
<file path=[Content_Types].xml><?xml version="1.0" encoding="utf-8"?>
<Types xmlns="http://schemas.openxmlformats.org/package/2006/content-types">
  <Default Extension="png" ContentType="image/png"/>
  <Default Extension="bin" ContentType="audio/unknown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1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notesSlides/notesSlide2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notesSlides/notesSlide3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notesSlides/notesSlide4.xml" ContentType="application/vnd.openxmlformats-officedocument.presentationml.notesSlide+xml"/>
  <Override PartName="/ppt/ink/ink20.xml" ContentType="application/inkml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ink/ink21.xml" ContentType="application/inkml+xml"/>
  <Override PartName="/ppt/notesSlides/notesSlide5.xml" ContentType="application/vnd.openxmlformats-officedocument.presentationml.notesSlide+xml"/>
  <Override PartName="/ppt/ink/ink22.xml" ContentType="application/inkml+xml"/>
  <Override PartName="/ppt/ink/ink23.xml" ContentType="application/inkml+xml"/>
  <Override PartName="/ppt/ink/ink24.xml" ContentType="application/inkml+xml"/>
  <Override PartName="/ppt/notesSlides/notesSlide6.xml" ContentType="application/vnd.openxmlformats-officedocument.presentationml.notesSlide+xml"/>
  <Override PartName="/ppt/ink/ink25.xml" ContentType="application/inkml+xml"/>
  <Override PartName="/ppt/notesSlides/notesSlide7.xml" ContentType="application/vnd.openxmlformats-officedocument.presentationml.notesSlide+xml"/>
  <Override PartName="/ppt/ink/ink26.xml" ContentType="application/inkml+xml"/>
  <Override PartName="/ppt/notesSlides/notesSlide8.xml" ContentType="application/vnd.openxmlformats-officedocument.presentationml.notesSlide+xml"/>
  <Override PartName="/ppt/ink/ink27.xml" ContentType="application/inkml+xml"/>
  <Override PartName="/ppt/ink/ink28.xml" ContentType="application/inkml+xml"/>
  <Override PartName="/ppt/notesSlides/notesSlide9.xml" ContentType="application/vnd.openxmlformats-officedocument.presentationml.notesSlide+xml"/>
  <Override PartName="/ppt/ink/ink29.xml" ContentType="application/inkml+xml"/>
  <Override PartName="/ppt/notesSlides/notesSlide10.xml" ContentType="application/vnd.openxmlformats-officedocument.presentationml.notesSlide+xml"/>
  <Override PartName="/ppt/ink/ink30.xml" ContentType="application/inkml+xml"/>
  <Override PartName="/ppt/notesSlides/notesSlide11.xml" ContentType="application/vnd.openxmlformats-officedocument.presentationml.notesSlide+xml"/>
  <Override PartName="/ppt/ink/ink31.xml" ContentType="application/inkml+xml"/>
  <Override PartName="/ppt/notesSlides/notesSlide12.xml" ContentType="application/vnd.openxmlformats-officedocument.presentationml.notesSlide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notesSlides/notesSlide13.xml" ContentType="application/vnd.openxmlformats-officedocument.presentationml.notesSlide+xml"/>
  <Override PartName="/ppt/ink/ink36.xml" ContentType="application/inkml+xml"/>
  <Override PartName="/ppt/notesSlides/notesSlide14.xml" ContentType="application/vnd.openxmlformats-officedocument.presentationml.notesSlide+xml"/>
  <Override PartName="/ppt/ink/ink37.xml" ContentType="application/inkml+xml"/>
  <Override PartName="/ppt/ink/ink38.xml" ContentType="application/inkml+xml"/>
  <Override PartName="/ppt/ink/ink39.xml" ContentType="application/inkml+xml"/>
  <Override PartName="/ppt/notesSlides/notesSlide15.xml" ContentType="application/vnd.openxmlformats-officedocument.presentationml.notesSlide+xml"/>
  <Override PartName="/ppt/ink/ink40.xml" ContentType="application/inkml+xml"/>
  <Override PartName="/ppt/notesSlides/notesSlide16.xml" ContentType="application/vnd.openxmlformats-officedocument.presentationml.notesSlide+xml"/>
  <Override PartName="/ppt/ink/ink41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42.xml" ContentType="application/inkml+xml"/>
  <Override PartName="/ppt/ink/ink43.xml" ContentType="application/inkml+xml"/>
  <Override PartName="/ppt/notesSlides/notesSlide19.xml" ContentType="application/vnd.openxmlformats-officedocument.presentationml.notesSlide+xml"/>
  <Override PartName="/ppt/ink/ink44.xml" ContentType="application/inkml+xml"/>
  <Override PartName="/ppt/notesSlides/notesSlide20.xml" ContentType="application/vnd.openxmlformats-officedocument.presentationml.notesSlide+xml"/>
  <Override PartName="/ppt/ink/ink45.xml" ContentType="application/inkml+xml"/>
  <Override PartName="/ppt/ink/ink46.xml" ContentType="application/inkml+xml"/>
  <Override PartName="/ppt/ink/ink47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ink/ink48.xml" ContentType="application/inkml+xml"/>
  <Override PartName="/ppt/ink/ink49.xml" ContentType="application/inkml+xml"/>
  <Override PartName="/ppt/notesSlides/notesSlide23.xml" ContentType="application/vnd.openxmlformats-officedocument.presentationml.notesSlide+xml"/>
  <Override PartName="/ppt/ink/ink50.xml" ContentType="application/inkml+xml"/>
  <Override PartName="/ppt/notesSlides/notesSlide24.xml" ContentType="application/vnd.openxmlformats-officedocument.presentationml.notesSlide+xml"/>
  <Override PartName="/ppt/ink/ink51.xml" ContentType="application/inkml+xml"/>
  <Override PartName="/ppt/notesSlides/notesSlide25.xml" ContentType="application/vnd.openxmlformats-officedocument.presentationml.notesSlide+xml"/>
  <Override PartName="/ppt/ink/ink52.xml" ContentType="application/inkml+xml"/>
  <Override PartName="/ppt/notesSlides/notesSlide26.xml" ContentType="application/vnd.openxmlformats-officedocument.presentationml.notesSlide+xml"/>
  <Override PartName="/ppt/ink/ink53.xml" ContentType="application/inkml+xml"/>
  <Override PartName="/ppt/ink/ink5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792" r:id="rId1"/>
    <p:sldMasterId id="2147483808" r:id="rId2"/>
    <p:sldMasterId id="2147483820" r:id="rId3"/>
    <p:sldMasterId id="2147483906" r:id="rId4"/>
  </p:sldMasterIdLst>
  <p:notesMasterIdLst>
    <p:notesMasterId r:id="rId62"/>
  </p:notesMasterIdLst>
  <p:handoutMasterIdLst>
    <p:handoutMasterId r:id="rId63"/>
  </p:handoutMasterIdLst>
  <p:sldIdLst>
    <p:sldId id="618" r:id="rId5"/>
    <p:sldId id="688" r:id="rId6"/>
    <p:sldId id="763" r:id="rId7"/>
    <p:sldId id="797" r:id="rId8"/>
    <p:sldId id="765" r:id="rId9"/>
    <p:sldId id="766" r:id="rId10"/>
    <p:sldId id="767" r:id="rId11"/>
    <p:sldId id="817" r:id="rId12"/>
    <p:sldId id="769" r:id="rId13"/>
    <p:sldId id="771" r:id="rId14"/>
    <p:sldId id="690" r:id="rId15"/>
    <p:sldId id="798" r:id="rId16"/>
    <p:sldId id="691" r:id="rId17"/>
    <p:sldId id="799" r:id="rId18"/>
    <p:sldId id="813" r:id="rId19"/>
    <p:sldId id="801" r:id="rId20"/>
    <p:sldId id="802" r:id="rId21"/>
    <p:sldId id="800" r:id="rId22"/>
    <p:sldId id="804" r:id="rId23"/>
    <p:sldId id="811" r:id="rId24"/>
    <p:sldId id="805" r:id="rId25"/>
    <p:sldId id="692" r:id="rId26"/>
    <p:sldId id="693" r:id="rId27"/>
    <p:sldId id="694" r:id="rId28"/>
    <p:sldId id="784" r:id="rId29"/>
    <p:sldId id="785" r:id="rId30"/>
    <p:sldId id="696" r:id="rId31"/>
    <p:sldId id="699" r:id="rId32"/>
    <p:sldId id="695" r:id="rId33"/>
    <p:sldId id="786" r:id="rId34"/>
    <p:sldId id="703" r:id="rId35"/>
    <p:sldId id="787" r:id="rId36"/>
    <p:sldId id="704" r:id="rId37"/>
    <p:sldId id="788" r:id="rId38"/>
    <p:sldId id="705" r:id="rId39"/>
    <p:sldId id="706" r:id="rId40"/>
    <p:sldId id="707" r:id="rId41"/>
    <p:sldId id="789" r:id="rId42"/>
    <p:sldId id="710" r:id="rId43"/>
    <p:sldId id="711" r:id="rId44"/>
    <p:sldId id="713" r:id="rId45"/>
    <p:sldId id="714" r:id="rId46"/>
    <p:sldId id="809" r:id="rId47"/>
    <p:sldId id="716" r:id="rId48"/>
    <p:sldId id="717" r:id="rId49"/>
    <p:sldId id="810" r:id="rId50"/>
    <p:sldId id="812" r:id="rId51"/>
    <p:sldId id="719" r:id="rId52"/>
    <p:sldId id="720" r:id="rId53"/>
    <p:sldId id="721" r:id="rId54"/>
    <p:sldId id="722" r:id="rId55"/>
    <p:sldId id="724" r:id="rId56"/>
    <p:sldId id="725" r:id="rId57"/>
    <p:sldId id="726" r:id="rId58"/>
    <p:sldId id="814" r:id="rId59"/>
    <p:sldId id="727" r:id="rId60"/>
    <p:sldId id="728" r:id="rId61"/>
  </p:sldIdLst>
  <p:sldSz cx="9144000" cy="6858000" type="screen4x3"/>
  <p:notesSz cx="7053263" cy="9309100"/>
  <p:custDataLst>
    <p:tags r:id="rId6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99" autoAdjust="0"/>
    <p:restoredTop sz="90929"/>
  </p:normalViewPr>
  <p:slideViewPr>
    <p:cSldViewPr>
      <p:cViewPr varScale="1">
        <p:scale>
          <a:sx n="74" d="100"/>
          <a:sy n="74" d="100"/>
        </p:scale>
        <p:origin x="148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handoutMaster" Target="handoutMasters/handoutMaster1.xml"/><Relationship Id="rId68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slide" Target="slides/slide57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ags" Target="tags/tag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5217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023B7232-710D-494E-88C7-F703C04F40C2}" type="datetimeFigureOut">
              <a:rPr lang="en-US" smtClean="0"/>
              <a:pPr>
                <a:defRPr/>
              </a:pPr>
              <a:t>12/19/2021</a:t>
            </a:fld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029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5217" y="8842029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96DCEF7-9E9F-4185-8062-A1F4E6576C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278679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5:36:58.7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53 5811 719 0,'0'0'117'16,"0"0"-68"-16,0 0-13 15,0 0 19-15,0 0-21 16,0 0-19-16,-23-12-14 15,28 22 8-15,13 9 65 16,4 5 7-16,3 1-15 16,3 1-18-16,2-1-20 0,3-7 1 15,5-5 26-15,9-9 7 16,19-6 33-16,23-34 2 16,23-28-8-16,5-18-7 15,-7-15-28-15,-15 1-7 16,-14 8-1-16,-5-1-12 15,-13 19-7-15,-13 14-9 16,-11 16-12-16,-3 7-5 16,3-4 1-16,7-2-2 15,3-3 0-15,-1 9-2 16,-5 3-29-16,-4 13-59 16,-3 8-41-16,-2 12-109 15,-11 14-154-15,-12 6-416 0</inkml:trace>
  <inkml:trace contextRef="#ctx0" brushRef="#br0" timeOffset="2808.7569">1687 7925 401 0,'0'0'87'15,"0"0"-61"-15,0 0-18 16,0 0 5-16,0 0-7 0,0 0 22 16,0 0-4-16,54-48 14 15,-32 39-2-15,1 1-7 16,7 1-5-16,4 3-5 16,6 1 1-16,5 0 5 15,4 3-5-15,3 0-4 16,5-2-6-16,3 2 0 15,1-1 3-15,0-3 13 16,-1-1-3-16,1 1 3 16,2-7-6-16,2 2 5 15,4-5-8-15,11-1-7 16,17-5 15-16,14-1-6 16,2-1 2-16,-9 0 0 15,-9 7-11-15,-12 2 11 16,0 0-5-16,-10 4-1 0,-14 0-4 15,-12 3 5-15,-6 1-14 16,9 0 6-16,10 0 0 16,9-1-7-16,13-2 12 15,13 1 4-15,-5-3 3 16,-10 3 2-16,1-1-9 16,2 1-3-16,24-3-9 15,15-1 10-15,-9 0-1 16,-21 3 5-16,-26 0-6 15,-16 4-8-15,-3-1 9 16,9 1 2-16,7-3-5 16,12 2 3-16,-1-1 6 0,-1 3-4 15,-1-2-2-15,-1 3-9 16,-3 1-1-16,-4 1 6 16,0 0-5-16,-3 0-1 15,-1 0 0-15,-2 4 1 16,3 3 6-16,-1 2-6 15,1-2 0-15,-4-1 0 16,2-1 0-16,-1 1 5 16,-1 1-6-16,3-1 20 15,1 3-19-15,0-2 11 16,2 3-10-16,-1-1 5 16,1 2-6-16,1-2-1 15,-3 4 1-15,-3-5 6 0,-2 2-7 16,-4-3 0-16,2 0 1 15,0-2 0-15,5 1 5 16,-1 1 1-16,0-3 1 16,0 1-1-16,-1 1 5 15,-3-2-2-15,3 0 7 16,-2 2-2-16,0-2-1 16,-3 0 1-16,2 0-8 15,-5-1 6-15,2-2 2 16,-3-1 10-16,-1 0-1 15,0 0-5-15,0 0 0 16,-3 0-3-16,0 0-4 16,-2 0 3-16,-2-4 7 15,2-1-9-15,-3-2 3 16,-2 1 3-16,0 0-9 0,-6-2 5 16,-1 3-5-16,-7 1-1 15,-4-1-8-15,-8 3 7 16,-1-1-7-16,-7 2 1 15,0 1 3-15,-3 0-5 16,-16 4-28-16,-8 10-157 16,-13 3-531-16</inkml:trace>
  <inkml:trace contextRef="#ctx0" brushRef="#br0" timeOffset="9365.4217">13674 8143 16 0,'0'0'325'15,"0"0"-217"-15,0 0-78 16,0 0-28-16,0 0 22 15,4 0-5-15,2 0-3 16,6 0 17-16,3 0 22 16,8 0 1-16,6 0-8 15,5 0-2-15,7 0 10 16,6 0-10-16,7 0 11 16,4 0-15-16,5 0-16 15,16 0 1-15,18-3-1 16,19-4 6-16,4-2-10 0,-12 2 2 15,-14 0 5-15,-12 1-3 16,2 3-1-16,4-1 7 16,2 0 11-16,1-1 18 15,-3 1-10-15,-1 1-19 16,1 3 13-16,1-3-7 16,6 3-4-16,0-3-4 15,3 1-6-15,1-3 7 16,0-2-9-16,1 0 0 15,5-2-5-15,6-4 5 0,2 4-2 16,2-1 1 0,3 3 5-16,-3-1-10 0,4 2-1 15,-2 3 13-15,-1 0 2 16,-4 0-9-16,5 1-8 16,0-1 3-16,7-1 13 15,5 2-9-15,4-1 2 16,6 1-9-16,-2 0-12 15,-1 2 19-15,-5 0-9 16,-7 0-10-16,-3-1 9 16,-5-1-3-16,-4 2 2 15,-8 0-8-15,-3 0 0 16,-3 0-1-16,-6 2 0 16,-2 1 0-16,-16 0 1 15,-12-1 0-15,-15 1 8 0,-7-1-9 16,4 0 6-16,10 0-6 15,-2-1 1-15,-7 0 0 16,-10-1 1-16,-8 3-1 16,-9-3 1-16,-9 0 3 15,-6 0-5-15,-3 3-28 16,-6 3-64-16,-67 19-103 16,0-3-186-16,-18 0-56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03:33.7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37 5491 631 0,'0'0'116'0,"0"0"-33"0,0 0 24 16,0 0-4-1,0 0-12-15,-7 0-19 0,7-4-1 16,2-5-8-16,7-4-16 16,5-4 9-16,4-3-1 15,2-2-17-15,1-1-8 16,5 1-8-16,-2-1-13 16,2-1-8-16,3 3 8 15,-5-1-9-15,3 5 0 16,-5 3-6-16,0 2-85 15,-7 5-22-15,0 4-51 16,-7 3-82-16,-5 0-55 16,-3 10-260-16</inkml:trace>
  <inkml:trace contextRef="#ctx0" brushRef="#br0" timeOffset="251.49">3629 5666 715 0,'0'0'143'0,"0"0"-30"16,0 0-25-16,0 0 19 16,0 0-16-16,0 0-21 15,0 0-27-15,51-64-21 16,-33 38-7-16,4 1-8 15,-1-1-6-15,0 4-1 0,0-3-74 16,0 5-144-16,-11 6-457 16</inkml:trace>
  <inkml:trace contextRef="#ctx0" brushRef="#br0" timeOffset="11965.5744">19765 3609 1046 0,'0'0'178'0,"0"0"-49"15,0 0 55 1,0 0-85-16,0 0-49 0,0 0-19 16,-28 55 18-16,18-9 7 15,5 7-15-15,2 4-12 16,1-2-11-16,2-5-7 16,0-5-9-16,0-9-2 15,5-5-16-15,4-3-110 16,1-8-164-16,-4-9-204 0</inkml:trace>
  <inkml:trace contextRef="#ctx0" brushRef="#br0" timeOffset="12202.6744">19850 3598 637 0,'0'0'328'0,"0"0"-82"16,0 0 18-16,0 0-95 0,0 0-86 15,0 0-25-15,0 0 37 16,8 112-8-16,1-51-16 16,0 6-37-16,1 1 10 15,-3-11-23-15,-2 5-14 16,1-6-5-16,-4-10-2 16,-2-6-68-16,0-10-79 15,-10-10-149-15,-4-10-91 16,-3-10-330-16</inkml:trace>
  <inkml:trace contextRef="#ctx0" brushRef="#br0" timeOffset="12600.1219">19467 4068 836 0,'0'0'221'0,"0"0"-27"16,0 0-10-16,0 0-63 15,0 0-41-15,0 0-9 16,0 0-1-16,9 99-11 15,34-73 1-15,11-1-6 16,3-2-16-16,2-7-16 16,2-6-10-16,-3-6-1 15,-2-4-2-15,-4-5 1 16,-10-17-10-16,-5-5-33 16,-9-7 7-16,-8-6 1 15,-10-3 20-15,-5-3 5 0,-5 0 1 16,0 0 10-16,0 8 12 15,0 10 16-15,0 12 26 16,-3 6 0-16,0 10-18 16,-2 3-29-16,1 21-18 15,-4 13 15-15,1 10 6 16,2 3-1-16,2 1-6 16,0-3-8-16,0 0-5 15,0-2 0-15,0 1 4 16,-2-2-5-16,-1 13-120 15,1-12-112-15,-1-15-825 0</inkml:trace>
  <inkml:trace contextRef="#ctx0" brushRef="#br0" timeOffset="19786.335">22247 5779 859 0,'0'0'136'0,"0"0"-19"15,0 0 48-15,0 0-8 16,0 0 39-16,-55-83-76 16,55 67-34-16,0 2-28 15,3 1-14-15,9 0-20 16,10 2-14-16,2 2 0 16,3 4-9-16,5 5 11 15,0 0-5-15,-2 5-6 0,-4 11 1 16,-4 7 5-1,-8 3-6-15,-7 6 8 0,-7 3-6 16,-5 2-1-16,-16 2 12 16,-4-1 6-16,-3-1-1 15,1-3-7-15,4-3 3 16,4-7-5-16,7-5-2 16,3-6-7-16,6-6 2 15,3-4-2-15,0-1 0 16,2-2 11-16,13 0-1 15,7 0 3-15,5-5 0 16,10-6-3-16,2-5-9 16,3-1-1-16,4-3-1 15,1-1-62-15,16-11-94 16,-12 4-200-16,-12 3-225 0</inkml:trace>
  <inkml:trace contextRef="#ctx0" brushRef="#br0" timeOffset="20724.8189">22786 5518 173 0,'0'0'536'0,"0"0"-347"0,0 0 30 16,0 0-4-16,0 0-9 15,0 0-40-15,0 0-46 16,-77-34-43-16,63 51-36 16,2 10-8-16,0 4 3 15,4 8 6-15,7 0-21 16,1 1 0-16,3-5-11 16,15-4-3-16,1-6-5 15,8-7 4-15,3-5-6 16,7-7-106-16,12-12-125 15,-10-11-77-15,-7-8-253 0</inkml:trace>
  <inkml:trace contextRef="#ctx0" brushRef="#br0" timeOffset="20951.4726">22916 5341 728 0,'0'0'142'0,"0"0"-5"16,-48-104 32-16,28 75 54 15,5 14 6-15,5 9-44 16,6 6-90-16,1 12-63 15,1 17-11-15,2 14 30 16,0 8 3-16,0 9-2 16,5 0-18-16,8-1-3 15,2-1-15-15,6-2-6 16,1-8-9-16,4-7-1 16,-2-9-77-16,2-13-90 15,-2-19-165-15,-6-3-16 0,-6-19-179 0</inkml:trace>
  <inkml:trace contextRef="#ctx0" brushRef="#br0" timeOffset="21936.2038">23020 5482 631 0,'0'0'266'16,"0"0"-23"-16,-5-73-7 15,4 53-15-15,-3 9-36 16,2 6-49-16,1 5-63 16,-1 0-45-16,1 13-17 15,-1 8-2-15,2 8 19 16,0 2 7-16,0 2-8 15,0 1-17-15,5-4 1 16,5-5-10-16,-3-7 10 16,1-5-10-16,-2-10-2 0,1-3 1 15,-1-6 0-15,0-15 6 16,0-8-6-16,-3-7 1 16,0-4-1-16,1-1 0 15,-2 2 0-15,2 6 5 16,-2 5-4-16,2 9-1 15,0 8 0-15,-4 4 1 16,1 5 12-16,1 2-13 16,1 2-10-16,1 14 9 15,6 4 1-15,-1 6 0 16,3 1 0-16,3-1 1 16,-1-1-1-16,3-3 0 0,3-6 0 15,-1-7-16-15,2-8-29 16,-4-1-10-16,0-9-2 15,-4-13-7-15,-2-7-2 16,-5-3 23-16,-5-4 23 16,-1-1 10-16,0 1 10 15,-2 5 0-15,-7 4 13 16,0 6 14-16,3 7 8 16,1 6 0-16,1 3-9 15,2 5-13-15,2 0-13 16,0 0-10-16,0 10 9 15,2 4-1-15,9 1-3 16,5 4 5-16,0 0 0 16,4 1 1-16,-3 2-1 15,-2-3 1-15,-5-1-1 0,-2 1 0 16,-6-3 0-16,-2-4-2 16,0 0 0-16,0-4-8 15,-5-2 10-15,0-4 0 16,5-2 6-16,0 0 7 15,0-1 6-15,7-14-19 16,7-7-13-16,8-6-14 16,-1-6-9-16,3-3 2 15,-4-2 6-15,-2-2 9 16,-3 0 13-16,-3 2 6 16,-2 1 0-16,-4 6 0 15,-4 3 6-15,1 12 14 16,-3 5 14-16,0 7 13 0,0 5-20 15,0 0-27-15,0 14-1 16,-6 6 0-16,0 9 1 16,1-2 1-16,3 0-1 15,2-1 0-15,0-4 0 16,0-3 0-16,5 1 1 16,6-3 6-16,1-1-6 15,3 1-1-15,-2-3 0 16,2 0 6-16,-3 0-6 15,-2-2 0-15,-2-1 1 16,-5-1-1-16,-3 0 0 16,0 0-1-16,-2 1 0 0,-12 0 1 15,-4-4 0 1,-6 0 0-16,6-2-19 0,4-5-126 16,8-10-163-16,6-6-685 0</inkml:trace>
  <inkml:trace contextRef="#ctx0" brushRef="#br0" timeOffset="22907.0559">23793 5017 159 0,'0'0'183'0,"0"0"-47"16,0 0-12-16,0 0-20 15,0 0-21-15,0 0-12 16,0 0 6-16,-10 0 1 16,9-2 6-16,-2-1 2 15,1-1-22-15,1 1 0 16,-2 1-2-16,-1-1-5 16,2-1-15-16,-2 1 2 15,2 1 2-15,-1-1-4 16,2 1 2-16,-3 2-9 15,0-2-4-15,0 2-12 0,-1 0-5 16,0 0-7 0,0 0 1-16,-2 0-7 0,3 0 7 15,-2 0-7-15,-1 0 0 16,3 0 1-16,-1 2 4 16,1 1-6-16,2 0 0 15,-1 3 1-15,0-1-1 16,0 1 0-16,1 2 0 15,2-2 0-15,0 0 0 16,0 1 0-16,0-3 6 16,0-1-6-16,0 0 1 15,0-1-1-15,0-1 0 0,0-1 2 16,0 1-1 0,0 2 0-16,0 0 7 0,3-1-7 15,2 0 1-15,-2 1-1 16,-1-2 8-16,2 1-9 15,-2-2 1-15,-2 1 1 16,1-1 4-16,-1 0 1 16,2 0-6-16,-2 0 6 15,0 0 1-15,0 0-1 16,0 0-7-16,0 0 1 16,0 0 1-16,0 0-1 15,0 0 0-15,0 0-1 16,0 0 1-16,0 0-1 15,0 0-16-15,1 0-36 16,1 0-50-16,3-1-35 16,1-5-1-16,1 0-30 15,5-2-20-15,-4 2-1 0,0 0-117 0</inkml:trace>
  <inkml:trace contextRef="#ctx0" brushRef="#br0" timeOffset="29270.8484">10553 3732 1476 0,'0'0'198'0,"0"0"-132"16,0 0-66-16,0 0 0 15,52 111 13-15,-26-34 25 16,-7-2 9-16,-7-8-15 16,-12-19-9-16,0 2-6 15,0 0-7-15,0-10-1 16,-2-15-1-16,-6-12 6 16,-2-13 0-16,0-6 14 15,-6-24-13-15,-2-15-9 16,-1-6-5-16,-1-3 0 15,8 6 0-15,5 8 0 0,4 14 0 16,3 10 0 0,7 11-1-16,20 5-6 0,10 0 5 15,14 14-1-15,6 1 2 16,7-3 2-16,-1-8-1 16,-1-4 0-16,-7-9 5 15,-8-21-5-15,-11-12-1 16,-14-22-1-16,-21-19-14 15,-14-17 9-15,-38-9 6 16,-28 0 2-16,-16 0-2 16,-1 15 0-16,10 22 6 15,23 23-5-15,26 25 21 16,11 16 15-16,6 5 17 0,3 3-26 16,5 11-28-1,11 20-4-15,1 15 4 0,18 8 0 16,15 7 1-16,17-1 0 15,21 1 0-15,-1-12 0 16,10-9 0-16,-3-12-1 16,-16-16-6-16,0-5-39 15,-12-7-10-15,-14-3 20 16,-11-11 18-16,-9 1 15 16,-9 3 2-16,-5 6 8 15,1 4 20-15,2 0-25 16,6 14-2-16,6 15-1 15,5 10 12-15,6 8-4 0,-2 5-2 16,0 0-4 0,-4-3-2-16,-3-5-19 0,-3-13-160 15,-9-16-391-15</inkml:trace>
  <inkml:trace contextRef="#ctx0" brushRef="#br0" timeOffset="29437.8706">10963 3196 584 0,'0'0'260'15,"0"0"-183"-15,0 0-40 16,24 95-18-16,6-65-17 16,26 4-2-16,-6-5-122 0,-4-10-503 0</inkml:trace>
  <inkml:trace contextRef="#ctx0" brushRef="#br0" timeOffset="29741.2077">11375 3310 129 0,'0'0'991'16,"0"0"-763"-16,0 0-51 16,0 0-42-16,0 0 7 15,-63 84-43-15,57-61-39 16,6-1-26-16,0-2-12 0,0-6-6 15,11 1-15 1,5-3 7-16,2-2-7 0,5 0 9 16,2-1-4-1,0-1-5-15,-1 1 1 0,-4 2 4 16,-4-2-6-16,-9 0 0 16,-7 1-1-16,0 3 1 15,-12 1 10-15,-13 3 2 16,-5 0-12-16,-1-1 0 15,3-6-9-15,10-6-71 16,6-4-120-16,10 0-196 0</inkml:trace>
  <inkml:trace contextRef="#ctx0" brushRef="#br0" timeOffset="29972.3971">11670 3239 851 0,'0'0'409'0,"0"0"-139"16,0 0-98-16,0 0-83 15,-65 75-9-15,59-37-9 16,2 6-24-16,4-1-19 16,5 1-2-16,12-7-13 15,10-2-13-15,4-8-24 16,22-7-103-16,-6-6-175 15,-7-12-308-15</inkml:trace>
  <inkml:trace contextRef="#ctx0" brushRef="#br0" timeOffset="30937.2263">11821 3506 882 0,'0'0'221'16,"0"0"-80"-16,0 0-64 15,0 0 69-15,0 0 17 16,0 0-30-16,0 0-29 16,96-83-33-16,-77 54-21 15,-12-3-13-15,-7 3-15 16,0-2-15-16,-10 3-7 16,-8 0 0-16,-3 4-19 15,3 4-7-15,0 6-1 0,6 1 13 16,2 3 14-16,6 5 0 15,2 4 0-15,2 1-6 16,0 4-19-16,16 16 14 16,2 9 11-16,5 5 22 15,3 8 12-15,0 0 18 16,1 0-5-16,-2-2-8 16,4-6-20-16,-2-7-18 15,3-9 7-15,0-11-8 16,-3-7-8-16,0-10-36 15,-5-19-21-15,-7-10 3 16,-5-7 25-16,-8-5 24 16,-2-1 13-16,-4 5 9 15,-11 8 25-15,2 9 22 16,1 9-11-16,1 8-10 0,4 8 18 16,-1 5-7-16,2 0-27 15,2 14-17-15,-1 11-2 16,4 8 6-16,1 8-6 15,0 1-1-15,10 0 1 16,11-5 1-16,6-6 5 16,3-6-5-16,4-12 0 15,3-12-1-15,-2-1-1 16,-1-20-24-16,-8-9-17 16,-7-11 0-16,-15-7 5 15,-4-20 22-15,-33-20 15 0,-20-20 1 16,-5-8 6-1,8 20 15-15,13 28 16 0,21 31 21 16,2 14 3-16,5 4 3 16,3 3-2-16,2 11-13 15,4 4-50-15,0 20-3 16,19 30-4-16,8 1 5 16,6 9 2-16,9 2 9 15,-2-12-8-15,7 1 0 16,2-6 5-16,4-9-6 15,-1-11-48-15,-2-13-39 16,-6-12-27-16,-8-4-25 16,-9-25 6-16,-14-9 0 15,-9-6 76-15,-4-3 57 0,-10 1 48 16,-9 3 93-16,1 6 11 16,-1 12-31-16,5 10-27 15,4 11-17-15,2 4-22 16,5 17-46-16,2 18-9 15,1 10 0-15,1 5-1 16,17 0 1-16,6-2 1 16,8-7-1-16,5-8 1 15,2-9 7-15,1-13-7 16,4-9 0-16,0-4-1 16,0-39-56-16,-9 2-130 15,-19-2-455-15</inkml:trace>
  <inkml:trace contextRef="#ctx0" brushRef="#br0" timeOffset="31097.8006">12112 2934 1026 0,'0'0'139'0,"0"0"-100"15,0 0-16-15,166-42 11 16,-35-6-34-16,-13 4-39 15,-17 4-453-15</inkml:trace>
  <inkml:trace contextRef="#ctx0" brushRef="#br0" timeOffset="32333.9917">13038 2564 1694 0,'0'0'219'0,"0"0"-63"16,0 0-114-16,0 0-14 15,0 0-16-15,84 84 59 16,-32-38-12-16,6 6-25 16,2 1-12-16,-8-3-11 15,-10-7-10-15,-7-10 5 16,-12-12 7-16,-7-14-12 15,-7-7 0-15,-7-19-1 0,-2-27-13 16,-3-32-4 0,-19-27 7-16,2 5 2 0,4 17-26 15,11 28-26-15,5 29 10 16,9 2-11-16,17 6-35 16,11 3-38-16,9 11 11 15,11 4-5-15,2 0-13 16,-1 9-17-16,-7 1-6 15,-11 0 57-15,-13-5 45 16,-13-2 62-16,-14-3 29 16,0 0 253-16,-15 0-53 15,-12 0-22-15,-5 0-37 16,-4 0-24-16,-2 3-21 0,4 15-33 16,1 8-11-1,5 11-48-15,4 4-11 0,7 5 8 16,9 4-23-16,8-1-6 15,0-6 1-15,13-4 4 16,10-10-6-16,6-11 0 16,3-12 0-16,1-6-36 15,-1-20-17-15,-7-13-8 16,-8-7 20-16,-8-7 26 16,-9 2 14-16,0 1 1 15,0 6 2-15,-9 8 8 16,0 6 15-16,3 11 11 15,0 4-9-15,6 6-2 16,0 3-25-16,0 3-5 0,6 14-10 16,9 5 15-16,5 4 1 15,7 1-1-15,2-1-1 16,2-9 1-16,0-7-2 16,1-10-23-16,-6 0-43 15,-4-23-19-15,-9-11-9 16,-12-8 43-16,-2-21 45 15,-34-23 8-15,-21-31 19 16,-7-9 22-16,8 18-7 16,16 30 19-16,19 40 7 15,9 20 7-15,1 7-1 16,4 5-11-16,3 6-47 16,3 15-8-16,6 30-10 15,23 26 10-15,6 1 1 0,-1-3 11 16,6-8-11-16,-7-16-1 15,7 1 6-15,8-1-6 16,-3-16-6-16,-3-12-43 16,-3-14-22-16,-8-3-2 15,-9-17 24-15,-10-10 35 16,-9-5 12-16,-3-3 2 16,0 3 10-16,-3 2 27 15,-3 7 4-15,0 8 21 16,2 8-20-16,4 7-17 15,0 2-25-15,0 18-13 16,7 11 7-16,7 10 6 16,6 2 6-16,0 2-6 0,1-5 0 15,2-6-1-15,-2-9-6 16,-3-9 6-16,0-11 2 16,-6-5 10-16,0-9 6 15,-6-17-3-15,-2-9-3 16,-2-11-4-16,-2-1 29 15,0-2-17-15,-2 7 11 16,-2 11 7-16,-1 12 2 16,4 13-17-16,1 6-22 15,0 3-6-15,9 15-5 16,8 5 11-16,9 4 0 16,4-1-14-16,3-1-57 15,1-5-49-15,17-14-55 0,-11-6-316 16,-4 0-243-16</inkml:trace>
  <inkml:trace contextRef="#ctx0" brushRef="#br0" timeOffset="32844.8797">14539 2080 188 0,'0'0'801'0,"0"0"-671"15,0 0-85-15,0 0 15 16,0 0 5-16,0 0-26 15,12 80-14-15,0-69-11 16,2-6-5-16,1-5-1 16,1-4 8-16,0-16 2 15,-2-6-2-15,-3-8 24 0,-5-5 65 16,-4 3 57-16,-2 2-6 16,0 4-18-16,-3 8-35 15,-3 8 2-15,1 10-26 16,4 4-37-16,1 0-42 15,0 18-21-15,0 10 21 16,13 3 0-16,9 5 1 16,4 1 0-16,4-4 0 15,-1-1-1-15,0-8-19 16,-7-7-31-16,-4-10 27 16,-3-7 12-16,-5-9 11 15,-2-16 1-15,-4-11 33 0,-2-10 32 16,-2-4 16-16,2-1-12 15,-1 1-2-15,5 8-16 16,4 13-19-16,2 7-26 16,5 11-7-16,3 8-4 15,5 3 3-15,4 7 1 16,4 14 0-16,-3 7 0 16,-6 5-1-16,-10 3-7 15,-11 4 7-15,-3-1-11 16,-25 9-80-16,-5-10-163 15,-2-17-647-15</inkml:trace>
  <inkml:trace contextRef="#ctx0" brushRef="#br0" timeOffset="33500.1685">13636 3224 669 0,'0'0'267'15,"0"0"28"-15,0 0-9 16,0 0 4-16,0 0-72 16,0 0-100-16,0 0-75 15,3-11-32-15,2 39 0 16,4 6 3-16,1 1-3 0,-2 2-4 15,-1-4-7-15,-1-10-85 16,-3-7-244-16,-1-13-531 0</inkml:trace>
  <inkml:trace contextRef="#ctx0" brushRef="#br0" timeOffset="33766.5172">13492 2926 1197 0,'0'0'188'16,"0"0"-73"-16,0 0-58 16,0 0 29-16,-19 79-12 15,19-54-29-15,12-5-24 16,-1-6-11-16,0-5-10 16,-4-6 1-16,-3-3 8 0,-2-6 26 15,-2-11-12-15,0-2-8 16,0-6-6-16,-13 4-2 15,-2 1-7-15,0 5-10 16,3 7-27-16,6 5-62 16,6 3-67-16,0 14-151 15,10 0-23-15</inkml:trace>
  <inkml:trace contextRef="#ctx0" brushRef="#br0" timeOffset="33978.2087">13914 2928 1594 0,'0'0'265'15,"0"0"-41"-15,0 0-118 0,0 0-76 16,0 0-15-16,0 0 26 16,45 109 6-16,-23-65-21 15,2 3-19-15,4-2 0 16,2-1-7-16,21 5-93 15,-7-13-127-15,-6-14-478 0</inkml:trace>
  <inkml:trace contextRef="#ctx0" brushRef="#br0" timeOffset="34172.2921">14246 3006 1395 0,'0'0'330'0,"0"0"-71"0,0 0-137 16,0 0-62-16,-16 78 48 15,16-30-31-15,0 8-19 16,13 4-24-16,0 1-9 16,3-3-14-16,0 0-10 15,0-7-1-15,1-7-41 16,-1-13-115-16,-4-11-143 16,-6-14-430-16</inkml:trace>
  <inkml:trace contextRef="#ctx0" brushRef="#br0" timeOffset="34382.4702">14181 2995 1121 0,'0'0'217'0,"0"0"-37"15,0 0-24-15,0-78-16 16,15 66-45-16,11 2-39 16,7 7-15-16,2 3 13 15,1 6-22-15,-4 13 6 16,-8 9-4-16,-9 4-9 15,-12 8 2-15,-3 5-2 16,-25 6-1-16,-47 28-24 16,5-12-42-16,-3-12-342 0</inkml:trace>
  <inkml:trace contextRef="#ctx0" brushRef="#br0" timeOffset="35329.8158">19600 2498 689 0,'0'0'357'15,"0"0"-88"1,0 0 23-16,0 0-38 0,0 0-90 15,-85-53-59-15,52 70-54 16,-11 30-22-16,-5 28 2 16,9 23-3-16,10-4-14 15,21-21 2-15,9-24-15 16,8-21 5-16,14 1-4 16,8-4 4-16,6-5-5 15,6-15 6-15,-2-5-5 16,-1-21 7-16,-4-15-2 15,-8-14-1-15,-13-9-5 0,-11-8 1 16,-3 0 4-16,-21-1-5 16,-12 7-1-16,-9 7 0 15,-1 11-5-15,0 15-10 16,8 12-3-16,10 15-35 16,12 1-51-16,11 17-66 15,20 13-134-15,18-5-84 16,3-5-483-16</inkml:trace>
  <inkml:trace contextRef="#ctx0" brushRef="#br0" timeOffset="35525.342">19731 2327 1553 0,'0'0'256'16,"0"0"-34"-16,0 0 2 15,0 0-129-15,0 0-67 16,0 0-28-16,-14 125 12 15,37-30-1-15,4 6-1 16,2-6 5-16,-4-22-15 16,-5-21 0-16,10-3-45 15,-8-15-159-15,2-8-462 0</inkml:trace>
  <inkml:trace contextRef="#ctx0" brushRef="#br0" timeOffset="35721.1642">20009 2579 1377 0,'0'0'347'16,"0"0"-96"0,0 0-133-16,0 0-74 0,0 0 30 15,-2 122 12-15,2-60-48 16,2 2-7-16,8 0-14 16,-1-5-10-16,4-5-1 15,-2-3-6-15,-2-6-47 16,-1-10-132-16,-2-11-370 15,-2-15-449-15</inkml:trace>
  <inkml:trace contextRef="#ctx0" brushRef="#br0" timeOffset="35931.4034">20039 2532 340 0,'0'0'924'0,"0"0"-775"15,0 0-30-15,47-77-14 16,-16 69-18-16,5 8 24 15,6 0-20-15,0 14-22 16,-5 9-22-16,-9 8-11 16,-10 5-9-16,-15 6-5 15,-3 3 16-15,-25 5-5 16,-17 0-5-16,-48 17-28 16,8-15-89-16,1-11-542 0</inkml:trace>
  <inkml:trace contextRef="#ctx0" brushRef="#br0" timeOffset="42712.2486">7224 5949 725 0,'0'0'110'0,"0"0"-53"0,0 0 19 16,0 0 2-16,0 0-12 16,0 0-12-16,13-42-11 15,-7 42-15-15,2 0-12 16,5 0 8-16,1 17 2 16,2 9 5-16,2 24 12 15,-6 26 25-15,-7 0-2 16,-5-4-7-16,0-8 5 15,-5-19-10-15,-7 4-8 16,3-1 5-16,3-8-22 16,6-10-16-16,0-10-4 15,0-6-8-15,11-7 5 16,2-7-5-16,2 0 1 0,1-9 6 16,1-10-6-1,2-1-2-15,-4 3 2 0,-5 5-2 16,-2 5 0-16,-5 7-1 15,1 2-18-15,4 18 8 16,1 12 10-16,0 10 1 16,0 6 2-16,-2 5 15 15,-7 1 4-15,0 0-2 16,0 1-3-16,-6-2-15 16,-7 2 6-16,-5 2-7 15,-2-2-45-15,-13 15-174 16,5-14-150-16,1-12-566 0</inkml:trace>
  <inkml:trace contextRef="#ctx0" brushRef="#br0" timeOffset="45782.6218">5298 7260 18 0,'0'0'804'0,"0"0"-698"16,0 0 16-16,0 0 69 15,0 0-51-15,0 0-30 16,0 0-11-16,-13-4-66 16,69 4 26-16,52 0 46 15,63 0-3-15,22-4-39 16,8-8-19-16,-26 2-2 15,-35 8-11-15,-15 2 6 16,-28 0-5-16,-22 2-20 16,-27 8-10-16,-11 4-2 15,-10 20-31-15,-5-1-224 16,-13-2-500-16</inkml:trace>
  <inkml:trace contextRef="#ctx0" brushRef="#br0" timeOffset="46261.48">5076 8124 664 0,'0'0'208'0,"0"0"-119"16,0 0 63-16,0 0 6 15,0 0-115-15,0 0 37 16,134 53 118-16,39-33-53 16,42-3-16-16,15-5-45 15,-8-6 3-15,-28 0-16 0,-15-1-18 16,-16 5-9-16,-17 3-14 15,-22 3-10-15,-33-1-9 16,-27 1-11-16,-24 7-53 16,-25-3-243-16,-15-1-597 0</inkml:trace>
  <inkml:trace contextRef="#ctx0" brushRef="#br0" timeOffset="46766.0079">5218 9132 827 0,'0'0'154'0,"0"0"-37"0,0 0 111 16,0 0-32-16,0 0-63 16,0 0-73-16,0 0 43 15,107 54 63-15,50-49-39 16,41-3-19-16,16-2-2 16,-4-9-8-16,-24-9-4 15,-14 1-29-15,-8-1 7 16,-17 4-25-16,-36 4-21 15,-35 4-16-15,-30 4-4 16,-24 2-6-16,-9 0-18 16,-21 20-113-16,-16 4-145 15,-19-2-792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04:41.77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3821 2564 1043 0,'0'0'182'16,"0"0"-50"-16,0 0 55 16,-34-85-2-16,31 79-56 15,3 6-60-15,0 28-46 16,0 47-22-16,4 48 7 0,1 25 16 15,-5 9-11-15,0-13-3 16,-19-20-4-16,-7-5-4 16,1-10 13-16,-1-29-7 15,10-28-8-15,7-25-6 16,4-20-12-16,1-7 18 16,-2-3 9-16,2-25 3 15,-1-15-10-15,1-12-1 16,4-6 7-16,3 4-8 15,14 5 0-15,9 15 0 0,11 13 0 16,5 15 0 0,9 9 1-16,1 13 0 0,3 15 6 15,-1 4-6-15,-5 3 0 16,-4-1 1-16,-1 0-2 16,4-5-111-16,-10-6-195 15,-8-14-275-15</inkml:trace>
  <inkml:trace contextRef="#ctx0" brushRef="#br0" timeOffset="373.8057">14243 3176 975 0,'0'0'144'0,"0"0"-83"0,0 0 25 16,0 0 37-16,0 0-19 15,0 0-3-15,94 51-37 16,-62-51-22-16,-1-8 0 16,-4-9-2-16,-9-7 1 15,-6-3 14-15,-6-3 10 16,-6 0-29-16,0 2 4 16,-15 3 13-16,-6 8-18 15,-6 8-1-15,-4 9-8 16,-5 0-15-16,-1 19-1 15,2 9-1-15,9 9 0 16,7 5-8-16,12 3 5 16,7 1-6-16,9-4 1 0,22-4-1 15,24-6-12 1,26-15-74-16,1-14-60 0,-6-3-119 16,8-40-4-16,-33 3-41 15,-3-3-268-15</inkml:trace>
  <inkml:trace contextRef="#ctx0" brushRef="#br0" timeOffset="1246.887">14791 3100 107 0,'0'0'604'0,"0"0"-326"16,0 0 0-16,-6-83-58 16,-1 71 20-16,2 8-51 15,0 4-78-15,-2 3-60 16,-6 16-34-16,2 11 0 16,-1 7 7-16,0 3-1 15,5 5-9-15,5-3-2 16,2-5-4-16,0-6-7 0,15-10-1 15,3-10 0-15,3-11-6 16,3 0-9 0,-3-23-7-16,-2-8-3 0,-5-5 10 15,-8-3 9-15,-2 2 6 16,-4 4 0-16,0 8 0 16,0 8 6-16,0 8 31 15,-3 6 0-15,0 3-23 16,1 5-14-16,1 13-1 15,1 5-1-15,0 5 2 16,0 2 0-16,3-3-1 16,9-3 1-16,1-5 0 15,7-6 0-15,2-6-15 0,1-7-16 16,3-4-10-16,0-16 1 16,-3-7 11-16,-4-5 12 15,-4-2 15-15,-5 0 2 16,0 3 0-16,-2 3-1 15,-2 3 1-15,0 7 1 16,-3 8-1-16,0 4 16 16,-2 6-7-16,3 0-8 15,1 8-1-15,1 10 7 16,2 7 16-16,5 4 4 16,0 2-1-16,8-3-8 15,3-2-10-15,10-9-1 16,5-10-6-16,6-7-1 0,6-12-43 15,-1-13-22 1,-5-10-12-16,-9-4-34 0,-15 0 30 16,-8 3 55-16,-13 2 26 15,0 5 36-15,-4 8 54 16,-5 5-13-16,4 8-15 16,0 8-18-16,5 0-27 15,0 10-17-15,0 13-1 16,0 8 0-16,8 2 1 15,0 4 0-15,-5 1 0 16,1-1 0-16,-4-2 1 16,0-4 0-16,0-10-1 15,0-8 0-15,-4-8-3 0,1-5 2 16,-3-13 1 0,3-16-1-16,0-6 0 15,3-6 1-15,0 0 1 0,0 5 0 16,6 8-1-16,12 9 0 15,1 11 0-15,8 8-6 16,4 3 4-16,4 16 2 16,5 6 0-16,-3 5 9 15,-3 1-9-15,-4 0 1 16,-1-2-1-16,-4-6 0 16,9-6-106-16,-7-5-212 15,-3-12-313-15</inkml:trace>
  <inkml:trace contextRef="#ctx0" brushRef="#br0" timeOffset="1943.2444">15901 2967 948 0,'0'0'146'0,"0"0"-50"16,0 0-11-16,0 0 9 15,0 0-18-15,10 86 18 16,5-72 2-16,1-4-7 15,-1-6-7-15,3-4-25 16,-1 0-7-16,-1-12-6 16,-3-7-7-16,-2-3 3 15,-8-1-6-15,-3 1 0 16,0 2-5-16,-12 5 10 0,-5 6-11 16,-3 7-15-1,-1 2-13-15,3 7 0 0,3 11 0 16,7 7 0-16,7 5 0 15,1 1-1-15,22-2-15 16,14-3-62-16,22-5-91 16,3-11-79-16,7-9 25 15,21-11-84-15,-22-21-35 16,-7-1-145-16,-19 1 245 16,-36 13 242-16,-5 2 410 15,0 0-26-15,-16 3-54 16,-4 3-71-16,-9 5-58 15,0 5-55-15,1 6-49 0,2 12-14 16,6 8-32 0,7 5-26-16,7 2-4 0,6 1-11 15,0-1 1-15,14-5-4 16,8-7-1-16,5-8-5 16,6-10-1-16,0-3 11 15,0-24-1-15,-7-10-9 16,-7-13 8-16,-11-21-7 15,-8-33 5-15,-27-40-5 16,-10-17 17-16,-6 10 19 16,10 40-2-16,11 51 29 15,8 29 43-15,6 17 15 16,2 5-14-16,0 6-39 16,1 0-49-16,5 29-21 0,0 40-11 15,14 43 11-15,15 24 8 16,5 7 6-16,-3-12-6 15,-9-27-7-15,-4-26-1 16,-5-20-2-16,22-6-106 16,-6-22-132-16,10-11-680 0</inkml:trace>
  <inkml:trace contextRef="#ctx0" brushRef="#br0" timeOffset="2396.3212">18314 2590 1428 0,'0'0'313'0,"0"0"-58"16,0 0-50-16,0 0-79 16,0 0-33-16,0 0-42 0,0 0-42 15,-5 92-9-15,4 7 36 16,-2 11 11-16,2 0 3 15,1-17-9-15,0-27-8 16,0-10-2-16,0-16-23 16,10-5 2-16,3-2-4 15,7 1-5-15,3-5-1 16,7-15 0-16,5-14-30 16,4-2-34-16,1-27-29 15,3-25-61-15,-4-28-84 16,-12 10-345-16,-8 6-368 0</inkml:trace>
  <inkml:trace contextRef="#ctx0" brushRef="#br0" timeOffset="2760.6044">18141 3021 1056 0,'0'0'133'15,"0"0"-48"-15,0 0-38 16,0 0 69-16,0 0-15 15,115-53-12-15,-73 41-12 16,1 2 8-16,0 3 7 16,2 2-11-16,-4 5-8 15,3 0-16-15,0 0-24 16,1 11-13-16,-2 6 2 16,-4 5-1-16,-6 3-8 15,-6 4-4-15,-12 0-8 0,-9-3 0 16,-6-2 8-1,0-4-2-15,-13-8-1 0,-1-7 6 16,1-5 9-16,2-13-1 16,5-18-9-16,6-9-5 15,0-13-6-15,6-8-27 16,16-1-11-16,8 4-13 16,5 10-41-16,2 10-72 15,17 9-116-15,-11 13-45 16,-7 5-41-16</inkml:trace>
  <inkml:trace contextRef="#ctx0" brushRef="#br0" timeOffset="3106.248">19039 2805 658 0,'0'0'209'0,"0"0"-17"16,0 0-43-16,0 0 0 16,-26 79-44-16,26-66-35 15,0-3-34-15,0-3 2 16,8-4 3-16,1-3 1 15,1 0-1-15,1-9 19 16,-1-11-12-16,-1-9-13 16,-4-7 3-16,-5-1-3 15,0 1 14-15,-12 2 12 16,-6 6-7-16,-6 7-11 16,-3 8-10-16,2 10-4 15,1 3 9-15,3 12-15 16,1 16-17-16,6 10-5 15,3 7 7-15,11 4-8 0,0-1 0 16,12-2 1-16,15-7 0 16,7-7-1-16,10-6 0 15,8-12-25-15,7-12-52 16,31-12-97-16,-14-16-226 16,-9-4-442-16</inkml:trace>
  <inkml:trace contextRef="#ctx0" brushRef="#br0" timeOffset="3517.5506">19435 2701 983 0,'0'0'165'0,"0"0"-16"15,0 0-75-15,0 0 14 0,0 0-41 16,0 0-35-16,0 0-12 16,-59 37 0-16,72-28 0 15,4-4 0-15,3-5 2 16,5 0 10-16,0-2-4 15,2-13 0-15,-4-6 2 16,-3-2-10-16,-5-3 2 16,-6 1 8-16,-8 2 9 15,-1 4 113-15,0 5 17 16,-14 6-31-16,-3 3-39 16,-7 5-25-16,-1 8-16 15,-5 16-12-15,-3 10 3 16,8 9-5-16,4 7-4 0,10 4-3 15,11-2-8-15,2-4 7 16,21-6 10-16,7-5 10 16,8-8-11-16,1-4 0 15,1-9 4-15,4-7-10 16,0-9-4-16,5 0-3 16,-2-7-3-16,3-11-8 15,-8-4-1-15,-8-6-67 16,-10 7-107-16,-19 3-398 0</inkml:trace>
  <inkml:trace contextRef="#ctx0" brushRef="#br0" timeOffset="8783.8608">7052 3543 622 0,'0'0'560'0,"0"0"-393"16,0 0 8-16,0 0 4 15,0 0-31-15,0 0-56 16,11-84-26-16,17 64-28 16,9-3-25-16,8-1-4 15,5-1-2-15,0-1-7 16,1 4-66-16,0-6-188 15,-10 6-225-15,-14 5-480 0</inkml:trace>
  <inkml:trace contextRef="#ctx0" brushRef="#br0" timeOffset="8951.0155">7228 3507 1030 0,'0'0'139'16,"0"0"-89"-16,0 0-22 15,0 0 28-15,0 0 36 16,101-57-49-16,-50 19-43 16,18-22-64-16,-12 12-173 15,-14 0-445-15</inkml:trace>
  <inkml:trace contextRef="#ctx0" brushRef="#br0" timeOffset="9165.0838">7533 2992 1077 0,'0'0'158'16,"0"0"42"-16,0 0-53 16,0 0-71-16,0 0-54 15,0 0 17-15,0 0 40 16,120 25-12-16,-64-9-17 16,-2 1-13-16,-10 3-11 15,-14 6-11-15,-18 5-4 16,-12 11 6-16,-34 19-5 15,-54 28-12-15,4-13-120 16,-2-9-365-16</inkml:trace>
  <inkml:trace contextRef="#ctx0" brushRef="#br0" timeOffset="39911.0057">11098 5617 889 0,'0'0'134'0,"0"0"-89"15,0 0-10-15,0 0 17 16,-104-75-10-16,63 58 41 16,-5 0-21-16,-6 1 2 15,-7 2 7-15,-2 3-25 16,-6 0-9-16,-15 1-15 15,-13 0 2-15,-16-1 8 16,2 0-14-16,5 4 5 16,12 2-8-16,9 0 2 15,0 3-4-15,-4 2-5 16,-5 0-1-16,-10 2-6 16,-6 8 1-16,-7 4-1 0,3 1 1 15,1 2 4 1,4 0 2-16,6 0-6 0,4 2-1 15,5-2 0-15,18-2 1 16,16-2 6-16,9-2 6 16,8 1-3-16,-6 3-3 15,-8 5-7-15,-7 3 9 16,3 4-2-16,1 1-7 16,5 2 1-16,3 5-2 15,2-2 0-15,9 3-1 16,5 0 0-16,7 4 0 15,7 2-6-15,10 5-5 16,7 5 6-16,3 5 5 0,21 2 0 16,18 0 1-16,28 5 0 15,40-3 2-15,37 0 11 16,21-6-7-16,9-14-5 16,-5-10 7-16,-5-8 2 15,8 1-10-15,5-2 8 16,2-2-7-16,0-3 6 15,-6-6-6-15,-4-4 8 16,-6-7 3-16,-3-2 10 16,-6-18 1-16,-5-10-1 15,-10-8-3-15,-7-5 0 16,-12-3 5-16,-11-2-1 0,-10-3-7 16,-19 6 6-1,-19 7-3-15,-15 4 3 0,-5 0-2 16,4-9-3-1,5-12 2-15,5-9-4 0,-4 0-2 16,-3 0-4-16,-5 2-7 16,-6 6 11-16,-6 1-6 15,-7 7-1-15,-9 1 2 16,-7 4 1-16,-8-3-8 16,0 3 21-16,-20 1 0 15,-10 1 2-15,-5 2-9 16,-11 3 10-16,-2 4-18 15,-5 4-7-15,-8 3 0 16,-21 6-2-16,-26 4 2 16,-34 11 7-16,-19 4-6 15,-8 10-1-15,-4 14 2 0,12 2 4 16,0 0 1-16,12 4 0 16,15-6-7-16,17 3-2 15,30-5-14-15,24-2-39 16,22-1-65-16,-2 4-79 15,7-1-202-15,6-5-760 0</inkml:trace>
  <inkml:trace contextRef="#ctx0" brushRef="#br0" timeOffset="41253.3042">10127 7752 735 0,'0'0'79'0,"0"0"-51"16,-99 16-6-16,55-7 38 16,-1-1 40-16,2 3-2 15,-1 3-20-15,1 3-11 16,0 2 10-16,2 3-35 15,1 7-7-15,3 7-11 16,1 8 0-16,2 16-4 16,7 25-3-16,12 21 10 15,8-6 7-15,7-17-3 16,7-24 4-16,11-22 9 0,10 7-24 16,8 1 14-16,12 3-14 15,8-7-1-15,19-2 16 16,26-9 3-16,23-9-16 15,12-8-4-15,-1-13-7 16,-5-6 4-16,-9-20-6 16,0-11 0-16,-6-11-1 15,-12-8 4-15,-20 2-6 16,-25 4 3-16,-5-16 1 16,-12-14 9-16,-6-15 11 15,-8-10 1-15,-23 7 5 16,-4 10-8-16,-25 3 6 15,-11 1-5-15,-14 6-4 0,3 12-7 16,1 20-11-16,2 13-5 16,-17 9-2-16,-31 7 0 15,-38 14 14-15,-20 3-14 16,3 33-9-16,16 12-34 16,39-4-31-16,15 3-86 15,28-13-154-15,20-11-442 0</inkml:trace>
  <inkml:trace contextRef="#ctx0" brushRef="#br0" timeOffset="46061.775">6523 5221 674 0,'0'0'94'0,"0"0"-58"15,0 0-4-15,-85-31 34 16,56 23-2-16,-2-1-2 16,0 1-7-16,-5 0-2 15,-1 1-19-15,-2 3-3 16,-4 3 1-16,-2 1 15 15,-4 0-8-15,-2 0-2 16,-6 4-6-16,-2 5-12 16,-7 4-3-16,3 3-2 15,-2 1 8-15,2 3-13 0,5 2 4 16,6 3-2 0,3 4-9-16,5 6 14 0,7 2-15 15,3 3 9 1,10 7-9-16,3 5 0 0,7 15 5 15,14 16 3-15,8 18 0 16,23 1-8-16,17-3 17 16,15-9-18-16,10-12 0 15,15-6 2-15,15-7 22 16,10-12-8-16,6-10-3 16,5-13-3-16,-3-10-7 15,6-9 9-15,-3-8-1 16,-7-3 11-16,-11-5 9 15,-6-9-5-15,-25 0 0 16,-12-2 1-16,-16 1 14 0,-2-2-2 16,9-6-1-16,4-6 3 15,6-9-10-15,-7-6-5 16,-2-7 3-16,-10-4 5 16,-1-4 4-16,-8-3 21 15,-6-2-7-15,-3-1 0 16,-9-10-18-16,-5-15-9 15,-8-9-3-15,-5 7-10 16,0 20-5-16,-12 21 11 16,-3 12-9-16,-7-4 0 15,-10-3-8-15,-7-1 1 16,-7 6 6-16,-5 5-8 16,-20 5-7-16,-23 11 7 0,-21 12 0 15,5 8 6 1,20 1 1-16,29 12-7 0,19 1-19 15,-4 2-29-15,-4 5-47 16,-20 21-108-16,16-5-186 16,6-3-419-16</inkml:trace>
  <inkml:trace contextRef="#ctx0" brushRef="#br0" timeOffset="63375.5415">3125 17152 565 0,'0'0'99'0,"0"0"-71"16,0 0-27-16,0 0 43 16,0 0-22-16,0 0 3 15,0-9 11-15,4 9-2 0,4 0 7 16,9-1 5-16,2-1 5 16,8-1-9-16,4-2 4 15,6-1 6-15,6-2-10 16,7-2 20-16,2-2-4 15,5-2-17-15,1 1-18 16,-2-3 6-16,3 0 3 16,1-1 10-16,1 3-4 15,0-2-1-15,4 4-6 16,-2 4-14-16,-5 2-3 16,2 6-7-16,-5 0 3 15,0 0-1-15,-1 9-2 16,-4 2 6-16,0 2-4 0,-1-4 0 15,-4 1 5 1,1-3 2-16,-1-2 3 0,-2-4-4 16,0-1-2-16,0 0 9 15,-3-1-3-15,0-8 14 16,0 1-5-16,-6 1 4 16,-1 0-11-16,-3 4-14 15,-6-1 8-15,0 4-14 16,-5 0 10-16,-4 0-4 15,-3 0 2-15,-2 0 0 16,-4 0-7-16,-2 0 4 16,-4 0-4-16,2 0 5 15,-2 0-6-15,0 0 1 0,0 0 6 16,0 0-8 0,0 0-26-16,0 0-107 0,0 0-224 15,-6 0-1068-15</inkml:trace>
  <inkml:trace contextRef="#ctx0" brushRef="#br0" timeOffset="65085.7323">7774 17261 485 0,'0'0'166'0,"0"0"-111"0,0 0-39 15,0 0-3-15,0 0 19 16,0 0 17-16,69-44 4 15,-47 39-9-15,1 0-11 16,7 0-4-16,3 4 4 16,8 1 0-16,4-2 1 15,9 2 2-15,5-1 17 16,16-2-18-16,-4-4-9 16,4 0 6-16,4 0 11 15,-10 0-5-15,8 2-18 16,-2-1 6-16,-2 2-7 0,-6-2-4 15,-6 2 4 1,-8 2-3-16,-4-1 3 0,-10 1-6 16,-8-1-5-16,-6 0-7 15,-4 0 19-15,-6 0 2 16,1-5 11-16,-2 1-2 16,1-2-11-16,-2 3-7 15,0-1-5-15,-1 0-7 16,-2 4 6-16,-2 1-7 15,-3 1 0-15,-2 1-2 16,-2 0-45-16,2 0-32 16,-1 0-18-16,1 9 7 0,-2 12-16 15,-1-8-134-15,0 3-282 16</inkml:trace>
  <inkml:trace contextRef="#ctx0" brushRef="#br0" timeOffset="69745.2892">20596 15963 940 0,'0'0'152'16,"0"0"-106"-16,-110-52-2 0,60 32 22 15,-3 3 33 1,-2 4-14-16,-2 5-5 0,-3 8-14 16,-2 0-20-16,-18 17-17 15,-18 24 5-15,-17 21 7 16,-4 18-2-16,5 12 4 15,9 12-5-15,18 3-6 16,10 9 28-16,20 3 0 16,29 0 13-16,28-4-1 15,32-4-14-15,43-11-29 16,40-13 13-16,27-15 11 16,23-19-3-16,5-18-10 15,-1-13-6-15,-13-11-20 16,-18-11-7-16,-15-9 1 15,-29-11 1-15,-27-4 7 0,-21 2-3 16,-8-7 2-16,-1-12 3 16,8-24 3-16,4-35-3 15,-1-29 1-15,-5-15 3 16,-7 1-11-16,-5 14-4 16,-7 20-1-16,-3 7 4 15,-4 4-9-15,-6 4 6 16,-6 5-1-16,-5 3 13 15,-16 5-4-15,-16 14 4 16,-5 12 2-16,-29-2-4 16,-37 11-6-16,-37 12-9 15,-45 17-2-15,-24 28-15 16,-17 46-18-16,-18 30-38 0,-24 32-74 16,60-18-119-16,21-9-566 15</inkml:trace>
  <inkml:trace contextRef="#ctx0" brushRef="#br0" timeOffset="75102.8818">8908 3805 515 0,'0'0'114'16,"0"0"-72"-16,0 0 1 16,0 0 25-16,0 0 17 15,0 0-8-15,-67 8-26 16,57-7-8-16,2-1 2 15,0 2-5-15,1-1 7 16,-2-1-27-16,2 0 10 16,-1 3 8-16,-1-1-11 15,-2 1 4-15,0 0-11 0,-2 3-1 16,-3-1 10-16,0 2-20 16,0-1 12-16,-2 1 3 15,0 0 9-15,-5 2-11 16,1-1-13-16,-3 1 17 15,-2-1-6-15,0 1 3 16,-7-1-14-16,3 0 9 16,-7 1-5-16,-1 0 3 15,-5 1 4-15,-1-1-18 16,-4 2 13-16,0 0-5 16,1 0-9-16,0 0 5 15,0-1 2-15,0-1 0 16,2 1-8-16,-4 2 1 0,-1 0-1 15,-4 0 7 1,-3 2-7-16,5 0 0 0,1-1 0 16,4-2 0-16,0 0 0 15,5 1 0-15,-1-2 7 16,0 1-7-16,0 0-3 16,0 0 3-16,1 0 1 15,-2 2 5-15,-1 0 3 16,-3-1-8-16,-2 2-1 15,0-2 1-15,-2 1 0 16,1-2 6-16,4 2 5 16,-1-1-6-16,3 0 5 15,-2 2-11-15,-1 2 1 16,-6 0 8-16,5 2-8 16,-2 2-1-16,-2 2 0 0,2-2 0 15,-1 2 2 1,3 0 4-16,-1 0-6 0,2-1 1 15,0 1 6-15,1 2-7 16,0-2 2-16,-5 2-2 16,-4 1 0-16,-4 2-7 15,-3 3 7-15,-3-1 7 16,-1 2-7-16,3 1 0 16,-1 0 0-16,5-1 6 15,-3 2-5-15,3 0-1 0,4 1 0 16,-3-1 1-1,-1-1-1-15,1-1 0 0,2-2 0 16,1-2 0 0,4-1 0-16,1-1 2 0,4-1-1 15,2 0-1-15,3-1 1 16,-3-1 0-16,-1 1 0 16,-2 1 0-16,1 0-1 15,-2 1 0-15,5-1 8 16,0 0-8-16,3 0 6 15,1-2-5-15,2 3-1 16,1-3 9-16,2 1-9 16,1 1 9-16,2 0-8 15,-1 3 1-15,-1-1 6 16,-2-1-7-16,4 3 0 0,-3-5 3 16,1 1-4-16,2 1 0 15,-3-3 0-15,2 3 7 16,1-3 0-16,0-1-7 15,3 0 12-15,2-1-3 16,0 0-8-16,1-3 6 16,0 3-6-16,0-1 5 15,0 0-5-15,3-2 7 16,-1 0-7-16,1 0 1 16,0 0 8-16,1-1-8 15,3-3 6-15,1-3 3 16,1-2-4-16,4-2 6 15,4 1-3-15,0-3-4 16,2 0-4-16,2-2-1 16,3 1 8-16,0-3-8 0,3 0 1 15,-2 0 0-15,2 0-1 16,0 0 5-16,0 0-6 16,0 0 1-16,0 0 0 15,0 0-1-15,0 0 0 16,0 0 0-16,0 0 0 15,0 0 0-15,0 0-1 16,0 0 0-16,0 0 0 16,0 0-11-16,0 0 2 15,0 0-17-15,0 0-43 16,11-15-101-16,2-2-139 16,-5-5 9-16</inkml:trace>
  <inkml:trace contextRef="#ctx0" brushRef="#br0" timeOffset="83504.6827">3447 6073 560 0,'0'0'98'0,"0"0"-29"16,0 0 19-16,0 0 6 16,0 0-19-16,0 0-11 15,-94 40-5-15,77-29-21 16,-2 2-5-16,0-1 2 16,1 4 3-16,-3-2-2 15,2 2 6-15,-1-1-10 16,0 0-8-16,-3 1-8 15,1 1 2-15,-1 0-8 16,0 0 2-16,0 1-4 16,1 0 5-16,1 1 0 15,-3 0 14-15,2 0-6 16,-3 2-6-16,0 1-2 0,-1 2 3 16,-1-2-9-1,0 2 1-15,-1 1 0 0,-2 1-2 16,5-1 1-16,-2 2 4 15,0-4-11-15,3 3 13 16,-1-2-4-16,2 1-8 16,1-3 5-16,1 2 3 15,-1-2 0-15,1 2-1 16,-1 0-7-16,-1 2-1 16,-1 2-1-16,-1 0 1 15,-3 2 0-15,5 1 2 16,-4 0-2-16,3 1 1 15,-2 1 0-15,2 1 0 16,-3 0-1-16,2 0 2 16,-4 0-1-16,2 4 6 0,-2-1-6 15,1 0 10-15,2-1-4 16,2-3 6-16,3-1 9 16,3-2-12-16,3 1 0 15,3-5-4-15,3 4-4 16,-1 0 5-16,5 2-1 15,1-1 0-15,-1 2 0 16,1 2 1-16,-2-1-1 16,2 3 4-16,2-1-1 15,-1 0-1-15,2-2 3 16,1 2-1-16,0-2-4 16,0 0 1-16,0 0 2 15,0 1-2-15,0-1-6 16,6 2-1-16,1 1 9 0,0 2-8 15,2 3-1-15,-2 4 6 16,6-1-5-16,-3 1 8 16,1 0-1-16,2-1 6 15,-1-2-14-15,3 3 7 16,-2-1 5-16,1 0 1 16,2 2-3-16,0-1-1 15,-2 0-9-15,-3 0 18 16,0 0-5-16,-3-3-5 15,-2 1-7-15,1-2 13 16,-4-2-3-16,-1-1-3 0,-2 0 4 16,0 0 7-1,0-1-5-15,-5-1-4 0,-5 0 0 16,1 1 3-16,-1-4-4 16,-1 2-3-16,2-2-6 15,-1 0 13-15,1 0-11 16,0 0 5-16,0 0-6 15,-3-2 5-15,3 3 0 16,-3-1-4-16,0 0-2 16,0-1 17-16,-5 2-8 15,4 1-3-15,-6-2-3 16,4 4 4-16,-4 1-1 16,-1 0 0-16,1 4-5 0,-2-2-1 15,3 1 0 1,-3-1 1-16,3-1-1 0,0-3 1 15,-1 2 0-15,4-4 7 16,-3 2-8-16,6-3-5 16,-4-1 5-16,4-1 1 15,-3 0-1-15,4-1 1 16,-2 2 2-16,1-2-2 16,-3 1 5-16,3 1-6 15,-1-1-10-15,-2-1 10 16,3 0 6-16,-1-1-5 15,-1 1-1-15,0-2 0 16,3 1 0-16,-1-2 0 16,-3 1 5-16,6-1-5 15,-6 2 0-15,2 3 0 0,-4 2 0 16,2-1 0-16,-1 0 0 16,1 0 5-16,-1 2-5 15,-1-2 1-15,-2 2 1 16,4 0-2-16,-6-2-1 15,2 3 0-15,-1 1 0 16,-1-2-4-16,-1 2 4 16,-1 1 1-16,3 1 0 15,0-1 1-15,2-1-1 16,2-2 0-16,4-5 0 16,2-3 8-16,2-3-8 15,2 0-6-15,0 0 5 16,2-3 2-16,1 1-1 0,3-1 1 15,0 0-1-15,-3 0 1 16,3 2-1-16,0 4 1 16,-3 2-1-16,0 6 1 15,-3-2 4-15,0 3 4 16,-3 0-2-16,0 0-5 16,0-3 4-16,3 2-5 15,-3-1 0-15,2 1 1 16,-1-2-2-16,-1 1 2 15,-2-1-1-15,4 1 0 16,-3-1 1-16,-3 0-2 16,2-1 1-16,3-4-1 15,0 3 2-15,0-1-1 16,1-2 5-16,-1 3-6 0,1 0 0 16,1 1 0-16,-1 3 0 15,2-2-1-15,-1 0 1 16,0 0 2-16,2-3-2 15,-1-2 2-15,1-4-1 16,-1 1 0-16,2-1 0 16,1-2-1-16,-2-1 2 15,1 2-1-15,0-2 0 16,2-1-1-16,-1 1 1 16,1-2 0-16,1 0-1 15,0 1 1-15,0-1-1 16,0 0 0-16,0-1 0 15,0 0 0-15,0-1 1 0,0 1 0 16,0 1-1-16,0-2 1 16,0 0-1-16,-2 1 1 15,1-2-1-15,-2-3 0 16,3-2 1-16,-2 0-1 16,2-3 1-16,-1-1-1 15,-1-3 1-15,2 2-1 16,-1-2 0-16,-1 0 0 15,2-1 0-15,-2-1 0 16,2 0 0-16,-1 0 1 16,1 0-1-16,-4 4 0 15,4-1 1-15,-3-2-3 16,3 1 3-16,-3 2-1 0,3-2 1 16,0 0-1-16,0 2 1 15,-3-3-1-15,3 1 1 16,0-1-1-16,0 0 0 15,-3-1 1-15,3-3 0 16,0 1-1-16,0 1 0 16,0-1 1-16,0 1-1 15,0-1 0-15,0-1 0 16,0 2-1-16,0-2 1 16,0 0 0-16,0 0-1 15,0 0 1-15,0 0-6 16,0 0-1-16,0 0-2 15,0 0 2-15,0 0-2 16,0 0-13-16,0 0-4 0,0 0-6 16,0 0-11-16,0 0 2 15,0 0-12-15,0 0-13 16,0 0-28-16,0-2-84 16,0-2-31-16,-6-6 6 15,-6 0-83-15,2 0-625 0</inkml:trace>
  <inkml:trace contextRef="#ctx0" brushRef="#br0" timeOffset="90396.196">2315 12772 643 0,'0'0'77'16,"0"0"-54"-16,0 0 43 16,0 0-11-16,0 0 13 15,0 0 26-15,-27-53-19 16,18 46-24-16,-4-4-9 15,1 3-3-15,0-2 11 16,-1 1 11-16,-2 1-11 16,0 1 3-16,0-1-11 15,-3 0 8-15,-1-1-24 0,-5 1 10 16,0 2-8-16,0-4 0 16,0 4-11-16,-4 0 12 15,3 1-10-15,-1-1 2 16,-1 0-1-16,0 1-4 15,-1 0-7-15,0 2 7 16,-1 2 0-16,1 1-3 16,-3 0-4-16,-2 0 6 15,-3 3-8-15,-1 3-5 16,1 5 6-16,-1 0-6 16,2 1 4-16,-2 3 1 15,4 2 0-15,-4 0-6 16,0 4 0-16,1 0 0 15,2 4 0-15,1-2 0 16,-2 0 0-16,2 2 5 0,5-1-5 16,0-1-1-16,1-3 1 15,2 2 0-15,-2 0-1 16,3-2 2-16,-1 3-1 16,-1-1-1-16,-2 2 0 15,3 2 0-15,-3-1 0 16,7 2 1-16,1 2-1 15,1 0 0-15,4 3 6 16,3 4-6-16,4 4-1 16,1 2 1-16,1 4-1 15,5 0 1-15,1 0 0 16,0-3 0-16,0 1 0 0,3-4-1 16,8-1-12-1,0 0 5-15,7 0 8 0,1 0-9 16,5 1 9-16,3-1-1 15,3 3-8-15,1-1 8 16,4-1 0-16,2 0-18 16,4-2 19-16,1-1 0 15,3-2 2-15,1-2 5 16,3-2 0-16,1-4-1 16,-1-1-6-16,1-2 0 15,0-5 1-15,-1-3 4 16,0-3 13-16,-1-3-2 15,0-5 3-15,1-2-9 0,0-3 6 16,0 0-8-16,-1-3 2 16,1-8-9-16,-2-4 11 15,0-4 1-15,-2-4-4 16,0-3-9-16,-3-3 6 16,-1-4-2-16,-2-2 2 15,0-2 4-15,-6-1-10 16,1-3 0-16,-4-1 7 15,-2-3 0-15,-1-2-6 16,0 0 1-16,-5-1-1 16,-1 1 1-16,-3 3 4 15,1-4-6-15,-4 4 1 16,-5-3 6-16,6 3-1 0,-7-1-4 16,-1 3-2-1,-3 3 2-15,-2 2-1 0,-3 1 8 16,0 4 3-16,0 1-12 15,0 2 9-15,0-1 4 16,-3 2 2-16,-5 0-2 16,0 1 1-16,-1 3-1 15,-4-1-4-15,2-1 3 16,-1 0 1-16,-6 1-4 16,4 1-8-16,-2-1 5 15,-2 1-5-15,3-1 7 16,-2 3-8-16,0-1 0 15,1 1 0-15,-1 3 0 16,-3-1 0-16,3 2 7 0,-5 2-6 16,1-2 5-16,-3 5 0 15,4-1-5-15,-6 2 2 16,6 2-1-16,-1 3-2 16,2 3 16-16,1 1-1 15,3 2-4-15,0 1-11 16,0 0 0-16,-1 0 0 15,-1 0 0-15,-2 0-7 16,-3 3 7-16,-1 2 3 16,-1 0-3-16,-4 4-9 15,4 1 8-15,-1 0 0 16,1 2-1-16,-3 0-14 16,3 1-2-16,-1-2 1 0,3 0-34 15,-1 0-25 1,-1-9-43-16,5-1-86 0,2-1-454 15</inkml:trace>
  <inkml:trace contextRef="#ctx0" brushRef="#br0" timeOffset="94190.4075">8137 17406 1088 0,'0'0'196'0,"0"0"-117"16,0 0-20-16,66-102 84 15,-36 56-2-15,2-2-40 16,1-2-15-16,-2 5-38 15,2 6-27-15,-2 6-12 16,2 8-9-16,18 4-31 16,-11 7-135-16,-1 4-241 0</inkml:trace>
  <inkml:trace contextRef="#ctx0" brushRef="#br0" timeOffset="95128.4138">16567 17277 1119 0,'0'0'288'0,"0"0"-111"16,0 0-104-16,0 0-3 16,0 0 21-16,87-55-28 15,-57 28-25-15,1-2-13 16,2-5-25-16,1-3-3 16,-1-1-57-16,5-10-127 15,-6 9-159-15,-12 10-481 0</inkml:trace>
  <inkml:trace contextRef="#ctx0" brushRef="#br1" timeOffset="105640.3191">10431 4052 451 0,'0'0'124'16,"0"0"-48"-16,0 0-11 15,0 0-26-15,0 0-4 16,0 0-11-16,6 0-5 16,-6 7-12-16,4-1 14 15,2 5 15-15,0 5-7 0,2 6 7 16,1 7 3-16,2 5-12 16,2 5 2-16,0 7 13 15,-1 3-10-15,0 4 6 16,3 5-12-16,0 3 0 15,7 12 10-15,5 14-7 16,7 16-3-16,1 1-7 16,-2-9-8-16,-3-8 2 15,-4-23-4-15,-5-10 0 16,-3-10 7-16,4 8-6 16,7 20-3-16,3 22 9 15,0 11 2-15,-9-9 0 16,-6-21-7-16,-7-20-3 15,-2-10-7-15,-1-5 1 0,5 12 8 16,-1 5-9-16,3 10 10 16,-2-1 0-16,3 4-9 15,2 8 19-15,-3-7 16 16,0 0-5-16,0-3-6 16,-4-10 5-16,0 7-4 15,0-5-5-15,0-3-4 16,-1-4 1-16,0-4-5 15,-1-2 2-15,0-5 12 16,-2-1-7-16,-2-5-7 16,1-2-2-16,-1-7 5 15,-1-1-15-15,-1-4 11 16,-1-8-3-16,-1-2-10 16,2-5 1-16,-2-3-2 15,0-2-22-15,0-2-62 0,-2 0-110 16,-9-7-296-16</inkml:trace>
  <inkml:trace contextRef="#ctx0" brushRef="#br1" timeOffset="107582.4469">11335 3643 393 0,'0'0'58'16,"0"0"-21"-16,0 0 2 16,0 0 19-16,0 0-10 0,104 79-5 15,-72-52 12-15,1 1-2 16,6 5 3-16,3 3-8 15,6 0-12-15,5 3 3 16,6 2 3-16,4 1-7 16,6-1-5-16,3 2-7 15,3 1-7-15,1-1 0 16,0 3 3-16,0 0 0 16,11 5-2-16,13 4 11 15,19 6 2-15,0-3 9 16,-4-5-8-16,-10-5-15 15,-13-6-6-15,5 2 6 16,-2 1-15-16,-14-3 11 0,-14-6 7 16,-16-5-6-1,-5 1 5-15,10 6-2 0,7 8-4 16,10 3-5-16,-1-1 12 16,4-2 25-16,-3-3-4 15,3-4-15-15,-3 0-10 16,0 0-9-16,-3-3 4 15,2 3 10-15,3 0-8 16,-2-2-1-16,3 2-3 16,-6 3 2-16,3-1 7 15,-1 4-6-15,-4 0 0 16,3 3-3-16,0 4 2 16,2 0-9-16,14 9-1 15,10 14 0-15,13 10 9 16,1 4-3-16,-4-9-6 0,-13-10-1 15,-5-14 1 1,-13-11 0-16,-13-7 1 0,-14-9 4 16,-1 1-5-16,5 9 0 15,8 6 7-15,5 7-5 16,-2 2-2-16,-3 1 0 16,-2-1 0-16,-5-1 0 15,-2-2 0-15,-4-1 0 16,-1-1 1-16,-3 1-1 15,2-2 1-15,-2 4-1 16,1 0 1-16,3 1 7 16,-1 0 2-16,3 0-1 15,0-1-3-15,-2-1-3 0,1 0-3 16,-5-1 0-16,2 3 0 16,-4 1 1-16,-2-2 6 15,-3 1-1-15,-1-2-5 16,0 1 0-16,-2-1 6 15,1 2-6-15,0 0 6 16,-4 1 0-16,1 1-6 16,-2 0 0-16,1 3 12 15,-1-1-7-15,1 1-6 16,-1-1 0-16,1-5 1 16,1-4 0-16,-1 0 15 15,0-1-8-15,1 1-8 0,3 2 14 16,-2 2-5-16,3 3 0 15,1 1-7-15,1 2 10 16,-1 0-12-16,3-1 9 16,2 1 1-16,1 1 2 15,5 1-12-15,-2 0 7 16,5 4 8-16,-1 1-5 16,1 1 5-16,0 1-6 15,1 3 1-15,8 9 3 16,4 12-7-16,6 10 10 15,-1 3-15-15,-8-9 14 16,-6-8-5-16,-7-7-9 16,-3-3 18-16,-2 6-13 0,-1 4 3 15,-4 4-8 1,-2-3 12-16,-1-1-11 0,-1-4 11 16,-3 5-7-1,-1 0 3-15,-3 4 3 0,-3-3 0 16,0-3-5-16,-1 0 6 15,1 1-4-15,-4 5-2 16,1 0 7-16,-2-2-13 16,-1-6 12-16,3-6-6 15,-1-1 2-15,3 2 3 16,2 0 3-16,1-3 9 16,-4-10-11-16,-4-15-7 15,-3-10 1-15,0-9-6 16,3 6-1-16,1 3-1 15,1-2 1-15,-5-7-1 0,-2-8 1 16,-7-8 0-16,0-10-18 16,-6-4-19-16,-9-10-11 15,-11-13-112-15,-7-8-380 0</inkml:trace>
  <inkml:trace contextRef="#ctx0" brushRef="#br1" timeOffset="141155.396">15219 3814 758 0,'0'0'117'15,"0"0"-82"-15,127 2-16 16,-27-2 33-16,37-16-2 16,18-1 1-16,8-3 7 15,5-1 8-15,-5 3-9 0,8 1-20 16,11 0 4-1,3 4-19-15,5 2 7 0,6 0-15 16,4 2 5 0,3-2 1-16,7 2 18 0,1-2 1 15,-6 0-5-15,-4 2-1 16,-9-1 1-16,-7 0-7 16,-9 1-6-16,-6-1 15 15,-14 0-5-15,-9-2 4 16,-17-2-9-16,-17-1 1 15,-25-1 2-15,-23 3-7 16,-20 3 4-16,-8 0-2 16,1 3-7-16,-1-3 4 15,-1 2-1-15,-9 2 5 16,-6 0-5-16,-8 3-6 0,-4 0-1 16,-6 3-12-16,-2 0 7 15,-1 0-8-15,0 0-22 16,0 0-104-16,0 0-228 15,-7 0-281-15</inkml:trace>
  <inkml:trace contextRef="#ctx0" brushRef="#br1" timeOffset="145253.2966">2881 17268 522 0,'0'0'78'15,"0"0"-45"-15,0 0-10 16,0 0 7-16,0 0-21 16,0 0-9-16,0 0 0 15,-40 12 16-15,68-4 6 16,9 3-4-16,9 4 4 16,12-2 17-16,8-2-3 15,13-5 22-15,19-6-10 16,12-1-2-16,-12-17 22 15,-16 0-16-15,-27-2 1 16,-13 1-6-16,10-10 12 16,8-8-10-16,3-9-8 15,2-4 8-15,-5-6-15 0,-4 3 1 16,-2-3 1-16,-6-2-17 16,-4 7-3-16,-6-4 11 15,-7 2 0-15,-6-1-4 16,-11-1 5-16,-5 1 14 15,-9-4-13-15,-2 0 6 16,-20-1-1-16,-8 0-14 16,-8 1-4-16,-6 0-1 15,-5 2-14-15,-5 3-2 16,-4 2-8-16,0 3 9 16,-3 4 9-16,-4 4-8 0,1 2 23 15,-3 5-22 1,-1 1 2-16,-4 3 17 0,3 0-5 15,-2 3 0-15,5 1 3 16,4 1-12-16,2 0-1 16,3 5-4-16,5-1-1 15,0 8 6-15,0 2 10 16,-3 6-16-16,0 4 7 16,-3 0-8-16,-3 10-8 15,-3 9 1-15,-3 7 7 16,-3 8-1-16,0 5-11 15,-16 14 9-15,-14 15-4 16,9-3 5-16,11-4 1 16,12-3 1-16,14-4 1 15,-1 5-1-15,-6 10 0 16,4-1 0-16,4 0-6 0,-1 1-3 16,9-2 9-16,0 0-2 15,9-3 1-15,6-6 1 16,8-4 0-16,9 1-1 15,8-6-5-15,5 2 4 16,3 3-5-16,17 0 6 16,8 4-8-16,6 3 7 15,11 2-4-15,4 3-4 16,8-4 10-16,6-7 0 16,2-3-5-16,7-7 5 15,9 1-18-15,18-5 5 0,16-7 13 16,9-12 0-1,1-16 3-15,-1-6 10 0,-2-14-12 16,-1-9 18 0,0-7-8-16,-9 1 1 0,-10-4-5 15,-19 6-7-15,-13 4-2 16,-23 3-6-16,-6 4 7 16,4-4-34-16,8 0-88 15,-9 1-157-15,-13 5-295 0</inkml:trace>
  <inkml:trace contextRef="#ctx0" brushRef="#br1" timeOffset="147076.959">10365 17152 649 0,'0'0'94'16,"0"0"-93"-16,0 0 16 15,0 0 36-15,96 14-5 0,-60-7 11 16,5 0 35-16,7 1-6 16,18 2-15-16,22 2 11 15,23-3 6-15,10-1-37 16,0-3 0-16,-6-5-3 15,-6 0-12-15,-1 0-7 16,-3-3-4-16,-5-4 1 16,-21 0-5-16,-13-1-4 15,-15-1-3-15,-2-2 9 16,5-3 6-16,8-3-8 16,8-4-1-16,-7-2-4 15,-4 0 2-15,-4-1-2 16,-5 2-5-16,-1 1 0 0,-4 0-6 15,-2 0-1-15,-4-1 1 16,-4 1-5-16,0-1 7 16,-2-2 0-16,-2-1 8 15,3-3-10-15,-4 1 15 16,1-3-8-16,-2-2-4 16,-3 2-1-16,0 1 0 15,-2 0-9-15,-2-1 8 16,-2 2 6-16,-2-2-6 15,-2 1 5-15,-4-4 0 0,-6 1 1 16,-4-5 5 0,-2-1 13-16,0-3-4 0,-10-3-13 15,-4 1-8-15,0-1-1 16,-4 0-5-16,0 1 7 16,-4-1-7-16,-3-4-1 15,-8-2 13 1,-4 1-12-16,-9-2 8 0,-7 3-8 15,-7 1 10-15,1 5 12 16,-3 5-6-16,4 6-6 16,0 4 9-16,-1 5 6 15,-1 3-15-15,-6 1-11 16,-14 1 0-16,-19 1 16 16,-18 4-14-16,-7 4 1 15,-2 8-3-15,7 0-6 0,6 7 5 16,8 9 0-16,3 1-5 15,8 2 5-15,3 0 0 16,4 2-6-16,14-3 7 16,12-3 0-16,15-2 0 15,5-1 1-15,-2 1-1 16,-3 3-6-16,-4 1 6 16,6-1 7-16,0 3-7 15,3-3 0-15,0 4-5 16,-1 2-7-16,-1 2-3 15,0 1 12-15,-1 4-3 16,-3 1 1-16,-2 5 3 16,1 1-11-16,-4 5 13 15,0-1 0-15,-2 0 0 16,6 0 2-16,2 0 0 0,7-4-1 16,8 1-2-16,7-4 2 15,6 3-1-15,5-2 0 16,5 3 0-16,7 1-9 15,1 6-2-15,3 0 11 16,12 5-10-16,7 1 4 16,2 1 4-16,7-1 1 15,4 3 1-15,0 1-11 16,4 1 11-16,3-1-9 16,3-1 8-16,0 0-4 15,6-1 5-15,4-2 0 0,4-7 0 16,4-2 7-1,4-7 0-15,0-1 7 16,2-5-14-16,1-2 5 16,1-6 1-16,0-3-1 0,2-6 2 15,-1-6-7-15,-4-3 0 16,-6-2 14-16,-6 0-7 16,-5-13 0-16,-9 1-6 15,-7-7 8-15,-8 4-1 16,-7 2-8-16,-4 1 1 15,-6 4 1-15,-6 5-1 16,-1 0 0-16,-1 3-1 0,-2 0-46 16,1 0-94-1,1 9-169-15,-2 5-485 0</inkml:trace>
  <inkml:trace contextRef="#ctx0" brushRef="#br1" timeOffset="148814.4679">20524 15484 183 0,'0'0'736'16,"-85"-14"-636"-16,29 11-66 15,-8 3-3-15,-5 0 14 16,-12 11 20-16,-14 18 10 0,-15 17 15 16,-4 13-23-1,11 15-1-15,11 17-15 0,13 16 6 16,3 15 6-16,1 6-5 15,10 1 3-15,8-10 15 16,12-7-16-16,12-2-7 16,12-4-16-16,14-5-25 15,7-1 24-15,7 0 2 16,22-2-1-16,2-17 0 16,-1-17-2-16,-3-19-16 15,-2-14 4-15,14 5 18 16,8 4-17-16,9 5-4 0,9-3 6 15,15 4-16 1,18-4-3-16,29-2 20 0,7-3-5 16,0-11-7-1,-1-16 21-15,-12-10-26 0,1 0 24 16,0-20-8-16,-1-4-10 16,-2-6 3-16,-4-3 13 15,-4-3-7-15,-2-6-13 16,-8-6-6-16,-7-10-5 15,-6-9 16-15,-8-11-16 16,-9-6 0-16,-12-1 0 16,-7-5 5-16,-11 2-6 15,-7-1 6-15,-7-3 1 16,-7 0-6-16,-3-2 5 16,-6-2 2-16,-4 1-7 15,-5 3 7-15,-2 2-8 16,0 4 0-16,-8 6 2 0,-11 11-1 15,-2 14 0-15,-5 12 0 16,-11 2-1-16,-24-15 0 16,-33-14-6-16,-40-8 6 15,-18 7 0-15,-11 16 0 16,4 17-11-16,7 14 10 16,-10 8-17-16,1 6 5 15,0 8 13-15,6 2-14 16,12 0 14-16,13 14-1 15,11 12-19-15,13 15-43 16,9 14-41-16,3 11-41 0,25-15-178 16,7-7-1073-16</inkml:trace>
  <inkml:trace contextRef="#ctx0" brushRef="#br1" timeOffset="150578.2728">15428 17218 1483 0,'0'0'0'0,"0"0"-178"15,0 0-517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07:45.277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229 7662 808 0,'0'0'150'0,"0"0"-76"15,0 0 43-15,0 0 45 16,0 0 6-16,0 0 0 16,-25-48-59-16,22 48-5 0,-3 17-28 15,-6 23-38-15,0 31-23 16,0 23-14-16,5 9 6 15,7-17 6-15,0-24-12 16,7-23 21-16,7-5-14 16,5 2-8-16,5-1-9 15,3 0-5-15,3-11 14 16,-2-8 1-16,-4-9 20 16,-3-7-15-16,-8 0 3 15,-4-14 3-15,-6-9-1 16,-3-8 4-16,0-3-5 15,-16-4-2-15,-1 3-7 16,-5 1 1-16,1 8 7 16,-1 4-9-16,4 5-6 0,0 6-7 15,4 5-28 1,4 4-6-16,4 2-22 0,3 0-51 16,3 0-87-16,13 3-84 15,7 6 35-15,5-4-82 0</inkml:trace>
  <inkml:trace contextRef="#ctx0" brushRef="#br0" timeOffset="359.1252">1606 7671 605 0,'0'0'599'16,"0"0"-473"-16,0 0-6 15,0 0-21-15,0 0-44 16,-25 84 31-16,25-46 2 16,0 0-25-16,2-1-27 15,11-5-6-15,5-4-16 16,2-7 1-16,-1-6 4 16,0-7 21-16,-4-5 8 15,-3-3-20-15,0 0-11 16,-4-15-1-16,-4-8 1 15,-2-8-3-15,-2-5-3 16,0-5-2-16,-14 0-2 16,-2 2-3-16,-2 3-4 0,0 11-7 15,4 8-15-15,0 11-81 16,0 6-58-16,3 6-54 16,7 9-391-16,1-3-369 0</inkml:trace>
  <inkml:trace contextRef="#ctx0" brushRef="#br0" timeOffset="916.7482">2218 7464 1023 0,'0'0'234'0,"0"0"-42"0,0 0-15 15,0 0-46-15,0 0-21 16,0 0-66-16,0 0-25 15,-12-53-17-15,32 37-2 16,3 4 2-16,3 3-2 16,1 9 0-16,4 0-8 15,2 20 0-15,1 15 8 16,3 11 22-16,-4 10 1 16,-3 3 4-16,-3 3 10 15,-6 1-28-15,0-4-9 0,-5-3-7 16,-2-4-97-1,-5-9-45-15,-8-3-94 0,-1-13-143 16,0-13-434-16</inkml:trace>
  <inkml:trace contextRef="#ctx0" brushRef="#br0" timeOffset="1395.1709">2350 7645 918 0,'0'0'180'0,"0"0"-31"16,0 0-22-16,0 0-93 16,0 0-21-16,0 0-6 0,0 0 0 15,120-68 5 1,-80 53-3-16,0-1 4 0,-5 1-13 16,-4 1 10-16,-9 1-10 15,-9 1 21-15,-3 4 31 16,-7 2 63-16,-1 3-1 15,-2 2 19-15,0 1-13 16,0 0-25-16,0 0-25 16,0 4-2-16,0 10-43 15,-3 6-10-15,3 7-14 16,0 4 1-16,0 2-2 16,4-1-1-16,8-1-8 15,3-4 9-15,1-5 7 16,1-5 0-16,-1-7-6 15,-2-6 10-15,-1-4 27 0,-2 0-14 16,-1-11-6-16,0-13-5 16,-5-4-5-16,-4-7-7 15,-1-5 1-15,-3 2 8 16,-13-1-9-16,-5 8 0 16,-1 6-1-16,-5 14-27 15,-1 8-32-15,-7 3-71 16,-11 25-46-16,9 1-223 15,10-6-221-15</inkml:trace>
  <inkml:trace contextRef="#ctx0" brushRef="#br0" timeOffset="1942.8369">3200 7289 529 0,'0'0'768'0,"0"0"-584"15,0 0-104-15,0 0 26 0,0 0-22 16,15-74-33 0,16 74-26-16,11 4-11 0,11 22 18 15,3 8 23-15,-1 8-13 16,-5 3-8-16,-8 0-11 15,-9 1-13-15,-6-2-2 16,-8-3-8-16,-5-4-60 16,-11-3-120-16,-3-12-122 15,0-9-105-15</inkml:trace>
  <inkml:trace contextRef="#ctx0" brushRef="#br0" timeOffset="2106.4381">3422 7503 1111 0,'0'0'236'0,"0"0"21"0,0 0-174 16,0 0-45-16,0 0-28 15,97-92-1-15,-37 52-9 16,29-20-45-16,-13 11-244 16,-12 3-428-16</inkml:trace>
  <inkml:trace contextRef="#ctx0" brushRef="#br0" timeOffset="2521.2504">3780 7077 1071 0,'0'0'145'0,"0"0"6"16,0 0-104-1,0 0-29-15,0 0-5 0,0 0-3 16,0 0-9-16,88-20-1 15,-76 24-13-15,-2 9 13 16,-4 3 6-16,-3 4 7 16,-1 2-6-16,-2-1 9 15,0-3-15-15,0-2 6 16,0-5-1-16,0-5 2 16,0 0 23-16,3-1-12 15,6-1 14-15,7 1 66 16,5 1-7-16,3 2-14 15,7-3-42-15,0 4-14 0,4-1-8 16,-6 3-6 0,-3 3 8-16,-6 0-15 0,-10 0-1 15,-3 6 6-15,-7 1 25 16,-7 5 35-16,-12 1-28 16,-7-2-20-16,1-3-18 15,-2-2-6-15,7-8-38 16,-3-12-79-16,11 0-155 15,3-5-351-15</inkml:trace>
  <inkml:trace contextRef="#ctx0" brushRef="#br0" timeOffset="2819.4798">4357 6886 1438 0,'0'0'313'0,"0"0"-76"16,0 0-134-16,0 0-47 16,0 0-37-16,0 0 47 15,35 98 2-15,-19-51-31 16,2 0-17-16,0-1-10 15,-3 1-9-15,1-3-1 16,-4-5-28-16,-1-5-98 0,-9-9-119 16,-2-7-273-1,0-13-692-15</inkml:trace>
  <inkml:trace contextRef="#ctx0" brushRef="#br0" timeOffset="2973.8697">4236 7149 720 0,'0'0'380'0,"0"0"-260"16,0 0-97-16,0 0-4 15,0 0-3-15,0 0-16 16,148 3-6-16,-72-3-175 16,-3-6-399-16</inkml:trace>
  <inkml:trace contextRef="#ctx0" brushRef="#br0" timeOffset="3072.0599">4884 7074 909 0,'0'0'395'16,"0"0"-95"-16,0 0-180 16,0 0-120-16,0 0-93 15,-95 14-265-15</inkml:trace>
  <inkml:trace contextRef="#ctx0" brushRef="#br0" timeOffset="3620.19">2764 7253 1132 0,'0'0'329'0,"0"0"-59"15,0 0-44-15,0 0-94 16,0 0-61-16,0 0-58 16,0 0-5-16,14 78 12 0,-1-35 20 15,3 7-18-15,4 1-14 16,-2 2-8-16,1 1 0 16,3 24-33-16,-7-18-202 15,-5-9-366-15</inkml:trace>
  <inkml:trace contextRef="#ctx0" brushRef="#br0" timeOffset="3789.5239">2737 7778 986 0,'0'0'346'15,"0"0"-87"-15,0 0-93 16,0 0-118-16,0 0-48 15,0 0-16-15,97-37-136 0,-52 25-257 0</inkml:trace>
  <inkml:trace contextRef="#ctx0" brushRef="#br0" timeOffset="3904.1526">3343 7645 933 0,'0'0'181'0,"0"0"-140"15,0 0-41-15,-84 16-340 0</inkml:trace>
  <inkml:trace contextRef="#ctx0" brushRef="#br0" timeOffset="4384.4646">1810 7532 947 0,'0'0'256'0,"0"0"21"16,0 0-71-16,0 0-55 16,0 0-60-16,0 0-68 15,0 0-22-15,9 21-1 16,4 5 34-16,-1 10-11 16,9 6-4-16,-2 7-10 0,-1 2-9 15,8 25-23 1,-3-12-231-16,-6-9-305 0</inkml:trace>
  <inkml:trace contextRef="#ctx0" brushRef="#br0" timeOffset="4543.7029">1872 8095 707 0,'0'0'591'16,"0"0"-383"-16,0 0-23 15,0 0-178-15,0 0-7 16,0 0-172-16,0 0-158 0</inkml:trace>
  <inkml:trace contextRef="#ctx0" brushRef="#br0" timeOffset="4684.4667">2191 7972 973 0,'0'0'355'16,"0"0"-317"-16,0 0-38 16,0 0-293-16,102-27-194 0</inkml:trace>
  <inkml:trace contextRef="#ctx0" brushRef="#br0" timeOffset="5517.8498">5531 6803 1020 0,'0'0'237'0,"0"0"57"16,0 0-38-16,0 0-50 15,0 0-6-15,0 0-62 16,-87-36-23-16,68 43-49 16,1 12-45-16,-3 9-11 15,5 6-10-15,1 3 0 16,10 5-6-16,5-1-5 15,0-3 0-15,8-3 4 16,11-5 6-16,4-5 1 16,2-11-8-16,-1-5-32 0,3-9 13 15,-5 0 13-15,-4-17 14 16,0-7 0-16,-10-7 6 16,2 1-2-16,-4 0 2 15,-3 1 0-15,-2 8 0 16,-1 5 13-16,0 8 20 15,0 4-1-15,0 4-12 16,2 0-23-16,2 8-3 16,4 15-14-16,1 8 14 15,7 6 0-15,-1 5 6 16,3 5-6-16,1 1 6 16,0-1-6-16,3 0 0 0,0-4-7 15,-1-7-79 1,7-5-126-16,-5-13-359 0,-4-14-687 15</inkml:trace>
  <inkml:trace contextRef="#ctx0" brushRef="#br0" timeOffset="5824.8492">5838 6895 694 0,'0'0'784'0,"0"0"-554"16,0 0-53-16,0 0-92 15,0 0-27-15,0 0 26 16,-30 82-14-16,35-48-29 16,13 0-13-16,0-5-13 15,3-4-6-15,-2-9-8 16,-1-4-1-16,3-10 1 16,-8-2 0-16,-1-12 8 0,-1-15-2 15,-5-6-7-15,-5-7-1 16,-1-7-12-16,0-1 4 15,-15-1-28-15,-4 3-32 16,-5 5-40-16,5 14 31 16,4 10-105-16,12 17-101 15,3 0-35-15,0 1-341 0</inkml:trace>
  <inkml:trace contextRef="#ctx0" brushRef="#br0" timeOffset="6056.1168">6283 6588 1528 0,'0'0'265'16,"0"0"-59"-16,0 0-97 16,-11 79 14-16,11-42-46 15,0 4-18-15,5 0-21 16,7 2-21-16,0 0-7 15,-2-1-10-15,-1-3-6 16,-4 5-96-16,2-10-139 16,-7-12-334-16</inkml:trace>
  <inkml:trace contextRef="#ctx0" brushRef="#br0" timeOffset="6203.5496">6067 6903 1124 0,'0'0'229'16,"0"0"-104"-16,0 0-73 16,0 0-33-16,0 0-19 15,113-6-32-15,-66 1-258 0</inkml:trace>
  <inkml:trace contextRef="#ctx0" brushRef="#br0" timeOffset="6344.6077">6645 6841 1132 0,'0'0'665'0,"0"0"-412"16,0 0-132-16,0 0-83 15,0 0-23-15,0 0-15 16,0 0-162-16,0 8-481 0</inkml:trace>
  <inkml:trace contextRef="#ctx0" brushRef="#br0" timeOffset="8844.2444">5008 7353 666 0,'0'0'371'0,"0"0"-71"16,0 0 25-16,0 0-49 15,0 0-20-15,0 0-83 16,0 0-69-16,-18-20-64 16,18 44-40-16,4 14 12 15,10 13 27-15,3 6 0 16,4 3-20-16,0-3-9 15,2-3-8-15,2-7-1 16,-1-3 7-16,-5-6-8 16,-4-5-28-16,-4-6-84 15,-8-7-70-15,-3-3-105 0,-32-3-81 16,-3-6-27-16,-3-5-1 16</inkml:trace>
  <inkml:trace contextRef="#ctx0" brushRef="#br0" timeOffset="9169.3266">4867 7865 641 0,'0'0'343'15,"0"0"29"-15,0 0-74 16,0 0-79-16,0 0-107 16,0 0-74-16,0 0-28 15,5-15 13-15,26 26 7 16,8 0-7-16,4-1-2 0,5-2 3 16,4-3-23-16,-4-3 13 15,-8-2-14-15,-3 0 0 16,-10-11-34-16,-8-5-14 15,-11-7-2-15,-2-7 18 16,-6-4 16-16,0 0 15 16,-6-2 1-16,-2 5 7 15,1 9 25-15,3 8 40 16,0 8-6-16,4 6-29 16,0 3-34-16,2 18 8 15,13 10-9-15,5 9 21 16,3 7-12-16,7 2-3 15,2 3-8-15,5 22-57 16,-6-13-233-16,-10-9-731 0</inkml:trace>
  <inkml:trace contextRef="#ctx0" brushRef="#br0" timeOffset="10175.2509">4909 8297 1043 0,'0'0'236'0,"0"0"-57"0,0 0 5 15,0 0-113-15,0 0-39 16,0 0-16-16,0 0-3 15,55-74-5-15,-34 62-7 16,-1 4 6-16,-5 4 0 16,-2 4-1-16,3 5 0 15,-1 19 22-15,6 11 32 16,0 12 12-16,0 4-19 16,6 3-10-16,-2 1 0 15,-1-4-14-15,0 0-17 16,-5-3 0-16,-1-2-12 15,-4-5-26-15,-4-5-140 16,-10-8-122-16,0-10-78 16,-12-8-782-16</inkml:trace>
  <inkml:trace contextRef="#ctx0" brushRef="#br0" timeOffset="10340.1943">5033 8615 971 0,'0'0'162'16,"0"0"-44"-16,0 0-69 16,0 0-14-16,117-58-11 0,-64 32-5 15,25-20-19 1,-13 6-67-16,-11 1-264 0</inkml:trace>
  <inkml:trace contextRef="#ctx0" brushRef="#br0" timeOffset="10580.8176">5491 8226 692 0,'0'0'224'0,"0"0"-20"16,0 0-19-16,-24 73-44 15,21-44-9-15,3 1-24 16,0 2-29-16,8-3-5 16,8-3-9-16,5-1 2 15,2-3-21-15,4 2 6 16,-1-3-11-16,1 2-16 15,0-4-11-15,-7 3-14 0,-7-3 0 16,-5 3-5-16,-8-1-39 16,0-1-63-16,-38 4-60 15,3-7-157-15,-5-9-370 16</inkml:trace>
  <inkml:trace contextRef="#ctx0" brushRef="#br0" timeOffset="10718.6362">5434 8405 538 0,'0'0'124'0,"0"0"-4"15,82-77-40-15,-13 25-43 16,-2 8-37-16,-8 5-191 0</inkml:trace>
  <inkml:trace contextRef="#ctx0" brushRef="#br0" timeOffset="10962.5676">5979 7864 371 0,'0'0'962'16,"0"0"-702"-16,0 0-89 16,0 0-101-16,0 0 5 15,4 83 44-15,7-21 11 16,9 19-34-16,0 25-35 15,2 4-14-15,-8-21-17 0,-4-19-9 16,-4-31-20-16,-3-9 0 16,0-2-1-16,-1 0-80 15,-2-6-74-15,0-10-93 16,-5-10-349-16</inkml:trace>
  <inkml:trace contextRef="#ctx0" brushRef="#br0" timeOffset="11136.8033">5762 8229 677 0,'0'0'286'0,"0"0"-161"16,0 0-47-16,0 0-2 0,93-10-39 15,-38 4-37-15,-9 0-64 16,-6 0-463-16</inkml:trace>
  <inkml:trace contextRef="#ctx0" brushRef="#br0" timeOffset="11301.8256">6277 8221 1139 0,'0'0'329'0,"0"0"-93"16,0 0-77-16,0 0-90 15,0 0-37-15,0 0-32 16,0 0-13-16,0 36-252 0,-3-19-384 16</inkml:trace>
  <inkml:trace contextRef="#ctx0" brushRef="#br0" timeOffset="16255.0024">5582 13321 478 0,'0'0'108'16,"0"0"-34"-16,0 0 34 16,0 0 3-16,0 0-9 0,0 0-32 15,0 0-26 1,-42-44-11-16,39 38 9 0,-3-4-10 16,-1 3-12-16,1-3 8 15,-2 2-2-15,0-1 3 16,-3 1 3-16,2 1 2 15,1-3 6-15,-3 1 7 16,-3 0-12-16,3-1 0 16,-3 0-7-16,-1 0-6 15,-3 2 5-15,3-3-9 16,-6 2-1-16,2-1 1 16,-6 2 2-16,5-1-5 15,-4 0 1-15,-2 3 9 0,0-2-17 16,1 4 7-1,0-1 7-15,-1 0-21 0,-1 1 8 16,0 3 7-16,-1-2-6 16,-1 3-9-16,0 0-1 15,-3 0 6-15,1 0-5 16,1 0-1-16,-1 1 9 16,1 3-8-16,6-1 0 15,-1 2-1-15,4-2 1 16,-3-1 0-16,5 1-1 15,-1-2 0-15,-1 2 1 16,-2 0 0-16,1-1-1 16,-3 3 0-16,1-2 1 15,-5 3 0-15,3 0-1 0,-4 2 0 16,2 1 0-16,0 0-2 16,1 1 1-16,3 1 1 15,0 0 0-15,3-1-1 16,-2 0 1-16,7 1-1 15,-1 3 1-15,0 0 1 16,-1 2-1-16,-1 2-5 16,1 4 5-16,-4 1 9 15,-2 1-9-15,3 1-1 16,-5-2-5-16,3 2 6 16,0-3 0-16,5-2 1 15,2 0 0-15,2-2-1 16,1 1 0-16,1 0-6 0,6 0 6 15,-3 1 0-15,5 1-1 16,2 0 6-16,1 1-12 16,1 3 7-16,0 2-1 15,0 0 1-15,1 3 0 16,9 2 0-16,1 5-1 16,5-3-5-16,4 2-4 15,1-2 4-15,2 0 6 16,2-4 1-16,0-2-1 15,5-1 1-15,1-3 14 16,0-1 1-16,4-2 1 16,2-1-9-16,2-2-7 15,1-1 6-15,5-2 3 16,1-1-9-16,3-1 15 0,-1 0-4 16,-1-3 0-16,-1-2 0 15,-3-1-5-15,-6 0 0 16,-3-4 5-16,-1 0-2 15,-3 0-2-15,4 0 2 16,1-3-9-16,0 2-1 16,0 0 8-16,3 1-7 15,0-2-1-15,0 2 0 16,0 0 0-16,-2 0 1 16,-2 1 8-16,0-1-9 15,-1-2 0-15,-3-1 0 16,2 0 0-16,3 0 0 15,-4 0 7-15,0-8-7 16,2-4 4-16,2-2-4 0,-1-2 0 16,2 0 1-1,0-2 5-15,-2 1-4 0,0-1 7 16,-1 1-8-16,-3-1 0 16,0 2 1-16,2-4-1 15,0 1 0-15,-4 1 5 16,1-2-5-16,-4 2 6 15,-1-1-7-15,-3 2 6 16,-5 0-5-16,-2-1 0 16,-1-3 0-16,-1-2-1 15,-3-2 0-15,-3-2 13 16,0-2-13-16,-2 3 9 16,-1-3-7-16,-3 2 4 0,0 0-6 15,0 3 1-15,0 0-1 16,-3 2 13-16,-4 0-4 15,-2 1 17-15,-2 0-17 16,-2 0 7-16,-1 0-15 16,0-2 11-16,-3 1-12 15,1-1 8-15,1 1-8 16,-3 3 2-16,2-1 11 16,1 1-5-16,-2-1-7 15,4-2 7-15,-4 1-2 16,1 0 2-16,-2 1-7 15,2-4 5-15,-4 3-5 16,1-1 0-16,1 0 6 16,0 2-6-16,2 1-1 15,-3 4 6-15,3 0-5 0,0 4 1 16,1 1-2-16,0 3 6 16,0 0-4-16,-1 2-1 15,1 0-1-15,-1 1 1 16,0 2 0-16,2 1 0 15,-3 1 0-15,-2 0 9 16,1 0 0-16,-4 0-9 16,1 0 4-16,0 0-4 15,0 3-1-15,-3 1 1 16,5 1 0-16,-1-3 5 0,1 1-5 16,1 0 0-1,3-2 0-15,-1 1-1 0,2-1 0 16,-2 1 0-1,4-2 1-15,-4 3 0 0,2-1-1 16,-4-1-2-16,2 2 2 16,-2-1 6-16,4-2-6 15,0 1 0-15,3-1-1 16,2 0-33-16,4 2-21 16,3-2-29-16,2 0-49 15,0 0-15-15,4 0-396 16,2 0-352-16</inkml:trace>
  <inkml:trace contextRef="#ctx0" brushRef="#br0" timeOffset="20136.2551">8514 13442 499 0,'0'0'74'0,"0"0"-73"15,0 0 49-15,0 0 16 16,0 0 1-16,0 0-2 16,-7-20-2-16,4 17-9 15,3 0-8-15,-2 1-3 16,-2-1 14-16,1-2 5 15,-2 3 0-15,-1-2-30 16,-1-2 17-16,-5 1 2 16,0-4 1-16,-3 1 3 0,-1-4-4 15,-4 1 23 1,1-2-13-16,-5-1-20 0,-2 1-9 16,0-1-8-16,-2-1-2 15,-2 3-5-15,0-2-4 16,-4 3-7-16,-1 2 3 15,-3-2-3-15,-3 5 0 16,-1-3-4-16,-1 5 6 16,-3-1-8-16,4 2 2 15,-5 0 5-15,6 3 5 16,-3-4-11-16,-1 3 11 16,0 1-11-16,2 0 5 0,-2 0-1 15,2 0-4-15,1 0 8 16,-2 5-8-16,4 1 0 15,0 0 10-15,-2-1-11 16,4 0 10-16,2 1-9 16,0-2 13-16,0 0-2 15,-1-1-2-15,4-1 2 16,0 1 3-16,3 0 7 16,2 0-10-16,0 0 4 15,-2 2-9-15,3-1 3 16,-4 4-9-16,-2 0 0 15,-1 1 0-15,2 1 8 16,-2 0-9-16,-2 4 0 16,2 0 0-16,-2-1 1 15,2-1-1-15,1 1 7 0,0-2-7 16,3 1 1-16,1 1 4 16,2-1-4-16,0 0 0 15,4 1-1-15,-1 1 0 16,2 0-2-16,0 2 1 15,2-1 1-15,1 2 0 16,0 0-1-16,1 2 1 16,0 1 0-16,6-3 0 15,-3 4 0-15,5-1-2 16,0 5 1-16,2 1-11 16,3 4 12-16,2 3 0 15,3 3-17-15,0 4 17 16,5 2-12-16,11-1 11 0,2-2 1 15,4 0 4-15,4-4 15 16,2 0-4-16,5-4 5 16,3-2-2-16,4 1-6 15,3-4 8-15,5 1-4 16,1-5 5-16,5-1-3 16,5-2-9-16,4-2 5 15,6-3-13-15,14-1-1 16,16-5 1-16,-8-5 8 15,-9-3-7-15,-12 0-1 16,-10-6 1-16,7-7-1 16,7-3 6-16,-4-4-1 15,-1-1-6-15,-7-1 2 16,1 0-1-16,-6-2 7 0,-2 4-8 16,-1-1 0-16,-2 3 0 15,-3 1 0-15,0 0 1 16,0 1-1-16,-2 1 1 15,2 1-1-15,-4 0 2 16,1 0 4-16,-1-2-5 16,-4 4-1-16,-2 0 0 15,-4 0-1-15,-2 2 1 16,-4-3 1-16,-2 0-1 16,-2 1 0-16,0-5 1 15,-2 0 12-15,1 0-13 16,-1-3 1-16,0-4 10 0,-2 2-4 15,0-2 2-15,-3-2-3 16,-3 3 7-16,-2 0-2 16,-3 1-1-16,-2 0-9 15,-2-1 12-15,0 0-2 16,-6 1 6-16,0-2-2 16,0 4-3-16,0-2 3 15,0 2-2-15,-9 1 9 16,0 1-16-16,-1 1 5 15,-3 1-2-15,0 1-2 16,-1 0-1-16,-1 3 3 16,-3-1-8-16,1 2 6 15,-2 1-1-15,0 0-6 16,1 2 0-16,-3-1 0 0,0 2 0 16,1 2 1-16,0-2 1 15,-1 4-2-15,1-1 1 16,-2 1 0-16,1-1-1 15,2 4 0-15,-5-3 1 16,-1 3 0-16,-1 0-1 16,-3 0 0-16,3 0 0 15,2 0-8-15,-1 3 8 16,-1 4 0-16,3 0-39 16,-3 4-16-16,4 3-22 15,-4 0-45-15,-10 12-33 16,7-4-72-16,2-4-416 0</inkml:trace>
  <inkml:trace contextRef="#ctx0" brushRef="#br0" timeOffset="34341.9232">3895 15042 697 0,'0'0'140'15,"0"0"-91"-15,-87-17-17 0,47 6 65 16,-3 0 33 0,-1-1-58-16,0 4 20 0,-1 1-11 15,0 3-22-15,2 4-6 16,-3 0-26-16,-4 11-9 15,-5 10-17-15,-5 9 6 16,-2 6-6-16,-4 11 10 16,-8 19-11-16,-5 23 1 15,-3 25 4-15,10 4-4 16,21-2 9-16,25-14 10 16,26-16 11-16,4-3-14 15,22-15 29-15,9-12-13 16,3-15 2-16,17-1 18 15,28 4 8-15,32-3-37 16,16-6-1-16,-4-19-21 0,-12-16 11 16,-13 0 3-16,-6-9 2 15,-19-6 8-15,-9-2-7 16,-19-2 10-16,-6-5 0 16,10-12 5-16,5-8-3 15,6-7 9-15,-6 0-13 16,-4-1-7-16,-11 7-8 15,-4 4-3-15,-12 1-3 16,-6 3 4-16,-7-6 11 16,-9-5 6-16,-5-4-1 15,-10-17-9-15,-24-15-4 16,-1 7-13-16,-4 7 0 16,-1 12-1-16,1 12 1 0,-8-1 1 15,-7-6 0-15,-3 6-1 16,-4 1 0-16,1 7 0 15,-1 5-6-15,-3 12-16 16,1 10-9-16,-4 12-58 16,4 4-1-16,1 18-29 15,1 10 2-15,10 14-53 16,12-9-118-16,18-6-308 0</inkml:trace>
  <inkml:trace contextRef="#ctx0" brushRef="#br0" timeOffset="35753.3689">9023 14958 791 0,'0'0'120'16,"0"0"-78"-16,-85-15-1 16,43 10 44-16,-7-3 3 15,-6 3-13-15,-8-1-14 16,-12 5 13-16,-24 1-3 16,-27 1-20-16,-8 18-12 15,3 8-10-15,13 2-2 16,15 2-13-16,9 3 1 0,15-2-1 15,16-2-1-15,20-1-7 16,9 1-6-16,1 10 6 16,3 19 7-16,13 23 4 15,19 18 21-15,25-8-9 16,12-16 53-16,3-19-39 16,11-5-32-16,3-2 4 15,12 9-14-15,21 7 7 16,7-16-7-16,31-1 0 15,9-7 6-15,-8-18 11 16,-16-15 4-16,-17-9-5 16,-8-3-6-16,-14-17 8 15,-12-6-1-15,-17 0 9 0,0-5-1 16,-1-6 2-16,5-8-12 16,-3-7-4-16,-11-5 10 15,-9-12-1-15,-9 4-2 16,-11-3-4-16,-5-1 7 15,0 11-9-15,-6-6 8 16,-10 3 0-16,-5 4-14 16,-3 2-5-16,-6 3 15 15,-5 4-16-15,-6 4 0 16,-6 5 0-16,-1 3-1 16,-9 8 0-16,-19 9-52 15,-44 19-96-15,13 1-60 16,-1 17-337-16</inkml:trace>
  <inkml:trace contextRef="#ctx0" brushRef="#br0" timeOffset="43885.753">17170 13287 157 0,'0'0'122'0,"0"0"-39"15,0 0 24-15,0 0-6 16,0 0 3-16,0-27-38 16,-5 21 22-16,-2 1-30 15,-5-3 3-15,-3 1 10 16,-3-2 2-16,-5-1-16 16,-3 2-1-16,-4-1-15 0,-8 4-9 15,-1 1-18 1,-6 4-1-16,-4 0-6 0,-3 0-6 15,0 15 0-15,2 4 15 16,1 9-14-16,4 6 9 16,6 10-3-16,1 10 9 15,5 6 6-15,4 15 9 16,11 14-4-16,8-7 4 16,9-9 4-16,1-13-10 15,14-16 5-15,10 4-17 16,10 2 7-16,5-10-1 15,6-4 6-15,3-6 2 16,4-7-18-16,4-7 9 16,4-7 21-16,3-7 6 15,2-2-14-15,1-3-1 0,-3-14-13 16,-3-4 2-16,-5-7 4 16,-9-2-4-16,-3-7 1 15,-9-3-2-15,-8-10 9 16,-10-17-4-16,-8 4 6 15,-8-5-2-15,-2-2-14 16,-16 12-2-16,-8-5-11 16,-4 8 0-16,-6 5 7 15,-7 8-8-15,-2 8 1 16,-4 7-2-16,-6 10-6 16,-2 5-20-16,-2 10-33 0,3 2-12 15,4 17-39 1,19 8-92-16,17-1-295 0</inkml:trace>
  <inkml:trace contextRef="#ctx0" brushRef="#br0" timeOffset="44958.5153">19802 13426 436 0,'0'0'91'16,"0"0"-26"-16,0 0 91 16,0 0 7-16,-40-77-32 15,18 56 21-15,-8-2-1 16,-10-2-41-16,-7 2-43 15,-9 0 20-15,-19-3-33 16,-25 2-13-16,-23 2-13 16,-12 5-15-16,0 7-7 0,5 8 10 15,14 2-16 1,1 0 0-16,9 14-1 0,19 1 2 16,22 4 7-1,15-2-8-15,9 6-1 0,-7 10 0 16,-2 8 1-16,-5 22-3 15,8 18-4-15,12 17 7 16,11 6 13-16,16-8-4 16,8-18 7-16,0-24 0 15,3-11-10-15,10-2 4 16,7 4-3-16,6 8 9 16,10 5-15-16,7-5 12 15,9-3-4-15,4-7 3 16,14-1 1-16,11 1 8 0,18-8-10 15,13-12 0 1,5-10-1-16,-9-13 24 16,-11-10 8-16,-10-12 6 0,-2-7-14 15,-5-8-3-15,-8-1 8 16,-16 6-1-16,-8 3-7 16,-5-2 1-16,5-5-6 15,3-6-15-15,0-4 10 16,-5-1-7-16,-6 2-1 15,-5 0 2-15,-5-1-3 16,-7 0 1-16,-2-1-1 16,-6 1 0-16,-3 3-3 15,-6 2 4-15,-3 0 0 0,-3 5-1 16,0-1-4-16,-5 1-8 16,-6 2 6-16,-3-2-6 15,-6 3 1-15,0-3 6 16,-9 2-7-16,-6 1 1 15,-11 4-1-15,-19-3-13 16,-30 4 0-16,-41 5-16 16,-33 14-12-16,-27 9-49 15,-24 6-85-15,55 8-76 16,14-2-439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08:57.773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8633 2278 1043 0,'0'0'233'16,"0"0"-10"-16,0 0 6 15,-19-90-44-15,13 74-4 16,2 10-15-16,2 6-83 15,1 5-68-15,1 32-15 16,0 31 0-16,0 26 1 16,12 9 1-16,4-3-1 15,-1-25-1-15,0-21 0 0,-3-13-7 16,2-7-39 0,2-2-141-16,3-3-104 0,-2-8-271 15,-9-14-50-15</inkml:trace>
  <inkml:trace contextRef="#ctx0" brushRef="#br0" timeOffset="297.7335">8654 2630 814 0,'0'0'154'0,"0"0"-105"16,0 0-15-16,0 0 18 16,0 0 12-16,117-75-7 15,-70 48-11-15,-1-3-19 0,1-4-5 16,-8-4 0-16,-12-1 32 15,-11-2 40-15,-13-3 5 16,-3 2-10-16,-2 4 16 16,-12 5-3-16,0 10 14 15,3 8-21-15,4 10-9 16,4 5-45-16,3 23-41 16,0 33-10-16,2 26 9 15,11 13 0-15,4-2 1 16,0-20-1-16,-3-20-6 15,-1-11 5-15,17 5-94 16,-6-7-142-16,3-9-376 0</inkml:trace>
  <inkml:trace contextRef="#ctx0" brushRef="#br0" timeOffset="1125.6101">9188 2467 846 0,'0'0'175'0,"0"0"0"16,-18 75-6-16,18-41-50 15,0 4-30-15,6-6-3 16,8-3-19-16,7-7-28 16,-2-7-11-16,-3-9-13 15,-1-6 11-15,-3-2 3 16,-4-17 46-16,-3-7 14 15,-2-7-5-15,-3-3-25 0,0-5-5 16,-13 0-15-16,-7 2-16 16,0 8-21-16,4 4-1 15,1 13 11-15,5 5-10 16,5 6 1-16,5 3-3 16,0 2-22-16,0 12-33 15,8 6 9-15,14 2-29 16,8-1-26-16,6-4 3 15,11-9 7-15,0-6 8 16,0-2-25-16,-8-8 20 0,-9-12 39 16,-9-3 43-1,-9-1 6-15,-5-1 48 0,-6 2 42 16,-1 1 5 0,0 7 4-16,0 3-21 0,0 5 0 15,0 5-13-15,0 2-56 16,0 4-9-16,0 11-9 15,0 7 9-15,5 7 1 16,4 0 1-16,4 2-2 16,1-4 0-16,5-3 0 15,-1-4 0-15,1-6 0 16,-5-7-1-16,2-6-19 16,-7-1 5-16,0-3 13 15,-2-11 2-15,-2-2 1 16,-2 0-1-16,-3 4 9 0,3 3 14 15,-3 6 20 1,0 3-21-16,3 0-22 0,2 7-17 16,5 12 17-16,2 3 0 15,6 3 0-15,2-1 1 16,6-1 0-16,-1-6 0 16,-1-7 5-16,-3-6-5 15,0-4 15-15,0-9 8 16,-3-17 22-16,0-6-18 15,-3-9-5-15,-1-3-9 16,-6-4-3-16,-2 0-3 16,-4 4-7-16,-2 9 3 15,0 12-4-15,0 11-6 16,0 11-59-16,0 1-85 16,0 3-39-16,20 12-30 0,10 0-122 15,9-7-515-15</inkml:trace>
  <inkml:trace contextRef="#ctx0" brushRef="#br0" timeOffset="1351.2358">10748 2025 1582 0,'0'0'232'16,"0"0"-19"-16,0 0-136 15,0 0-67-15,0 0 17 16,0 0 14-16,17 110-11 0,1-61-13 16,4 4 0-16,-2-2-17 15,-6 4-14-15,-12 8-96 16,-2-11-148-16,0-14-497 0</inkml:trace>
  <inkml:trace contextRef="#ctx0" brushRef="#br0" timeOffset="1709.2857">10710 2194 882 0,'0'0'148'0,"0"0"-80"16,0 0-3-16,92-42 52 15,-57 42 6-15,1 0-12 0,-4 10-23 16,-5 13-18-16,-6 10 6 15,-6 6 15-15,-6 9-12 16,-3-1 7-16,-2 1-2 16,0-7-47-16,3-6-2 15,0-10-34-15,4-13-1 16,8-11 9-16,3-2 12 16,8-23 7-16,0-13-21 15,0-9-1-15,-8-7-4 16,-4-3-4-16,-9 3 3 15,-9 5-2-15,0 7 1 0,-6 15-6 16,-16 12 6-16,-9 12-16 16,-5 2-41-16,0 27-84 15,9-1-258-15,16-5-877 16</inkml:trace>
  <inkml:trace contextRef="#ctx0" brushRef="#br0" timeOffset="2370.7495">12680 1666 1318 0,'0'0'218'0,"0"0"-145"16,0 0-44-16,27 106 76 15,-8-14 10-15,4 28-6 16,2 12-17-16,-2-2 6 0,-6-12-37 16,-3-15-27-16,-2-22-4 15,-1-19-29-15,-2-21 0 16,1-12 6-16,3-7-7 16,-2-5-28-16,-1-10-49 15,-3-7 11-15,-4-32 32 16,-3-24-22-16,-3-26 5 15,-14 4 17-15,-3 6 25 16,-4 18 8-16,3 23 1 16,-1 4 6-16,-1 4 16 15,6 11 20-15,5 5 6 16,3 4-24-16,9 1-21 16,0 1-3-16,7-1-19 15,14 0 18-15,12-1 1 16,6-1 8-16,3 1-7 0,-4 3-1 15,1 0 0-15,-5 3 9 16,-4 14 6-16,-2 7 12 16,-6 5 4-16,-3 0-2 15,-7 1-8-15,-3 0-9 16,-6-4-1-16,-3-7-11 16,0-17-126-16,0-2-181 15,-9-7-409-15</inkml:trace>
  <inkml:trace contextRef="#ctx0" brushRef="#br0" timeOffset="2499.9239">13062 1895 696 0,'0'0'121'16,"0"0"-40"0,0 0-29-16,46 92-52 0,-13-45-49 15,0-4-182-15</inkml:trace>
  <inkml:trace contextRef="#ctx0" brushRef="#br0" timeOffset="3194.9978">13350 2196 705 0,'0'0'740'16,"0"0"-455"-16,0 0-168 16,0 0-91-16,0 0 4 15,0 0 52-15,21 98 7 16,-11-58-15-16,2 2-30 0,2-1-22 15,2-5-22 1,1-5 2-16,0-12-2 0,-3-12 7 16,0-7 17-16,0-12 26 15,1-17 4-15,-2-6-16 16,2-3-2-16,-4 2 5 16,2 7-2-16,-3 8-30 15,-3 7-2-15,0 8-6 16,1 6-1-16,5 0-15 15,5 8 2-15,10 10 13 16,9 2 0-16,8 0 0 16,9-1-77-16,5-7-70 0,4-7-71 15,-6-5-53-15,-9-9-77 16,-13-11-8-16,-12-9 107 16,-13 0 249-16,-10-2 65 15,0 1 174-15,-4 4 17 16,-10 4 18-16,-2 8-29 15,-1 9-19-15,-3 5-71 16,-4 4-97-16,-5 19-45 16,4 10-11-16,-2 4 0 15,5 5 8-15,7 0-2 16,9-1-8-16,6-5-16 16,6-7 16-16,15-9 27 15,9-14-19-15,4-6 5 16,5-18-1-16,-1-20-12 15,3-23-7-15,-5-27-2 0,-11-28 7 16,-12-19 4-16,-13 2 2 16,-3 28-4-16,-13 35 7 15,4 26 8-15,0 18 79 16,3 5 19-16,2 7-39 16,-2 6-8-16,6 8-66 15,0 33-7-15,0 33-5 16,3 28 0-16,0 17 5 15,0 3 7-15,-5-7 1 16,-4-13-1-16,1-19-50 16,8-15-136-16,0-23-188 15,0-21-1143-15</inkml:trace>
  <inkml:trace contextRef="#ctx0" brushRef="#br0" timeOffset="3622.8276">15842 2185 1104 0,'0'0'345'0,"0"0"-15"16,0 0-74-16,0 0-39 15,0 0-79-15,0 0-75 16,0 0-53-16,-12 32-10 16,12 7-1-16,0 12 1 15,0 6-2-15,0 5 2 16,6-4 0-16,-1 0-6 0,0-8-96 16,-5-5-127-16,0-14-98 15,0-14-319-15</inkml:trace>
  <inkml:trace contextRef="#ctx0" brushRef="#br0" timeOffset="4119.4433">15444 2399 806 0,'0'0'388'0,"0"0"-180"16,0 0-142-16,91-15-42 15,10 3-8-15,32-7-10 16,7-2 10-16,-26-1-15 15,-37 3 8-15,-36 4-8 16,-13-2-1-16,-7-3 7 0,-9-6 2 16,-8-5 16-16,-4-3 90 15,-22-3 16-15,-2 2-36 16,-1 5 21-16,3 11 3 16,11 9 7-16,3 10-66 15,1 6-55-15,0 33-5 16,0 27 0-16,6 24 0 15,1 13 0-15,0-1 1 16,1-10 10-16,4-10-11 16,-3-19 1-16,1-17 1 15,0-19-2-15,-2-16 0 16,3-5-11-16,-1-6-9 16,2-1 15-16,1-25 5 0,1-15 8 15,4-7-7 1,1-5 13-16,1 6-14 0,2 14 1 15,-1 11-2-15,2 16 1 16,1 6-16-16,3 11 16 16,6 14-1-16,0 8 0 15,3 3 1-15,-1 3 0 16,0 1 0-16,0-5-6 16,10-6-166-16,-7-8-183 15,-5-16-535-15</inkml:trace>
  <inkml:trace contextRef="#ctx0" brushRef="#br0" timeOffset="4901.0545">16481 2620 561 0,'0'0'202'0,"0"0"-21"0,0 0 13 15,0 0-18-15,103 9-36 16,-66-24-50-16,-1-7-31 15,-2-8-21-15,-5-4-13 16,-10-2-9-16,-10 2 2 16,-8 4-16-16,-1 4 10 15,-1 6-11-15,-8 4 7 16,0 5 20-16,2 2-9 16,2 7 12-16,5 2 16 15,0 0-47-15,0 4-6 0,0 15 6 16,0 10 6-16,2 6 24 15,1 7 29-15,-1 3 26 16,3 4 3-16,1-2-17 16,3-7-43-16,5-6-15 15,5-9-7-15,3-11-6 16,4-12-13-16,1-4-30 16,0-24 1-16,-1-15 6 15,-1-20 5-15,-4 1 20 16,-2-7 11-16,-5 4 9 15,-3 17-8-15,-1 5 0 16,-4 13 20-16,-2 15-9 16,-3 12 16-16,1 1-28 0,1 18 0 15,1 15-2-15,7 6 2 16,1 7 10-16,9 0-10 16,4-3 1-16,8-9 0 15,6-8-1-15,11-13-8 16,5-13-41-16,0-10-73 15,-5-21-63-15,-9-10-88 16,-13-7 128-16,-13 0 116 16,-11 3 29-16,-4 7 102 15,-1 15 124-15,-16 14-43 16,-1 9-35-16,-4 0-65 16,-2 20-28-16,5 7-32 0,3 5-11 15,9 3-12 1,7 0-5-16,0 0 5 0,5-3 7 15,10-1-7-15,4-4 1 16,0-4 5-16,0-3 3 16,0-5-8-16,-6 2 0 15,-2-5 4-15,-8 0-5 16,-3 1 0-16,-5-2 9 16,-16 1 6-16,-9 1-5 15,-4-2-10-15,3-5-16 16,6-6-108-16,10 0-96 15,12-8-370-15</inkml:trace>
  <inkml:trace contextRef="#ctx0" brushRef="#br0" timeOffset="5529.0919">17652 2217 1446 0,'0'0'248'0,"0"0"-92"15,0 0-119-15,0 0 64 16,0 109 10-16,0-55-46 16,0 9-18-16,0 4-11 15,4-1-8-15,1-4-12 16,3-6-15-16,1-12 0 16,2-16-1-16,0-15-1 15,2-13 1-15,2-8 15 16,4-19 0-16,2-5-5 0,-1-3 2 15,-1 4-1 1,-3 9 0-16,-5 8 9 0,-2 6-4 16,-1 7-3-16,0 1-13 15,1 1-1-15,6 14 0 16,2 2 1-16,8 3 0 16,7 1 1-16,7-4-1 15,6-4 0-15,3-9-84 16,-2-4-62-16,-4-10-54 15,-8-15-7-15,-12-6-32 16,-7-5 120-16,-11 0 119 16,-4 7 109-16,0 2 86 15,-1 10-47-15,-7 9-22 16,-2 8-28-16,-2 0-35 16,-2 16-52-16,-3 12-5 0,2 6 3 15,5 4-8-15,5 0 2 16,5-2-2-16,0-7-1 15,17-8 1-15,5-9 6 16,1-11 1-16,5-1 1 16,-2-22 7-16,-1-8-3 15,-5-8-1-15,-6-5-3 16,-4 1 9-16,-8 1-1 16,-2 7-5-16,-3 8-4 15,-11 11-8-15,-1 6-7 16,-1 9-154-16,9 2-82 15,7 12-98-15,0-1-414 0</inkml:trace>
  <inkml:trace contextRef="#ctx0" brushRef="#br0" timeOffset="5736.1436">18553 2251 985 0,'0'0'771'0,"0"0"-465"15,0 0-129-15,0 0-122 16,0 0-46-16,0 0-8 16,-6 87 18-16,12-36-9 15,7 8-4-15,4 3 2 16,6-1-8-16,28 14-77 0,-7-14-181 16,3-13-418-16</inkml:trace>
  <inkml:trace contextRef="#ctx0" brushRef="#br0" timeOffset="6137.9871">19067 2501 1528 0,'0'0'241'16,"0"0"-11"-16,0 0-85 16,-109-20-14-16,75 20-60 15,4 20-13-15,0 9-30 16,3 10-17-16,4 6 5 15,5 4 3-15,7 1 2 0,9-3-12 16,2-7 4 0,13-8-6-16,11-12-7 0,7-16-2 15,6-5-3-15,3-31 5 16,9-24 6 0,3-31-6-16,-3-26 1 0,-7-17 1 15,-14-2 8-15,-12 9-2 16,-10 36 14-16,-4 26 39 15,-2 29 21-15,0 18 6 16,0 4 22-16,0 8-38 16,0 2-64-16,0 12-8 15,-5 36-30-15,2 37 24 16,3 35 4-16,1 23-7 0,15 7 8 16,4-4 0-16,1-16 0 15,-8-14-82-15,-3-33-153 16,-10-29-291-16</inkml:trace>
  <inkml:trace contextRef="#ctx0" brushRef="#br0" timeOffset="25537.3327">9325 12718 162 0,'0'0'128'16,"0"0"-64"-16,0 0 11 15,0 0-10-15,0 0-5 0,0 0 21 16,0 0-2-16,0 0-11 16,0 0-16-16,0 0-7 15,0 0 7-15,0 0 1 16,0 0-19-16,0 0 9 16,0 0-1-16,0 0 3 15,0 0-3-15,0 0-10 16,0 0 10-16,0 0-25 15,0 0-17-15,0 0 7 16,5 0 4-16,4 1 13 16,6 4 15-16,1 0 22 15,8-3-13-15,3-1 11 16,9-1 11-16,6 1-9 16,4-1-23-16,3 0 0 15,-1 0-6-15,-2 0-6 0,-4 0-1 16,-5 0 2-16,-7 2-19 15,-3-1 3-15,-6 4 0 16,-5 0-11-16,0-2 7 16,-4 1-6-16,2 2 2 15,-4-2-3-15,2 1 0 16,2-1 7-16,-4-1-6 16,3 1 6-16,-2-3-7 15,0 2 0-15,-3 0 11 16,-2-2-11-16,-1-1 0 15,-2 2 0-15,-2-2 0 16,1 0 6-16,-2 0-5 16,0 0 0-16,0 1 2 0,0-1-1 15,0 0 3-15,0 0-3 16,0 0-2-16,0 0 0 16,0 0 5-16,0 0-5 15,0 0-37-15,0 0-51 16,0 0-53-16,0 0-72 15,0 0-14-15,0 0-97 0</inkml:trace>
  <inkml:trace contextRef="#ctx0" brushRef="#br0" timeOffset="31115.185">12751 12779 120 0,'0'0'91'16,"0"0"3"-16,0 0 9 15,0 0-28-15,0 0 6 16,0 0-7-16,0 0 1 16,-14-16 9-16,14 15 4 0,-2 1-2 15,2 0 3-15,0-2 6 16,0 2-1-16,0 0 6 16,0 0 10-16,0 0-17 15,0 0-58-15,13 0-24 16,12 0 12-16,12 0 31 15,13 0 1-15,11 3-15 16,9-1-5-16,1-1-8 16,2 1 0-16,0-2-5 15,-4 0 0-15,-4 0-2 16,-4 0 1-16,-2 0 2 16,-6 0 4-16,-5-5-5 15,-2 0 4-15,-5-2 10 16,-4-1-3-16,-1 3 2 0,-5-1-13 15,-4 3-1-15,-2-2 0 16,-2 2-21-16,-7 1 1 16,-2 2 0-16,-5 0 1 15,-5 0-1-15,-1 0-1 16,-3 0-31-16,-4 7-87 16,-13 10-164-16,-10-5-249 0</inkml:trace>
  <inkml:trace contextRef="#ctx0" brushRef="#br0" timeOffset="32347.2221">13017 12787 55 0,'0'0'0'0,"0"0"-17"16,0 0 15-16,0 0 2 15,0 0 19-15,0 0-6 16,0 0 6-16,103-3-11 16,-79 3-7-16,6 0 5 15,4 0-5-15,19 2-1 16,-6 2-33-16,-3 2-37 0</inkml:trace>
  <inkml:trace contextRef="#ctx0" brushRef="#br0" timeOffset="32606.7045">13891 12808 10 0,'0'0'10'16,"121"0"-8"-16,-58 0 15 15,4-1-4-15,1-2-12 16,1 0 9-16,3 1-9 16,2 0 15-16,-2 1 5 15,5-1-5-15,-3 0-6 16,0 1 0-16,12 0 5 15,14 1 9-15,10 0-5 16,-12 0-9-16,-19 0-8 0,-22 0-2 16,-14 0-31-1,9 0 20-15,9 0-8 0,7 0 9 16,29 0 3-16,-17 0-2 16,-10-3-57-16</inkml:trace>
  <inkml:trace contextRef="#ctx0" brushRef="#br0" timeOffset="33493.3534">17298 12637 20 0,'0'0'130'15,"0"0"-20"-15,0 0 8 16,0 0-4-16,0 0-22 15,0 0-8-15,0 0-32 16,20-16 4-16,-20 15 9 16,3 1 5-16,-3 0-2 15,0 0 8-15,0-2 10 0,0 2-17 16,0 0-15 0,0 0-9-16,0 0-9 0,0 0-16 15,0 0-13-15,0 0-1 16,0 0 7-16,0 0-12 15,0 0 17-15,0 0-5 16,0 0-5-16,0 0 11 16,0 0 12-16,0 0-17 15,0 0 5-15,0 0-6 16,0 0-7-16,0 0-5 16,0 0 9-16,0 0-10 15,0 0 8-15,0 0-8 0,0 0 2 16,0 0 12-16,0 0 5 15,0 0-1-15,0 0-4 16,0 0 1-16,0 0 1 16,0 0-15-16,0 0 5 15,0 0 4-15,0 0-3 16,0 0 9-16,0 0 2 16,0 0 4-16,0 0 0 15,0 0 4-15,0 0-6 16,0 0-2-16,0 0 1 15,0 0-2-15,0 0 1 16,0 0-6-16,0 0-2 16,0 0-4-16,0 0-5 0,0 0 7 15,0 0-8-15,0 0 1 16,0 0 0-16,0 0 0 16,0 0 8-16,0 0-3 15,0 0 5-15,0 0 11 16,0 0 3-16,0 0 5 15,0 0-7-15,0 0-4 16,0 0-7-16,0 0-11 16,0 0 11-16,0 0-11 15,0 0-1-15,0 0 1 16,0 0-1-16,-3 0-42 16,-12 0-93-16,0 0-233 15,-6 0-577-15</inkml:trace>
  <inkml:trace contextRef="#ctx0" brushRef="#br0" timeOffset="36786.0996">20559 10942 48 0,'0'0'89'0,"0"0"-34"0,0 0-25 16,0 0-14-16,0 0-3 16,0 0-6-16,0-2-7 15,0 2-20-15,0 0-47 16,0 0-3-16,0 0-11 15,0 0 61-15</inkml:trace>
  <inkml:trace contextRef="#ctx0" brushRef="#br0" timeOffset="37720.2462">19992 12760 202 0,'0'0'113'0,"0"0"-77"16,0 0 19-16,0 0 15 15,0 0-8-15,0 0-8 16,0 0-4-16,-52-48-2 16,47 43-11-16,2 2 4 15,-1 1 8-15,4 1-3 16,0 1 3-16,0-1 3 16,0 1 12-16,0 0-8 15,0 0-31-15,0 0-13 16,7 0-11-16,7 4 12 15,10 7 34-15,6 5 13 16,10 1-7-16,6 1 3 16,11-1 21-16,5-1-3 0,22-4 9 15,16-2-23-15,18-4-15 16,3-3-10-16,-8-3-9 16,-27 0 2-16,-26 0-6 15,-18 0-3-15,-2 0-2 16,5 0 2-16,0 0-1 15,1-2-12-15,-11-1 3 16,-8 2-1-16,-9-2-2 16,-6 1-4-16,-6 1 4 15,-6 1-6-15,-10 3-34 16,-14 10-224-16,-12 0-331 0</inkml:trace>
  <inkml:trace contextRef="#ctx0" brushRef="#br0" timeOffset="40695.7431">11525 10972 3 0,'0'0'30'0,"0"0"-11"0,0 0-7 15,0 0-5 1,0 0-7-16,0 0-9 0,0 3-11 16,-1-3-13-16</inkml:trace>
  <inkml:trace contextRef="#ctx0" brushRef="#br0" timeOffset="41061.1982">11525 10972 18 0,'-1'3'57'0,"1"-3"8"16,0 0-13-16,0 0-17 15,0 0-12-15,0 0-6 16,0 0-4-16,0 0 3 16,0 0-3-16,0 0 0 0,0 0 1 15,0 0-5 1,0 0 1-16,-1 0 0 0,1 0 6 15,0 0 19-15,-2 0 2 16,2 0-7-16,-1 0-15 16,1 0-9-16,0 0-5 15,0 0 9-15,0 0 0 16,0 0 0-16,0 0-1 16,0 0 0-16,0 0-8 15,0 0-1-15,0 0 0 16,0 0 0-16,0 0 0 15,0 0-1-15,0 0-28 0,0 0-27 16,-2 0-3 0,2 0-26-16,-1 0-62 0</inkml:trace>
  <inkml:trace contextRef="#ctx0" brushRef="#br0" timeOffset="41481.6208">11504 10389 424 0,'0'0'169'0,"0"0"-14"16,0 0 18-16,0 0-13 15,0 0-31-15,0 0-17 16,0 0-27-16,0-9-33 15,0 15-28-15,-2 11 16 0,-3 8 16 16,1 6-17 0,1 5-20-16,0 5-19 0,1 3 9 15,-1 2-9-15,2 2-81 16,-6 16-95-16,2-9-52 16,-1-9-91-16</inkml:trace>
  <inkml:trace contextRef="#ctx0" brushRef="#br0" timeOffset="41673.0593">11393 11173 497 0,'0'0'151'15,"0"0"-15"-15,0 0 45 16,0 0-51-16,0 0 25 16,0 0-52-16,0 0-57 15,-10 39-20-15,7-29-17 0,1 3-3 16,-2 2-6-16,1 4-90 15,-5 15-92-15,2-5-77 16,0-2-387-16</inkml:trace>
  <inkml:trace contextRef="#ctx0" brushRef="#br0" timeOffset="41844.0956">11400 11647 700 0,'0'0'166'0,"0"0"-24"16,0 0 55-16,0 0-10 0,0 0-33 16,0 0-87-1,0 0-67-15,24 0-28 0,-10 1-154 16,3-1-402-16</inkml:trace>
  <inkml:trace contextRef="#ctx0" brushRef="#br0" timeOffset="42638.9235">18527 10268 712 0,'0'0'176'0,"0"0"-24"0,0 0 10 15,0 0-74 1,0 0-57-16,0 0-21 0,0 2-10 16,-1 15-10-16,-2 10 9 15,-3 28-124-15,1-5-109 16,1 3-363-16</inkml:trace>
  <inkml:trace contextRef="#ctx0" brushRef="#br0" timeOffset="42835.9919">18387 11051 778 0,'0'0'127'16,"0"0"-42"-16,0 0 80 15,0 0-84-15,0 0-43 0,0 0-22 16,0 0-3-16,13 76-7 16,1-57-6-16,2 11-94 15,-5-4-103-15,-4 1-90 0</inkml:trace>
  <inkml:trace contextRef="#ctx0" brushRef="#br0" timeOffset="42991.6878">18436 11589 605 0,'0'0'130'0,"0"0"-38"15,0 0 13-15,0 0-71 16,0 0-33-16,0 0-2 0,0 0-79 16,9 48-233-16</inkml:trace>
  <inkml:trace contextRef="#ctx0" brushRef="#br0" timeOffset="43156.7862">18511 11849 461 0,'0'0'592'0,"0"0"-492"15,0 0-45-15,0 0 10 16,0 0-39-16,0 0-26 15,0 0-46-15,-21 17-173 0</inkml:trace>
  <inkml:trace contextRef="#ctx0" brushRef="#br0" timeOffset="47196.5843">9740 10933 398 0,'0'0'98'0,"0"0"-52"16,0 0 16-16,0 0 15 15,0 0-2-15,0 0-22 16,-2-53 14-16,1 38-11 15,0 1-3-15,-2-3 12 16,0-3-8-16,0-1 15 16,-2-3-24-16,1-2-6 15,-3-6-3-15,-1-5-7 0,0-6-13 16,1-9 3 0,-3-8-9-16,5 0 0 15,0 1 0-15,4 2 1 16,1 8-1-16,0 6-7 0,0 8 9 15,6 9-1-15,9 4-1 16,2 5-7-16,6 3-4 16,7 3-2-16,3 0 2 15,9 5-2-15,4 0 0 16,6 4 0-16,17 2 1 16,23 0-1-16,26 0 1 15,9 5 0-15,0 4 0 0,-6-4 0 16,-8 0 3-16,0-1-4 15,1-1-1-15,-3 0 1 16,3-1 0-16,1 0 2 16,1-1 8-16,0 1-1 15,-2 0 15-15,-6 1-6 16,-5 1 1-16,-2 1-12 16,-9 0-6-16,-2 0 7 15,-7 2-7-15,0-2 6 16,0 0-7-16,-1 0 2 15,3-3 4-15,-2-2 1 16,-13 0-1-16,-10 0-6 16,-15 0 11-16,-2 0-10 15,0 0-1-15,5 0 2 16,-2-4-1-16,-9 1 8 0,-8 1 0 16,-11-1-2-16,-5 1 9 15,-4 0 5-15,-1 1 5 16,-1-3-4-16,3 1-14 15,1 1-8-15,1-1 1 16,1 1-1-16,-1 0 0 16,0 1 0-16,-5-1 1 15,1 2-1-15,-3 0 0 16,-4 0 0-16,1 0 0 16,-1 0 0-16,-1 2-1 15,3 11 1-15,-2 8 1 16,1 5 0-16,-2 9 5 15,0 5 5-15,0 9 8 0,0 16-4 16,0 0 4 0,-3 4 3-16,-3 2-4 0,2-12-4 15,-1 7-5-15,0-8-7 16,4-5 11-16,-1-6-7 16,2-7 1-16,0-8-6 15,0-5 0-15,0-10 5 16,0-4-4-16,0-7 6 15,0-2-6-15,0-4 8 16,0 1-8-16,0-1-2 16,-13 0-1-16,-2 0-159 15,-10-4-609-15</inkml:trace>
  <inkml:trace contextRef="#ctx0" brushRef="#br0" timeOffset="50208.4145">9730 11567 221 0,'0'0'185'0,"0"0"-131"16,0 0-18-16,0 0 32 15,0 0-9-15,0 0-17 16,0 0 30-16,1 0-21 16,-1 0-18-16,0 0-8 15,0 0-2-15,0 0 1 16,0 0 2-16,0 0-10 16,0 0-14-16,0 0-1 15,0 0 1-15,0 0-1 16,0 0 2-16,0 0 5 0,0 0-8 15,0 1 0-15,2 0 0 16,-2-1 0-16,0 2 1 16,0-2 0-16,0 0-1 15,0 1 1-15,1-1 1 16,-1 0-1-16,0 0-1 16,0 0 1-16,0 0 0 15,0 0 0-15,0 0 1 16,0 0 6-16,0 0-2 15,0 0 3-15,0 0 2 16,0 0-3-16,0 0 0 16,0 0-6-16,0 0 9 15,0 0-9-15,0 0 8 16,0 0-3-16,0 0 6 16,0 0 0-16,0 0-1 0,0 0-1 15,0 0-2 1,0 0 0-16,0 0-8 0,0 0-1 15,0 0 1-15,0 0-1 16,0 1 0-16,2 5-13 16,0 4-3-16,-2 16-66 15,0-1-100-15,0 0-487 0</inkml:trace>
  <inkml:trace contextRef="#ctx0" brushRef="#br0" timeOffset="53608.4214">9590 12975 5 0,'0'0'49'15,"0"0"43"-15,0 0 0 16,0 0-4-16,0 0 0 16,0 0-14-16,0 0-24 15,0 0-22-15,0 0-5 16,0 0 7-16,0 0-4 15,0 0-9-15,0 0 4 16,0 0-8-16,0 0-2 16,0 0 4-16,0 0-5 0,0 0-9 15,0 0 0-15,0 0-1 16,0 0-1-16,1 0-56 16,6 0-75-16</inkml:trace>
  <inkml:trace contextRef="#ctx0" brushRef="#br0" timeOffset="59631.5754">13057 11257 2 0,'0'0'47'0,"0"0"4"15,0 0-5-15,0 0 12 16,0 0-17-16,-13 5-15 16,10-4-8-16,0 2 31 15,0-1 10-15,-1-1-23 16,-1 2-20-16,-1-3-3 15,3 4-3-15,0-3-1 16,0 1 1-16,2-2 1 16,1 1-10-16,-2-1-1 0,2 2 1 15,0-2-1-15,0 1 0 16,0-1-7-16,0 2-12 16,0 0-4-16,0 0-33 15,-1 1-11-15,-2-2-83 16</inkml:trace>
  <inkml:trace contextRef="#ctx0" brushRef="#br0" timeOffset="61785.4442">5979 16886 747 0,'0'0'62'0,"0"0"-39"0,92 11-7 16,-35-5-6-16,22 2 7 15,19-6 11-15,31 2 15 16,15 3 16-16,-1-1-1 16,-1 3-12-16,-12-2-8 15,-5-5 34-15,3 0-41 16,-7-2-10-16,-9 0-9 15,4 0-3-15,-11 0-2 16,-19 0-7-16,-14 1 9 16,1-1 14-16,15-3 22 0,13-8-11 15,19-2 28-15,-4 4 14 16,-7-1 1-16,0-1-22 16,2-2-30-16,0-2 14 15,4-4 8-15,3-1-13 16,-2 1-15-16,-8 5 0 15,-20-1-6-15,-22 5-12 16,-16 3-1-16,-8 0 6 16,2-1-5-16,4-1 3 15,1 0-4-15,-3-1-1 16,-5 3 1-16,-1-1 6 0,2 0-6 16,-2-1 0-1,0 1 1-15,2-1 1 0,0-2-1 16,0 1 0-16,1-2 5 15,0-1-5-15,3-1 0 16,-1-1 0-16,1-2 9 16,-1 3 3-16,0 1 5 15,-6 2-18-15,-6 2 7 16,-5 3-6-16,-9 1 0 16,-5 3 5-16,-8 1-6 15,-3 1 2-15,-2 0 17 16,-1 0 12-16,0 0 6 15,0-2-9-15,0 2-11 16,0 0-4-16,0-1-7 16,0-1-6-16,0 1 2 0,0-2-2 15,0 1 1-15,-3 0-1 16,2 1 0-16,1 1-1 16,-2 0-6-16,2 0-9 15,-1 0-15-15,-2 0-13 16,0 0-26-16,-14 0-77 15,2 1-230-15,-2 3-620 0</inkml:trace>
  <inkml:trace contextRef="#ctx0" brushRef="#br0" timeOffset="63405.2852">11051 11775 354 0,'0'0'75'16,"0"0"-58"-16,0 0-17 16,0 0 13-16,0 0-4 0,-68 88 4 15,68-62 5 1,0 6 14-16,0 3 10 0,0 6-9 16,0 3 2-16,3 0-6 15,-3 3 8-15,0 1 19 16,0 2-18-16,0-1 4 15,0 2-3-15,0-1-2 16,3 4 4-16,9 1 4 16,0 3-3-16,10-1-2 15,5 2-2-15,4-1 7 16,5-4-18-16,4-4-4 16,5-8-7-16,1-6 3 15,5-8 10-15,3-6 6 16,1-9-9-16,1-6 9 15,0-7 1-15,3-1 0 16,0-15-7-16,-3-3-4 16,1-5-2-16,-4-1 8 0,-3-4-4 15,-1 0 7-15,-4-5-8 16,-4-2 0-16,-5-3-4 16,-6-2 9-16,-6-2-9 15,-4-4 7-15,-6-1 2 16,0-2 4-16,-5 2-22 15,1-1 10-15,-4 1-11 16,-3 1-12-16,-1 2 12 16,-2 0-11-16,0 5-1 15,-9 1 0-15,-7 2 2 16,-4 4 8-16,-7 1-9 16,-4 3 6-16,-2 2-6 15,-5 1 0-15,0 2-1 0,-2 4 1 16,2 1 1-16,-3 1-1 15,-1 2 0-15,-3 4-1 16,-4 2 0-16,-3 3 0 16,1 4 0-16,-3 2-1 15,0 1 1-15,4 0 0 16,3 2-8-16,4 7 8 16,6 2-13-16,6 1-21 15,5 3-23-15,8 0-3 16,7 2-62-16,11 7-92 0,0-4-99 15,0-6-416-15</inkml:trace>
  <inkml:trace contextRef="#ctx0" brushRef="#br0" timeOffset="64534.0549">11578 10986 409 0,'0'0'116'15,"0"0"-50"-15,0 0 67 16,0 0 16-16,0 0-25 16,0 0-21-16,0 0-57 15,-8-9-29-15,7 0-17 16,-3-2-5-16,-1-8-79 15,2 0-68-15,-1 1-181 0</inkml:trace>
  <inkml:trace contextRef="#ctx0" brushRef="#br0" timeOffset="64711.0548">11484 10433 567 0,'0'0'86'0,"0"0"-53"16,0 0-11-16,0 0-2 16,-42-83-20-16,42 44-13 15,2 6-105-15,9-1-289 0</inkml:trace>
  <inkml:trace contextRef="#ctx0" brushRef="#br0" timeOffset="64887.4114">11502 9900 778 0,'0'0'107'15,"0"0"-61"-15,0 0-10 16,-42-75 7-16,36 51-15 16,3-3-28-16,0-1-13 15,3-12-52-15,0 4-71 16,0 3-127-16</inkml:trace>
  <inkml:trace contextRef="#ctx0" brushRef="#br0" timeOffset="65043.5141">11330 9282 532 0,'0'0'95'0,"0"0"-59"0,0 0-4 16,0 0-23-16,0 0-9 15,-49-74-7-15,46 56-96 16,0 2-211-16</inkml:trace>
  <inkml:trace contextRef="#ctx0" brushRef="#br0" timeOffset="65207.9782">11292 8906 408 0,'0'0'205'0,"0"0"-145"16,0 0-60-16,0 0-23 15,0 0-128-15,0 0-340 0</inkml:trace>
  <inkml:trace contextRef="#ctx0" brushRef="#br0" timeOffset="74697.8138">18860 12080 91 0,'0'0'38'0,"0"0"-25"16,0 0-5-16,0 0 18 15,0 0 6-15,0 0 3 16,12-29 5-16,-10 23 5 15,2-2-15-15,1 0 2 16,-3 1 11-16,1-1-1 16,-1-1-3-16,-2 1-5 15,0 1 7-15,0-3-22 16,0 0 1-16,0-1-3 0,-5-4 15 16,-2 1 10-1,-2-2-19-15,-2-1-4 0,-5-1 9 16,-2-1-6-16,-3 0 4 15,-6 0-3-15,-4 2 12 16,-2 0-22-16,-3 3 3 16,0 3 0-16,-4-1 5 15,3 5-9-15,-3 2-12 16,1 2 1-16,0 3 14 16,0 0-7-16,0 0-2 15,2 0 3-15,2 3-3 16,-1 5 5-16,-1 3-9 15,2 4 5-15,-5 0-7 16,1 2 1-16,0 1 0 16,0 5 0-16,4 3 1 0,-1 2 6 15,3 5-7-15,3 4 5 16,3 4 5-16,4 3-2 16,3 2-3-16,1 4 5 15,5 0-10-15,3 0 12 16,4 1 1-16,6 0-1 15,1 1 3-15,0 1 6 16,16 1 4-16,4 0-1 16,5-2-4-16,5-2 0 15,3-4-8-15,1-5 5 16,4-5-3-16,6-5 4 16,1-8 4-16,3-6-7 15,1-7 4-15,0-7 3 0,2-3 1 16,-2 0 6-1,2-4-2-15,1-9-1 0,-2-3-5 16,0-1 0-16,-3-3-9 16,-2-1 2-16,-2-3-2 15,-3-1 4-15,0-1-4 16,-4 0-12-16,-3-3 14 16,-4 0-14-16,-2 0 18 15,-3-3-18-15,-3 1 15 16,-5 2-16-16,-1 0 1 15,-3 2 1-15,-3 2 6 16,-3-1-2-16,-3 0 2 0,-3-1-8 16,0-1 9-16,0 1 1 15,0-1-10-15,-6 2 2 16,-3 0-1-16,1 2 7 16,1 1-7-16,1 2 5 15,-3 0-4-15,2 1-1 16,1 2 1-16,-2 0-1 15,-1 2 1-15,2-1-2 16,-1 1 1-16,-2 2 4 16,0 0-4-16,0 0-1 15,-3 0 1-15,-2-1-2 16,-1 4 2-16,-1 0-2 16,-3 0 2-16,3 3-1 0,-2 1 0 15,-5 0 0-15,4 4 0 16,-1 0 0-16,-1 1 1 15,4 2-2-15,-1 0 1 16,0 0-29-16,0 8-73 16,-6 17-99-16,6-4-99 15,1 0-370-15</inkml:trace>
  <inkml:trace contextRef="#ctx0" brushRef="#br0" timeOffset="77522.021">20271 13050 10 0,'0'0'74'16,"0"0"-3"-16,0 0-1 16,0 0-2-16,0 0 23 0,88 0-16 15,-63-2-23-15,1 0-12 16,6-1-7-16,1-1-12 16,2 1 2-16,4-2-2 15,0 0 0-15,2-1 9 16,-1 0 9-16,2-2 3 15,-3-1 5-15,1 1-15 16,-1-1 4-16,-4-3-5 16,0 0-11-16,-2-2 0 15,-3-1-7-15,4-4-1 16,-1 0-5-16,0-3-6 0,2-1 5 16,4-3 1-1,0-2-6-15,-2 0 13 0,-1 1 2 16,-5 1-1-16,-4 1 18 15,-5 0 31-15,-6 0-12 16,-6-2 3-16,-3-4-19 16,-5 2-14-16,-2-7 4 15,0-3 3-15,-12-4-18 16,-8-6 11-16,-3-1-7 16,-3-2-8-16,-2-3-6 15,-2 0 0-15,5 1 0 16,-2 4 9-16,0 0-9 0,2 5 0 15,-1 4 0 1,1 4 0-16,-1 4-1 16,1 3 0-16,-1 4 1 0,2 4 12 15,-3 0-13-15,-2 3 1 16,-2-1 0-16,-3 0 5 16,-5 0-5-16,-3 1-1 15,-6 2 1-15,-2 3 6 16,-3 3-5-16,-1 1 4 15,0 3-6-15,0 2 0 16,0 2 0-16,3 3 0 16,-1 0 0-16,0 0 0 15,3 0 0-15,-5 5 0 16,-3 5 2-16,-1 3-2 16,-1 1 1-16,-1 5 0 15,2 3 0-15,5 1-1 0,4 3 0 16,7 0 0-16,4-2 0 15,5 5-1-15,5-2 1 16,5 5-1-16,2 3-6 16,4 3 1-16,4 2 5 15,4 3 0-15,4 3 0 16,2 1 1-16,3-1 0 16,0 2-7-16,1 0 7 15,12 1 0-15,6 2 1 16,3 3-1-16,5-1-8 15,3 4 8-15,0-1 2 16,5 0-1-16,0-1 0 16,5-2 0-16,-3-4 1 15,2-1-1-15,0-4 1 0,2-6-1 16,1-2 14-16,4-6-7 16,1-1 4-16,0-4-5 15,1-3 8-15,1-3-4 16,-1-5 1-16,-5-7 1 15,2-5 29-15,1-2-4 16,1-3-6-16,0-11 3 16,-2 0-13-16,-5-1-7 15,-5 1-4-15,-7 2-5 16,-6 3-5-16,-5 3 0 16,-7 1 0-16,-4 2 0 15,-3 1-1-15,-3 2-37 16,0 0-83-16,0 5-117 0,-3 2-303 15</inkml:trace>
  <inkml:trace contextRef="#ctx0" brushRef="#br0" timeOffset="82321.5249">9130 10038 170 0,'0'0'100'15,"0"0"-73"-15,0 0 22 0,0 0 11 16,0 0 13-1,-85 2-5-15,64-2-3 0,-7 0-10 16,-3 0-9-16,-9 0-11 16,-8 3 9-16,-9 1-2 15,-18 0 3-15,-16 2-9 16,-22-1-6-16,1 2-9 16,5 0-3-16,7-1-3 15,30-2-8-15,15-1 13 16,17 0-11-16,13-2 3 15,4 1-11-15,5-1 1 16,0 1-2-16,14-1-32 16,2 1-120-16,15 0-51 15,2-2-97-15</inkml:trace>
  <inkml:trace contextRef="#ctx0" brushRef="#br0" timeOffset="89389.5119">8059 10051 816 0,'0'0'72'0,"0"0"-21"15,0 0 40-15,0 0 48 16,0 0-6-16,-80-66-14 15,44 66-35-15,-3 16-26 16,-8 17-11-16,-1 8-4 16,0 9-12-16,8 1-15 15,11-1-6-15,13-2 0 16,16-4-9-16,13-7-1 16,42-6-7-16,41-14-17 15,41-17-75-15,14-19-120 0,-27-13-113 16,-38-2-300-16</inkml:trace>
  <inkml:trace contextRef="#ctx0" brushRef="#br0" timeOffset="89712.5264">8335 10054 153 0,'0'0'797'16,"0"0"-702"-16,-116 55-49 15,76-22 27-15,7 1 2 16,9 0 16-16,10-3-21 15,10-1-29-15,4-4-7 16,13-2-22-16,14-6-3 16,3-4 2-16,7-9-5 15,-1-5-4-15,-4 0 8 0,-8-15-3 16,-7-6 2-16,-12-7-8 16,-5-1 5-16,-18-7-6 15,-12 0 1-15,-7 0 2 16,-2 6-2-16,2 6 0 15,7 10-1-15,10 9-6 16,9 5-6-16,8 0-52 16,3 11-71-16,12 6-7 15,34 3-26-15,-3-1-92 16,-1-8-409-16</inkml:trace>
  <inkml:trace contextRef="#ctx0" brushRef="#br0" timeOffset="89917.6564">8403 10009 1028 0,'0'0'142'0,"0"0"-89"15,0 0-40-15,0 0-3 16,0 0 19-16,4 86 0 16,11-52 9-16,1 1-13 15,5 2-12-15,3-2-12 16,3 0-1-16,2-1-39 15,26-4-110-15,-8-10-90 16,-1-9-107-16</inkml:trace>
  <inkml:trace contextRef="#ctx0" brushRef="#br0" timeOffset="90285.0185">8768 10103 704 0,'0'0'137'0,"0"0"-82"16,0 0 21-16,-104 0-5 15,78 17 4-15,2 5 9 16,6 2 2-16,8 3-33 16,10-1-16-16,0-2-16 15,16-2-10-15,12-5 0 16,8-7-1-16,5-8-2 16,3-2-1-16,-2-17-6 15,-4-11 0-15,-10-11 9 16,-10-7 6-16,-15-17-6 0,-5-21-9 15,-31-19 1-15,-1 6 19 16,1 20 0-16,9 27 15 16,10 25 24-16,3 6 4 15,2 5 18-15,3 6-20 16,3 8-56-16,3 17-4 16,9 33-2-16,24 31 6 15,25 30-5-15,14 12 2 16,13-3 7-16,3-11-10 15,-23-37-41-15,-8-18-246 0</inkml:trace>
  <inkml:trace contextRef="#ctx0" brushRef="#br0" timeOffset="90941.5663">14355 10125 1113 0,'0'0'160'0,"0"0"-100"15,0 0-33-15,0 0-26 16,0 0 5-16,0 0 5 16,-6 78 27-16,-1-44-2 0,-4 0-10 15,-2-4-8 1,1-6-12-16,-3-7-5 0,3-9 9 15,-1-8 5-15,5-6 2 16,-1-20 2-16,3-14-4 16,2-7 17-16,4-8 11 15,0 4-19-15,10 3-4 16,11 14-2-16,3 10 3 16,5 12-13-16,3 12 2 15,5 4-10-15,1 16 9 16,2 6-8-16,-3 7 5 0,0 2-6 15,-7 0 0 1,-4-2-1-16,-1 1-61 0,4 4-139 16,-6-12-201-1,-3-10-542-15</inkml:trace>
  <inkml:trace contextRef="#ctx0" brushRef="#br0" timeOffset="91558.1325">14855 9922 849 0,'0'0'158'0,"0"0"-40"16,0 0-9-16,-85 26 17 15,55-1-9-15,0 8-21 16,7 1-23-16,4 5-23 16,8 0-20-16,6-1-11 0,5-4-11 15,0-3-1-15,18-9-1 16,3-8-6-16,7-10 1 15,1-4 6-15,5-10-6 16,-4-14-1-16,-2-7-1 16,-4-4-9-16,-5-1 10 15,-5 0 7-15,-4 7-7 16,-6 9 0-16,-1 6 2 16,-1 11-2-16,-2 3 0 15,0 0-2-15,0 15 1 16,0 7-1-16,0 5-2 15,5 4 2-15,4 0 2 16,4-1 0-16,3-2-1 16,4-3 1-16,5-8 1 0,-1-6 0 15,-3-10-1-15,-2-1 0 16,-4-7 0-16,-2-14 1 16,-3-7-1-16,-3-6 0 15,2-2-1-15,-3 2 1 16,1 4 0-16,2 6 0 15,0 8 1-15,-3 8-1 16,2 5-8-16,-1 3 1 16,3 0-2-16,3 14 9 15,3 3 0-15,0 6 0 16,5 1 0-16,1 1-1 16,3-1-6-16,1-3 7 15,1-3 1-15,-2-3 0 16,1-6-1-16,-3-3 0 0,-1-4 0 15,0-2-19-15,-1 0-116 16,0-15-98-16,-3 2-72 16,-5-3-314-16</inkml:trace>
  <inkml:trace contextRef="#ctx0" brushRef="#br0" timeOffset="92557.8379">15584 10086 756 0,'0'0'133'0,"0"0"-94"15,0 0 44-15,0 0 16 16,0 0-4-16,-20 87 4 16,13-59-6-16,1-2-28 0,3-2-24 15,0-3-17-15,2-3-6 16,1-9-12-16,0-3-5 16,0-6 9-16,0 0-2 15,9-17 7-15,2-8-14 16,0-7 1-16,0-9-2 15,-4 0-1-15,1-1 1 16,-1 6 0-16,-1 8 1 16,-1 13 5-16,1 10-5 15,0 5-1-15,7 0 0 16,2 17-1-16,3 3 1 16,4 4 1-16,-1-1 1 15,3 2 5-15,-2-3-7 16,-4-2 1-16,-1-4-1 0,-6-4 0 15,-2-7 1-15,-3-5-1 16,2 0 8-16,3-8 21 16,3-10-13-16,5-2-9 15,3 1-6-15,1 2 0 16,3 5 1-16,-1 6 12 16,2 6-6-16,1 0-7 15,3 8 5-15,4 12 1 16,2-1-1-16,5 3-5 15,4 0 0-15,2-1 8 16,3-4-8-16,1-4-1 16,-3-6-1-16,-3-7-18 15,-8 0-26-15,-4-8 0 0,-12-11 28 16,-11-4 16-16,-10-1 1 16,-1 1 0-16,-6 1 28 15,-9 7 10-15,-4 5-3 16,-3 5-12-16,2 5-14 15,-1 0 1-15,4 8-4 16,1 9-5-16,4 0 8 16,4 0-9-16,5 3 1 15,3-1-1-15,0-3-1 16,11-5-12-16,8-4 1 16,4-7-13-16,3 0-4 15,-5-4 3-15,3-10 0 16,-7-4 24-16,-5 3 1 15,-3 0 1-15,-6 3 3 16,-1 3 26-16,-2 6 25 0,0 3-22 16,0 0-24-16,0 8-8 15,0 11 0-15,0 1 5 16,0 5-5-16,1-2 0 16,11-2 8-16,4-5-8 15,1-5-1-15,2-6 1 16,-1-5 6-16,3-5 8 15,-2-16-6-15,-5-10-7 16,-1-10 8-16,-8-18-3 16,-1-24-6-16,-4-18 13 15,0 9 5-15,0 21 16 16,0 31 21-16,0 30 7 16,0 5 23-16,0 5-29 0,0 7-55 15,0 34-1-15,0 28 10 16,0 24-8-16,21 10-1 15,12-5-1-15,12-11-1 16,11-16-125-16,-5-20-155 16,-3-16-920-16</inkml:trace>
  <inkml:trace contextRef="#ctx0" brushRef="#br0" timeOffset="93849.0919">20028 9743 679 0,'0'0'115'16,"0"0"-50"-16,-33-75 84 15,22 53 35-15,4 10-12 16,-3 10-43-16,1 2-71 16,-6 27-40-16,-5 24 2 15,1 4 21-15,3 8-19 16,6 6-2-16,10-8-5 16,0 7-14-16,0-5 1 15,8-5-1-15,-2-10 7 16,0-11-7-16,-1-15 1 15,-2-11-1-15,1-11 5 16,3 0 10-16,4-22 8 0,4-9-17 16,6-7-6-1,2-1 5-15,4 5-6 0,2 7 0 16,-3 10-1 0,0 16-5-16,2 1 5 0,1 15-1 15,2 10 1-15,6 6 1 16,2 2-1-16,3-3-1 15,5-4 1-15,0-5-5 16,2-9-44-16,-3-8-37 16,-1-4-28-16,-8-10-3 15,-8-14 44-15,-7-5 50 16,-10-9 23-16,-9-1 0 16,-3-2 1-16,0 5 0 0,-14 6 27 15,-3 10 37-15,-2 12 29 16,-1 8-41-16,-3 7-30 15,4 17-7-15,3 7 14 16,5 4-10-16,8 2-3 16,3 0-3-16,9-7-8 15,16-4-4-15,5-9 5 16,4-8 10-16,2-9-4 16,-3-2-11-16,-1-17 18 15,-9-9-9-15,-5-3 3 16,-9-5-7-16,-9-2-5 15,0 1 6-15,-14 8-1 16,-2 3-6-16,-3 8 0 16,4 9-1-16,5 7-12 15,10 2-86-15,0 9-55 0,38 11-43 16,1-5-71-16,2-4-522 0</inkml:trace>
  <inkml:trace contextRef="#ctx0" brushRef="#br0" timeOffset="94117.2056">21048 9687 1111 0,'0'0'149'0,"0"0"-22"16,0 0-74-16,0 0-37 15,0 0 53-15,58 92 35 0,-31-16-18 16,3 19-13-1,-5-5-11-15,-7-15-6 0,-7-22-22 16,-4-15-11-16,5 7-15 16,4-2-1-16,2 1-1 15,5-13-5-15,2-11-1 16,5-11-6-16,15-14-70 16,-5-16-122-16,-8-8-340 0</inkml:trace>
  <inkml:trace contextRef="#ctx0" brushRef="#br0" timeOffset="94285.6415">21055 10050 454 0,'0'0'879'0,"0"0"-798"0,87 15-52 15,25-6-2-15,58 1-14 16,33 2-13-16,6 2-103 15,-51-2-113-15,-50-5-36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10:52.440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737 2201 575 0,'0'0'523'0,"0"0"-421"16,0 0-78-16,0 0-10 15,-32 82 15-15,23-37-7 16,2 3 15-16,4-1-16 15,1-3-7-15,2-3-1 16,0-10-11-16,0-5-1 16,0-9 0-16,0-7-1 15,2-7 1-15,-1-3 34 16,-1-7 71-16,0-14 35 16,0-14-93-16,0-7-23 0,-3-6-2 15,-1 2-17 1,-1 5 8-16,5 10-13 0,0 9-2 15,0 11 1-15,5 8-13 16,8 3-3-16,10 9 7 16,3 11-4-16,4 7 4 15,0 1 9-15,-4 3-7 16,-4-4 6-16,-4-4-18 16,-6-4 3-16,-5-7 15 15,-1-7 1-15,-3-5 6 16,-3 0 26-16,0-16 37 15,0-10-33-15,0-10-18 16,0-3-9-16,0 1 7 16,0 6 1-16,6 10-5 15,6 11-11-15,2 10-1 0,11 1-15 16,6 13 0-16,8 13 8 16,5 6 6-16,1 6 0 15,-4 2 1-15,-3 2-3 16,-3 0-4-16,-4-4-52 15,5 1-82-15,-9-11-240 16,-7-14-586-16</inkml:trace>
  <inkml:trace contextRef="#ctx0" brushRef="#br0" timeOffset="322.5807">2376 2056 831 0,'0'0'172'0,"0"0"-110"16,0 0-19-16,0 0 92 15,11 92-18-15,-9-44-8 16,2 7 0-16,-4 1-54 16,3 0-20-16,-3-3-7 15,7-7-5-15,4-5-1 16,5-10-1-16,8-10-4 15,13-9 14-15,19-12 39 16,27-6 18-16,30-24-21 16,5-5-26-16,-18 3-17 15,-23 6-15-15,-30 11-8 0,-5 5-1 16,1 0 0 0,0 10-127-16,-6 0-172 0,-20 0-499 15</inkml:trace>
  <inkml:trace contextRef="#ctx0" brushRef="#br0" timeOffset="648.6996">2359 2833 1380 0,'0'0'129'16,"0"0"-129"-16,0 0-33 16,0 0 33-16,166-37 55 15,-36 3 34-15,16-7-29 16,-1-3-28-16,-18 8-16 15,-27 5-3-15,-20 9-13 16,-20 5 0-16,-2 7-21 16,-21 4-129-16,-11 3-368 0</inkml:trace>
  <inkml:trace contextRef="#ctx0" brushRef="#br0" timeOffset="852.2968">2400 3106 1502 0,'0'0'192'0,"0"0"-169"16,0 0-11-16,91-8-12 15,3-14 67-15,45-15 31 16,21-5-29-16,5-5-21 16,-5 5-10-16,-22 8-37 15,-11 4-1-15,-11 9-5 16,-36 7-159-16,-25 4-414 0</inkml:trace>
  <inkml:trace contextRef="#ctx0" brushRef="#br0" timeOffset="7749.1781">8923 4630 664 0,'0'0'218'0,"0"0"-134"16,0 0-47-16,0 0-21 15,0 0-4-15,0 0 12 16,48 8 56-16,-19-3 14 16,10 1-9-16,8 0-12 15,9-2-6-15,4-1 1 16,2-3-17-16,4 0 7 15,1 0-13-15,0-8-13 16,-1-4-3-16,-2-5 2 0,-7-1-5 16,-5-3 1-1,-6-5 5-15,-6 0 7 16,-4-7 4-16,-3-2-15 16,-3-3 1-16,-6-4 9 15,-3-3-15-15,-6-5-3 0,-3-3-7 16,-1-3-1-16,-4-3-2 15,-4-2-5-15,-2-3-5 16,-1 0 0-16,0 2 0 16,-6 3 1-16,-6 3 0 15,-4 6 0-15,-4 5 1 16,1 1-2-16,-5 7 0 16,-4 2 0-16,-2 2-1 15,-3 4 1-15,-4 1-2 0,-2 2 2 16,-6 2 0-16,0 5-4 15,-5 2 2-15,-4 4 2 16,-1 4 0-16,-1 4-13 16,0 3 13-16,4 2 0 15,0 0-2-15,4 7 1 16,-3 6-7-16,1 3 8 16,2 2 5-16,-3 1-5 15,6 4-1-15,0 2 1 16,7 0 0-16,3 0 0 15,5 3-4-15,3 2 4 16,4 1 0-16,2 3-5 16,3 2 3-16,2 1 2 15,1 2 0-15,1 2 2 16,2 1-2-16,2-2 0 0,1 3 0 16,2-3 0-16,1-1-1 15,4-1 2-15,0 2-1 16,2 0 1-16,0 4 1 15,0 1-1-15,0 3-1 16,10 1 0-16,0 2 0 16,4-1 1-16,2-1-1 15,6 0 6-15,2-5-6 16,4 1 1-16,5-5 0 16,0-2 5-16,7-2-3 15,2-5-2-15,-2-6-1 16,2-4 8-16,0-4 11 15,-3-7 6-15,-3-5-7 16,-4-5-5-16,0 0 6 16,-2 0 11-16,1-12-2 0,3-5-7 15,0 0-4-15,-1-3-8 16,-3 3-7-16,-5 1 4 16,-5 3-5-16,-5 3 0 15,-3 1 1-15,-6 4-2 16,-2 2-12-16,0 3-57 15,1-8-101-15,-2 2-199 16,-3-6-725-16</inkml:trace>
  <inkml:trace contextRef="#ctx0" brushRef="#br0" timeOffset="13857.2624">8593 5735 121 0,'0'0'129'16,"0"0"-90"-16,0 0-18 15,0 0 34-15,0 0 35 16,0 0-21-16,0 14 29 0,1-9-4 16,6 3 0-16,3 0-21 15,6 1 8-15,6 1 16 16,3 0-13-16,8-1-10 16,5-1 4-16,6-5 5 15,6-1-12-15,4-2-9 16,1 0-8-16,-1-12-18 15,-5-3-2-15,-4-2 1 16,-6-2-15-16,-5-1 8 16,-7-5 8-16,-3-1-11 15,-3-5 0-15,-6-2 0 16,1-2-3-16,-7-3-10 0,4-1 4 16,-5 0-10-1,-3 1 1-15,2-1-6 0,-5 5 5 16,0 0-5-16,-2 3 7 15,0-1 6-15,0 3-7 16,-11-1-6-16,0 0 14 16,-4-2-6-16,0 0-8 15,-5-1 8-15,4-2-8 16,-3 2 1-16,1 4-1 16,1 2 1-16,0 3 8 15,0 5-9-15,-2 3 5 16,-2 3-6-16,-3 3-13 15,-5 5 3-15,-6 3 10 16,-5 2 6-16,-5 0-6 0,-4 10-1 16,-2 2 1-16,5 5 0 15,-3 2 12-15,8 3-12 16,-2 3 0-16,3 3-2 16,1 3 8-16,2 1-6 15,1 2 0-15,6 0 0 16,3 0 1-16,-1 2 0 15,4-2 1-15,2 4-1 16,5 2-1-16,4 1 0 16,5-1-8-16,7 6 7 15,1 0 0-15,0 1 1 16,12 0 0-16,7-1 0 16,5-2 1-16,7-3-2 15,2-4-1-15,1-4 2 0,2-4 1 16,3-5 0-16,3-4 0 15,0-6 5-15,-2-5 3 16,-2-3-1-16,-5-4-2 16,-9-2 5-16,-3 0-2 15,-5 0 6-15,-3-6-2 16,-4 0-2-16,-1-3-10 16,-3 6 1-16,-2 0-2 15,-3 3-1-15,0 0-84 16,-5 6-126-16,-11 9-426 15,-8 0-332-15</inkml:trace>
  <inkml:trace contextRef="#ctx0" brushRef="#br0" timeOffset="16851.6801">5248 7040 140 0,'0'0'123'0,"0"0"-25"15,0 0-33-15,0 0-32 16,0 0-17-16,0 0-10 15,0 0-6-15,13 7 32 16,12 5 5-16,8 3 2 16,6 3 0-16,10 0 3 15,5 1-10-15,7-2 5 16,19 5 1-16,22 0-12 16,25 1 3-16,6 0-2 0,-3-3 6 15,-7-4 1-15,-8 0-8 16,4-2-5-16,-1-1-8 15,-2 0-5-15,1-2 6 16,-2 2-4-16,4-4-8 16,-1 4 15-16,-3-4 0 15,-8 3-1-15,-4-1-4 16,-3-4-4-16,-4-3-7 16,-5 1 15-16,-14-3-6 15,-14-1-4-15,-13-1 0 16,-5 0-4-16,12 0-2 15,5 2 19-15,9-2-8 16,-2 1 8-16,-3 0-3 0,-3 1-4 16,-4-1-2-1,-3 0-9-15,-4 1 1 0,-1-1 5 16,-1 0 0-16,0 1-6 16,2-2 10-16,1 2-10 15,4-2 14-15,4 0-14 16,3 0 0-16,5 0 18 15,16 0-18-15,18 0 0 16,30-10 0-16,7-4 13 16,2 3 21-16,-10-1-10 15,-11 4-12-15,2 2-2 16,-5 0-10-16,-1 1 10 16,-4 2-9-16,-5 0 4 15,1 0-6-15,-5 0 0 16,1-1 0-16,-5 0 1 0,-5 0 0 15,-1 2 0-15,0-2 0 16,-1 3 0-16,0-1-1 16,0 2 0-16,-2 0 1 15,0 0 11-15,-3 0-12 16,3 0 0-16,4 0-6 16,1 2 6-16,1-1 1 15,0 0-1-15,1 2 0 16,7 1 1-16,-3 2-1 15,6-1 5-15,-1 1-5 0,2 1 0 16,-1 0 4 0,-1 1-4-16,2-1 0 0,-4-2-2 15,0 0 2-15,-2 2 0 16,-3-3-1-16,3 2 0 16,-2-2 1-16,1 0 1 15,1 0 0-15,-3-1 7 16,0-2-8-16,2 2 0 15,0-1 5-15,0 1-5 16,-1 0 0-16,0 0 0 16,-2 0 1-16,2 1 0 15,-1 0 7-15,2-1-7 16,-1 3 0-16,-1-2 6 16,4 0-7-16,1 2 1 15,-1 0 4-15,3-1-5 0,1-1 0 16,4-2 1-16,-1 3 0 15,1-3 8-15,5 2-8 16,-4 1 3-16,-2-1-3 16,4 0-1-16,-4 0 0 15,-1-1 0-15,1 1 6 16,1-1-4-16,1-3 0 16,1 0 8-16,2 1-10 15,3 1 0-15,-1-1 6 16,-1 2-5-16,0 0-2 15,-5 1 1-15,2-1-1 16,-3-3 1-16,-3 3 1 16,-2-2-1-16,-5 2 0 15,0-1 0-15,-1 0 1 16,-1 1 0-16,-2 2 11 0,-3-4-11 16,-1 2-1-16,-2 0 0 15,-4-3 1-15,1 3 0 16,-1-3 0-16,2 0 0 15,-1 0 0-15,2 0 1 16,-2 0-1-16,1 0 0 16,-1 0 0-16,-1 0-1 15,0 1 10-15,-13 0-8 16,-13 1-3-16,-11-2 1 16,-3 1 0-16,9-1 0 15,10 2 0-15,6-1 1 16,1 1 1-16,-1-1 5 15,-4-1-7-15,2 0 1 0,-4 0 5 16,-2 0 6 0,-3 0-12-16,-3 0 13 0,-1 0-12 15,-2 0 5-15,-4 0 13 16,0 0-9-16,-5 0 12 16,0 0-14-16,-1 0 8 15,-2 0-4-15,-1-3-2 16,1 0 6-16,-4 0-4 15,-2 1 3-15,-1-1-5 16,-4 0-4-16,-4 0 2 16,-4 0-6-16,-4 2 4 15,-1 1-5-15,-5-2 0 0,0 2 0 16,-2-3 0-16,-5 1 0 16,1 2 0-16,-4 0-1 15,-2 0-23-15,-2-2-105 16,-9 1-221-16,-12-5-879 0</inkml:trace>
  <inkml:trace contextRef="#ctx0" brushRef="#br0" timeOffset="20590.732">10060 8339 186 0,'0'0'519'15,"0"0"-419"-15,0 0 4 16,0 0 52-16,0 0-27 16,0 0-45-16,-32-31-5 15,37 26 7-15,12 1-53 16,9-1-18-16,8 2-8 15,12 2-5-15,8 1 6 16,7 0 5-16,5 3 9 0,3 5 6 16,5-1-5-16,10 0 11 15,17 0-2-15,12 0-6 16,2 0 0-16,-5 1 5 16,-5-1-17-16,-7 0 2 15,5 4-2-15,5 2-6 16,-5 2-2-16,0 0-4 15,-4 1 8-15,-4-3-4 16,-3-3 7-16,-6-2-6 16,-14-3 12-16,-14-2-1 15,-11-3-5-15,-3 0 5 16,9 0-4-16,9 0 2 16,5-2-1-16,-3-4 0 0,-2-2 4 15,-6-2-18-15,-1-1 8 16,-4-2 4-16,1-2-7 15,-3-4-5-15,-1-3 5 16,-2-1-5-16,-1-5 7 16,-2-2-2-16,-2-4 0 15,-2-1-4-15,-2-3 8 16,-3 0-9-16,-3-2 0 16,-1-1 6-16,-3 0 11 15,-4 0-3-15,0 1-8 16,-3-3 6-16,-5 1 2 15,-4-2 1-15,-4-1 0 16,-4 0 1-16,-3 0-9 16,0 0-8-16,0 4 1 15,-6 1 1-15,-6 5 8 0,0 2-10 16,-4 4-1-16,-3 1 1 16,-4 2 0-16,-4-1-2 15,-3 2-4-15,-4-3-1 16,-5 2 7-16,-2-1 3 15,-2 1-3-15,-3 1 0 16,-3 3-1-16,-5 2 1 16,-2 1 0-16,-4 2 1 15,-3 3 0-15,-2-1 0 16,-3 4 2-16,0 0 3 16,-4 0-6-16,2 1 1 15,0 4-1-15,-1 0 1 16,0-1 4-16,-1 3-5 0,-12 1 0 15,-16-3 1-15,-11 4-1 16,-1 0 1-16,9 2-1 16,9 0 0-16,8 0 1 15,1 0-1-15,1 7 0 16,14-4-1-16,12 1 0 16,11 1 0-16,1-3-1 15,-7 3 2-15,-9 1 0 16,-9-2 4-16,4 4-4 15,2-1 0-15,6 0 0 16,5 0 1-16,7 2 0 16,3-1 0-16,3 2-1 0,4 0 0 15,-1-1 0-15,1 3 0 16,3 0 0-16,-3 0-9 16,2-1 9-16,1 2 1 15,-2 2-1-15,2-1-1 16,-4 3 1-16,-3-1-1 15,3 2 2-15,0-1-2 16,-1 2 1-16,3-3 0 16,5 0 5-16,1 1-5 15,3 0-5-15,6 0 5 16,0 3 1-16,1 0-1 16,7 1-1-16,0 1-8 15,4 3 8-15,2 1 0 0,2 2 0 16,1-2 0-16,2 5-2 15,-2 2 3-15,4 2 0 16,0 2-6-16,6 5 0 16,4 3 5-16,5 2 0 15,5-1 1-15,0 1 0 16,0-3 1-16,1-1 0 16,-2-2 0-16,-1 0-1 15,1-1 1-15,-1 3-1 16,-1 1 1-16,0 3-1 15,1-3 0-15,5 0-5 16,-1-5 5-16,1-4 1 16,4-5 0-16,2-7 7 15,1-5-1-15,0-3 8 16,1-5 2-16,-1-5 0 0,-1-2 14 16,-2-3 0-16,-2 0-9 15,-2 0 2-15,-1-1 7 16,-2-4-13-16,-2-2-5 15,-6 2-3-15,-2 0-2 16,-1 1 2-16,-3 1-9 16,-3 0 5-16,0 2-4 15,0 0-2-15,-3 1 3 16,0 0-2-16,0 0-1 16,0 0-8-16,0 0-61 0,0-2-92 15,-7-1-155 1,-4-1-812-16</inkml:trace>
  <inkml:trace contextRef="#ctx0" brushRef="#br0" timeOffset="35831.6488">2157 9515 375 0,'0'0'109'15,"0"0"-87"-15,0 0-20 0,0 0 20 16,0 0 53-16,51 10 19 15,-26-7 6-15,1-2-28 16,4 1-12-16,4-1-8 16,0-1 3-16,5 0 15 15,4 0-12-15,3-10-9 16,2-4-14-16,-3-2-1 16,4-4 3-16,-3 0-10 15,-1-1-5-15,-2-1-8 16,-4 1 1-16,-3 1-1 15,-5 1 5-15,-4-1 2 16,-5 1 9-16,-4-3 9 16,-3 0-14-16,0-1 17 0,-6-5 5 15,0-2-21-15,-3-3 15 16,-2-2-15-16,1-3-10 16,-2 1 3-16,-1-1-17 15,6 3-1-15,-6 2 9 16,2 0-2-16,-4 4 3 15,0-3 3-15,0-1 7 16,-4 2-4-16,-11 1 6 16,-2 0-7-16,-5 0 2 15,1 5 15-15,-7 1-2 16,0 3-19-16,-2 2-12 16,0 5-5-16,-4 3 3 15,-2 2 4-15,0 4 6 0,-3 1-8 16,1 2 9-16,-1 2-8 15,0 0-2-15,-3 0 2 16,2 7-1-16,-1 4 5 16,0 3-4-16,-1 3-2 15,3 2 1-15,-2 3-6 16,2 2 6-16,0 3 0 16,2 4 0-16,1 4 1 15,3 3-1-15,3 5 2 16,2 1-1-16,7 1 1 15,2 0-1-15,5 0-1 16,2-1 0-16,6-2-11 16,2 2 4-16,4 1 6 15,0 2 0-15,0-2-9 0,7 1 9 16,6-2-10-16,1-4 0 16,2-3 5-16,1-8-9 15,4-5 14-15,1-6-5 16,-1-5 5-16,3-5-6 15,1-4 7-15,0-4-1 16,0 0-1-16,-3 0-5 16,3-4 6-16,-4-4 0 15,0-2 1-15,-5 1-7 16,-2 3-9-16,-1-2-12 16,-4 5-54-16,3 3-71 15,-5 0-139-15,-5 0-248 0</inkml:trace>
  <inkml:trace contextRef="#ctx0" brushRef="#br0" timeOffset="40088.1314">9887 8221 28 0,'0'0'95'16,"0"0"-10"-16,0 0-22 0,0 0 8 16,-96 36 50-16,84-33 24 15,6 0-10-15,3-3-9 16,3 0-58-16,0 0-16 15,0 0 52-15,13 0-6 16,2-3 12-16,9-4-24 16,6-1-30-16,5-4-19 15,2 2-14-15,4-3-10 16,1 2-3-16,-1-1-10 16,1 2 0-16,-2 1-9 15,-1 2-121-15,-11 2-107 16,-13 0-265-16</inkml:trace>
  <inkml:trace contextRef="#ctx0" brushRef="#br0" timeOffset="40269.8729">9789 8436 757 0,'0'0'98'0,"0"0"-61"16,0 0-22-16,120-6-6 15,-70-9-2-15,3-3 1 16,2-4-2-16,22-14-6 16,-14 5-49-16,-13 3-187 0</inkml:trace>
  <inkml:trace contextRef="#ctx0" brushRef="#br0" timeOffset="40550.7896">10192 7992 745 0,'0'0'64'0,"0"0"-50"16,0 0-2-16,88 16 6 16,-55-4 16-16,2 0 23 15,-1 7 26-15,1 5 4 0,-3 2-12 16,-8 4-17-16,-6 2-22 15,-9 1 13-15,-9 2-7 16,0 3-30-16,-23 1 33 16,-10 2-4-16,-13-1-34 15,-37 12-7-15,9-10-70 16,0-9-251-16</inkml:trace>
  <inkml:trace contextRef="#ctx0" brushRef="#br0" timeOffset="42097.6585">11251 9632 499 0,'0'0'121'15,"0"0"-62"-15,0 0-21 16,0 0 64-16,0 0 33 16,0 0-26-16,-82-42-30 15,70 36-24-15,-4 3-11 16,-2 0 6-16,-3 3-14 16,-4 0-1-16,-5 0-3 0,-6 0 14 15,-3 3-15-15,-8 9-8 16,-3 5 7-16,-6 2 11 15,-1 3-15-15,0 4 0 16,2 3-1-16,6 3-7 16,1 2-17-16,7 2 7 15,2 3-7-15,3 3 20 16,8-1-12-16,-1 2-1 16,5 3-1-16,-1 0-6 15,6 4 8-15,2 3-9 16,2 3 0-16,5 5 1 15,5 12 12-15,5-4 6 16,0-1 0-16,6 2-2 16,11-14-2-16,5 5-8 0,3-5 4 15,4-4-4-15,1-3-1 16,2-2 8-16,3-3 2 16,2-5 2-16,5-5 3 15,1-5 1-15,5-8 2 16,0-9 6-16,2-6-4 15,1-6 5-15,0-1 5 16,4-20 12-16,0-7-7 16,2-8-15-16,-4-5-5 15,-2-4-8-15,-3-1 4 16,-8-2-6-16,-6-1 6 16,-4-3-5-16,-6-3-2 15,-7-4-10-15,-6-5 2 0,-5-2-2 16,-4-1 1-16,-2-1-1 15,0 3 1-15,0 3 7 16,0 3-8-16,-5 4 2 16,-5 4-1-16,-5 3-1 15,-2 4 0-15,-2 5-10 16,-5 1-2-16,-1 4 12 16,-3 1 0-16,-3 3 5 15,-2 1-4-15,-1 2-1 16,1 5-1-16,-2 1 1 15,-1 7-9-15,0 6 9 16,-1 2-1-16,0 5 1 16,0 1 0-16,1 0-6 0,3 1-18 15,5 8-19-15,4 1 6 16,5 1-35-16,5-1-10 16,6 3-28-16,3 0-79 15,0 9-115-15,4-4-100 16,-2-2-389-16</inkml:trace>
  <inkml:trace contextRef="#ctx0" brushRef="#br0" timeOffset="45460.5168">12188 10706 639 0,'0'0'152'0,"0"0"-87"15,0 0 10-15,0 0 22 16,0 0 8-16,0 0 8 16,0 0 22-16,-8 0-36 15,8 0-31-15,-2 0-39 16,2 0 8-16,0 0 2 0,0 0-6 16,0 0-5-16,0 0-3 15,0 0-5-15,0 0 7 16,0 0-5-16,0 0-14 15,0 0 10-15,0 0 2 16,0 0-4-16,0 0-15 16,0 0 10-16,0 0 6 15,0 0-8-15,0 0-2 16,0 0-1-16,0 0 2 16,0 0 6-16,0 0-7 15,0 0-6-15,0 0 9 16,0 0-10-16,0 0 1 0,0 0 0 15,0 0 8-15,0 0-8 16,0 0-1-16,0 0 0 16,0 0 0-16,0 0 0 15,0 0 1-15,0 0-1 16,0 0 1-16,0 0 7 16,0 0-7-16,0 0 0 15,0 0 2-15,0 0-1 16,0 0-4-16,0 0 2 15,0 0-1-15,0 0 0 16,0 0 1-16,0 0 0 16,0 0 0-16,0 0-1 15,0 0 1-15,0 0 0 16,0 0 0-16,0 0 1 16,0 0-1-16,0 0 1 0,0 0 2 15,0 0-3-15,0 0 0 16,0 0 6-16,0 0-6 15,0 0 0-15,0 0 0 16,0 0 0-16,0 0 0 16,0 0 6-16,0 0-5 15,0 0-2-15,0 0-5 16,0 0-12-16,0 0-23 16,0 0-49-16,-1 0-84 15,-3 1-121-15,0 0-233 0</inkml:trace>
  <inkml:trace contextRef="#ctx0" brushRef="#br0" timeOffset="46682.9968">13955 9785 719 0,'0'0'117'0,"0"0"-78"16,0 0 63-16,0 0 14 16,-18-92-9-16,4 58 10 0,-4-7 9 15,-5-9 5-15,-8-15-42 16,0 4-20-16,-8-8-15 15,-9-11-13-15,4 19-5 16,-9-11-12-16,-3 1 2 16,2 8-4-16,-7-6 0 15,-2 3 0-15,0 3-4 16,-1 10-4-16,1 5-3 16,3 7-2-16,6 7 9 15,6 4-18-15,8 4 0 16,7 4 15-16,7 4-9 15,9 2-4-15,3 7-2 16,8 1 6-16,3 3-6 16,3 4-28-16,0 0-56 15,0-1-67-15,14 2-59 0,26 0-59 16,-4 4-54-16,1 6-315 16</inkml:trace>
  <inkml:trace contextRef="#ctx0" brushRef="#br0" timeOffset="47328.7305">13755 8757 757 0,'0'0'98'0,"0"0"-69"0,0 0-6 16,0 0-22-16,0 0 28 15,0 0 23-15,36 89 49 16,-12-42-16-16,3 7-27 16,2 2-11-16,0 3-4 15,-2-2 11-15,-1 3 4 16,-4-4 4-16,-1-3-18 15,-5-5-1-15,0-9-15 16,-3-5 4-16,-4-10-3 16,-1-7-2-16,-3-7-13 0,-3-6 2 15,0-4 31 1,-2 0 38-16,0-14 19 0,0-16-51 16,0-21-33-16,-9-24-1 15,-16-18-13-15,-6-9-6 16,-8 3 14-16,0 7-13 15,0 9 11-15,5 11-12 16,1 12 0-16,3 13 1 16,-3 5-1-16,-10-5-9 15,-6-3 9-15,-10-4 10 16,3 7 12-16,0 2-2 16,0 5-11-16,2 5-3 15,5 6 6-15,3 5-12 0,7 6 0 16,7 6 1-16,6 2 5 15,9 4-4-15,4 1 4 16,7 2-6-16,2 2 1 16,2 1-1-16,2-1-1 15,-1 0-36-15,1-2-25 16,0 0-53-16,0-2-59 16,10 0-113-16,7 1-199 15,5-1-218-15</inkml:trace>
  <inkml:trace contextRef="#ctx0" brushRef="#br0" timeOffset="47753.5675">13252 8120 1207 0,'0'0'167'0,"-88"26"-109"15,31 1 22-15,-6 11-3 16,0 11-13-16,5 4 16 16,5 2-8-16,8-3-24 15,10-4-19-15,10-5-19 16,8-7-1-16,9-8-8 16,5-9 0-16,3-6-1 15,0-10-6-15,0-3 6 16,9-17 18-16,9-19 5 15,4-24-8-15,6-29-5 16,4-25-10-16,-4 6 1 16,-4 23 9-16,-3 30-3 0,1 24-6 15,5 2 0-15,4 4-1 16,7 4 0-16,4 13 0 16,7 8 0-16,4 13 0 15,4 16 17-15,1 15-15 16,9 19-1-16,3 19 4 15,8 17-5-15,3-3-79 16,-22-26-148-16,-10-26-403 0</inkml:trace>
  <inkml:trace contextRef="#ctx0" brushRef="#br0" timeOffset="48738.0868">15031 8427 1200 0,'0'0'163'15,"0"0"-92"-15,-97-19 74 16,51 19-53-16,-4 0-22 15,0 19 9-15,7 5-12 16,5 8-26-16,11 5-10 16,12 5-31-16,15 3 1 15,0 0-1-15,25-1 0 16,13-4-1-16,10-8-31 16,6-6-2-16,1-12 0 0,-3-11-15 15,-7-3 15-15,-6-14 5 16,-11-15 8-16,-10-9 21 15,-11-6 1-15,-7-5 6 16,0-3 2-16,-7 4 0 16,-7 8 18-16,2 10 29 15,5 11-3-15,1 10 14 16,3 9-30-16,3 0-37 16,3 14-8-16,16 10 8 15,11 5 0-15,12 3 0 16,6 1-1-16,8-5-9 15,1-7-47-15,1-9-15 16,-7-12-5-16,-6 0-18 0,-16-17 31 16,-13-9 36-16,-16-9 27 15,-3-5 1-15,-23-4 17 16,-7 1 43-16,1 5 21 16,3 10 29-16,10 11-10 15,4 15-31-15,10 7-45 16,5 26-24-16,0 15 6 15,6 22-5-15,17 17-1 16,2 14 7-16,-1-7-7 16,-9-21 1-16,-8-21 6 15,-5-19-7-15,2 1-19 16,-3-6-24-16,1-7-6 16,-2-16 4-16,0-6 39 15,0-37-18-15,-9-33-14 0,-3-33 16 16,3-11 12-16,6 17 5 15,3 28 5-15,0 32 27 16,12 13 2-16,7-3-12 16,4 2 4-16,7 5-21 15,1 10 7-15,2 13-7 16,-1 0 0-16,-4 19-1 16,-4 9-14-16,-10 5 14 15,-11 6 0-15,-3 1 0 16,-11 1-32-16,-21 12-53 15,1-12-214-15,4-12-360 0</inkml:trace>
  <inkml:trace contextRef="#ctx0" brushRef="#br0" timeOffset="49123.4347">15807 8335 1232 0,'0'0'184'0,"0"0"-117"15,0 0 50-15,5 76 16 16,4-31-35-16,5 5-23 16,5 4-2-16,2 1-35 15,2 1-19-15,-6-1-12 16,-5-4 9-16,-4-4-14 16,-4-10-1-16,-2-9-1 15,-2-14-18-15,0-14 14 0,0-6-4 16,-4-36 1-16,-10-31-22 15,-5-35 19-15,2-21 9 16,5-2-5-16,8 27 0 16,4 37 6-16,0 27 7 15,4 15 21-15,8 5-5 16,0 5-17-16,4 8 0 16,-1 7-6-16,3 12-1 15,-1 22-14-15,-2 10 7 16,-6 13 8-16,-5 5-11 15,-4 20-75-15,0-15-192 16,-6-14-414-16</inkml:trace>
  <inkml:trace contextRef="#ctx0" brushRef="#br0" timeOffset="49745.5522">16161 8564 1174 0,'0'0'162'0,"0"0"-57"16,0 0 8-16,0 0-40 16,95-99 13-16,-73 64-16 15,-7-5-16-15,-4-1-23 16,-7-1-14-16,-4 5-8 16,0 7 13-16,-8 9 10 0,-1 6-10 15,2 5-10 1,1 6-5-16,2 4-7 0,1 0-6 15,0 14-18 1,0 14 24-16,0 12 0 0,3 5 1 16,0 2-1-16,4-1 0 15,12-3 0-15,8-4 0 16,6-3 0-16,6-8 0 16,3-9-57-16,3-8-47 15,-1-11-27-15,-5 0-39 16,-8-19 29-16,-7-11 44 15,-9-8 58-15,-8-8 34 16,-4-7 5-16,0 2 56 16,-5 5 56-16,-8 9 40 15,0 11-12-15,4 12-22 16,2 11-42-16,-2 3-58 0,1 9-11 16,-1 16-5-16,1 11 5 15,3 3 5-15,5 4-12 16,0-1 1-16,3-6 0 15,12-6 0-15,2-9-1 16,3-7-1-16,0-8-18 16,-5-6 3-16,-1-1 16 15,-6-16 6-15,-8-8-4 16,0-7 9-16,-22-6 18 16,-12-4-8-16,-1 1-20 15,2 6-1-15,6 9-1 0,15 11-5 16,12 8-42-1,33 7-201-15,9 0-24 0,6 0-248 16</inkml:trace>
  <inkml:trace contextRef="#ctx0" brushRef="#br0" timeOffset="50364.864">16778 8236 1305 0,'0'0'187'15,"0"0"-86"-15,0 0 37 16,0 0-84-16,0 0-36 16,86-32-11-16,-52 35 2 15,-1 14 8-15,-6 5-1 16,-9 6 2-16,-11 4-9 0,-7 1 17 16,-10 4 14-1,-20-2-18-15,-5-4-9 0,-3-3-3 16,4-8-2-16,10-6-7 15,10-7 6-15,14-7-5 16,2 0-2-16,26-17-9 16,13-12-22-16,9-8 1 15,5-3-15-15,-3-7-2 16,-5 0 28-16,-10 2 13 16,-10 4 6-16,-8 3 0 15,-10 7 8-15,-7 7 33 16,-2 7 16-16,0 9 9 15,0 6-5-15,-9 2-46 16,-3 12-14-16,0 10 11 0,1 7-12 16,3 7 0-16,6 3-1 15,2 1 1-15,8-3-1 16,16-2 1-16,7-8-1 16,9-10 0-16,2-9-6 15,-2-8-11-15,-5 0 4 16,-7-19 12-16,-7-8 2 15,-7-4 0-15,-6-5 7 16,-4 5 15-16,0 6 22 16,-4 8 18-16,0 10-9 15,1 7-39-15,-1 9-14 16,3 17-15-16,2 12 15 0,2 6 2 16,-1 3-2-1,0-3 0-15,-2-7-7 16,0-7-79-16,0-15-47 0,-3-5-81 15,-1-10-349-15</inkml:trace>
  <inkml:trace contextRef="#ctx0" brushRef="#br0" timeOffset="50504.4923">17346 7807 995 0,'0'0'72'0,"0"0"-27"16,0 0 39-16,0 0-84 0,0 0 7 15,80 34-7 1,-28 6-108-16,1-1-214 0</inkml:trace>
  <inkml:trace contextRef="#ctx0" brushRef="#br0" timeOffset="51594.6947">17714 8141 1200 0,'0'0'199'15,"0"0"-16"-15,0 0-46 16,0 0-74-16,0 0-49 16,0 0 11-16,-7 80 25 15,16-44-19-15,1 3-18 16,-1-3-6-16,-4-3 8 16,-2-8-15-16,-3-7 9 0,1-7-8 15,-1-11 1-15,2 0 11 16,1-24 3-16,1-10-16 15,3-12 1-15,2-9-1 16,4-1 12-16,1 3-11 16,0 9 11-16,0 12 12 15,-1 14 0-15,-4 12-10 16,2 6-14-16,2 14-9 16,6 16-1-16,2 7 4 15,3 5 6-15,-2 5 0 16,-1-2 0-16,-5-4 1 15,-3-7-1-15,-3-10 0 16,-4-11 0-16,-2-8 13 16,5-5 5-16,1-10 56 15,5-16-21-15,8-7-30 0,2-2-11 16,2 2-4-16,0 6 0 16,-4 7-7-16,-3 11 1 15,-3 5-2-15,0 4-1 16,3 0-11-16,0 11 2 15,5 6 1-15,3 4 9 16,5 1 1-16,4-2-1 16,0-1-1-16,4-5-59 15,-1-6-24-15,-3-6-27 16,-3-2-1-16,-5-6 16 16,-7-12 43-16,-9-6 41 15,-6-5 12-15,-6 0 20 16,-1 1 30-16,0 2 4 0,-10 9-4 15,-3 6-20-15,-4 7-22 16,-3 4 2-16,0 4-3 16,-2 15 2-16,2 7-2 15,2 4-6-15,6 3 1 16,4 1-1-16,7-5 5 16,1-3-6-16,4-4-8 15,16-9-12-15,6-9-17 16,7-4 8-16,3-2-21 15,-2-13 12-15,-4-8 10 16,-4-2 20-16,-10-4 8 16,-4 4 13-16,-5 2 25 0,-3 7-2 15,-4 5 1-15,0 8 13 16,0 3-9-16,0 0-37 16,0 8 3-16,1 11-7 15,4 3 2-15,3 2-1 16,6-2 0-16,5-2 8 15,5-4-8-15,9-7 0 16,4-7 9-16,3-2-10 16,3-6-1-16,-5-16-1 15,-5-5 1-15,-10-9 1 16,-9-3 1-16,-8-8 0 16,-6-4 17-16,0-3 0 15,-1 1 27-15,-11 6 15 16,4 11 18-16,-1 11-4 15,5 11-15-15,-1 10-26 0,1 4-33 16,4 10-12-16,-3 18 11 16,1 11 0-16,2 7-6 15,0 8 6-15,0 2 1 16,5-3-6-16,4-5-28 16,-3-7-48-16,-1-10-52 15,-5-14-8-15,0-9-160 16,0-8-322-16</inkml:trace>
  <inkml:trace contextRef="#ctx0" brushRef="#br0" timeOffset="51750.9354">18851 8025 914 0,'0'0'111'0,"0"0"-72"0,0 0 7 16,94 42-1-16,-43-28-20 15,34 0-25-15,-12-5-51 16,-5-2-221-16</inkml:trace>
  <inkml:trace contextRef="#ctx0" brushRef="#br0" timeOffset="52184.4518">19534 8104 1045 0,'0'0'131'0,"0"0"-90"16,0 0-5-16,0 0 3 16,0 0 15-16,0 0 55 15,0 0 11-15,39 40-48 16,-18-40-40-16,-1-3-13 16,-3-9-2-16,-4-5 5 15,-4-2-6-15,-5-4-1 16,-4 0 7-16,0 2 20 15,-2 3 19-15,-14 6-12 16,-3 5 4-16,-4 7-23 16,-7 0-14-16,0 14 5 15,-3 12-2-15,3 6-4 0,7 8-4 16,9 3-5 0,11 4 12-16,3 2-5 0,15-3 24 15,15 0 10-15,7-7-16 16,4-8 3-16,3-11-19 15,2-6 10-15,1-6-11 16,0-8-2-16,-2 0-4 16,-3-3-7-16,-3-11-1 15,-10-5-35-15,-9-1-60 16,-24-12-85-16,-18 5-204 16,-19 4-836-16</inkml:trace>
  <inkml:trace contextRef="#ctx0" brushRef="#br0" timeOffset="63629.1606">12498 9804 88 0,'0'0'98'0,"0"0"-62"15,0 0 22-15,0 0 1 16,0 0 25-16,-46-47-13 16,37 33-12-16,2 2-28 15,-2-4 27-15,-2 0-9 16,1-1 3-16,-1 0 25 16,-3 0-22-16,1 1-25 15,-1 5 32-15,-3 0-19 16,-2 5-8-16,2 2 19 15,-6 1-17-15,2 1-8 16,-3 2-11-16,-2 0 6 16,-3 0-8-16,-3 6 6 15,-5 7-8-15,-5 4 7 0,-5 5 5 16,-3 7 3-16,-3 8 0 16,2 7-6-16,2 8 23 15,2 7-8-15,5 3 1 16,4-1 11-16,3 2-12 15,8-5-12-15,7 0-11 16,7-2-14-16,6 0 8 16,7 2-8-16,0-1 4 15,7 4-4-15,13-3 11 16,1-4 0-16,4-4-4 16,1-7-2-16,1-8-5 15,1-4 10-15,3-8 0 0,4-2 5 16,3-6 11-1,3-2 10-15,5-6-12 0,-2-4 0 16,4-3 8-16,0-3-11 16,-3-12-1-16,1-6-2 15,-2-3-12-15,-1-2 2 16,-3-1-2-16,-3-5-5 16,-4 1 7-16,-5-5 1 15,-5 2 3-15,-2-5-12 16,-5 2 14-16,-3-3-8 15,0-1-7-15,-5-1 13 16,0-1-12-16,-4-2 0 16,-2 1 1-16,-1 0-2 15,-1 0 0-15,0 2 2 16,0 2-1-16,0-1-1 0,-4 0 0 16,-5 0 1-16,-1 0 6 15,-1-1-7-15,-1 6 1 16,-1 0-1-16,-1 4-15 15,-2 1 15-15,-1 1 0 16,-1 2-3-16,-1 3 2 16,-2 4 1-16,-1 3-7 15,0 2-2-15,-1 6 18 16,-1 0 15-16,-1 6-7 16,-2 1-7-16,-4 3-10 15,-4 0-16-15,-2 0-12 16,-4 9-18-16,3 5-14 15,2 0-44-15,-1 12-93 16,8-4-92-16,7-3-323 0</inkml:trace>
  <inkml:trace contextRef="#ctx0" brushRef="#br0" timeOffset="65093.2411">9493 11967 738 0,'0'0'113'0,"0"0"-68"15,0 0-6-15,0 0 0 0,0 0-19 16,0 0-1-16,-8 0 3 16,22 0 11-16,11 3-4 15,13 3 30-15,11 2-7 16,21 2-8-16,21 1 2 15,24 1-3-15,5 2 2 16,-3-3-8-16,-14-2 0 16,-24-1 4-16,-17-3-21 15,-13-3 5-15,-1 0-15 16,8 1 9-16,12-3-6 0,20 0 6 16,-9 0-1-1,-1 0-5-15,13 0-2 0,0 0-2 16,23 0-8-16,3 0-1 15,-7 0 10-15,-8 4-10 16,-11 0 7-16,-2 2-7 16,-3 1-2-16,1-2 2 15,0-2 2-15,-1-1-2 16,1 3 2-16,-13-2-2 16,-13-1 0-16,-13 0 7 15,3 1-7-15,8 0 1 16,10-2 5-16,11 1 10 15,0 1 8-15,-1-3-7 16,-1 3 4-16,-3-2-2 16,-1-1-3-16,-3 1 6 0,1 0-3 15,-7 2-3-15,0 2-2 16,-4-2-12-16,-5 2 15 16,-4-2-5-16,-3-2 0 15,-4-1 5-15,-3 0 4 16,0 0-5-16,-3-1 18 15,1-3-8-15,3-3-4 16,1 1-7-16,3 1 4 16,0-3 0-16,2 2-10 15,-3 1 0-15,0-1 4 16,-4 0-1-16,0 2-2 16,-6 2 5-16,-4-2 7 15,-3 1-13-15,-6 1 16 16,-3 1-2-16,-5-2 1 15,-5 2 0-15,-5-1 1 0,1 1-3 16,-3 1 3-16,-3 0-1 16,0-2-6-16,0 2-12 15,0 0-5-15,0 0 0 16,0 0-1-16,0 0-9 16,0 0-42-16,-17 0-70 15,-56 12-78-15,0 3-143 16,-21 0-412-16</inkml:trace>
  <inkml:trace contextRef="#ctx0" brushRef="#br0" timeOffset="75229.7449">14453 16113 316 0,'0'0'70'0,"0"0"-44"16,0 0 35-16,0 0 1 15,0 0-19-15,0 0-2 16,62-70-2-16,-55 58-2 16,-2 0 21-16,2-1-9 15,-1-1-3-15,1 0 3 16,0-3-10-16,0 0-16 0,1-2-5 16,3-2-7-1,3-2 2-15,0 0 5 0,3-2-10 16,4-3 7-16,0 0-9 15,-1 0 9-15,5-3-14 16,0 1 5-16,2 0-4 16,0-2-1-16,1 1 0 15,0 1 9-15,1-1-8 16,-1 1 16-16,2 1-5 16,3-1 2-16,-2 2-1 15,3-1-1-15,1 0 0 16,2 2-2-16,3 0-9 15,2 1 4-15,1 1 2 0,3 1-6 16,-1 3 5 0,-2 2-7-16,-1 1 0 0,-1 3 2 15,-1-1 9-15,-1 0-4 16,0 0-5-16,3 2 7 16,3-3 5-16,6-3-12 15,2-4 16-15,3-1-7 16,5-1-3-16,2-2-8 15,4-1 13-15,0 3 3 16,0-2-14-16,0 3 6 16,1 2-8-16,-2-4 0 15,0 3 6-15,0-3-3 16,-2-1 6-16,2-3-2 0,-1-4 7 16,4 1-2-16,-2-5 11 15,2 0 0-15,-2-4-4 16,1 0-7-16,-1-1-11 15,-2 1 8-15,-1 3 2 16,-2-1-10-16,1 1 12 16,0 1 1-16,-3-2-1 15,2 2 11-15,-3 1-10 16,1-1-8-16,-3 3-3 16,-3 0 10-16,2-1-6 15,-1-4-6-15,-1 2 8 16,1-3-9-16,2 2-1 15,0 1 1-15,-1 0 4 16,2 1-4-16,-2 1 1 0,1 1-1 16,-2 0 1-16,-3 2 1 15,0 2-2-15,-4-1 0 16,-1 1 0-16,-3 3 0 16,-3-1 3-16,-3 4-3 15,-2-1 0-15,-4-1 9 16,0 2-8-16,-1-1 0 15,-3-1 10-15,1 2-3 16,-2 2 8-16,-5 2-3 16,1 2-2-16,-4 5 2 15,-2 2 0-15,-4 3-6 16,-4 3-5-16,-2 1-1 16,0 4 6-16,-2 0-7 15,-1 2 0-15,3 0-12 0,-7 8-126 16,0 7-163-16,-5 0-47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12:31.79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5634 5138 629 0,'0'0'64'0,"0"0"-48"16,0 0 7-16,-94-23 21 16,66 17 1-16,-2-2-9 15,-3 2 38-15,2-4 3 16,-4 3-1-16,1 0-18 15,1 3-7-15,5 1-6 16,1 0-9-16,6 2-20 16,1 1-6-16,6 0 1 15,-2 0-3-15,4 0-8 16,1 0 7-16,-1 0-6 16,2 0-1-16,-1 6-1 15,-4 3 1-15,2 0 1 16,-6 2-1-16,-4 3 1 15,-2-2 0-15,-2 5-1 16,-3-2 0-16,0 2 6 0,-2-2-5 16,2 4 6-16,3-2-5 15,-2 3 5-15,1-1-6 16,3 2 1-16,-2 1 5 16,5 2 0-16,2-1-6 15,1 2 6-15,4 3-5 16,0 0-1-16,9 3-1 15,0 1-4-15,3 2 4 16,1 2 0-16,2 3 6 16,0 2 3-16,0 2-8 15,0-1 6-15,6 1 2 0,2 3 2 16,0-3-6 0,3 3-4-16,-2-3 5 0,1 2-6 15,1-2 1-15,4-2 10 16,3 1-4-16,-1-6-7 15,8 0 1-15,3-4 16 16,5-2 12-16,3-2-6 16,3-2-7-16,1-2-3 15,3-4 3-15,2 1-3 16,0-3 10-16,1-1-7 16,0-3-4-16,2-1 0 15,0-2-2-15,2 1-4 16,1-2 5-16,-2-1 0 15,5 1-1-15,1-3-4 0,0-2 5 16,0 0-10-16,-1-4 8 16,0-1 6-16,-1 0-14 15,-2 0 12-15,-3-1 5 16,-2-6-8-16,-1-3 0 16,-5-3 5-16,2-1-8 15,-3-2 5-15,4-4 2 16,-1-1-6-16,0 2-1 15,-1-2-7-15,1 0 7 16,-3-1-6-16,4 1 0 16,-4-1 0-16,1 1 7 15,0-2-8-15,-2-1 2 16,-4-1 5-16,-1-1-6 16,-5 0 5-16,-4 0 15 0,-2-2 2 15,-4-1-1-15,-1-4 0 16,-4 0-6-16,-1-2 5 15,-3-2 2-15,-3-1-4 16,2 0 5-16,-4-2-14 16,-1-2-9-16,-3 0 24 15,0 0 0-15,-3 1-10 16,-12-2-13-16,-1 2 9 16,-5 0-2-16,-2 2 3 15,-5-1 3-15,0 2-14 16,-4 1 8-16,-2 3 7 15,0-1-13-15,-4 4-3 0,-2 4 0 16,-2 0 0 0,-1 2 2-16,0 4 3 0,-2 2-5 15,-3 0-1-15,1 3-4 16,2 2 5-16,-3 3 9 16,5 1-9-16,-3 3-10 15,-1 2 10-15,-3 1 6 16,-1 1-6-16,-6 1-2 15,-1 2-4-15,-3 0 6 16,0 0 0-16,-2 0 3 16,0 6-3-16,1 1 12 15,-2 3-6-15,2 0-6 16,6 1-10-16,2 0 2 16,7 1-12-16,9-3 2 15,8 0-26-15,10 0-40 0,14 0-74 16,6 0-117-1,0-6-313-15</inkml:trace>
  <inkml:trace contextRef="#ctx0" brushRef="#br0" timeOffset="1328.9095">17110 5535 1056 0,'0'0'136'0,"0"0"-81"15,0 0-17-15,0 0-25 16,0 0 22-16,-10 77 20 15,7-33 13-15,3 4-1 16,0 3-41-16,0 2-11 16,7 1-7-16,4 1-6 15,2 3-2-15,-1-4-80 16,10 3-77-16,-5-15-76 16,1-16-128-16</inkml:trace>
  <inkml:trace contextRef="#ctx0" brushRef="#br0" timeOffset="1848.8991">17250 5777 836 0,'0'0'176'16,"-14"-77"-2"-16,3 40-3 16,0 6 58-16,3 12-27 15,3 9-55-15,4 10-52 16,1 0-87-16,0 17-8 16,3 14 0-16,11 14 6 15,3 8-6-15,2 6 1 16,2 14-1-16,-7-7 0 15,-7 4-61-15,-7-5-29 0,0-12-27 16,-9-3-66-16,-12-14-21 16,-4-13-13-16,-8-13 19 15,-7-10 39-15,-4-3 35 16,-5-19 50-16,-1-5 74 16,2-1 101-16,8 2 55 15,12 7 75-15,11 11-29 16,14 8-81-16,3 0-100 15,17 16-8-15,19 6 16 16,26 4 42-16,22 1-8 16,23-5-31-16,-6-5-5 15,-20-9-8-15,-25-6-7 0,-15-2-3 16,3 0-9 0,1-12-13-16,-1-10-14 0,-13-9-3 15,-10-11 24-15,-14-6 3 16,-7-5 2-16,0-2 1 15,-6 10 13-15,-4 12 33 16,-2 13 54-16,4 17-15 16,2 6-61-16,-1 39-22 15,-1 36 2-15,1 30 7 16,4 16-1-16,3 2-10 16,-5-12-48-16,1-38-222 15,-7-15-609-15</inkml:trace>
  <inkml:trace contextRef="#ctx0" brushRef="#br0" timeOffset="3453.9369">19133 3589 487 0,'0'0'182'0,"0"0"-74"15,0 0 9-15,0 0 13 16,0 0-8-16,0 0-34 16,0 0-23-16,-39-34-32 15,35 45-33-15,-2 28 0 0,-3 38 8 16,2 46 30-16,0 20 4 16,6 12 20-16,1-3-2 15,0-19-8-15,0-6-5 16,0-7-28-16,0-9 3 15,-2-12-22-15,-5-8 3 16,-1-19 5-16,2-19-7 16,1-15-1-16,3-8 0 15,1 1 0-15,1 2-9 16,0-1-1-16,0-5 10 16,11-5 0-16,7-3 7 15,9-5 2-15,9-5 7 16,25-9 20-16,36 0 11 15,42-23-10-15,34-9-8 0,22-2-6 16,12 0-7-16,5 3 12 16,11 1-4-16,2 0-8 15,-1 3-6-15,-7 2 5 16,-11 7-3-16,-15 3-1 16,-18 7 9-16,-22 2-1 15,-24 3-7-15,-33-1 3 16,-25 3 1-16,-25-1-3 15,-13 1 1-15,-4 1-8 16,1 0-5-16,-4 0 7 16,-12 0-7-16,-6 0 5 15,-6 0-6-15,0 0-66 0,-43 0-145 16,-5 0-155-16,-13 0-615 16</inkml:trace>
  <inkml:trace contextRef="#ctx0" brushRef="#br0" timeOffset="12365.8778">6429 6757 349 0,'0'0'136'16,"0"0"-28"-16,0 0 0 15,0 0-8-15,0 0-19 16,0 0-3-16,-17-24-4 16,10 21 15-16,1 0-12 15,-3-1-8-15,-1 1 14 16,-5-2-18-16,-2 1 27 16,-6 1-27-16,-4 2-33 15,-6-1 6-15,-7 2-9 16,-2 0-5-16,-3 0-7 15,-1 2-2-15,1 4-2 16,2 2 6-16,3 0-10 16,2 1 2-16,1-1 4 0,6 0-5 15,1 4-8 1,5-1 5-16,1 5-7 0,0 5 1 16,-3 6-1-16,5 5-7 15,-4 9 7-15,5 4 1 16,2 7 12-16,4 4-7 15,5 0 4-15,4 0-1 16,6 0 20-16,0-5-15 16,7-2-2-16,11-7 0 15,9-4-2-15,7-4 11 16,7-5-4-16,9-1 13 16,7-6-5-16,5-5 14 15,6-4-2-15,-1-8 1 16,0-3-1-16,-2-2-8 15,-2-6 14-15,1-10-10 0,-4-5-7 16,-7-4-1-16,-3-2 1 16,-6-4-6-16,-5-1 0 15,-4-5-11-15,-7-5 2 16,-6-4 0-16,-6-4 1 16,-3-4-12-16,-6 0 12 15,-2 2-3-15,-5 3-9 16,0 3 0-16,0 3 0 15,-14 1 3-15,-7 3-3 16,-5 3 0-16,-6 1-1 16,-4 2-13-16,-3 5 4 15,-5 3 10-15,-3 8 0 16,-3 3-5-16,-5 9-7 0,-3 5-4 16,-5 0-26-16,5 10-51 15,-6 23-61-15,16-3-61 16,11 0-383-16</inkml:trace>
  <inkml:trace contextRef="#ctx0" brushRef="#br0" timeOffset="18676.6909">17964 8395 1046 0,'0'0'210'0,"0"0"15"15,0 0-27-15,0 0-60 16,0 0 10-16,0 0-51 15,0 8-44-15,0-8-37 16,0 2-16-16,0 1-10 16,19 9-168-16,6-2-191 15,6-1-742-15</inkml:trace>
  <inkml:trace contextRef="#ctx0" brushRef="#br0" timeOffset="19432.6352">17960 11017 1493 0,'0'0'249'0,"0"0"-110"16,0 0-30-16,0 0-70 15,0 0-2-15,0 0-14 16,0 0-15-16,0 1-8 16,0-1-15-16,5 3-127 15,0-1-185-15,-5 0-565 0</inkml:trace>
  <inkml:trace contextRef="#ctx0" brushRef="#br0" timeOffset="20229.3712">18177 14033 727 0,'0'0'186'16,"0"0"-95"-16,0 0 18 16,0 0 5-16,0 0-55 15,0 0-37-15,0 0-10 16,6-3-12-16,-6 3-1 16,0 0-44-16,2 3-46 15,-2 7-49-15,0 3-128 0</inkml:trace>
  <inkml:trace contextRef="#ctx0" brushRef="#br0" timeOffset="20956.6587">18226 15891 95 0,'0'0'1183'0,"0"0"-897"16,0 0-175 0,0 0 67-16,0 0-71 0,0 0-39 15,0 0 35-15,0 0-36 16,0 0-36-16,0 0 0 15,0 0-2-15,0 0-15 16,0 0-8-16,0 0-5 16,0 0 7-16,0 0-8 15,0 3-19-15,0 2-46 16,-2-5-69-16,0 0-118 16,1 0-252-16</inkml:trace>
  <inkml:trace contextRef="#ctx0" brushRef="#br0" timeOffset="22421.4416">16609 7510 82 0,'0'0'64'0,"0"0"-28"16,0 0-17-16,0 0-6 0,0 0 20 16,0 0 10-1,-4 0 5-15,4 0-11 0,0 0-12 16,0 0 1-16,0 0 10 16,0 0-36-16,7 0 1 15,3 0 55-15,10-2 10 16,11-6-3-16,21-5-18 15,32-8-6-15,29-6-4 16,14-4-8-16,1-2 4 16,-5 3-11-16,-13 1-3 15,-1-2 26-15,-9 2 4 16,-9 1-5-16,-15 4-9 16,-18 7-6-16,-12 1-1 15,-7 4-1-15,2-3-3 16,5 3 4-16,-3 0-18 0,-8 2-7 15,-10 6-1-15,-9 4-11 16,-10 0-49-16,-8 17-156 16,-17 6-89-16,-9-1-106 0</inkml:trace>
  <inkml:trace contextRef="#ctx0" brushRef="#br0" timeOffset="22915.4416">16342 8325 188 0,'0'0'104'0,"0"0"-78"16,0 0 83-16,82 0-15 15,-25-15-10-15,38-15 18 16,49-14-4-16,31-10-18 0,22 0-18 15,9 0-9-15,-5 8-18 16,10 1-6-16,2 4-2 16,-7-1-5-16,-8 5 3 15,-8-2 4-15,-17 3-9 16,-19 3 2-16,-17 5-4 16,-37 7-2-16,-30 5-3 15,-24 8-12-15,-18 3 0 16,-4-1 6-16,-9 6-7 15,-9 0-10-15,-6 0-97 16,-27 3 0-16,-52 26 14 16,3-4-131-16,-3 1-161 0</inkml:trace>
  <inkml:trace contextRef="#ctx0" brushRef="#br0" timeOffset="23365.662">16755 9661 466 0,'0'0'106'15,"0"0"-61"-15,115 2 42 16,-24-11-6-16,40-19 24 16,27-13-4-16,18-9 0 15,9-6-25-15,-1 5-7 16,4 0-17-16,-5 5-23 15,-7 5-7-15,-12 3-10 16,-13 6 1-16,-12 5 17 16,-13 0 14-16,-16 6-14 15,-27 5-10-15,-19 2-12 16,-21 6-8-16,-9 0 0 0,-1 1 0 16,-6 0-1-16,-10 7-63 15,-28 0-118-15,-19 16-230 16,-13 1-116-16</inkml:trace>
  <inkml:trace contextRef="#ctx0" brushRef="#br0" timeOffset="23861.2505">16639 11480 864 0,'0'0'120'16,"143"-67"-88"-16,11-7 0 0,47-13 41 15,20-5 20 1,4 5 8-16,-8 15-21 0,-1 4-13 15,-12 7-18 1,-13 8-18-16,-24 10 12 0,-22 10-2 16,-24 8-10-16,-29 8-20 15,-29 5-9-15,-23 4-2 16,-14 3 0-16,-4 1-33 16,-6 1-60-16,-10 3-25 15,-22 2-95-15,-17 12 15 16,-12 2-162-16</inkml:trace>
  <inkml:trace contextRef="#ctx0" brushRef="#br0" timeOffset="24342.7676">16554 13109 715 0,'0'0'136'16,"0"0"-84"-16,0 0 32 16,131-20 84-16,-27-21-35 15,43-24-17-15,33-17 13 16,15-6-5-16,9 1-34 16,0 12-23-16,12 7-10 15,0 10-21-15,-5 11-17 16,-15 10-8-16,-21 10 3 15,-22 5-7-15,-26 8-6 16,-37 7-1-16,-35 2 0 16,-29 5 0-16,-21 0-55 0,-5 5-130 15,-25 12-42-15,-35 12 169 16,-37 15-39-16,-38 16-87 16,14-5-114-1,18-9-392-15</inkml:trace>
  <inkml:trace contextRef="#ctx0" brushRef="#br0" timeOffset="24756.6681">17030 14546 631 0,'0'0'235'0,"0"0"-131"16,110-21-30-16,-6-21 77 15,40-30-15-15,29-15-14 16,12-8 17-16,6 3-27 15,-7 11-28-15,10 0-35 16,-1 2-9-16,-10 3-12 0,-8 6-8 16,-22 11 5-16,-21 14-16 15,-34 11-3-15,-29 12-6 16,-27 8 0-16,-16 4 0 16,-3 0-34-16,-11 5-36 15,-9 5 2-15,-6 0-63 16,-63 42-144-16,2-1-20 15,-9 9-59-15</inkml:trace>
  <inkml:trace contextRef="#ctx0" brushRef="#br0" timeOffset="25125.5329">17532 15582 671 0,'0'0'101'0,"0"0"-91"16,0 0-3-16,84 67 61 16,-31-67 69-16,25-33-2 15,29-30-8-15,34-29 37 16,14-11-7-16,3 4-45 15,-14 13-36-15,-11 14-32 16,-3 5-15-16,-4 4-16 16,-9 5-1-16,-12 12-4 15,-23 12-6-15,-20 12-2 0,-24 6 0 16,-10 7 0-16,-4 0-39 16,-8 3-65-16,-5 5-5 15,-11 1-9-15,-19 23-85 16,-11 5-13-16,-2 5-152 0</inkml:trace>
  <inkml:trace contextRef="#ctx0" brushRef="#br0" timeOffset="25484.0873">17770 16433 732 0,'0'0'391'0,"126"-41"-263"16,-9-10-98-16,17-10 22 15,4-10 64-15,-6-5-36 16,-13-1-29-16,2-6 7 15,-6 1-23-15,-13 7-22 16,-19 17-1-16,-25 15-10 16,-16 12-2-16,-12 10-15 15,-4 0-45-15,1 2-21 16,-5 0 31-16,-9 8-1 0,-4 4-33 16,-4 4-19-16,-3 3-15 15,-2 0-67-15,0 3-217 0</inkml:trace>
  <inkml:trace contextRef="#ctx0" brushRef="#br0" timeOffset="25810.8872">18568 17036 995 0,'0'0'192'16,"0"0"-95"-16,125-78 8 15,-65 23 95-15,4-7-34 16,-3-2-60-16,0-3-43 15,-4 3-25-15,-2 6-28 16,-6 7 2-16,-9 7-11 16,-7 12-1-16,-11 10-60 15,-10 11-97-15,-10 11-389 0</inkml:trace>
  <inkml:trace contextRef="#ctx0" brushRef="#br0" timeOffset="39690.3713">14852 8639 584 0,'0'0'0'0,"0"0"-212"16,0 0 10-16</inkml:trace>
  <inkml:trace contextRef="#ctx0" brushRef="#br0" timeOffset="40094.6014">14792 10796 517 0,'0'0'0'0</inkml:trace>
  <inkml:trace contextRef="#ctx0" brushRef="#br0" timeOffset="46824.1156">2734 7632 64 0,'0'0'153'0,"0"0"-61"16,0 0 12-16,0 0-8 16,0 0-23-16,0 0-19 15,0-16 45-15,0 14-50 16,-4 1-13-16,1-2 6 16,-3 0 18-16,3 0-12 15,-2 2-21-15,-1 1-9 16,1-1 19-16,-3-2 26 15,1 3-24-15,-4 0-28 16,-1 0 7-16,-1 0-4 16,-2 0 27-16,0 0-18 15,2 3-3-15,-1 2-1 16,-2-1-10-16,1 3-9 0,-3 0 10 16,1 0 0-16,-2 1-9 15,1 3 9-15,-4 0-9 16,-2 1 5-16,2-1-5 15,-1 2 0-15,-1 0 6 16,-2 1-6-16,5 3-1 16,-6 1 0-16,4 0 6 15,-4 1-5-15,1 3 0 16,-1-1 0-16,5 0 2 16,-1 0-2-16,4 0 0 15,-1 1 1-15,4 3-2 16,-2-1-1-16,3 2 1 15,0 3 1-15,3-1 0 0,-1 3-1 16,4 1 0 0,1-1-1-16,1 3 1 0,3-3 0 15,4 3-7-15,0 1 7 16,0-3-1-16,0 2 0 16,8-2 0-16,3 0 1 15,0 1 8-15,5 0 3 16,0 0-1-16,5 3-9 15,0-1 10-15,4 2 1 16,-1-2-5-16,5-2 5 16,2 1-1-16,0 0-2 15,2-3 10-15,-3 1-13 16,1-5 8-16,-1 0-12 16,0-1 8-16,4-2-1 15,0 0 24-15,-1-1-11 0,6-1-16 16,-2-2 10-16,3-3-15 15,-2-2 6-15,5-5 8 16,-1-3-5-16,1-5 2 16,1-2 4-16,0 0-6 15,-2-3 3-15,4-8 2 16,-1-4-8-16,-2 0 6 16,2 0-7-16,0-4-4 15,1 1-1-15,-3-2 0 16,0-2 13-16,1-2-14 15,-1-2 12-15,-3-3-6 16,0 2 4-16,-4-5 1 0,-3 1 0 16,-3-3-3-16,-6-2 4 15,-2-3-3-15,-5-3 0 16,3-3-8-16,-8 0 11 16,-1-2-5-16,-5 2 0 15,1 2-5-15,-2 2 13 16,-2 1 15-16,-3 1 0 15,0 1-1-15,-5 0-7 16,-7 0 3-16,-3 0-6 16,-2-2-6-16,-2 1-6 15,-1-3-5-15,-4 3 9 16,1 0-9-16,-2 3 8 16,-2 4-10-16,-3 0 15 0,-1 3-9 15,1 2-6 1,-3 4 12-16,0-2 0 0,-1 4-11 15,2 0 10-15,-1 2-3 16,0 1-6-16,5 3 10 16,-1 1-12-16,2 4 7 15,2 0-7-15,1 1 0 16,0 2 10-16,-1 2-10 16,2 0-8-16,1 1 8 15,-1 1 0-15,2 2-1 16,1 1-6-16,-2 0 6 15,-1 0 0-15,0 0-3 16,1 0 4-16,0 0 2 0,0 4-1 16,2 0 5-16,1 1-6 15,0 0 0-15,-1 2 0 16,2-2 0-16,2 2 0 16,-5 1-1-16,5 1-5 15,-4 2 5-15,4 0-10 16,1 0 1-16,0 2 9 15,3-4-1-15,3-1-8 16,0 1-3-16,3-1-11 16,2-1-17-16,2 2-26 15,2 0-24-15,0 2-79 16,0-2-116-16,0-5-429 0</inkml:trace>
  <inkml:trace contextRef="#ctx0" brushRef="#br0" timeOffset="51189.4764">2001 9951 130 0,'0'0'127'0,"0"0"-77"0,0 0 21 15,0 0 29-15,0 0-35 16,0 0-18-16,-3-19-8 16,1 17 20-16,1 0-12 15,-2-1 9-15,-2 2-14 16,2-1-6-16,-3-1-12 16,3 1 23-16,-6-1-13 15,1 0 5-15,-2 0-5 16,-6 1-8-16,2-1 7 15,-3 2-3-15,-3-1-2 16,1 0-5-16,-2 2 6 16,3 0 7-16,0 0-16 15,0 0-7-15,5 2 3 0,-5 5-6 16,4 3 5-16,-6 5-6 16,-4 4-9-16,-2 3 1 15,-2 4 0-15,-2 1 2 16,5 0-2-16,-2-4 7 15,5 2-8-15,2-4 0 16,4-1 0-16,1-1 1 16,2-1-1-16,3 2-1 15,0 2 1-15,0 0 0 16,-1 3 0-16,1 1 0 16,1 4 1-16,-2-1 0 15,1 2 0-15,1-1-1 16,3 0 3-16,0 0-3 0,3 1 1 15,1 3 0 1,2 0 0-16,0 2-1 0,2 2 1 16,7 1 6-16,3 1 7 15,2 1-1-15,2-1-3 16,6 3 3-16,0-1-1 16,5-1-3-16,0-2 1 15,4-3-3-15,2-1 9 16,3-5 19-16,0 2-7 15,1-5 6-15,2-2-12 16,-2-2 12-16,-1-3-28 16,3-3 10-16,-3-5-3 15,-1-3-5-15,-2-4-2 16,-3-2 0-16,1-3-5 16,-1 0 10-16,0 0-11 0,3-3 2 15,-2-5 4-15,2-1 4 16,0 0-9-16,1-2 5 15,-4-3 4-15,-4-2 15 16,0-4-11-16,-2 0 4 16,-6-1 1-16,3-4-5 15,-3 2 5-15,-2-2-5 16,-1-2 5-16,-3-3-2 16,-1-2 1-16,3-3-4 15,-3-3-3-15,-2 1-3 0,1-3-7 16,-4 1 7-1,-1-2 3-15,-2 0-10 0,-2-1-1 16,-1 1 1-16,0 1 7 16,0 0 5-16,-1 2-13 15,-4 4 14-15,-4 1-13 16,2 3 17-16,0 1-4 16,0 0-2-16,-2 0 4 15,-1 2-10-15,-2 0-5 16,0 0 13-16,0 1-7 15,-3 1-6-15,0 0 8 16,0 0-7-16,-4 2 11 16,1-1-12-16,0 1 6 0,-3 2-6 15,3 3-1 1,-4 1 0-16,3 1 1 0,-1 4 0 16,-2 2 8-16,1 0-2 15,3 3-7-15,-1 1 1 16,-2 0 5-16,3 3 0 15,0-1-4-15,-1 1-2 16,2 2 1-16,0 0 1 16,3 1 5-16,-2 0-7 15,-1 0-1-15,1 0-1 16,1 0-7-16,-3 0 9 16,1 5 0-16,-2 2 0 15,4-1 0-15,0 0 1 16,-1 1 0-16,1 2-2 15,0-1-8-15,0 2-24 0,3 2-3 16,0-2-8-16,0 0-3 16,-1 1-50-16,4 2-27 15,1-3-115-15,2-4-155 0</inkml:trace>
  <inkml:trace contextRef="#ctx0" brushRef="#br0" timeOffset="57254.8682">14657 8332 139 0,'0'0'649'0,"0"0"-544"15,0 0 15-15,0 0 29 16,0 0-78-16,0 0-30 16,0 0-17-16,0 0-9 15,0 0-14-15,0 3-1 16,0 14-78-16,-6 2-71 15,-2-1-157-15</inkml:trace>
  <inkml:trace contextRef="#ctx0" brushRef="#br0" timeOffset="57607.5448">14655 11018 909 0,'0'0'0'0,"0"0"-169"15,0 0 62-15,0 0-300 0</inkml:trace>
  <inkml:trace contextRef="#ctx0" brushRef="#br0" timeOffset="57909.0889">14846 8400 492 0,'0'0'113'16,"0"0"-61"-16,0 0-12 15,0 0-15-15,0 0-25 0,0 0-44 16,0 0-45 0,-18 24-178-16</inkml:trace>
  <inkml:trace contextRef="#ctx0" brushRef="#br0" timeOffset="58328.5365">14687 11193 1071 0,'0'0'172'16,"0"0"-111"-16,0 0-6 16,0 0 79-16,0 0-66 15,0 0 17-15,0 0-7 16,0 0-22-16,0 0-27 15,0 0-16-15,0 0-4 16,0 0 6-16,0 0-14 0,0 0 8 16,0 0-3-16,0 0 0 15,0-3-6-15,-11-10-107 16,-1 1-164-16,-1 0-426 0</inkml:trace>
  <inkml:trace contextRef="#ctx0" brushRef="#br0" timeOffset="58742.3129">14825 8414 684 0,'0'0'118'16,"0"0"-67"-16,0 0-25 16,0 0-12-16,0 0-14 15,0 0-9-15,0 0-90 16,-3 27-124-16</inkml:trace>
  <inkml:trace contextRef="#ctx0" brushRef="#br0" timeOffset="59092.0109">14823 11530 922 0,'0'0'317'16,"0"0"-209"-16,0 0-64 16,0 0-44-16,0 0 33 0,0 0-7 15,0 0 5 1,-4 10-31-16,4-44 0 0,0 0-196 16,0-3-200-16</inkml:trace>
  <inkml:trace contextRef="#ctx0" brushRef="#br0" timeOffset="59462.5598">14803 8321 535 0,'0'0'91'0,"0"0"-42"15,0 0-25 1,0 0-15-16,0 0-9 0,0 0-32 16,0 0-87-16</inkml:trace>
  <inkml:trace contextRef="#ctx0" brushRef="#br0" timeOffset="59927.6506">14810 11164 1039 0,'0'0'272'0,"0"0"-201"16,0 0-69-16,0 0 29 15,0 0-3-15,0 0-5 0,0 0 66 16,7 0-5-16,-7 0-39 16,2 0-24-16,-2 0-14 15,1 0 5 1,-1 0-5-16,0 0 0 0,0 0-1 15,0 0-4-15,0 0-2 16,0-2-22-16,0-6-79 16,-4 0-70-16,-8-1-144 15,2 1-670-15</inkml:trace>
  <inkml:trace contextRef="#ctx0" brushRef="#br0" timeOffset="66857.607">13345 10069 973 0,'0'0'133'0,"0"0"-86"0,0 0 5 16,0 0 16-1,0 0 16-15,0 0-10 0,10-60 3 16,4 28-15-16,1-4-18 16,2-2-16-16,-6-1-14 15,0 0 1-15,-2 3 1 16,-6 4-10-16,-3 6 1 16,0 6 6-16,-6 6 3 15,-9 4 5-15,0 2-14 16,0 3-7-16,5 2 6 15,2 2-5-15,4 1 10 16,4 0-11-16,0 0 0 16,0 0-8-16,0 10-1 15,12 9 8-15,1 6 1 16,7 6 1-16,0 3 8 0,0 1-7 16,2 0-1-16,2-1 2 15,1-3 3-15,1-4-5 16,-1-1 1-16,5-9-1 15,0-4 5-15,1-6-6 16,3-7-6-16,-1-7-13 16,-3-15-25-16,-2-7-1 15,-7-8 13-15,-3-1-1 16,-6-4 18-16,-7 3 14 16,-4 4-7-16,-1 5 8 15,0 6 10-15,0 7 28 16,-1 8-5-16,-4 3 4 15,3 3 1-15,1 3-16 16,1 0-21-16,0 0-1 0,0 11 0 16,0 4 0-16,5 2 0 15,11 2-1-15,9-2 1 16,10-5 5-16,10-5-5 16,7-5-6-16,6-2-16 15,1-4-32-15,-2-11-31 16,-9-2-21-16,-6-2 12 15,-14 0 34-15,-11 2 31 16,-11 0 22-16,-6 2 7 16,0 2 29-16,-14 4 29 15,-4 2 28-15,0 2-21 0,-3 5-21 16,1 0-5 0,1 2-7-16,2 9-10 15,0 6-13-15,2 2-4 0,4 6-4 16,4 0 5-16,6 0-6 15,1-1 0-15,1-2 1 16,14-5-1-16,9-4 1 16,6-5 0-16,4-7 7 15,2-1-7-15,2-7-1 16,-3-11 0-16,-8-6-16 16,-4-6 9-16,-12-4-2 15,-11-4 3-15,-1-7 6 16,-25-6 0-16,-11-5 6 0,-3-2 20 15,0 2 23 1,5 10 14-16,8 15 18 0,13 16 5 16,8 15-23-16,6 17-63 15,17 46 4-15,33 34-5 16,20 21 1-16,15 8 0 16,3-7-1-16,-14-5-49 15,-24-30-145-15,-25-9-516 0</inkml:trace>
  <inkml:trace contextRef="#ctx0" brushRef="#br0" timeOffset="70326.9331">13453 14001 1092 0,'0'0'141'16,"0"0"-141"-16,0 0-13 15,104-95 13-15,-47 52 23 0,22-10 8 16,16-5 2-1,-4 7-4-15,-10 8-1 0,-11 11-14 16,-19 10-8-16,3 1-6 16,-1 4-2-16,-12 7-48 15,-16 8-82-15,-25 10-54 16,-2 13-31-16,-21 3-162 0</inkml:trace>
  <inkml:trace contextRef="#ctx0" brushRef="#br0" timeOffset="70607.0302">13451 14640 637 0,'0'0'97'16,"0"0"-62"-16,121-14 30 15,-43-13 21-15,22-18 8 16,22-14 32-16,9-6-29 16,-9 6-48-16,-11 8-15 15,-29 18-21-15,-16 14-13 16,-19 6 0-16,-11 13 0 16,-1 0-72-16,-15 20-83 15,-6 9-72-15,-14 5-305 0</inkml:trace>
  <inkml:trace contextRef="#ctx0" brushRef="#br0" timeOffset="70843.3539">13550 15154 806 0,'0'0'36'0,"0"0"12"16,0 0-48-16,89 0 123 15,-17-19 11-15,28-12-32 16,29-10-10-16,9-4-25 16,-6 2-26-16,-16 4-15 15,-33 14-14-15,-20 6-4 16,-18 10-8-16,-11 6-45 16,0 5-65-16,-6 13-103 0,-7 6-73 15</inkml:trace>
  <inkml:trace contextRef="#ctx0" brushRef="#br0" timeOffset="71087.4767">13939 15680 981 0,'0'0'103'0,"0"0"-69"0,0 0-5 16,0 0 41-16,109-17 7 15,-57-6-9-15,6-5-4 16,5-2-25-16,1 0-20 16,-1 4-9-16,-8 8-10 15,-10 5-26-15,-10 12-116 16,-16 8-67-16,-12 14-68 16,-7 7-362-16</inkml:trace>
  <inkml:trace contextRef="#ctx0" brushRef="#br0" timeOffset="71308.4807">14021 16229 768 0,'0'0'130'0,"0"0"-107"0,0 0 21 15,120-30 11-15,-68 6 30 16,3-6-21-16,3-2-8 15,2 0-26-15,-1 0-30 16,-5 9-11-16,-8 3-89 16,-8 7-56-16,-14 6-67 15,-11 7-179-15</inkml:trace>
  <inkml:trace contextRef="#ctx0" brushRef="#br0" timeOffset="71477.4471">14411 16392 660 0,'0'0'207'0,"0"0"-181"16,0 0-20-16,68-79 36 16,-31 42-42-16,-7 7-93 15,-6 7-249-15</inkml:trace>
  <inkml:trace contextRef="#ctx0" brushRef="#br0" timeOffset="81063.2569">13962 5254 932 0,'0'0'74'15,"0"0"-25"-15,0 0-35 16,0 0-1-16,1 95 42 15,0-41-6-15,-1 4-5 16,3-1-17-16,-3-4-12 16,0-4-9-16,0-9-5 0,0-12-1 15,0-12-175 1,0-13-473-16</inkml:trace>
  <inkml:trace contextRef="#ctx0" brushRef="#br0" timeOffset="81230.021">13587 4821 768 0,'0'0'143'0,"0"0"-133"16,0 0 2-16,0 0 1 16,0 0-13-16,137-62-10 0,-76 58-119 15,-1 1-204-15</inkml:trace>
  <inkml:trace contextRef="#ctx0" brushRef="#br0" timeOffset="81410.8203">14182 4777 940 0,'0'0'135'16,"0"0"-99"-16,0 0-9 15,0 100 18-15,0-52 7 16,6 3 8-16,2 7-10 15,1 0-28-15,5-2-22 16,7 17-1-16,-5-14-156 0,3-10-145 16</inkml:trace>
  <inkml:trace contextRef="#ctx0" brushRef="#br0" timeOffset="81837.282">14494 5216 1107 0,'0'0'165'15,"0"0"-91"-15,0 0-39 16,0 0-22-16,0 0 7 16,0 80 20-16,0-40 16 15,0 6-18-15,8 0-13 16,3 2-25-16,0-3 9 16,-4-1-2-16,-1-5-7 0,-3-6-55 15,-3-9-51 1,3-11-30-16,-3-13 4 0,0-1 94 15,0-26-99 1,-3-10 26-16,-6-21 93 0,-3-21-21 16,0 2 39-16,2 7 47 15,2 11 23-15,5 14-3 16,3 1 15-16,0 1 8 16,6 8-42-16,11 11-11 15,7 8-22-15,4 6-2 16,2 9-7-16,0 1 2 15,-3 5-8-15,-4 15-6 16,-7 3-14-16,-12 6-21 16,-4 0 41-16,-9 2 18 0,-18 0 8 15,-7-6-13 1,-4-5-13-16,-2-7-93 0,9-7-127 16,11-6-446-16</inkml:trace>
  <inkml:trace contextRef="#ctx0" brushRef="#br0" timeOffset="82430.9958">15613 4757 588 0,'0'0'102'16,"0"0"-6"-1,0 0 2-15,0 0-42 0,0 0-28 16,-98 18-7-16,78 9 20 15,4 2-4-15,6 3-12 16,9-3-25-16,1-1-6 16,9-3-17-16,13-6 23 15,5-4 42-15,4-3 39 16,3-3-36-16,1-1-29 16,-3-1-3-16,-9 0-12 15,-8 0-1-15,-11 0-12 16,-4 3-16-16,-17 4 28 15,-19 1 22-15,-13 2-4 0,-9 2-18 16,-2-4-38 0,11-3-39-16,17-12-59 0,18 0-82 15,14 0-453-15</inkml:trace>
  <inkml:trace contextRef="#ctx0" brushRef="#br0" timeOffset="82635.4116">15905 4887 1058 0,'0'0'147'16,"0"0"-86"-16,0 0-42 15,0 0 10-15,0 99 52 0,0-57-29 16,0 3-18 0,0 1-12-16,10 0-4 0,1 0-10 15,-3-3-8-15,-1-1-80 16,-1-7-130-16,-2-11-101 15,-2-13 3-15</inkml:trace>
  <inkml:trace contextRef="#ctx0" brushRef="#br0" timeOffset="82862.7771">16005 4988 449 0,'8'-72'120'0,"4"6"-25"16,-1 32 68-16,1 11-40 15,7 1-45-15,5 2-26 16,4 1-8-16,1 9-21 15,1 6-7-15,-2 4 0 16,-5 0 7-16,-9 12-23 0,-9 7-22 16,-5 9 22-16,-13 5 25 15,-19 5 41-15,-8 0-15 16,-6 1-26-16,4-5-17 16,9-5-8-16,11-7-37 15,22-7-98-15,13-6-72 16,14-9-167-16</inkml:trace>
  <inkml:trace contextRef="#ctx0" brushRef="#br0" timeOffset="83240.3861">16444 4787 816 0,'0'0'144'0,"0"0"10"15,0 0-50-15,0 0-65 0,0 0-10 16,0 0 6-16,-88 51-1 15,72-22-15-15,5 0-7 16,3 3-2-16,4-3-10 16,4 0 0-16,0-7-7 15,4-4-25-15,8-7 32 16,1-6 6-16,5-5 27 16,0-2-4-16,3-16-7 15,0-4-3-15,-4-2-13 0,0-1 4 16,-3 4 9-1,-1 2 10-15,-4 4-8 0,-1 6-7 16,-2 6-12 0,0 3-2-16,4 0-10 0,1 10 4 15,6 7 4-15,3 2 1 16,2 1 0-16,6 1 0 16,2-3-13-16,6-2-79 15,19-12-93-15,-7-4-95 16,-8 0-77-16</inkml:trace>
  <inkml:trace contextRef="#ctx0" brushRef="#br0" timeOffset="83440.8756">16915 4857 386 0,'0'0'184'15,"0"0"48"-15,0 0-11 16,0 0-26-16,0 0-32 16,0 0-52-16,0 0-60 15,-51-33-23-15,40 57-21 16,0 8 5-16,5 4-11 0,3 4 8 15,3-1-8-15,0 0-1 16,9-5-16-16,10-6-7 16,6-8-24-16,8-8-66 15,24-12-73-15,-8-7-116 16,-3-10-498-16</inkml:trace>
  <inkml:trace contextRef="#ctx0" brushRef="#br0" timeOffset="83850.2077">17186 4844 689 0,'0'0'118'0,"0"0"-63"15,0 0-12-15,0 0-43 16,0 0 3-16,0 0-3 16,0 0 93-16,21 34 2 15,3-34-38-15,0 0-34 16,-1-13-23-16,-4-4 0 15,-5-4 0-15,-4-1 1 16,-7-3-1-16,-3 0 6 16,0 5-6-16,-3 3 39 15,-10 9 84-15,-3 5-12 16,-6 3-36-16,-2 10-55 16,-6 12-11-16,2 7 6 15,5 3 14-15,7 2-6 0,13-1-11 16,3 2-2-1,21-3 25-15,15-4 47 0,11-2-3 16,10-6-8-16,6-6-28 16,4-7-18-16,2-7 1 15,-1 0-1-15,5 0-5 16,-4-9-19-16,-7-1 7 16,-3-5-8-16,-20 3-138 15,-23-1-225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14:20.331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79 10389 345 0,'0'0'118'0,"0"0"-83"15,0 0-21-15,0 0 35 16,0 0 34-16,0 0 15 16,-30-45-4-16,20 34-15 15,1 0-5-15,-3-1-35 0,-6-1 10 16,-3 1 0-1,-4-1-20-15,-9 1-14 0,-4 1-7 16,-5-1-1-16,-5 2 9 16,0 1 3-16,-2 1 3 15,-1-1-8-15,0 1 5 16,-5 1-1-16,-3 3-5 16,-5 0-5-16,-4 2 1 15,-5 2-2-15,1 0 8 16,-2 0 1-16,0 0 0 15,2 3 1-15,3 3-5 16,3 2-1-16,5 1-5 16,3 2-4-16,4 2-1 15,5 2 6-15,1 2-5 16,5 3-1-16,0 3-1 16,2 1-1-16,1 4 1 0,0 0-1 15,3 5 1-15,1 2 0 16,3 3-1-16,3 3 1 15,5 3 0-15,4 1 8 16,6 0-1-16,7 1-7 16,8 3 1-16,0-1 0 15,8 7 1-15,14 3 6 16,3-1-7-16,9 1 5 16,3-1 11-16,6-5-7 15,2-5-1-15,1-6-2 16,5-3 12-16,2-6 3 15,6-2 6-15,5-6-5 0,6-3 5 16,13-4-11 0,20-4 11-16,22 1-1 0,5 2-6 15,-5-3-1-15,-14-1-7 16,-17-5-2-16,-4-3-10 16,-17-3 0-16,-11-1 0 15,-14 0 8-15,-2 0-9 16,8-5 12-16,4-8-12 15,9-5 10-15,-4-1-4 16,-4-5-5-16,-1-2 9 16,-3-3 1-16,-3-1-3 15,-2-1 7-15,-5 2 1 0,-2-1-1 16,-7-1 8 0,-2-2-4-16,-4 1 2 0,-5-2 11 15,-1 2-7-15,-4-2-6 16,-2 1 6-16,-5 1-9 15,-1 0-2-15,-3-2-5 16,-3-1 2-16,-3 1-11 16,-3 0 10-16,0-2-2 15,0 2-8-15,0 0 1 16,-4-1 1-16,-4 4-2 16,-4 2 7-16,-1 2-7 15,-7 1 0-15,1 4-1 16,-6 0 0-16,-4 3 0 15,-4 1 0-15,-4 2-1 16,-6 0 1-16,-1 1 0 16,-5 1-1-16,-3-2 2 15,0 2-1-15,-6 0 0 0,3 2 0 16,-2-1 0-16,-2 2 1 16,3 1 0-16,1 0 0 15,1 1-1-15,2 1-5 16,6 2-15-16,0 0-20 15,4 2-27-15,3 3-17 16,-6 1-25-16,11 5-84 16,5 4-314-16</inkml:trace>
  <inkml:trace contextRef="#ctx0" brushRef="#br0" timeOffset="6642.7815">2005 13774 864 0,'0'0'178'0,"0"0"-113"0,0 0-12 15,0 0 26-15,4-80-20 16,10 62-13-16,7 2-12 16,-2 4-15-16,4 5-10 15,-3 4-9-15,-3 3 0 16,-1 2-15-16,-4 12 15 15,-4 7 12-15,-1 5 14 16,-7 3-4-16,0 0 7 16,0 1-17-16,0-3 10 15,-7-4-15-15,-2-4 10 16,3-5 7-16,0-3 2 16,1-8 10-16,4 0-1 0,1-3-6 15,0 0-8-15,0 0 9 16,7 2-11-1,8 1-7-15,6 3-3 0,6 3-8 16,0 1 5-16,1 1-6 16,-5 2 1-16,-6 2-1 15,-5-1 1-15,-9 3 7 16,-3 2 13-16,0 1 36 16,-13-1 13-16,-6 0 5 15,-9-2-21-15,-6-4-10 16,-9-6-14-16,-3-5-13 15,-2-2-8-15,-1 0-1 16,10-4-8-16,8-1 0 0,10 2-22 16,15 6-97-1,6 10-219-15,0 3-554 0</inkml:trace>
  <inkml:trace contextRef="#ctx0" brushRef="#br0" timeOffset="11468.2888">16175 11408 481 0,'0'0'135'0,"0"0"-40"16,0 0 5-16,0 0 50 0,0 0-69 15,0 0-1-15,0-44 31 16,0 36-11-16,0 2-3 16,0-2 7-16,-2 3-10 15,-5 0-1-15,-5 3-11 16,0 2-9-16,-4 0-18 16,-5 7-28-16,-3 15-10 15,0 11 3-15,2 10 7 16,2 8 6-16,8 3 2 15,9 2-7-15,3-4 0 16,12-7-6-16,14-6 2 16,9-11-2-16,7-8 8 0,8-8 1 15,-1-7 4 1,-1-5-13-16,-2-3-7 0,-8-11-7 16,-6-8 0-16,-7-4 4 15,-8-5 3-15,-6-8-7 16,-7-5-7-16,-4-1 6 15,0 1 0-15,0 2-6 16,-4 8-2-16,-7 3 1 16,-1 7 0-16,-8 5-8 15,-1 4 0-15,-10 7-9 16,-9 7 8-16,-8 1-8 16,-10 9-3-16,-8 13-9 15,-5 7-19-15,8 4-30 16,15 13-50-16,18-7-97 0,22-12-497 15</inkml:trace>
  <inkml:trace contextRef="#ctx0" brushRef="#br0" timeOffset="12366.4553">19992 11289 373 0,'0'0'195'0,"0"0"10"0,0 0 45 15,0 0-34 1,0 0-24-16,0 0-10 0,-4-34-5 16,2 29-15-16,0 1-15 15,1 1-21-15,-1 3-34 16,0 0-40-16,-3 7-30 16,-1 20-16-16,-4 24 13 15,0 26 17-15,2 25-3 16,3 6-20-16,5-7-13 15,0-12 0-15,2-14-36 16,2-22-130-16,-4-11-393 0</inkml:trace>
  <inkml:trace contextRef="#ctx0" brushRef="#br1" timeOffset="16472.8841">2657 14487 1 0,'0'0'29'0,"0"0"-12"15,0 0 10-15,0 0-8 16,92-41-16-16,-65 28 2 16,1-2-4-16,2 1 18 15,0-1 0-15,6 0-2 0,-4-1-17 16,5 0 15-16,-4 1-9 16,8-2-5-16,1-1 8 15,2 1-8-15,4-3 9 16,3 1-10-16,6-1-1 15,1 1-19-15,-1 1 19 16,-1 1-33-16,-5 0-17 16,1-2 51-16,-7 2 1 15,-2-2 22-15,2 0 14 16,-3-1 18-16,2 2-18 16,-2 0 14-16,1 0-11 15,-2 1-25-15,-1-1-9 16,-3 4-6-16,5 2 0 15,-9 2-123-15,-9 6 9 0</inkml:trace>
  <inkml:trace contextRef="#ctx0" brushRef="#br1" timeOffset="17274.4576">2879 14966 352 0,'0'0'82'16,"83"-59"-66"-16,-13 10-6 0,30-15 46 15,23-10-23-15,5-1-14 16,-7 9-9-1,-13 12-8-15,-17 5 3 0,-2 6-5 16,2-1 0-16,0 2 1 16,6-3 0-16,-1 1 0 15,3-2 0-15,2 0-1 16,4 0 16-16,0 2 6 16,-4 5 4-16,-20 6-9 15,-16 10-8-15,-17 6-9 16,-8 3 7-16,6-3-7 15,2 0 0-15,3 1 0 16,-8-1 0-16,-7 6 0 16,-12 3-23-16,-4 2-16 0,-10 4-60 15,-2 2-31-15,-8 0-30 16</inkml:trace>
  <inkml:trace contextRef="#ctx0" brushRef="#br1" timeOffset="21666.6386">4315 15626 7 0,'178'-100'140'16,"-11"4"-11"-16,3-2 31 15,2 2-32-15,-1 3-31 16,5-1-8-16,0 1-25 16,3 3-29-16,-7 4-8 15,-10 13-10-15,-14 6-16 16,-16 9 0-16,-15 5-1 15,-8 3-1-15,-14 4-16 16,-17 4 16-16,-18 12 0 16,-14 4 0-16,-5 7-22 15,4-3-26-15,3 0-2 16,10-4-73-16,-16 9-24 16,-12 4-17-16</inkml:trace>
  <inkml:trace contextRef="#ctx0" brushRef="#br1" timeOffset="22186.229">5012 16223 540 0,'0'0'52'0,"146"-99"-40"16,-13 6 41-16,31-18 11 16,12-2-5-16,1 4-10 15,-6 2 4-15,8-1-19 16,3-1-19-16,3 3 7 0,7 4-20 16,6-2 13-1,2-2 1-15,0 2 25 0,-3 2-5 16,-12 11-35-16,-8 11 21 15,-11 6-12-15,-12 5-10 16,-19 5 7-16,-31 16-7 16,-27 11 0-16,-32 13-2 15,-11 7-30-15,-4 2-27 16,-6 3-22-16,-8 7-17 16,-22 10-22-16,-18 17 26 15,-9 5-89-15</inkml:trace>
  <inkml:trace contextRef="#ctx0" brushRef="#br1" timeOffset="22553.85">6863 15931 348 0,'106'-47'119'16,"22"-12"-80"-16,23-14-15 16,-2-9 38-16,-10-2 45 15,8-8-7-15,7-5-9 0,4-1-15 16,8 6-5-16,1 2-42 15,-2 5-2-15,1 3-8 16,-8 4-4-16,-3 3-1 16,-6 10-11-16,-9 7 4 15,-14 14-7-15,-28 13-9 16,-28 13-26-16,-17 16-66 16,-24 2-85-16,-15 3-166 0</inkml:trace>
  <inkml:trace contextRef="#ctx0" brushRef="#br1" timeOffset="22862.7749">7925 15992 221 0,'103'-62'389'0,"31"-16"-318"15,29-16-51-15,-1-2 45 16,-8 5 9-16,0 4-16 16,-5 5 1-16,-7 10-16 0,-13 11-22 15,-17 13-10 1,-27 17-11-16,-24 11-1 0,-24 12-57 15,-15 8-40 1,-8 11-86-16,-9 6-184 0</inkml:trace>
  <inkml:trace contextRef="#ctx0" brushRef="#br1" timeOffset="23163.1871">8431 16320 740 0,'0'0'68'0,"86"-10"-57"16,11-23 14 0,39-22 14-16,13-17 0 0,-4-10-15 15,-14-3 21-15,-25 6 3 16,-2 6-32-16,-23 15-15 15,-15 14 18-15,-20 13-2 16,-13 6-5-16,-2 4-12 16,-6 6-57-16,-3 4-53 15,-14 11-52-15,-8 22-10 16,-12 9 11-16,-9 2-186 0</inkml:trace>
  <inkml:trace contextRef="#ctx0" brushRef="#br1" timeOffset="23379.7981">9013 16534 935 0,'0'0'143'16,"0"0"-143"-16,80-34 0 15,-10-7 13-15,27-21 43 16,25-22-31-16,4-11-9 15,-4-3 4-15,-14 4-20 16,-4 5-9-16,0-4-79 16,-20 21-77-16,-16 5-729 0</inkml:trace>
  <inkml:trace contextRef="#ctx0" brushRef="#br1" timeOffset="35623.0539">6480 16833 199 0,'0'0'335'0,"0"0"-228"15,0 0-73-15,0 0 37 16,0 0-13-16,0 0 1 16,0-20-8-16,0 15-18 15,0 2 7-15,0 1-11 16,0 1-10-16,0 1-12 15,0 0-7-15,0 0-18 16,0-1-71-16,0-1-95 16,0-1-215-16</inkml:trace>
  <inkml:trace contextRef="#ctx0" brushRef="#br1" timeOffset="35827.4959">6486 16481 932 0,'0'0'163'0,"0"0"-153"16,0 0-9-16,0 0 1 16,0 0-2-16,0 0-40 15,13-90-96-15,-4 69-92 16,-3 1-121-16</inkml:trace>
  <inkml:trace contextRef="#ctx0" brushRef="#br1" timeOffset="36001.6649">6493 16022 804 0,'0'0'129'16,"0"0"-114"-16,0 0-14 15,0 0-2-15,0 0-7 16,10-86-70-16,3 61-72 16,-4 1-196-16</inkml:trace>
  <inkml:trace contextRef="#ctx0" brushRef="#br1" timeOffset="36170.5839">6572 15579 636 0,'0'0'250'0,"0"0"-161"0,0 0-61 16,0 0 24-16,0 0-27 15,-7-81-25-15,7 63-35 16,0-12-89-16,0 4-55 16,3 0-175-16</inkml:trace>
  <inkml:trace contextRef="#ctx0" brushRef="#br1" timeOffset="36344.6739">6565 15101 362 0,'0'0'319'0,"0"0"-230"16,0 0-54-16,0 0 41 16,0 0 8-16,0 0-48 15,-29-74-36-15,29 55-23 16,0-17-53-16,0 5-76 15,0-2-95-15</inkml:trace>
  <inkml:trace contextRef="#ctx0" brushRef="#br1" timeOffset="36518.5893">6476 14520 590 0,'0'0'92'16,"0"0"-57"-16,0 0 47 15,0 0-26-15,0 0-15 16,0 0-41-16,-22-79-20 16,22 52-45-16,0 2-143 15,0 0-65-15</inkml:trace>
  <inkml:trace contextRef="#ctx0" brushRef="#br1" timeOffset="36715.0899">6393 13987 530 0,'0'0'90'0,"0"0"-56"16,0 0 53-16,0 0-18 16,0 0-63-16,0 0-6 15,0 0-68-15,-8-39-29 16,16 32-99-16,-2-1-117 0</inkml:trace>
  <inkml:trace contextRef="#ctx0" brushRef="#br1" timeOffset="36882.9368">6431 13830 390 0,'0'0'122'0,"0"0"-96"0,0 0-26 16,0 0-26-16,0 0-32 16,0 0-60-16,0 0-80 0</inkml:trace>
  <inkml:trace contextRef="#ctx0" brushRef="#br1" timeOffset="37081.3574">6556 14019 593 0,'0'0'90'0,"0"0"-90"16,0 0 3-16,0 0-2 16,0 0-1-16,0 0 0 15,-10 86-39-15,10-59-97 16,-1-2-223-16</inkml:trace>
  <inkml:trace contextRef="#ctx0" brushRef="#br1" timeOffset="37245.3316">6544 14472 140 0,'0'0'332'0,"0"0"-235"15,0 0-64 1,0 0-7-16,0 0-16 0,0 0-4 15,-28 87-6-15,23-45-20 16,-1-7-99-16,0 0-274 0</inkml:trace>
  <inkml:trace contextRef="#ctx0" brushRef="#br1" timeOffset="37404.2795">6420 15342 377 0,'0'0'102'16,"0"0"-90"-16,0 0-12 15,-11 116-6-15,11-76-56 0,0-4-147 0</inkml:trace>
  <inkml:trace contextRef="#ctx0" brushRef="#br1" timeOffset="37755.2045">6399 16779 1008 0,'0'0'58'16,"0"0"-58"-16,0 0-65 16,0 0-166-16,-31-83-430 0</inkml:trace>
  <inkml:trace contextRef="#ctx0" brushRef="#br1" timeOffset="38639.6326">2627 13833 636 0,'0'0'108'15,"0"0"-49"-15,0 0 31 16,0 0-44-16,0 0-20 15,0 0-26-15,0 0-8 16,3-11-12-16,6 11-14 16,10 14-26-16,-1-1-77 15,0-3-130-15</inkml:trace>
  <inkml:trace contextRef="#ctx0" brushRef="#br1" timeOffset="38815.6209">3002 13936 755 0,'0'0'103'0,"0"0"-103"15,0 0-27-15,0 0-2 16,0 0-16-16,0 0 5 16,0 0-21-16,110 7-53 15,-82-7-236-15</inkml:trace>
  <inkml:trace contextRef="#ctx0" brushRef="#br1" timeOffset="38970.949">3402 13971 636 0,'0'0'53'0,"0"0"-53"0,0 0-37 15,0 0 8-15,0 0 17 16,108 0-29-16,-66 0-104 15,-2-1-192-15</inkml:trace>
  <inkml:trace contextRef="#ctx0" brushRef="#br1" timeOffset="39135.4651">4083 13960 702 0,'0'0'46'15,"0"0"-44"-15,0 0-2 0,0 0 1 16,89-2-1 0,-29-8 0-16,-7 3-102 0,-3-3-120 0</inkml:trace>
  <inkml:trace contextRef="#ctx0" brushRef="#br1" timeOffset="39316.7663">4824 13914 616 0,'0'0'78'0,"0"0"-78"15,0 0-11-15,0 0-5 16,0 0 4-16,90 0 12 0,-54 0 0 16,22 0-103-16,-8 0-90 15,-2 0-166-15</inkml:trace>
  <inkml:trace contextRef="#ctx0" brushRef="#br1" timeOffset="39489.3805">5494 13924 183 0,'0'0'212'16,"0"0"-93"-16,0 0-77 16,0 0-19-16,0 0 59 15,0 0-16-15,0 0-24 16,55 9-40-16,-30-8-2 15,5 1-55-15,28 0-62 16,-7-1 9-16,-3-1-21 0</inkml:trace>
  <inkml:trace contextRef="#ctx0" brushRef="#br1" timeOffset="39639.3455">6064 14004 515 0,'0'0'97'15,"0"0"-61"-15,0 0-36 16,0 0-6-16,0 0-5 16,0 0-43-16,86-24-5 15,-62 19-134-15</inkml:trace>
  <inkml:trace contextRef="#ctx0" brushRef="#br1" timeOffset="39828.349">6383 14014 590 0,'0'0'102'0,"0"0"-70"16,0 0-32-16,0 0-4 16,0 0-17-16,0 0-54 15,0 0 10-15,-9 22-2 16,18-15-228-16</inkml:trace>
  <inkml:trace contextRef="#ctx0" brushRef="#br1" timeOffset="40029.6494">6454 14333 439 0,'0'0'93'0,"0"0"-37"16,0 0 36-16,8 98-27 15,4-63-43-15,-3-1-8 16,1 5-14-16,2 0-34 16,-3 3-37-16,-1 0-39 15,-1 19-17-15,-4-10 28 16,-2-6-24-16</inkml:trace>
  <inkml:trace contextRef="#ctx0" brushRef="#br1" timeOffset="40210.2155">6574 15199 7 0,'0'0'130'16,"0"0"0"-16,0 0 24 16,1 86-9-16,-1-63-43 15,1-2-22-15,3 1-20 16,0 1-34-16,2 3-16 16,-2 4-4-16,-2 3-6 15,2 1-30-15,-2 19-39 16,1-12-39-16,0-2-87 0</inkml:trace>
  <inkml:trace contextRef="#ctx0" brushRef="#br1" timeOffset="40390.0911">6522 16295 409 0,'0'0'39'16,"0"0"-39"-16,0 0-11 16,-3 80 10-16,3-58-49 15,0-3-100-15</inkml:trace>
  <inkml:trace contextRef="#ctx0" brushRef="#br1" timeOffset="40612.0466">6453 16924 940 0,'0'0'133'0,"0"0"-133"16,0 0-53-16,0 0 14 15,0 0-44-15,0 0-76 16,0 0-105-16</inkml:trace>
  <inkml:trace contextRef="#ctx0" brushRef="#br1" timeOffset="40810.7393">6469 16752 508 0,'0'0'531'0,"0"0"-457"15,0 0-74-15,0 0 0 16,0 0-1-16,0 0 0 16,24-72-78-16,-9 37-126 15,-3-2-162-15</inkml:trace>
  <inkml:trace contextRef="#ctx0" brushRef="#br1" timeOffset="40991.8054">6490 15383 150 0,'0'0'798'15,"0"0"-698"-15,0 0-77 16,-25-75-13-16,19 49-9 15,1-4-1-15,-1-21-35 16,2 8-101-16,-2-3-147 0</inkml:trace>
  <inkml:trace contextRef="#ctx0" brushRef="#br1" timeOffset="41166.0402">6380 14413 776 0,'0'0'83'0,"0"0"-83"15,0 0-18-15,-2-73-71 16,2 40-58-16,3 1-266 0</inkml:trace>
  <inkml:trace contextRef="#ctx0" brushRef="#br1" timeOffset="41342.3891">6320 14004 658 0,'0'0'108'0,"0"0"-82"0,0 0-12 15,0 0-1-15,0 0-13 16,0 0-50-16,0 0-61 15,-48-17-107-15</inkml:trace>
  <inkml:trace contextRef="#ctx0" brushRef="#br1" timeOffset="41509.907">5979 13908 523 0,'0'0'90'15,"0"0"-74"-15,-86-11-12 16,48 0-4-16,-16-6-69 16,8 3-61-16,4 1-91 0</inkml:trace>
  <inkml:trace contextRef="#ctx0" brushRef="#br1" timeOffset="41727.0298">4348 13886 175 0,'0'0'610'16,"0"0"-548"-16,-109-6-51 16,77-2-1-16,11 2 3 15,6 1-1-15,6 0-11 16,-3 3-1-16,-3 0-56 15,-4 1-124-15,-1 1-171 0</inkml:trace>
  <inkml:trace contextRef="#ctx0" brushRef="#br1" timeOffset="42123.4686">2624 14036 126 0,'0'0'101'0,"0"0"34"0,0 0-14 15,0 0-30-15,0 0-8 16,0 0 19-16,0 0-2 16,-51-27-44-16,48 24-26 15,0 1-21-15,-1 2-9 16,-2 0-21-16,-4 0-44 15,-1 0-26-15,0 0 9 16,-9 0-38-16,0 0-85 16,5 0-86-16</inkml:trace>
  <inkml:trace contextRef="#ctx0" brushRef="#br1" timeOffset="42289.6417">2450 13941 517 0,'0'0'108'0,"0"0"-57"0,0 0-34 16,0 0-7-16,0 0-10 15,0 0-10-15,0 0-5 16,9 7-74-16,-4 0-99 0</inkml:trace>
  <inkml:trace contextRef="#ctx0" brushRef="#br1" timeOffset="48208.5803">2585 13943 884 0,'0'0'0'16,"0"0"-44"-16,0 0-54 16,0 0 55-16,0 0 26 0,0 0 16 15,42 12-7-15,-18-3-64 16,-2-3-156-16</inkml:trace>
  <inkml:trace contextRef="#ctx0" brushRef="#br1" timeOffset="48396.2619">3413 13934 823 0,'0'0'57'0,"0"0"-57"15,0 0-26-15,0 0 18 16,89 0 8-16,-47 0 0 16,12 0-5-16,40 0-86 15,-9 0-80-15,-7 0-174 0</inkml:trace>
  <inkml:trace contextRef="#ctx0" brushRef="#br1" timeOffset="48547.4786">4492 13977 546 0,'0'0'116'16,"0"0"-92"-16,0 0-13 15,0 0-9-15,0 0 6 16,136 0-8-16,-80 0-41 16,-5 0-106-16</inkml:trace>
  <inkml:trace contextRef="#ctx0" brushRef="#br1" timeOffset="48847.2837">5743 13981 1056 0,'0'0'171'0,"0"0"-123"15,0 0-48-15,0 0-29 16,0 0-31-16,0 0-86 15,0 0-232-15</inkml:trace>
  <inkml:trace contextRef="#ctx0" brushRef="#br1" timeOffset="51281.1407">13603 14708 129 0,'0'0'346'16,"0"0"-226"-16,0 0-45 15,0 0 27-15,0-80-11 16,0 59-7-16,0-3-44 16,0 2 7-16,1-2 0 0,-1-1-2 15,0-1 7 1,0-2-17-16,0 0 0 0,0-4-12 15,-2 0-13-15,-4-1-3 16,2-1-6-16,-1-2 0 16,1 2 8-16,2 0 4 15,1-1 17-15,-1 1-5 16,2 1-5-16,0-1 6 16,0 0-2-16,0 0-3 15,2-2-3-15,4 0-1 16,1-5-2-16,3-4-1 15,-1-2-5-15,0-2 17 0,2 1-13 16,-1 0 8-16,-1 3-8 16,0 3-3-16,2 3-7 15,-2 3 6-15,-2 0-8 16,3 4 0-16,-1 0 6 16,-1 0 0-16,4 1 2 15,-2 2-9-15,-2-1 6 16,2 2 0-16,-1-2 7 15,0-1-12-15,0 1 12 16,4 1-13-16,-1-1 1 16,3 4 0-16,-2 2 5 15,5 1-6-15,-1 1 7 16,1 3-7-16,3-1 1 0,-3 0 1 16,1 3 9-1,5-2-10-15,-5-1 5 0,5 1-6 16,-2-1 0-16,4-3 0 15,-2 2 1-15,3 0-1 16,-3 2 1-16,4 2-1 16,0 0 0-16,2-1 0 15,1 0 0-15,1 1 0 16,0-3 0-16,3 2 0 16,-2-3 1-16,-1 0 1 15,0-1 5-15,-4 0 0 16,-1 1-5-16,-3-2-1 15,3-1 8-15,-4 1-8 16,3 0 0-16,-2-3 0 16,1-1-1-16,0 0 9 0,1-1-7 15,-1-3 6-15,-2 1-8 16,2 1 0-16,-3 0 5 16,0 5-5-16,-4-3 0 15,2 4 1-15,-1-1 0 16,-1-4 11-16,1 1-11 15,0-3 8-15,0-2 1 16,0-3-9-16,-1 0 5 16,1 2-5-16,2-3 1 15,-1 3-1-15,0-1 2 16,1 0-2-16,-2 0 0 16,1 5-1-16,-3 0 1 0,1 4 7 15,-2 1-7-15,1 2 10 16,0 3-11-16,1-1 0 15,3 0 1-15,3 3-1 16,1-3 2-16,2 3-2 16,4-1 1-16,2 0-1 15,0 1 0-15,0 0 0 16,-1 0 0-16,2 0 0 16,-3 2 0-16,0 1 0 15,-1-2 1-15,1 2-1 16,1-1 0-16,0-1 0 15,1 2 0-15,0 2 1 16,-1-1-1-16,-1 4-1 16,-1-1 0-16,-2 1 1 15,0 3-1-15,-2-1 1 0,4 0 0 16,-2 1 0-16,2 1 0 16,1-3 0-16,0 2-1 15,2 0 1-15,0-2 0 16,0 1 0-16,1-2 0 15,-1 3 1-15,1-5-1 16,-1 2 1-16,0-2-1 16,-2-3 1-16,0 2-1 15,-1-3 1-15,-1 2-1 16,-5-1-1-16,1 0 0 16,0-2 2-16,1 2-1 15,-1-2 0-15,2-2 1 16,-1 0-1-16,4-2 2 15,0-1-1-15,0 0 0 0,1-1 0 16,1-1 0-16,-1 1 0 16,0 1 1-16,-2 3-2 15,-5 0 0-15,3 1 0 16,-5 1 0-16,-1 1 1 16,-3-1-1-16,-2 0 1 15,-4 1 1-15,1-1-1 16,-4 1 0-16,-1 0-1 15,-3-2 1-15,2 3 0 16,-4 5 0-16,-3 1-1 16,0 5 0-16,0 3-18 15,-30 8-58-15,-3 12-149 0,-19 1-296 16</inkml:trace>
  <inkml:trace contextRef="#ctx0" brushRef="#br1" timeOffset="52397.5363">2430 13863 519 0,'0'0'0'0,"0"0"-32"15,0 0-3-15,0 0 35 16,0 0 0-16,0 0 4 16,75-4-4-16,-47 3-27 15,-3 1-63-15,-3 0-94 0</inkml:trace>
  <inkml:trace contextRef="#ctx0" brushRef="#br1" timeOffset="52569.0692">3346 13834 163 0,'0'0'172'0,"0"0"-172"16,86 0-2-16,-30 3-13 15,-10 7-66-15,-3-2-107 0</inkml:trace>
  <inkml:trace contextRef="#ctx0" brushRef="#br1" timeOffset="52734.5651">4363 13919 409 0,'0'0'0'0,"0"0"-7"15,0 0-19-15,97 15-52 16,-59-13-204-16</inkml:trace>
  <inkml:trace contextRef="#ctx0" brushRef="#br1" timeOffset="52922.2823">5373 14001 466 0,'0'0'40'15,"0"0"-40"-15,91 7-1 16,-20-7-14-16,-9 0-100 16,-7 0-61-16</inkml:trace>
  <inkml:trace contextRef="#ctx0" brushRef="#br1" timeOffset="53112.0464">6384 14096 388 0,'0'0'61'0,"0"0"-61"16,0 0 0-16,0 0 0 15,0 0 0-15,106 12-106 16,-80-10-98-16</inkml:trace>
  <inkml:trace contextRef="#ctx0" brushRef="#br1" timeOffset="53299.4469">6729 14207 639 0,'0'0'139'16,"0"0"-97"-16,0 0-26 16,0 0-9-16,0 0-6 15,0 0-1-15,0 0-53 16,-28 55-41-16,28-34-79 16,0 0-147-16</inkml:trace>
  <inkml:trace contextRef="#ctx0" brushRef="#br1" timeOffset="53470.8868">6502 15141 532 0,'0'0'20'0,"0"0"-20"16,0 92-23-16,6-49-33 15,2-3-129-15</inkml:trace>
  <inkml:trace contextRef="#ctx0" brushRef="#br1" timeOffset="53682.1772">6460 16283 312 0,'0'0'296'0,"0"0"-256"0,0 0-40 16,0 0-7-16,18 75-3 16,-7-50-68-16,-5-4-246 0</inkml:trace>
  <inkml:trace contextRef="#ctx0" brushRef="#br1" timeOffset="53870.848">6535 16903 667 0,'0'0'54'0,"0"0"-54"16,0 0-107-16,0 0-97 0</inkml:trace>
  <inkml:trace contextRef="#ctx0" brushRef="#br1" timeOffset="54038.9229">6511 17052 804 0,'0'0'39'0,"0"0"-39"16,0 0-208-16,0 0-313 0</inkml:trace>
  <inkml:trace contextRef="#ctx0" brushRef="#br1" timeOffset="57831.2003">18204 11523 150 0,'0'0'97'0,"0"0"-70"15,0 0 15-15,0 0 30 16,0 0-26-16,0 0-12 15,-26 0-13-15,19 0-11 16,2 0 2-16,-4 3-5 16,-4 4 6-16,-1 0 3 15,-5 3-7-15,-2 0-9 16,-1 1 1-16,-5 2 6 16,0 1-5-16,0 1-1 0,-1 2 0 15,-1-1 0 1,3 0 0-16,-4 1 1 0,2 0-1 15,-2-1-1-15,-1-1 1 16,-1 1-1-16,-2-1 0 16,1 1 1-16,-4 0-1 15,2-1 1-15,-3 1-1 16,0-1 1-16,3 0 6 16,0 0 17-16,4-1 6 15,1 2-7-15,1-3-10 16,3 3-12-16,-1 1 7 15,-1 0-8-15,-2 0 1 16,0 3 2-16,-3-1-2 16,2 1-1-16,-2 0 6 0,3 0 4 15,0-1 0-15,2 1-9 16,1 1 1-16,-2 2 5 16,4-2-7-16,-3 4 1 15,2-2-1-15,0 0 1 16,1 0-1-16,2 0 0 15,2 0 1-15,0-3-1 16,-1 0 0-16,2 1 0 16,0-1 0-16,-3-1 2 15,1-2-1-15,3 2 0 16,-2-4 6-16,2 0 1 0,2 0 5 16,1-1-3-1,2-2 11-15,2 0-3 0,0 1-5 16,3 2-2-16,-2 0 2 15,5 4 0-15,-1-1 3 16,1 3 0-16,2 3 1 16,2 0 1-16,2 1 5 15,0-1 3-15,0 2 4 16,3-2-5-16,8 3-8 16,4-1-8-16,0 4-3 15,6 1 6-15,-2 3-11 16,3 0 0-16,2 1 1 15,-1 1-2-15,-2-2 5 16,1 1-4-16,-3-1 3 16,1-5-4-16,-1-1 0 0,2-1 0 15,-1-2 1-15,0-2 2 16,4 0-2-16,0-1 0 16,0 2 5-16,1-3-6 15,1 2 13-15,-1-1 7 16,-3-1-6-16,-2 2 4 15,-2 1-10-15,-3 0 7 16,-1 3-9-16,-3 1-6 16,-3 0 10-16,-1 2 0 15,-1-1-1-15,-2 1 7 16,1 1-3-16,-1-5-2 16,-1 1-1-16,4-1 15 0,-1 1-15 15,4 0-3 1,3 0-1-16,2 0-5 0,3-4 6 15,-2-1-1-15,0-3-5 16,-2-3 6-16,-2 0-6 16,-5-2 12-16,-2 0 8 15,2 1 9-15,-2-2-1 16,2 1-14-16,-2 0-4 16,-1 1 1-16,2 2-5 15,0 0-6-15,1 2 0 16,2 2 10-16,-2 2-3 15,0-1-8-15,-2 2 3 16,-1-2-2-16,0-1 0 16,-1-2 7-16,0 1 2 15,-2-1 6-15,3 3-2 0,-1 1-2 16,0-2 7-16,1 1-5 16,1 1-8-16,-4 0 6 15,1-2-12-15,-2 1 2 16,0 0 8-16,0-5 12 15,0 2-15-15,0-2 0 16,-3-1-6-16,0-2 1 16,1-3-1-16,1 0 0 15,1-2 0-15,-3-1 0 16,3-2-1-16,0-1 0 16,0 0-1-16,0-2-14 15,-2-1-28-15,-1-2-61 16,0 0-99-16,-1 0-195 0</inkml:trace>
  <inkml:trace contextRef="#ctx0" brushRef="#br1" timeOffset="58014.2773">17421 14548 1303 0,'0'0'0'16,"0"0"-123"-16,0 0-16 15,0 0-60-15</inkml:trace>
  <inkml:trace contextRef="#ctx0" brushRef="#br1" timeOffset="61484.2823">14873 13176 267 0,'0'0'88'0,"0"0"-30"15,0 0 30-15,0 0 16 16,0 0-54-16,0 0 8 16,0 0 5-16,-46-14 1 15,32 14 20-15,1 0-16 16,-1 0-16-16,-1 0 7 15,2 7-17-15,-2 5-15 16,3 0 1-16,0 3-1 16,5 4 7-16,2 1-7 15,5 1 12-15,0-1 5 16,0 0 10-16,14 0-1 16,2-2-9-16,3-4-19 15,1-4-12-15,-1-5-12 0,2-3 14 16,-4-2 2-1,2 0-4-15,-3-5-4 0,-1-9 7 16,-1-1 3-16,-3-6-13 16,-5-1 7-16,-2-5-12 15,-4 0 3-15,0 0-3 16,-4 1-2-16,-7 7 2 16,-3 4 1-16,-2 4-1 15,-2 6 6-15,-4 5-7 16,-7 0-13-16,-4 14-32 15,-16 25-60-15,7-1-89 16,8-4-181-16</inkml:trace>
  <inkml:trace contextRef="#ctx0" brushRef="#br1" timeOffset="64470.6358">16230 13116 461 0,'0'0'299'0,"0"0"-159"16,0 0-23-16,0 0 59 15,0 0 11-15,0 0-34 16,0 0-36-16,-3-44-28 15,3 44-27-15,0 0-39 16,0 12-21-16,0 13 22 16,9 9 41-16,4 10-2 15,3 3-20-15,0-1-13 0,-1-1-17 16,0-3 2-16,-2-1-14 16,2-2 0-16,-1-5-1 15,-2-3 0-15,1-1-44 16,0-4-95-16,-2-4-202 15,-5-12-463-15</inkml:trace>
  <inkml:trace contextRef="#ctx0" brushRef="#br1" timeOffset="73707.1906">7175 14277 104 0,'0'0'0'0,"0"0"20"15,124-36-17-15,-68 17 55 16,-1 1 8-16,-2-1-18 16,0 0-24-16,1 3 11 15,-2 0-6-15,1 2 0 16,-3-1 1-16,-2 1 20 15,-3 2-49-15,-6-1 20 16,-5 1 16-16,-6 3-35 16,-4-2 5-16,-3 2 17 15,-4-1 11-15,2 1-34 16,-2 1 12-16,-2-1-12 0,2 2-2 16,-2 2-11-16,-1 3-14 15,-1 2-49-15,-6 0-83 16,-4 0-206-16</inkml:trace>
  <inkml:trace contextRef="#ctx0" brushRef="#br1" timeOffset="74417.7108">7094 14770 462 0,'0'0'57'0,"0"0"-55"16,0 0 78-16,81-41 13 0,-42 23-1 16,8-6-5-1,19-8 8-15,23-8-10 0,25-10-43 16,9-3 23-16,-3 5-26 16,-13 4-8-16,-10 7-12 15,3 4-12-15,-3 1 7 16,0 4 2-16,-15 6-8 15,-19 5-8-15,-17 2 0 16,-6 5-1-16,-1-2-26 16,4 0-7-16,-3 3-45 15,-14 3-60-15,-12 4-61 16,-14 2 8-16,-5 10-17 0,-14 4 39 16</inkml:trace>
  <inkml:trace contextRef="#ctx0" brushRef="#br0" timeOffset="76864.9199">6445 14525 753 0,'0'0'145'16,"0"0"-121"-16,0 0-24 15,0 0-29-15,0 0 28 16,0 0 1-16,111-25 111 15,18-20-21-15,31-10 2 16,16-7-47-16,0 1-1 0,-10 3 17 16,-2 2-16-16,4 1-16 15,-12 4 1-15,-7 6-20 16,-24 8-8-16,-25 10-1 16,-30 9 6-16,-25 7-7 15,-17 6-6-15,-6 2-21 16,-9 3-29-16,-5 0-110 15,-8 18 54-15,-58 25 7 16,0-3-113-16,-5 1-299 0</inkml:trace>
  <inkml:trace contextRef="#ctx0" brushRef="#br0" timeOffset="77175.8615">6636 15031 861 0,'0'0'85'15,"132"-40"-65"-15,17-18-3 16,31-13 38-16,20-11 25 16,0 6 10-16,-17 4-9 15,7 1-3-15,1 0-5 16,-6 8-15-16,-9 3-32 15,-9 9-9-15,-16 10-16 16,-19 7 12-16,-30 8 5 16,-31 11-18-16,-25 7 2 0,-17 4-2 15,-7 4-58-15,-8 0-89 16,-10 9-88-16,-40 32 76 16,-17-2-85-16</inkml:trace>
  <inkml:trace contextRef="#ctx0" brushRef="#br0" timeOffset="77443.8095">7187 15347 179 0,'0'0'653'16,"0"0"-653"-16,0 0-110 15,86 30 110-15,29-56 79 0,62-30 62 16,31-16-24-1,17-11-12-15,-1-3-21 0,-20 3-23 16,-4 0 3-16,-14 4-22 16,-15 11-16-16,-15 9 7 15,-26 14-6-15,-38 15-20 16,-32 12-7-16,-30 16-18 16,-26 2-71-16,-35 36-222 15,-18 5 71-15,-14 7-284 0</inkml:trace>
  <inkml:trace contextRef="#ctx0" brushRef="#br0" timeOffset="77714.0136">7534 15830 985 0,'0'0'0'0,"0"0"-103"15,0 0 103-15,157 25 54 16,-23-67 122-16,24-16-15 15,11-13-28-15,-9-2-33 16,-14 5-15-16,-11 2-40 16,-11 6-12-16,-9 6-17 15,-9 10 2-15,-23 11-8 16,-25 12-10-16,-22 11 0 16,-16 9-15-16,-2 1-58 15,-9 1-87-15,-8 19-41 16,-32 32 56-16,-15-1-72 15,-11 1-502-15</inkml:trace>
  <inkml:trace contextRef="#ctx0" brushRef="#br0" timeOffset="77962.3628">7680 16382 1015 0,'0'0'65'0,"0"0"-65"16,101-17 0-16,29-29 14 15,41-13 128-15,24-17-1 16,2-6-21-16,-15 3-33 16,-7 1-36-16,-4 10-24 15,-10 7-1-15,-13 15-12 0,-14 11-5 16,-33 12-9 0,-32 9 2-16,-29 11-2 0,-22 3-34 15,-9 0-127-15,-18 36-102 16,-16-1 37-16,-17 6-90 0</inkml:trace>
  <inkml:trace contextRef="#ctx0" brushRef="#br0" timeOffset="78181.1212">8259 16723 909 0,'0'0'79'0,"0"0"-32"15,155-61-43-15,-19-8 142 0,25-16 0 16,8-1-37-16,-11 8-28 16,-20 14-37-16,-15 10-21 15,-29 13-22-15,-26 13-1 16,-22 9-11-16,-10 5-95 16,-9 2-134-16,-12 2-286 0</inkml:trace>
  <inkml:trace contextRef="#ctx0" brushRef="#br0" timeOffset="83730.1604">6462 13869 646 0,'0'0'134'0,"0"0"-73"16,0 0-9-16,0 0-32 16,0 0-4-16,0 0 22 15,63 0-14-15,-16 5-5 16,26 4-18-16,29 2-1 0,32-1-89 15,-17-3-119-15,-18-4-177 0</inkml:trace>
  <inkml:trace contextRef="#ctx0" brushRef="#br0" timeOffset="83896.7377">7943 13968 727 0,'0'0'176'0,"0"0"-128"15,0 0 4-15,0 0-36 16,115 0-5-16,-53-3-11 16,30 2-30-16,31-1-29 0,-16 1-132 15,-15 0-189-15</inkml:trace>
  <inkml:trace contextRef="#ctx0" brushRef="#br0" timeOffset="84067.6521">9139 13962 431 0,'0'0'397'16,"0"0"-196"-16,0 0-90 16,0 0-52-16,0 0-31 15,0 0-9-15,0 0-19 16,114-12-18-16,-49 5-77 0,23 2-24 16,18-2-25-1,-17 5-76-15,-20-1-156 0</inkml:trace>
  <inkml:trace contextRef="#ctx0" brushRef="#br0" timeOffset="84217.3623">9969 13927 175 0,'0'0'369'15,"0"0"-83"-15,0 0-106 16,0 0-77-16,0 0-23 16,0 0-51-16,0 0-29 15,58 0-42-15,-27 0-73 16,31 0-93-16,-5-1-138 15,0 0-23-15</inkml:trace>
  <inkml:trace contextRef="#ctx0" brushRef="#br0" timeOffset="84369.0346">10644 13922 413 0,'0'0'410'0,"0"0"-241"15,0 0-88-15,0 0 5 16,0 0-28-16,0 0-58 15,0 0-10-15,46 0-91 16,-26 0-123-16,1 0-333 0</inkml:trace>
  <inkml:trace contextRef="#ctx0" brushRef="#br0" timeOffset="84511.1641">10861 13917 45 0,'0'0'826'0,"0"0"-642"15,0 0-51-15,0 0-55 16,0 0-59-16,0 0-19 16,0 0-256-16,-69-5-724 0</inkml:trace>
  <inkml:trace contextRef="#ctx0" brushRef="#br0" timeOffset="92618.359">21015 11838 185 0,'0'0'10'15,"0"0"-10"-15,-83-50-113 16,50 33 113-16,1-3 16 16,6 5 13-16,2 0 33 15,3 2-13-15,1 1-30 0,3 1-12 16,0 5 2-1,-1-2-8-15,2 2 0 0,-3 2-1 16,-4 2-7-16,2 0-4 16,-4 2 4-16,-2 0 6 15,-3 7 2-15,-3 8-1 16,-1 2 2-16,-4 1 5 16,-1 3-6-16,-3 2 14 15,-3 4 5-15,2 2 26 16,-3 4 6-16,1 4-20 15,-1 2-3-15,-4 5-11 16,-3 4-10-16,-4 5-7 16,-4 0 6-16,-3 3-7 0,-5 2 0 15,-2 0 0-15,-1-1 0 16,-16 9-1-16,-8 9-6 16,-17 10 7-16,0 3 5 15,8-6-5-15,23-21-10 16,23-21 10-16,12-8-10 15,1-6 9-15,-6 6 1 16,-6 6 1-16,-9 6 0 16,3 2 6-16,-1 5 0 15,1 1 2-15,-2 3-2 16,1 2 3-16,4 2 13 16,1 3 0-16,0 12-7 15,-2 12-6-15,7-7-9 16,8-9-1-16,12-6 10 15,6-13 0-15,1 7 11 0,0 10 12 16,-2 9-4-16,7 12-18 16,-4 16-9-16,1 10-1 15,0-1 6-15,3 0-6 16,4 3-1-16,5 10 0 16,5 6 12-16,6-2 1 15,3-4-5-15,0-14-6 16,9-9-1-16,4-8 0 15,-5-10 27-15,2-5 28 16,0-3 2-16,-2 1-18 16,2 1-8-16,-1 3-6 15,3-5-17-15,-3-8-1 0,0-14 4 16,1-13 7 0,-1-2-2-16,5 7-2 0,5 6 2 15,7 4 13-15,6-2 17 16,6-4-7-16,8 0 1 15,5-2-5-15,7-1 7 16,9-1-8-16,1 0-6 16,6-2 3-16,3-1-7 15,-1-3-14-15,3-1-10 16,9-2 9-16,12-5-9 16,11-7 1-16,-11-10-2 15,-20-12-9-15,-1-5 8 16,6-1-4-16,9-10-3 0,13 0 8 15,-8 0 0-15,-13 2 7 16,2 1-7-16,2-3 1 16,0 3-1-16,1-2 0 15,1 0-1-15,-4 2 1 16,-3 1-1-16,-1 0 1 16,-2 1 0-16,-12 2 0 15,-10 0 0-15,-12-1 1 16,-3 1 1-16,9-2 4 15,7-5-6-15,11-5 7 16,10-7-5-16,15-13 7 16,13-9-8-16,-1-3 8 15,-6 2 2-15,-24 9 2 16,-19 7-4-16,10-7 17 16,-11 3-10-16,-1-4 8 0,10-8 3 15,-4-13-17-15,12-21-8 16,18-31-2-16,-7-9 0 15,-9 5 0-15,-12 9 2 16,-9 17-2-16,-7 16 0 16,-11 17 1-16,-7 14-1 15,-2 2 1-15,7-6 11 16,3-8-11-16,5-8 7 16,-3-1-1-16,4-13 2 15,-1-16-2-15,1-23-7 16,-6-11 1-16,-10 6 5 15,-5 11-5-15,-4 17-1 0,-7 10 9 16,5 5 4-16,-8 12 10 16,0 10-12-1,-3-7-3-15,1-11-7 0,0-13 0 16,2-12 0-16,0-2 5 16,-2 4-4-16,3-4-1 15,-3-1 1-15,2 10 0 16,-1 20 0-16,-4 15 4 15,-2 17-6-15,-3 3 1 16,3-2-1-16,-3-4 1 16,1-4-1-16,-2 2 1 15,1-1 1-15,2-1-2 16,-3-3 0-16,0-4 1 16,0 0-1-16,0-3 0 15,-6-2 0-15,-7-5 1 0,-5 1-1 16,-7 2 1-16,-4 3 11 15,-5 6-11-15,-5 6 6 16,-3 4-5-16,-4 4 4 16,-4 3-5-16,-3 3-1 15,-2 0 0-15,-3 1 0 16,-3 3 0-16,-4 0 0 16,-4-1 0-16,-2-1-1 15,-3 2 1-15,-3-2-1 16,3 3-1-16,1-1-6 15,0 6 8-15,3 1 1 16,5 1-1-16,0 2 0 0,1 3 0 16,1 0 0-1,-2 1-1-15,3 2 1 16,0-1 0-16,-2 3 1 0,-2 0 0 16,-1 2-1-16,-4 2 0 15,1-1 0-15,0 1-1 16,-1 0 1-16,1 1 0 15,1-1 0-15,2 0 0 16,2-2 0-16,4-1-1 16,6-1 1-16,5 2 0 15,5 0 1-15,8 1-1 16,6 4 0-16,1 0 2 16,0 2 0-16,2 0-2 15,-2 0 1-15,0 3-1 0,0 4-1 16,2 2-6-1,2-1 6-15,1 5-50 0,-3 4-47 16,5-2-158-16,4-7-394 16</inkml:trace>
  <inkml:trace contextRef="#ctx0" brushRef="#br0" timeOffset="117915.3237">5910 2234 1005 0,'0'0'146'16,"0"0"-45"-16,0 0-24 16,0 0 40-16,0 0-3 15,0 0 2-15,86-50-17 16,-45 29-23-16,11-7-7 15,6-1-16-15,8-3-24 16,1-2-17-16,4 1-11 16,-2 2-1-16,-2 3-5 15,-8 5-62-15,-5 1-74 16,-3 3-86-16,-15 7-168 16,-11 4-179-16</inkml:trace>
  <inkml:trace contextRef="#ctx0" brushRef="#br0" timeOffset="118174.0351">5970 2542 1038 0,'0'0'158'16,"0"0"-119"-16,0 0 29 0,94-54 48 16,-23 8 6-16,34-13-22 15,29-8-14-15,24 0-61 16,-12 11-25-16,-37 18-61 16,-43 14-706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16:38.186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45 2386 967 0,'0'0'150'15,"0"0"-125"-15,0 0-2 16,0 0 33-16,167-11 35 16,-25-12-2-16,28-7-3 15,13-2-12-15,1-3-22 16,-22 5-18-16,-3-1-17 16,-12 4-5-16,-20 2-4 15,-29 6-7-15,-29 7-1 0,-26 3-10 16,-16 3-76-16,-19 5-98 15,-4 0-106-15,-4 1-220 0</inkml:trace>
  <inkml:trace contextRef="#ctx0" brushRef="#br0" timeOffset="216.8061">14321 2544 1075 0,'0'0'128'16,"158"-22"-96"-16,-2-16-22 16,31-5 38-16,4-2 39 15,-14 4 26-15,-20 8-18 16,-9 4-49-16,-12 4-28 0,-17 4-18 16,-30 11 0-16,-20 3-62 15,-30 4-201-15,-24 1-413 0</inkml:trace>
  <inkml:trace contextRef="#ctx0" brushRef="#br0" timeOffset="8357.8294">5281 7761 651 0,'0'0'166'0,"0"0"-30"16,0 0-21-16,0 0 5 15,-42 95 40-15,27-18-17 16,-2 35 3-16,0 14-46 15,7-1-31-15,3-15 7 16,4-22-11-16,3-20-27 16,0-15-7-16,0-12-13 15,0-7-9-15,0 5-7 16,0 0 9-16,0-2-9 0,3-11-2 16,2-5-27-1,-3-12-56-15,0-7-27 0,1-13-33 16,-3-13-108-16,0-7-288 0</inkml:trace>
  <inkml:trace contextRef="#ctx0" brushRef="#br0" timeOffset="13255.4951">2521 7085 914 0,'0'0'195'15,"0"0"-71"-15,0 0 82 0,0 0-45 16,0 0-41-16,0 0-22 15,-18-15-25 1,18 15-51-16,0 14-22 0,0 8 0 16,2 12 10-16,7 7 11 15,-2 2-2-15,2 3-2 16,0-5-9-16,-1-2-7 16,0-3 1-16,-2-2-1 15,-1-7-1-15,-1 0-43 16,-1-6-54-16,-1-2-57 15,-2-5-104-15,0-3-43 16,-6-7-113-16</inkml:trace>
  <inkml:trace contextRef="#ctx0" brushRef="#br0" timeOffset="13487.4797">2379 7452 567 0,'0'0'130'15,"0"0"-42"-15,0 0 73 16,0 0-15-16,0 0-41 16,0 0-3-16,0 0-22 15,85 54-16-15,-62-54-10 16,4 0-28-16,-2 0-12 16,2-6-14-16,-2-5 0 15,-1-3-87-15,-1 0-74 0,-3-11-49 16,-5 4-64-1,-7 3-122-15</inkml:trace>
  <inkml:trace contextRef="#ctx0" brushRef="#br0" timeOffset="13662.8283">2649 7308 170 0,'0'0'260'0,"0"0"-39"16,0 0 30-16,0 0-102 16,0 0-85-16,0 0 17 15,0 0 79-15,-11 105-9 16,11-61-47-16,0 3-30 15,5 2-30-15,1-6-25 16,2 1-9-16,1-2-10 16,10 3-14-16,-2-11-140 15,-3-9-365-15</inkml:trace>
  <inkml:trace contextRef="#ctx0" brushRef="#br0" timeOffset="15257.6459">1689 7003 937 0,'0'0'217'0,"0"0"-41"15,0 0-20-15,0 0-94 16,0 0-42-16,0 0 26 16,-12 101 16-16,12-61-15 0,7 1-24 15,1-5-1-15,-2-3-9 16,1-8-1-16,-1-5 0 16,-3-8-5-16,0-7-7 15,-3-5 9-15,0 0 22 16,0-8 48-16,-6-21 9 15,-13-12-58-15,-11-22-22 16,-6-23-7-16,-10-22 0 16,-3-10 0-16,8 12 0 15,14 20-1-15,17 30 0 16,10 20-14-16,0 10 6 16,10-2-4-16,12-1-6 0,9 2 16 15,7 5-30 1,1 8-44-16,3 9-24 0,-3 5-30 15,-2 25-110-15,-6 8-29 16,-14 7-94-16</inkml:trace>
  <inkml:trace contextRef="#ctx0" brushRef="#br0" timeOffset="15467.2411">1325 7286 453 0,'0'0'316'0,"0"0"-217"16,0 0-34-1,0 0 5-15,0 0 25 0,0 0-17 16,121-79-36-16,-69 46-25 16,7-1-17-16,22-8-94 15,-14 8-201-15,-11 5-469 0</inkml:trace>
  <inkml:trace contextRef="#ctx0" brushRef="#br0" timeOffset="16411.997">1844 7031 760 0,'0'0'166'0,"0"0"-86"15,0 0-8-15,0 0-27 0,0 0 53 16,0 0 12-16,0 0-13 16,84-56-41-16,-62 37-3 15,-7-1-10-15,-5 0-3 16,-4-1 1-16,-6 1 6 16,0 3-12-16,0 0-13 15,-10 3 8-15,-3 4 11 16,0 5-6-16,-5 5-20 15,-2 0-8-15,-2 8-7 0,0 8 1 16,3 6-1 0,5 5 1-16,4 0-2 0,9 2-8 15,1 0 7 1,8-2-8-16,15-3 3 16,14-5-1-16,11-5 1 0,12-11-21 15,8-3-22-15,4-12-39 16,-4-16-26-16,-12-3-69 15,-10-5 1-15,-15 2 56 16,-17 0 72-16,-14 1 55 16,0 2 65-16,-2 6 42 15,-13 3 54-15,0 8-8 16,-1 4-19-16,2 6-17 16,1 4-24-16,1 0-25 15,3 3-36-15,-3 11-20 16,3 5-3-16,2 5-8 0,2 2 0 15,5 1-1-15,0 0-1 16,3-1-6-16,9-7 7 16,4-5 0-16,-2-6-8 15,4-5-6-15,-5-3-10 16,2-11 4-16,-4-10 7 16,-2-8 13-16,-2-2 19 15,-6-1-8-15,-1 2-9 16,0 2 7-16,0 9 1 15,0 5-3-15,0 5 15 16,0 7-17-16,0 2-5 16,0 0-12-16,0 1-10 0,8 11 7 15,10 2 15 1,4 1 2-16,5-1-1 0,3-3 0 16,1-2-1-16,-1-5-1 15,-3-4-1-15,-3 0-11 16,-8-4 4-16,-4-11-4 15,-6-4 13-15,-4-5 7 16,-2-6-6-16,0-3 8 16,-15-6-9-16,1 0 0 15,0 3 6-15,0 7 1 16,5 7 16-16,3 11 8 16,3 8-21-16,3 3-10 15,0 0-25-15,3 17 12 16,9 4 12-16,9 5 0 15,1 4-7-15,2-1 6 0,-3-1-37 16,1-3-44-16,-4-5-41 16,-3-3-93-16,-4-6-28 15,-8-8-150-15</inkml:trace>
  <inkml:trace contextRef="#ctx0" brushRef="#br0" timeOffset="17127.4073">2326 6660 689 0,'0'0'117'16,"0"0"-74"-16,0 0 18 15,0 0-55-15,0 0 7 0,108-22 26 16,-45 3-15 0,10-5-9-16,2-4-4 0,-18 6-11 15,-2-3 0 1,-11 3-58-16,-15 3 18 0,-16 4 15 15,-11 1 25-15,-2 4 100 16,-9 2 3-16,-12 1-14 16,6 4 36-16,2 0 29 15,4 3-39-15,1 0-54 16,8 1-54-16,0 13-7 16,0 6-3-16,0 5 2 15,11 2 1-15,5 3 0 16,-2-2 0-16,9-2 8 15,-2-4 0-15,0-2-8 0,-2-7 1 16,-5-5-1-16,1-5 0 16,-8-3-13-16,-1-3 13 15,-2-14 6-15,-2-5 7 16,-2-4-12-16,0-3 0 16,0 2 5-16,0 4 3 15,0 5-8-15,0 6 6 16,0 7-7-16,0 5-6 15,0 0-17-15,4 2-5 16,10 11 22-16,7 3 6 16,-1 1 7-16,6 2-5 15,0-2-1-15,-1-4 0 16,-1-2 11-16,-5-3-12 16,-4-3 1-16,-3-5 0 0,-6 0 11 15,0-3 14 1,-5-11 15-16,-1-8-15 0,0-2 4 15,0-3 0-15,0 1 4 16,0 6 1-16,0 3-13 16,1 9-10-16,3 4-12 15,2 4-10-15,6 0-24 16,9 10 25-16,4 4 9 16,2 4-8-16,3 2 8 15,-1-1 13-15,3-1-13 16,-2-4-40-16,-1-3-60 15,9-11-125-15,-10 0-150 0,-6-12-627 16</inkml:trace>
  <inkml:trace contextRef="#ctx0" brushRef="#br0" timeOffset="17614.3224">3374 6399 555 0,'0'0'84'15,"0"0"-60"-15,0 0 31 16,0 0-22-16,0 0-17 16,0 0-4-16,87 20-12 15,-65-26 16-15,-4-5-8 16,-6-5 1-16,-7 0 3 16,-5-4-1-16,0 0 9 0,-8 1 53 15,-6 3 15-15,-3 3 17 16,-1 5 20-1,6 6 15-15,1 2-23 0,1 3-75 16,5 14-41-16,4 7-1 16,1 4-2-16,1 5 1 15,17-1 0-15,5 1 1 16,6-3-9-16,3-2 9 16,-2-3 6-16,-1-5-6 15,-4-11-18-15,-5-4-5 16,-2-5 16-16,-4-10 7 15,-2-10 41-15,-1-9 27 0,-3-1 9 16,3-3-2 0,-1 4-14-16,0 5-23 0,1 6-16 15,7 7-22 1,-1 9-2-16,-1 2-5 0,9 0-3 16,-3 14-5-16,-5 8 14 15,-11 9 1-15,-6 10 0 16,-44 37-12-16,-9-10-115 15,-18-2-226-15</inkml:trace>
  <inkml:trace contextRef="#ctx0" brushRef="#br0" timeOffset="31519.8434">1850 9314 48 0,'0'0'56'0,"0"0"-31"16,0 0-7-16,0 0-12 16,0 0-6-16,-3 0 0 15,3 0-8-15,0 0 6 16,0 0-4-16,0 0 5 15,0 0-19-15,0 0 1 16,0 0-14-16,0 0-31 16</inkml:trace>
  <inkml:trace contextRef="#ctx0" brushRef="#br0" timeOffset="31623.0021">1850 9314 24 0,'6'0'19'16,"-6"0"-13"-16,0 0-6 0,0 0-32 15,1 0 15-15</inkml:trace>
  <inkml:trace contextRef="#ctx0" brushRef="#br0" timeOffset="42392.4201">1819 8226 230 0,'0'0'178'15,"0"0"-61"-15,0 0-32 16,0 0-5-16,0 0 112 15,0 0-95-15,25-80-58 16,-4 60-16-16,1-2-4 16,6 0 1-16,2-2 10 15,1-2 8-15,4 0 2 16,-1-3-1-16,2-3-17 16,-2 1 6-16,2-4-4 15,-1 0 1-15,0 1 8 0,-2 2-7 16,0 0-15-1,-2 4 6-15,-1 1-10 0,4 4 2 16,2 0-8-16,2-1 6 16,3 2 0-16,4-2-5 15,6 2-1-15,-1-2-1 16,3 1 1-16,2 0 5 16,5 1 1-16,5 3 2 15,-1 2-2-15,3 3-7 16,-1 3-2-16,1 4 2 15,5 3 0-15,14 1 0 16,20 3 0-16,22 0 1 16,10 0-1-16,3 0 15 0,-1 0-9 15,-5 0 2-15,5-3 7 16,5 0-3-16,4-3 8 16,5 2-13-16,2-2 6 15,2 0 0-15,6 1 5 16,3-1-4-16,0 1 5 15,3-2 5-15,1 0-11 16,3-2 0-16,2 1-1 16,1 3 7-16,1 3-6 15,-4 0 4-15,1 2 1 16,-1 0-5-16,-1 0-7 16,-4 0 1-16,-1 6-5 15,-5-1 6-15,-5 4-7 16,-7-3 14-16,-6 4-7 0,-8-3-8 15,-8 2 0-15,-8 1 0 16,-10-3-9-16,-4 2 9 16,-4-3 1-16,-3 2 0 15,-8-2 7-15,-15 0-7 16,-18-2-1-16,-16 0-7 16,-7-3 7-16,0 1 0 15,-2 1 1-15,-1 1-1 16,-12-3-1-16,-6 1 1 15,-6-2 0-15,-6 1-10 16,-2 3-7-16,-1 1-7 16,2 7-1-16,1 8 25 15,-2 6 1-15,1 11 12 0,-2 10 9 16,0 19 10-16,0 21 2 16,-16 24-10-16,-12 16-6 15,-10 10 0-15,-5 8-11 16,-3-2 5-16,2 2 1 15,-5 3-12-15,4-8 7 16,1 1-7-16,6-6 12 16,4-4-11-16,2-5 2 15,6-8-4-15,0-7-1 16,3-8 0-16,3-10 1 16,-1-3 10-16,0-4-9 15,3-15 20-15,2-15-10 16,1-13 1-16,-3-1 7 0,-3 6-18 15,-6 10 16 1,-4 8-2-16,-6 1 6 0,6-4-4 16,-4 0 0-16,1-5-6 15,-2-4-2-15,3-2-7 16,-1-1 6-16,1 0 19 16,2-1-2-16,1 0-9 15,3 0-4-15,2-4-5 16,1 4-6-16,3-1 5 15,0-2-5-15,3 3 0 16,2-1 0-16,-1 2-1 16,1 3 1-16,0 0-1 15,-4 1-4-15,4-1 3 0,-5 3-8 16,3 1 3 0,-1-1-3-16,-1 1-11 0,2-5 14 15,-3-1-25-15,1-5 9 16,0-6 14-16,-1-5 8 15,1-4-1-15,3-6 0 16,1-6-6-16,4-3 7 16,0-6 0-16,4-3 0 15,2-2 0-15,0 1 0 16,-1 0 0-16,-2 0 0 16,-2 2 5-16,-3 2-5 15,0 1-1-15,-5-1 1 16,-2-1 1-16,-6 0-1 15,-4 0 2-15,-8-6-1 0,-4 1-1 16,-6-3 0-16,-2 1 0 16,-6-3 0-16,0 3 2 15,-2-3 4-15,-7 3-5 16,-3-1 7-16,-16-1-6 16,-22-1 25-16,-30 0-6 15,-20-4-12-15,-2-6-8 16,5 1 2-16,18 1 4 15,5 5 32-15,3 0-10 16,-3 1-12-16,-1-2-11 16,-5-3-5-16,-6-1 11 15,2 3-5-15,-5-1 7 16,-1 2-14-16,2 1 0 16,5 3-1-16,4 0 1 15,5 0 0-15,4 0 0 0,8 0 2 16,1 0-2-1,2 0 1-15,2 0-1 0,7-2 0 16,4-1-6-16,6-3 6 16,0 1-1-16,3-1 1 15,-2-1-1-15,2 2 1 16,4-3-1-16,6 1-14 16,12 1 7-16,13 2 7 15,8 0-6-15,2 1 0 16,-8 3-1-16,-8 0-8 15,-10 0 9-15,1 0 6 16,0 5-10-16,1 2 11 16,-1 0-1-16,0 0 0 15,-12 0-15-15,10-1 16 0,1-3 0 16,1-3 0-16,18 0-1 16,-5 0 1-16,8-8 0 15,7 0 1-15,7-1-1 16,6 3 0-16,5-2-1 15,4 1 1-15,-1-2-6 16,3 2 6-16,-3-2 0 16,-5 1 1-16,-1 2 0 15,-2-4 0-15,0 3-1 0,3 2 0 16,4 0 0 0,8 1-2-16,4 1 2 0,5 2 1 15,7 0 5-15,0-1 14 16,2 2-6-16,0-1-6 15,0 1-7-15,0-2 11 16,0-1-6-16,0-2-5 16,0-1 1-16,4-5-1 15,5-6 0-15,0-7 1 16,-1-7 5-16,7-10-5 16,-3-20-1-16,-1-31 11 15,-4-29-6-15,-3-9-4 16,-4 16-2-16,0 32-8 15,0 32-32-15,0 8-31 16,0-25-67-16,0 8-111 0,0 0-386 16</inkml:trace>
  <inkml:trace contextRef="#ctx0" brushRef="#br1" timeOffset="67587.762">11639 7919 563 0,'0'0'191'0,"0"0"-12"16,0 0 58-16,0 0-25 0,0 0-25 16,-15-22-49-16,-4 28-65 15,-13 16-43-15,-12 11 10 16,-9 12 7-16,-10 8-4 15,-3 3-14-15,2 2 2 16,2 0-15-16,5-1 0 16,10-7-15-16,5-4 7 15,10-10-8-15,6-6 0 16,11-7 0-16,7-8-57 16,5-6-87-16,3-9-126 15,0 0-118-15,3 0-325 0</inkml:trace>
  <inkml:trace contextRef="#ctx0" brushRef="#br1" timeOffset="67932.322">10952 8165 9 0,'0'0'906'0,"0"0"-756"16,0 0-104-16,0 0 48 16,-35 102 32-16,14-54-4 15,0 6-11-15,-3-1-24 16,1-5-24-16,5-2-25 16,3-8 0-16,6-6-6 0,9-6-15 15,0-6-16 1,6-3-1-16,19-7 0 0,5-4 20 15,6-5 5-15,4-1 6 16,5 0-11-16,0-5-6 16,-1-7-4-16,-3 0-10 15,-2-3-60-15,7-13-89 16,-9 6-250-16,-7-3-599 0</inkml:trace>
  <inkml:trace contextRef="#ctx0" brushRef="#br1" timeOffset="68503.8321">11940 7735 466 0,'0'0'310'16,"0"0"-114"-16,0 0 29 16,0 0-14-16,0 0-41 0,0 0-26 15,0 0-46-15,-41-17-47 16,23 34-27-16,-6 9 2 15,2 6 14-15,0 6 7 16,5 6-4-16,8 0-3 16,6 2-2-16,3 0 1 15,0-4-10-15,10-2-8 16,9-4-3-16,3-7-1 16,4-2-2-16,3-8 12 15,1-5-2-15,-3-8 0 16,2-6-13-16,-1 0 12 15,-1-14-6-15,-1-9 4 16,-6-8-3-16,0-5 0 16,-6-9-11-16,-7-2-8 0,-3-4 4 15,-4-1-2-15,0-1 8 16,-13 8-3-16,-5 3-7 16,-7 9-12-16,-10 8 10 15,-9 9-10-15,-4 11-38 16,-6 5-26-16,5 9-11 15,13 28-21-15,14-4-90 16,19-2-402-16</inkml:trace>
  <inkml:trace contextRef="#ctx0" brushRef="#br1" timeOffset="69194.7544">14381 7654 443 0,'0'0'190'15,"0"0"8"-15,0 0 43 16,0 0-5-16,0 0-8 16,0 0-42-16,0 0-54 15,-12-9-66-15,9 25-34 16,-1 12 31-16,3 10 34 15,-2 7-9-15,3 7-21 16,0-1-17-16,0-1-20 16,0-3-5-16,0-4-13 15,4-2-11-15,1-7-1 16,0-3-9-16,-5 2-128 0,0-9-219 16,-5-8-971-16</inkml:trace>
  <inkml:trace contextRef="#ctx0" brushRef="#br1" timeOffset="80958.6104">9818 10086 227 0,'0'0'179'0,"0"0"-80"16,0 0 12-16,0 0-7 15,0 0 16-15,0 0 4 16,0 0 2-16,-30-22-23 16,24 18-29-16,-4 1 14 15,-1 3-21-15,-1 0 2 16,-3 0 3-16,0 0-20 16,-2 3 2-16,0 9-15 15,-1 3-10-15,2 5-7 16,5 5-3-16,4 5 2 15,5 4-7-15,2 2 1 16,6-3 13-16,12 1-9 0,5-3 9 16,2-6-5-1,5-2-1-15,0-5 3 0,1-8-7 16,-1-3 2-16,0-7 15 16,-5 0-3-16,2-8 4 15,-5-8-7-15,-2-7-5 16,-3-3-6-16,-4-4 8 15,-6-6-5-15,-2-1 1 16,-5-1-21-16,0 1 14 16,0 5-15-16,-9 5 1 0,-4 6 15 15,-3 7-7 1,-2 6-3-16,-7 8-6 0,-5 2-11 16,-21 29-64-16,6 1-125 15,-1-8-518-15</inkml:trace>
  <inkml:trace contextRef="#ctx0" brushRef="#br1" timeOffset="87186.9298">9951 12600 707 0,'0'0'160'16,"0"0"-47"-16,0 0 67 16,0 0-52-16,0 0-40 15,0 0 11-15,-90-30-15 16,66 30-2-16,-1 0-1 15,-2 1 11-15,-1 11-30 16,1 5-2-16,3 4-9 16,4 5-17-16,6 7-1 15,6 3 3-15,7 3-13 16,1 2-5-16,3-4 3 0,13-3-10 16,5-4 7-16,4-2-2 15,2-8 8-15,1-2-8 16,1-6 3-16,-2-4-7 15,0-7 12-15,0-1-5 16,-2-1-3-16,0-13 1 16,-1-5-4-16,-2-4 6 15,-2-4-11-15,-2-2 5 16,-6-5-1-16,-1 0-6 16,-3-1 0-16,-7 0-5 0,-1 4 10 15,0 3 1 1,0 3 4-16,-11 2-1 0,-1 4-6 15,-5 0-9 1,-4 5 0-16,-3 2 10 0,-4 3-10 16,-9 6-8-16,-4 3-8 15,-12 0-61-15,-56 43-86 16,9-2-137-16,-2 7-767 0</inkml:trace>
  <inkml:trace contextRef="#ctx0" brushRef="#br1" timeOffset="89317.572">2412 9832 23 0,'0'0'13'0,"0"0"-7"16,0 0-5-16,0 0-1 16,0 0-39-16</inkml:trace>
  <inkml:trace contextRef="#ctx0" brushRef="#br0" timeOffset="91764.7481">2345 9724 26 0,'0'0'237'0,"0"0"-125"16,0 0-9 0,0 0 21-16,0 0 4 0,0 0 25 15,-19-47-11-15,17 43-5 16,2 2-1-16,0 2-28 15,0 0-85-15,0 9-23 16,0 15 0-16,0 12 23 16,0 23 19-16,0 0 5 15,0 7-18-15,-3 2-6 16,2-7-7-16,-2 6-6 16,-2-5 6-16,5-3-15 15,0-8 7-15,-3-5-7 16,3-10-1-16,0-7-6 15,-4-10-66-15,4-8-92 16,-8-11-40-16,0-10-38 0,-2-8-650 0</inkml:trace>
  <inkml:trace contextRef="#ctx0" brushRef="#br0" timeOffset="98509.6858">13021 8733 312 0,'0'0'108'16,"0"0"-40"-16,0 0-3 16,0 0-23-16,0 0 5 15,-81 30-15-15,66-25-5 16,0 2-14-16,-4 3 12 15,-4-1-3-15,-2 5 6 16,-5 0 0-16,-4 0-5 16,-1 3-6-16,1-1 9 15,-3 1-3-15,-1 0-8 16,0 0-8-16,0 0 6 16,0 2 0-16,-1-2 3 0,-1 2-16 15,-1-1 2-15,1 0 17 16,-3 0-8-16,3 4 2 15,0-3-1-15,-1 3-11 16,2-2 12-16,-1 3-4 16,3-1-3-16,1-2 11 15,2 1-15-15,2-1 8 16,4-1-2-16,3 0 4 16,2-2-11-16,4 0 0 15,-1 0-1-15,7 0 2 16,-2-2 8-16,3 2-10 15,1-1 6-15,-2 3-12 16,3-1 6-16,-5 1 0 16,3 1 7-16,-3 1-6 15,2-1 1-15,-3 2 0 0,0-3-1 16,0-1 0-16,2 2 0 16,1-3-1-16,-1-2 5 15,2-1-4-15,2-4 5 16,1 0-5-16,2 0 8 15,-2 2-2-15,0 0-6 16,1-1 9-16,-1 2-9 16,1-1 15-16,0-1-4 15,2 0 2-15,1-2 2 16,1-1-4-16,2-3-11 0,1-1 4 16,1-1-5-16,0 2 0 15,0 0-10-15,0 2 10 16,4 3 16-16,4 1 4 15,1 3 2-15,3 0-12 16,0 2 3-16,-1-2 6 16,5-1-15-16,-2-4 8 15,3 1-12-15,1 0 0 16,-2-1 34-16,4-1-33 16,-1 1 28-16,2-1-7 15,0 1-21-15,-3 2 15 16,3 0-7-16,-2 0-7 15,-1 0 14-15,0 1-8 16,-3-2 5-16,0-1-1 16,-3 1-5-16,-1-1-6 0,0 0 0 15,1-3 8-15,1 3 0 16,-2-1-9-16,0 0 0 16,0 3 0-16,-2-2 0 15,-1 2 7-15,2 0-7 16,-3-1 0-16,3 0 6 15,-2 1 1-15,1-2-6 16,-1 1 6-16,1 1 2 16,1-3-9-16,-2 1 1 15,0 2 11-15,1-2-11 16,-1 1 1-16,0-1-2 16,-1 1 6-16,2 2-4 15,0-2 3-15,0 2-5 0,-1-3 0 16,0 3 2-1,0-4 6-15,-2 1-2 0,0-1 7 16,0 0-12-16,-1 0 8 16,0-2-3-16,-2 2-5 15,2 0 0-15,-1 1 7 16,2 1 8-16,-2 0-16 16,2 4 8-16,0-1-1 15,-1 1 0-15,1-2-6 16,1 1 1-16,-1-2 8 15,0 2-3-15,0-3-5 16,0 1-1-16,1 0 7 16,0 0 1-16,2 2 0 15,-2 0-8-15,2 0 12 0,0-1-12 16,0 1 8-16,1 1 0 16,-1 1-9-16,2 3 10 15,2-1-4-15,-3 0 0 16,4 3 3-16,-4-3-3 15,1 2-6-15,-1 0 7 16,2-1-6-16,-1 1 7 16,0 1-7-16,0 3 5 15,0 1 9-15,0 1-8 16,0 0-6-16,-1 3 0 16,1-4 7-16,-2 3-7 15,1-2 11-15,0 0-3 16,-2 0 0-16,1 1 4 15,0-1 7-15,-3 0-11 16,1-2-2-16,-1-1-6 0,-1 2 7 16,2-4-1-16,-3-3-5 15,1 2 4-15,0-4-4 16,-1 2 4-16,-2-1 5 16,1-1-9-16,0-2 5 15,-1-2-5-15,1-2 4 16,-1-1-5-16,-1-4 10 15,-1-1-10-15,0 0-1 16,2-2 0-16,-2 0 0 16,0-1 0-16,0 2 10 15,0 0-10-15,3-1 0 0,-3 1 1 16,1-1 0 0,1 2 8-16,-2-1-3 0,1 0 0 15,1 0-5-15,-1 0 11 16,-1-1-12-16,0-1 0 15,2 0 0-15,-2 2 1 16,0-2-1-16,1 0 6 16,-1 0-5-16,0 0 7 15,0 0-7-15,0 2-1 16,0-2 0-16,0 2 0 16,2-2 1-16,-2 1 0 15,0-1-1-15,0 0-2 16,0 0-16-16,0 0-18 15,0 2-34-15,0-1-78 16,-3 1-209-16,-5-1-276 0</inkml:trace>
  <inkml:trace contextRef="#ctx0" brushRef="#br0" timeOffset="99910.8185">11946 12543 202 0,'0'0'251'0,"0"0"-92"15,0 0-2-15,0 0 6 16,0 0-12-16,0 0-12 16,0 0-3-16,0-42 12 15,0 41-26-15,0-2-5 16,0 0-9-16,0 3-11 15,-1 0-8-15,1 0-2 16,-2 0-31-16,2 0-12 0,0 0-18 16,0 0-18-1,0 3-7-15,0 6 11 0,0 3 1 16,0 5 5-16,0 2 1 16,0 3 0-16,2 5-10 15,0 2 4-15,2 2 11 16,-3 3 4-16,1 0-7 15,-2 1-8-15,1-2 14 16,-1-2-7-16,0-2 0 16,0-4-6-16,0-1 5 15,0-2-9-15,0-4 5 16,0-2-6-16,2-4 0 16,-2-2-7-16,0-3-1 15,0 0 0-15,3-3-1 16,-3 1 1-16,0-2-1 0,0-1 1 15,0 1-1 1,0-1 0-16,0 1-40 0,0 1-57 16,-9 11-52-16,-6-1-121 15,-8 3-355-15</inkml:trace>
  <inkml:trace contextRef="#ctx0" brushRef="#br0" timeOffset="137506.3852">4530 11755 36 0,'0'0'51'15,"0"0"11"-15,0 0 6 16,0 0 2-16,0 0 4 16,0 0-25-16,0 0-9 15,-12-8 2-15,8 8 26 16,-2 0-41-16,1 0-14 16,0 0-7-16,0 0-5 0,1 0 0 15,-1 0 2 1,-1 0-2-16,1 0-1 0,-6 1-14 15,3 2-33-15,-2-3-147 0</inkml:trace>
  <inkml:trace contextRef="#ctx0" brushRef="#br0" timeOffset="138121.0861">4345 11771 567 0,'0'0'88'0,"0"0"-88"16,0 0-1-16,0 0 0 0,0 0 1 15,0 0 1-15,0 0-1 16,-55 3-24-16,39 0-78 15,-2 0-159-15</inkml:trace>
  <inkml:trace contextRef="#ctx0" brushRef="#br0" timeOffset="138351.7542">2257 11833 218 0,'0'0'0'0</inkml:trace>
  <inkml:trace contextRef="#ctx0" brushRef="#br0" timeOffset="139158.8272">4484 11771 652 0,'0'0'88'0,"0"0"-88"0,0 0-16 16,0 0-18-16,0 0-90 16,0 0-21-16,0 0 53 15,-28 2-186-15</inkml:trace>
  <inkml:trace contextRef="#ctx0" brushRef="#br0" timeOffset="140210.8775">2909 10578 454 0,'0'0'144'0,"0"0"-144"15,0 0-45-15,0 0 18 0,0 0-5 16,0 0 28-16,0 0 2 16,137 33 2-16,-85-27-65 15,7-2-108-15</inkml:trace>
  <inkml:trace contextRef="#ctx0" brushRef="#br0" timeOffset="155883.2994">18433 7999 1219 0,'0'0'190'16,"0"0"-47"-16,0 0-97 15,-19 74 10-15,4-25 49 16,-2 7-21-16,2 4-24 16,4-4-18-16,2-3-29 0,3-11 5 15,0-9-8-15,3-13-1 16,0-9-8-16,1-11 8 16,-3-4 33-16,-2-34 14 15,-3-28-40-15,1-29-3 16,2-14-12-16,5 15 5 15,2 24 3-15,0 28-8 16,5 12 0-16,7 3-1 16,4 6-1-16,6 10 1 15,8 11-17-15,7 15 17 16,8 21 3-16,3 10-1 16,-3 10-1-16,-4 6-1 15,-6 1 1-15,-3 3-1 0,-6-6-8 16,-8-4-64-1,-8-11-67-15,-10-8-82 0,-5-14-134 16,-11-12-170-16</inkml:trace>
  <inkml:trace contextRef="#ctx0" brushRef="#br0" timeOffset="156072.0473">18301 8208 947 0,'0'0'139'0,"0"0"-87"16,0 0 10-16,89-31 52 15,-43 15-59 1,8 3-30-16,28-4-25 0,-12 6-125 16,-11 1-257-16</inkml:trace>
  <inkml:trace contextRef="#ctx0" brushRef="#br0" timeOffset="156252.3705">19137 8071 1113 0,'0'0'152'16,"0"0"-90"-16,0 0-62 0,0 0-75 15,0 0-222-15,0 0-529 0</inkml:trace>
  <inkml:trace contextRef="#ctx0" brushRef="#br0" timeOffset="156638.4214">19828 7868 1272 0,'0'0'268'16,"0"0"-48"-16,0 0-79 16,0 0-53-16,0 0 20 15,-21 82-3-15,18-40-33 16,1 5-29-16,2 1-25 16,0 1-9-16,0-3-8 15,5-2 4-15,1-5-5 16,0-11-63-16,1-10-84 15,-2-12-111-15,-5-17-228 16,0-18 155-16,0-5-206 0</inkml:trace>
  <inkml:trace contextRef="#ctx0" brushRef="#br0" timeOffset="157038.1308">19768 7954 447 0,'0'0'240'0,"0"0"31"16,-19-75-13-16,16 46-38 15,3 8-66-15,0-1-71 16,13 5-30-16,13-1-33 15,5 4 4-15,5 5-13 16,2 4 5-16,-5 5-8 16,-3 0-8-16,-9 8 0 0,-3 5 0 15,-7 5 0-15,-6 6 0 16,-5-1 1-16,0 0-1 16,-11 3 0-16,-7-2-8 15,0-2 0-15,-3-2 6 16,4-5 1-16,4-5 0 15,7-3 1-15,5-3 0 16,1 1 0-16,1 0 0 16,14 4 19-16,6 3 5 15,4 1 3-15,3 1-2 16,2 1-1-16,-1 2-11 16,-4 0-7-16,-4-1-5 15,-8 1 5-15,-7-2 3 0,-6 0 11 16,-4-1 53-1,-23 3 39-15,-15 0-7 0,-29-1-56 16,-29 2-28-16,-29-1-21 16,-8 0-29-16,34-5-182 15,23-6-414-15</inkml:trace>
  <inkml:trace contextRef="#ctx0" brushRef="#br0" timeOffset="159606.9715">21200 7998 41 0,'0'0'500'0,"0"0"-348"16,0 0 48-16,0 0 10 15,0 0 10-15,0 0-9 16,0 0-56-16,-37-49-47 16,14 54-55-16,-6 18-15 15,-1 8 24-15,3 8-5 16,8 4-11-16,10 5-16 16,9-4-17-16,6 0-4 15,24-4-9-15,17-9 6 16,13-10-5-16,8-12 9 15,4-9-8-15,1-10-2 16,-11-17-8-16,-8-9-2 0,-13-5-8 16,-16-4 2-1,-13-3 15-15,-12-2-1 0,-4 2 1 16,-24 4-9-16,-12 6-35 16,-7 9 1-16,-4 10 4 15,-1 9 6-15,12 10 1 16,12 0 9-16,14 5-15 15,14 10-58-15,12 2-53 16,42 1-25-16,37-2 34 16,29-7-37-16,10-7-4 15,-24-2 36-15,-30 0 21 0,-36-7 12 16,-10-1 113 0,-3 1 12-16,-2-2 103 0,-5 1 55 15,-9 3 51-15,-6 2 15 16,-4 3 2-16,-1 0-63 15,0 0-50-15,-4 0-37 16,-11 11-40-16,-3 6-15 16,-1 10 22-16,1 4-5 15,8 8-12-15,5 1-14 16,5 2-7-16,5-1 0 16,14-3-4-16,9-6-3 15,3-10-2-15,4-10 0 16,1-11 1-16,-2-1 2 15,-3-18 3-15,-2-13-5 0,-6-8-3 16,-8-7-4-16,-6-6-1 16,-9-3-1-16,0 1-12 15,-10 7-12-15,-9 11 5 16,-4 12-6-16,1 13-37 16,1 11-30-16,4 0-1 15,13 11-68-15,19 15-137 16,18-4-44-16,8-3-191 0</inkml:trace>
  <inkml:trace contextRef="#ctx0" brushRef="#br0" timeOffset="160018.7565">22816 7849 550 0,'0'0'133'16,"0"0"83"-16,0 0-8 16,0 0-24-16,0 0-14 15,0 0-58-15,0 0-32 16,-2-33-25-16,-10 33-30 16,-3 8 3-16,-3 9 1 15,-3 6 18-15,2 5-2 16,2 5-13-16,6 3 14 15,5 3-26-15,6 1-5 16,0 1 6-16,6-4 0 16,12-6-6-16,4-6-5 0,2-9 2 15,4-9 4 1,2-7 8-16,1-3 5 0,1-18 4 16,-4-9-2-16,-3-9-11 15,-5-7-6-15,-10-4 3 16,-10-5-9-16,-1 2-7 15,-28 9-1-15,-32 12-3 16,-63 28-41-16,8 4-124 16,-4 16-317-16</inkml:trace>
  <inkml:trace contextRef="#ctx0" brushRef="#br0" timeOffset="160584.137">21454 8642 165 0,'0'0'773'0,"0"0"-598"15,0 0 68-15,0 0-90 16,-100 31-34-16,70 1-2 16,5 7-16-16,4 5-16 15,9-1-11-15,12 0-26 16,0-6-33-16,18-6 4 16,19-9-7-16,9-14-12 15,11-8 10-15,7-13-2 16,0-21-7-16,-4-10 8 0,-11-9-2 15,-13-7-5-15,-12-5-2 16,-15-1 0-16,-9 5 0 16,0 13-13-16,-3 12 13 15,-6 19-6-15,0 15-47 16,0 2-76-16,9 21-36 16,21 18-92-16,13-5-242 15,9-2-207-15</inkml:trace>
  <inkml:trace contextRef="#ctx0" brushRef="#br0" timeOffset="160787.7012">22187 8524 766 0,'0'0'627'16,"0"0"-412"-16,0 0 33 0,0 0-130 15,0 0-79-15,0 0 0 16,0 0 22-16,54 91-17 15,-33-46-25-15,3 2-10 16,0 3-9-16,1-2-41 16,15 7-128-16,-8-12-198 15,-3-11-477-15</inkml:trace>
  <inkml:trace contextRef="#ctx0" brushRef="#br0" timeOffset="163074.9373">22981 8538 28 0,'0'0'164'0,"0"0"55"15,0 0 11-15,0 0-15 16,0 0 13-16,0 0-19 15,0 0-8-15,-6-27-16 16,-4 27-42-16,-10 0-55 16,-9 10-47-16,-10 17 2 15,-8 10 40-15,-2 10-14 16,3 3-10-16,10 3 8 16,13-3-24-16,13-7-29 0,10-5-6 15,10-9-7 1,18-6 0-16,10-11 5 0,6-12 1 15,5 0-1-15,-1-22-5 16,-2-9 1-16,-9-6-1 16,-13-4 10-16,-10-5-10 15,-14 3-1-15,-14-1-8 16,-23 8-52-16,-58 19-84 16,9 11-108-16,-8 6-358 0</inkml:trace>
  <inkml:trace contextRef="#ctx0" brushRef="#br0" timeOffset="163451.19">21574 9344 1136 0,'0'0'340'0,"0"0"-60"16,0 0-135-16,0 0-66 0,0 0 32 15,-1 120 3 1,-3-64-32-16,0 2-42 0,4-1-26 16,0-7-13-16,0-2 10 15,5-5-11-15,10-8-48 16,12-8-86-16,28-21-97 16,-4-6-332-16,-1-3-363 0</inkml:trace>
  <inkml:trace contextRef="#ctx0" brushRef="#br0" timeOffset="163757.843">22114 9409 912 0,'0'0'643'16,"0"0"-449"-16,0 0 39 0,0 0-70 16,0 0-72-16,0 0-18 15,-73 73-23-15,62-20-1 16,7 2-8-16,4 3-20 15,15-5-12-15,12-7-7 16,10-7-1-16,7-14 7 16,3-15-7-16,3-10 7 15,-3-17-1-15,-5-21-3 16,-6-13-2-16,-9-21-2 16,-14-22 0-16,-13 7-13 15,0 13 0-15,-24 19-14 16,-5 29 6-16,-6 12-22 15,-9 9-49-15,-9 17-104 0,12 14-93 16,14 1-339-16</inkml:trace>
  <inkml:trace contextRef="#ctx0" brushRef="#br0" timeOffset="165313.4274">22432 7615 329 0,'0'0'160'0,"0"0"-49"15,0 0-46-15,0 0 3 16,0 0 31-16,0 0-3 16,0 0 0-16,18 78-19 15,-13-49 13-15,1 7-19 16,1-1 10-16,-1 3-19 16,1 1-20-16,0-3-8 15,3 1-4-15,-3-3-4 16,-1 0-1-16,1-2-3 15,1 3-2-15,-5-1 21 16,5 2-7-16,-4 1-8 0,-1-1-4 16,1 3-6-1,0-5 0-15,1 0-9 0,0-1 2 16,-1-4-9-16,1 0 8 16,-2-4-2-16,0-1-5 15,2-3 0-15,-2 1 8 16,1-2-8-16,-4-1 14 15,4 1-14-15,-1-1 9 16,-1 1 2-16,1 0-1 16,-2 0 7-16,1-4-16 15,1 2 5-15,-2 0 2 16,2 0 1-16,0 2-9 16,0-1 0-16,-1 1 8 15,2 1-2-15,-1 1 4 16,0 0 0-16,2 1 6 0,1-3-3 15,1 4-12-15,-1-3 4 16,0-2 7-16,0 3-13 16,0 0 10-16,1 3-9 15,-2-2 20-15,-1 3-10 16,-2 0 2-16,2 3 2 16,-1-1-5-16,-1 2 3 15,-1-1-2-15,1 5-1 16,1 1-1-16,-2 3 0 15,2 1 2-15,-3 2 3 16,0 0 2-16,0-1 0 16,0-3 8-16,0-2-2 0,0-2-6 15,3-2-3 1,1-1 1-16,0 2-7 0,2-1 12 16,0 0-7-16,-2 0-3 15,3 3 7-15,-1-2 2 16,-1-1-12-16,-1 0 9 15,1 0-15-15,0 1 9 16,2 0-2-16,-2-1-1 16,2 2-4-16,0 0 5 15,3 0-5-15,0 1-2 16,-4 0 10-16,3-2-1 16,-2 0-8-16,-3 1 0 15,-1-1 14-15,-1-1-14 16,-2 2 10-16,0-1-5 0,0 0-4 15,0 1 11-15,0-2-7 16,0 1-6-16,0 0 0 16,-4-1 0-16,3-2 8 15,1 0-8-15,0-1 0 16,0 1 6-16,0-1-5 16,0 1 8-16,0-2-9 15,0 1 0-15,0-1 1 16,0-2 4-16,-1-1-3 15,-4 2 2-15,-2-4 3 16,0-1-7-16,2-4 0 16,-1-6 1-16,0-3 1 0,-1-8-2 15,-1-2-25 1,-7-52-109-16,-1 1-221 0,-1-10-1069 0</inkml:trace>
  <inkml:trace contextRef="#ctx0" brushRef="#br0" timeOffset="165998.6488">23062 9341 646 0,'0'0'321'0,"0"0"27"16,0 0-3-16,0 0-113 15,0 0-68-15,0 0-79 16,0 0 11-16,28 92 28 16,-9-36-23-16,5 1-35 15,0-1-38-15,5-4-16 16,-4-5-12-16,5 9-94 15,-7-13-230-15,-13-11-868 0</inkml:trace>
  <inkml:trace contextRef="#ctx0" brushRef="#br0" timeOffset="166433.2879">21731 10216 1048 0,'0'0'272'0,"0"0"27"15,0 0-96-15,0 0-128 16,0 0-9-16,0 0 35 15,40 78 0-15,-29-29-31 16,-4 5-41-16,-1 1-15 16,-1-3-13-16,-1-3-1 15,-2-6-46-15,2-2-106 16,-1-13-141-16,-1-11-509 0</inkml:trace>
  <inkml:trace contextRef="#ctx0" brushRef="#br0" timeOffset="166638.3346">22107 10139 1046 0,'0'0'724'16,"0"0"-593"-16,0 0-5 16,10 77 42-16,-1-25-41 15,2 10-28-15,-1 5-47 16,1 2-26-16,-2-4-15 15,3-4-11-15,13 1-71 16,-2-17-139-16,3-14-356 0</inkml:trace>
  <inkml:trace contextRef="#ctx0" brushRef="#br0" timeOffset="168876.9511">23437 9344 512 0,'0'0'172'0,"0"0"14"15,0 0 0-15,0 0-47 16,0 0 3-16,0 0-10 16,0 0-17-16,-36-51-22 15,27 51-11-15,-2 0-16 16,-5 0-12-16,-5 0 3 16,-2 10-1-16,-4 9-8 0,-3 5-7 15,1 5 12 1,0 5-24-16,2 4 4 0,5 1-1 15,6 0-10 1,8-3-8-16,5-2 5 0,3 0-6 16,8 0-7-16,10-1 2 15,9-1 8-15,4-3-7 16,2-4 0-16,1-4-3 16,1-7-5-16,-2-6 6 15,-1-5 0-15,-4-3 1 16,0-7-2-16,-3-11 4 15,0-9-2-15,-3-6-1 16,-5-9 0-16,-4-6-6 0,-10-15 0 16,-3 2 0-16,0-6 4 15,-9 4-4-15,-10 15-1 16,-4 4 2-16,-1 12-2 16,-8 15 0-16,-6 13 0 15,-7 4-12-15,-8 21-10 16,1 14-48-16,5 8-69 15,16 27-72-15,13-9-280 16,15-10-282-16</inkml:trace>
  <inkml:trace contextRef="#ctx0" brushRef="#br0" timeOffset="170259.9674">23290 10318 679 0,'0'0'283'0,"0"0"-42"16,0 0 62-16,0 0-59 15,0 0-72-15,0 0-45 16,0 0-53-16,-16-2-37 16,12 34 12-16,1 14 11 15,2 10-18-15,-1 8-14 16,2 0-16-16,0-3-12 15,0-4-34-15,0 14-91 16,0-16-127-16,0-9-481 0</inkml:trace>
  <inkml:trace contextRef="#ctx0" brushRef="#br0" timeOffset="175512.5025">19279 9622 616 0,'0'0'172'0,"0"0"3"16,0 0-71-16,0 0-32 15,0 0 82-15,0 77-25 16,0-38-9-16,0 3-21 15,-6-1-40-15,3-1-13 16,0-7-27-16,1-5-7 16,1-6-11-16,1-6-1 15,0-9 7-15,0-7 3 16,-1 0 14-16,1-16 15 16,-2-10-27-16,2-9-3 0,0-8-8 15,0-10-1 1,6-3 2-16,9-5-1 0,1-4 0 15,5 3 0-15,3 6 7 16,-1 12 7-16,-1 13 17 16,-1 14-5-16,-4 15-10 15,3 2-6-15,1 25-4 16,0 10 0-16,0 8 2 16,-4 7-2-16,-3 2-5 15,-5 0 4-15,-2 1-5 16,-7-6-1-16,0-4-50 15,0-7-66-15,-20-3-80 16,-3-9-131-16,2-11-220 0</inkml:trace>
  <inkml:trace contextRef="#ctx0" brushRef="#br0" timeOffset="175715.2795">19137 9783 901 0,'0'0'150'15,"0"0"-52"-15,0 0 15 16,113-4-48-16,-23-3-37 0,-2 1-21 16,18 6-7-1,-30 0-185-15,-29 0-667 0</inkml:trace>
  <inkml:trace contextRef="#ctx0" brushRef="#br0" timeOffset="176215.5865">19165 9478 608 0,'0'0'214'15,"0"0"-6"-15,0 0 33 0,0 0-11 16,0 0-67-1,0 0-69-15,0 0-53 0,-53 0-13 16,31 44 19-16,0 10-10 16,-1 18-7-16,5 15-14 15,1 13-4-15,3-8-3 16,5-19-9-16,1-22 0 16,1-16-95-16,-4 6-98 15,2-7-137-15,-1-9-181 0</inkml:trace>
  <inkml:trace contextRef="#ctx0" brushRef="#br0" timeOffset="176730.0539">18908 9349 960 0,'0'0'194'16,"0"0"-87"-16,153-61-23 15,-30 37-28-15,15 3-3 16,1 5-10-16,-15 4-6 16,-24 1-8-16,-23 3-3 15,-18 1-17-15,-22 3 2 16,-15-2-10-16,-4 3 8 16,-4-1 11-16,-4 3 40 15,-9 1 25-15,-1 0-22 16,0 1-39-16,-1 17-13 0,-11 13 9 15,-3 12 21-15,-4 24-4 16,1 22 11-16,-3 20-17 16,3 8 6-16,6-6-1 15,3-10-16-15,6-15-9 16,0-16 0-16,3-16-2 16,0-16-2-16,0-7-7 15,0 1 0-15,0 1 0 16,0-3-1-16,0-9 0 15,0-9 1-15,0-6 1 16,-1-5 0-16,-11-1 1 16,-12 0 5-16,-14 0-1 15,-26-2-6-15,-34-3 0 16,-39 5-7-16,-11-2-24 16,9 2-33-16,34 0-28 0,43 0-9 15,20 0-67-15,22 2-216 16,8 1-535-16</inkml:trace>
  <inkml:trace contextRef="#ctx0" brushRef="#br0" timeOffset="177501.4577">19346 10314 375 0,'0'0'130'15,"0"0"-11"-15,0 0 62 16,0 0-5-16,0 0-24 16,0 0-52-16,0 0-38 15,-25 16-4-15,-5 21 41 16,-16 21 21-16,1 1-34 15,-7 6 12-15,-6 5 7 16,3-10-24-16,-8 8-2 16,0-2-26-16,2 1-11 15,1-4-12-15,8-1-13 16,1-6-8-16,9-5-7 16,4-6-1-16,5-6 4 15,6-6-5-15,5-9-19 0,5-8-50 16,10-5-76-16,7-12-91 15,9-15-253-15,10-9-429 0</inkml:trace>
  <inkml:trace contextRef="#ctx0" brushRef="#br0" timeOffset="178144.9079">19330 10338 341 0,'0'0'136'16,"0"0"4"-16,0 0-12 0,0 0-46 15,0 0-11-15,0 0-20 16,0 0-5-16,0-3-1 16,0 3-13-16,1 11 37 15,11 7 40-15,5 9 7 16,5 9-3-16,5 9 2 16,6 5-28-16,1 4-2 15,9 2-5-15,5 4-4 16,5 0-2-16,4 2 10 15,3 4-23-15,10 12-11 16,10 11-21-16,11 10 8 0,-1 3 2 16,-11-11-4-1,-18-19-23-15,-16-19-12 0,-14-11 1 16,-1-5-1-16,0 2 1 16,1 4 0-16,0-3 1 15,-8-9-1-15,-5-6 0 16,-5-10-1-16,-3-4 0 15,-5-3-20-15,-2-3-43 16,-3-4-57-16,0-1-82 16,0 0-359-16</inkml:trace>
  <inkml:trace contextRef="#ctx0" brushRef="#br0" timeOffset="179907.0488">18820 10467 388 0,'0'0'117'0,"0"0"-22"16,0 0 40-16,0 0-34 0,0 0-5 15,0 0 10 1,0 0-2-16,-6-48 5 0,1 44-9 15,-2 2-8-15,-3 2-9 16,-4 0-23-16,-5 5-19 16,-4 13 11-16,-2 7 1 15,-1 9 8-15,4 3-8 16,5 1-12-16,6 1-3 16,6-5-10-16,5-3-11 15,0-2 7-15,13-2-1 16,6-5 2-16,4-1-14 15,4-5 0-15,3-5 5 0,1-6 7 16,0-3 11 0,1-2-3-16,-2-2-17 15,0-13 0-15,-4-4-5 0,0-5 4 16,-5-5-12-16,-2-5 1 16,-5-7 4-16,-6-1-6 15,-5-3 1-15,-3 4 1 16,0 4-2-16,-3 8-15 15,-13 7 0-15,-6 3-19 16,-5 5-38-16,-3 1-17 16,-12 6-65-16,10 2-125 15,6 5-304-15</inkml:trace>
  <inkml:trace contextRef="#ctx0" brushRef="#br0" timeOffset="182569.1465">20354 10532 74 0,'0'0'88'15,"0"0"-15"-15,0 0-28 16,0 0-9-16,0 0-11 15,0 0 2-15,0 0 15 16,0 0 3-16,8-13-2 16,-8 13-4-16,0 0-2 15,0 0-16-15,0 0-8 16,0 0-3-16,0 0-3 16,0 0-6-16,0 0-1 0,0 0 2 15,0 0-1 1,0 0 0-16,0 0 0 0,0 0 0 15,0 0 0-15,0 0 6 16,0 0-1-16,0 0-4 16,0 0 17-16,0 0 1 15,0 0 8-15,0 0 2 16,0 0 6-16,0 0 8 16,0 0 5-16,0 0-2 15,0 0 7-15,0 0-2 16,0 0-4-16,0-2 5 15,1-1-31-15,1 0-12 16,0 0 6-16,-1 0-2 16,-1 2-2-16,0 0-1 15,1 0 8-15,-1-1-1 0,3-1-5 16,-3 1 14-16,0 0 4 16,2 1 22-16,-2-1 10 15,0 1 12-15,0 1-15 16,1-2 2-16,-1 2-3 15,0 0 1-15,0 0-18 16,0 0-11-16,0 0-12 16,2 0-5-16,1 15-12 15,4 7 21-15,1 7 34 16,2 7 11-16,2 1-10 0,-1-1-9 16,0 1 14-1,-2-1-13-15,1 3-20 16,-2-1-6-16,0-1-2 0,-2-3-7 15,3-3-5-15,-4-5-4 16,0-5-5-16,-2-5 8 16,0-7-8-16,-3-3-1 15,0-1-11-15,0-5-91 16,0 0-94-16,-12-8-102 16,-4-6-886-16</inkml:trace>
  <inkml:trace contextRef="#ctx0" brushRef="#br0" timeOffset="184577.8998">18663 11104 9 0,'0'0'91'16,"0"0"-48"-16,0 0-13 15,0 0-4-15,0 0-3 16,0 0 3-16,0 0 26 16,11 0 28-16,-11 0 8 15,0 0-5-15,0 0-11 16,0 0-11-16,0 0-15 16,0 0-10-16,0 1-1 15,0 1 4-15,-1 5 17 16,-9 1 34-16,-2 2-8 15,-3 2-14-15,2 4-3 16,-4 0 6-16,4 1-17 16,-2 0 5-16,2-1-12 0,0 4-5 15,-1-3-13 1,2 2 2-16,-2 2-4 0,1 3 7 16,0 0-7-16,1 0 5 15,-1-2-4-15,2-2-3 16,3-3-5-16,1-3-5 15,2-4-2-15,1-3-4 16,2-1-2-16,0-4 3 16,2 0-8-16,0-2-1 15,0 1 5-15,0-1-6 16,0 0 0-16,0 2-58 16,0-2-180-16,2 0-97 0,7 0-544 15</inkml:trace>
  <inkml:trace contextRef="#ctx0" brushRef="#br0" timeOffset="188640.3089">18514 11531 140 0,'0'0'162'0,"0"0"-27"16,0 0 1-16,0 0-29 16,0 0-18-16,0 0 1 15,0 0 2-15,-2-34-1 0,-1 30-1 16,-1-2-13-16,-2 2-1 15,-2-3 1 1,-1 3-25-16,1-1-7 0,-3-1 9 16,-2 3-19-16,-2-1-3 15,-2 3 3-15,-1-1-10 16,-1 2 1-16,-2 0 2 16,2 0-1-16,-2 0-6 15,0 0-1-15,1 4-2 16,-2 4 2-16,0 1-12 15,0 2 11-15,0 3-9 16,0 0 0-16,2 1-1 16,0 5-8-16,1 1 10 0,1 2-11 15,1 5 7 1,0 5 2-16,0 2 3 0,4 1 1 16,1-1 9-16,2 0 4 15,2-1-11-15,3 1 9 16,4 1 5-16,1 0-13 15,0 3 3-15,0-1-7 16,11 0-11-16,3-1 17 16,4 0-4-16,3-2 3 15,4-2-1-15,4-2-3 16,-1-5 8-16,2 0 2 16,1-3-12-16,-1-3 6 15,1-4-8-15,-1-4 10 16,1-2-10-16,0-3 11 15,1-2 3-15,1-3-2 0,-2-2-2 16,1 0-1-16,-3 0-18 16,0 0 12-16,-1-5 6 15,-1-5-10-15,0-4 0 16,-2 1 9-16,-1-3-7 16,0-5-9-16,0-2 1 15,-4 0 5-15,-1-2-5 16,-2-2 5-16,-5-1-1 15,-1 0-5-15,-4-2 0 16,-4 0 1-16,0-1-1 16,-3-2 6-16,0 1-6 15,0-3 0-15,-1 2 0 16,-5-1 0-16,-4 0 0 0,0-1-1 16,1 1 1-1,-4-1 0-15,1 1 0 0,-2 0-1 16,0 3 0-16,0 4 0 15,-2 3 0-15,0 2 0 16,-1 5 1-16,0 1 0 16,0 2-1-16,-3 4 0 15,4 1 0-15,-3 2-1 16,0 3 1-16,0 1-1 16,-3 3 1-16,-4 0-2 15,0 0-4-15,-6 0 6 16,0 7 0-16,-1 3-6 15,0 3-31-15,2 0-40 16,-1 10-71-16,8-4-112 0,11-2-289 16</inkml:trace>
  <inkml:trace contextRef="#ctx0" brushRef="#br0" timeOffset="189602.7551">18452 11898 354 0,'0'0'183'0,"0"0"-20"15,0 0 3-15,0 0-17 16,0 0-39-16,0 0-5 16,0 0-2-16,-5-29-4 15,0 26-22-15,-1 1 3 16,0 1-15-16,-3 1-15 16,-1 0-14-16,-2 0-5 15,-3 6-8-15,1 5 18 16,1 5-11-16,1 1-7 15,2 3 5-15,4 0-3 16,1 3-5-16,5 2-6 16,0 2 3-16,0-1 1 15,2-1-8-15,7-3 0 0,1-3-9 16,-1-4 7-16,2-3 3 16,0-5-5-16,2-3 3 15,1-4 9-15,0 0 7 16,2 0-3-16,1-12-10 15,0-4 7-15,-2-5-7 16,0-3-12-16,-4-3 1 16,-4-3 8-16,-1-1-8 15,-6 4 6-15,0 4-5 16,0 2-2-16,-7 9 1 16,-8 3 0-16,-6 8-1 15,-7 1-27-15,-19 17-88 0,4 6-88 16,3 2-367-16</inkml:trace>
  <inkml:trace contextRef="#ctx0" brushRef="#br0" timeOffset="190033.6971">18074 12492 780 0,'0'0'297'0,"0"0"-24"16,0 0-13-16,0 0-81 16,0 0-66-16,0 0-31 15,0 0 3-15,-69 65 7 16,34-32-12-16,0 3-16 16,0 2-12-16,4 0-23 15,6-1-11-15,5-5-9 16,6-6-8-16,6-5 0 0,5-5-1 15,3-6-49-15,0-7-64 16,1-3-94-16,25-8-60 16,-3-13-267-16,1-6-363 0</inkml:trace>
  <inkml:trace contextRef="#ctx0" brushRef="#br0" timeOffset="190264.3743">18141 12525 1000 0,'0'0'304'0,"0"0"-168"16,0 0 50-16,0 0 4 15,-47 87-57-15,22-45-8 16,-3 5-21-16,-2 1-18 0,0-1-40 16,2-5-24-16,3-5-3 15,4-7-9-15,4-5-10 16,6-8-15-16,5-8-73 15,1-6-87-15,5-8-23 16,-2-12-169-16,2-6-331 0</inkml:trace>
  <inkml:trace contextRef="#ctx0" brushRef="#br0" timeOffset="190686.2123">17960 12408 818 0,'0'0'245'0,"0"0"-16"0,0 0 0 16,0 0-87-16,0 0-40 16,-83-3-22-16,59 12-11 15,-3 3-31-15,3 0 2 16,2 0-30-16,5-1 3 15,3 0-13-15,8-3 0 16,1-3 1-16,5-3-2 16,0-2-14-16,2 0 6 0,14-9 8 15,8-7 0 1,4-3 1-16,4-1 0 16,1 3 0-16,1 3-6 0,-1 5 6 15,1 4 0 1,-2 5 9-16,0 0 5 0,-1 8 8 15,-1 12 13-15,0 8 21 16,-3 5-4-16,-6 4-27 16,0 1-13-16,-6 3-11 15,-4 1-1-15,-9 25-39 16,-2-11-174-16,0-8-661 0</inkml:trace>
  <inkml:trace contextRef="#ctx0" brushRef="#br0" timeOffset="192359.1484">17004 13146 776 0,'0'0'136'0,"0"0"-32"15,0 0 67-15,0 0 35 16,0 0-28-16,-82-65-47 15,49 65-39-15,-3 20-29 16,-2 9-1-16,2 8-5 16,9 8-10-16,9 1-18 0,14 3-13 15,4-3-4 1,12-2-11-16,18-6-1 0,10-4 0 16,11-9-31-1,5-8-74-15,4-11-82 0,6-14-170 16,-16-13-26-16,-13-8-308 0</inkml:trace>
  <inkml:trace contextRef="#ctx0" brushRef="#br0" timeOffset="192544.9798">17158 13174 431 0,'0'0'231'15,"-2"-76"-39"-15,1 40 51 16,-3 5 48-16,2 12-64 16,-1 9-48-16,2 5-36 15,-1 5-71-15,2 7-52 16,0 18-12-16,0 13 8 15,2 7 9-15,6 5-10 0,1 7 1 16,2-1-10 0,1 2-6-16,-3-2-43 0,3 2-119 15,-2-12-151-15,-4-17-254 0</inkml:trace>
  <inkml:trace contextRef="#ctx0" brushRef="#br0" timeOffset="192922.0913">17295 13218 836 0,'0'0'211'16,"0"0"-17"-16,0 0 54 15,0 0-81-15,0 0-110 0,0 0-31 16,0 0 23-16,-25 56 5 16,20-21-19-16,2 0-13 15,3 0-12-15,0-6-10 16,0-4 1-16,5-8 0 15,6-8-1-15,-3-6 0 16,1-3 2-16,1-6-1 16,1-14-1-16,1-7 6 15,0-3-6-15,-2-6 0 16,1 2 0-16,1 3 0 16,-3 7 0-16,-3 7 1 15,-2 9 0-15,-2 8-1 16,2 0-1-16,-3 11-12 15,2 12 13-15,0 5-1 16,0 2 1-16,4-1 0 0,-1 0-15 16,5-7-87-16,7-9-136 15,0-8-40-15,-1-5-90 16</inkml:trace>
  <inkml:trace contextRef="#ctx0" brushRef="#br0" timeOffset="193190.573">17552 13171 354 0,'0'0'494'16,"0"0"-301"-16,0 0 10 16,0 0-45-16,0 0-96 15,0 0-30-15,0 0-1 0,-15 37-12 16,15-11-11 0,0-3-7-16,12 0 12 0,-2 1-7 15,0-3-5-15,0-2 0 16,-3-1-1-16,-4-3 1 15,-3-1-1-15,0-1 0 16,-6-3 10-16,-10-2-3 16,-2-2-7-16,-2-4 0 15,1-2-21-15,7 0-67 16,10-11-89-16,2-4-120 16,0 0-429-16</inkml:trace>
  <inkml:trace contextRef="#ctx0" brushRef="#br0" timeOffset="193718.1199">17747 13135 654 0,'0'0'168'0,"0"0"1"16,0 0-9-16,0 0-61 16,0 0-7-16,0 0-10 15,0 0-14-15,-80 90-26 16,80-69-30-16,0-3-11 15,0-2 0-15,14 1 15 16,2-2-16-16,0-1 11 16,1 1-11-16,-4-4 9 15,-3-1-9-15,-5-2 0 16,-3-1 0-16,-2 0 7 16,0 0-1-16,-11 1 5 15,-3-2 24-15,-5 2 6 0,-2-3-3 16,3 0-2-16,2-2-17 15,4 1-8-15,7-4-5 16,4 3-6-16,1-3-11 16,1 0-15-16,16 0 26 15,8 0 0-15,3 0 0 16,4-11-7-16,-3-2-13 16,-2-4-2-16,-3-3 16 15,-6-2 6-15,-2 0 1 16,-6 2 0-16,-1 5 24 15,-4 2 6-15,-2 8 16 16,-1 5 2-16,1 0-27 16,-2 5-22-16,4 15 1 15,-1 6 8-15,1 6-6 0,-2 1 3 16,2 1-5-16,0-6-1 16,-2-4-13-16,-1-11-94 15,-2-6-159-15,0-7-253 0</inkml:trace>
  <inkml:trace contextRef="#ctx0" brushRef="#br0" timeOffset="193856.3926">17898 13016 681 0,'0'0'112'16,"0"0"-77"-16,0 0-6 15,0 0-28-15,0 0-1 0,0 0-35 16,0 0-124-16</inkml:trace>
  <inkml:trace contextRef="#ctx0" brushRef="#br0" timeOffset="194271.8002">18047 13098 337 0,'0'0'490'0,"0"0"-318"16,0 0-70-16,0 0-42 15,0 0 78-15,0 0 14 16,18 90-21-16,-14-46-28 0,1 4-22 16,-1 1-20-1,-1-3-20-15,0-2-18 0,-1-5-14 16,-1-8-3-16,-1-9-6 16,0-7 0-16,2-7-1 15,-2-8-5-15,3 0 5 16,1-12-15-16,-1-7-6 15,2-7 6-15,-2 1 15 16,1 1 1-16,1 4 1 16,0 4-1-16,1 5 7 15,0 5-6-15,2 3 14 16,1 3-15-16,4 0 0 16,2 3 13-16,2 11-11 15,-2 2 9-15,-3 2-5 16,-2 2 3-16,-6-1-2 0,-2-2-6 15,-2-2-1-15,0-4-44 16,-9-11-79-16,-5 0-183 16,-2-2-304-16</inkml:trace>
  <inkml:trace contextRef="#ctx0" brushRef="#br0" timeOffset="194423.9467">18101 13078 697 0,'0'0'120'0,"0"0"-29"16,0 0-28-16,0 0-16 16,0 0-20-16,0 0-27 15,100 86-6-15,-71-57-141 0,-3-3-355 16</inkml:trace>
  <inkml:trace contextRef="#ctx0" brushRef="#br0" timeOffset="194648.8458">18330 13230 649 0,'0'0'238'0,"0"0"-2"16,0 0 6-16,0 0-90 15,0 0-44-15,0 0-6 16,0 0-20-16,-68 47-17 16,54-27-19-16,2 4-20 15,6 1-16-15,6 1 1 16,0-2-7-16,3-1-4 15,14-3-44-15,1-6-83 16,6-8-92-16,6-6-54 0,-2-3-51 16,-8-11-273-16</inkml:trace>
  <inkml:trace contextRef="#ctx0" brushRef="#br0" timeOffset="195201.9538">18399 13308 424 0,'0'0'250'0,"0"0"-10"15,0 0 31-15,0 0-63 16,0 0-31-16,0 0-52 15,0 0-61-15,-9-44-29 16,3 51-26-16,-2 9 4 16,2 2 5-16,1 3-2 15,2 2-15-15,3-2 14 16,0-2-6-16,0-3-9 0,7-5-5 16,2-4-23-16,0-4-11 15,0-3 12-15,1 0 11 16,-1-10-19-16,0-4 24 15,-1-1 5-15,-4 0 6 16,-1 3 0-16,-1 2 1 16,-2 3 5-16,0 5 18 15,0 0 3-15,0 2-13 16,0 0-14-16,0 0 0 16,0 2-1-16,0 6 0 15,0 1 1-15,0 0 0 16,6-1 1-16,1 0-2 15,2-4 1-15,3-2-7 0,-1-2-15 16,-1 0-7-16,-1-8-2 16,-3-4 1-16,-2-7 18 15,-2-2 12-15,-2-6 2 16,0-4-1-16,0-3 18 16,0 2 8-16,0 3 16 15,0 8 32-15,-2 11 4 16,1 3-7-16,1 7-41 15,0 2-31-15,0 17-1 16,0 6 1-16,7 8 0 16,5 4 8-16,2 3-6 15,0-1-1-15,-1 0-1 16,-5-3-22-16,-3-4-69 0,-5 1-87 16,-4-9-146-1,-5-9-186-15</inkml:trace>
  <inkml:trace contextRef="#ctx0" brushRef="#br0" timeOffset="195385.102">18509 13217 329 0,'0'0'268'0,"0"0"-111"15,0 0-25-15,0 0-37 16,0 0-47-16,87 66-24 15,-77-42-12-15,-4 5-12 0,-3-7-62 16,-3-5-149-16</inkml:trace>
  <inkml:trace contextRef="#ctx0" brushRef="#br0" timeOffset="195840.2821">18785 13185 396 0,'0'0'387'0,"0"0"-180"0,0 0-70 16,0 0 17-16,0 0-27 15,0 0-22-15,-76 81-33 16,63-52-15-16,5 0-25 16,5-3-13-16,3-4-19 15,0-5 0-15,2-5-4 16,7-7-3-16,3-5 7 15,-3 0 23-15,1-9-1 16,0-8-20-16,-4-5 6 16,-4-2-6-16,-2-1-1 15,0 1-1-15,0 3-11 0,-8 6-2 16,-2 6-3-16,3 6-56 16,-1 3-104-16,5 4-9 15,2 9-90-15,1-3-337 0</inkml:trace>
  <inkml:trace contextRef="#ctx0" brushRef="#br0" timeOffset="196187.9856">18812 13334 215 0,'0'0'205'16,"0"0"-127"-16,0 0 11 0,0 0-8 15,0 0-19-15,5 77-33 16,-5-65-10-16,0-2-8 16,0-4 1-16,0-5 8 15,-2-1 57-15,1 0 73 16,1-10-47-16,0-6-40 16,0-4 11-16,6-2 19 15,5 2-20-15,2 2 12 16,-3 8-21-16,3 2-7 15,-2 8-13-15,1 0-8 16,0 10-9-16,1 11 2 16,3 9-12-16,2 2-8 0,-4 4 4 15,-2 0-13-15,-5 8-33 16,-5-8-145-16,-2-10-224 16</inkml:trace>
  <inkml:trace contextRef="#ctx0" brushRef="#br0" timeOffset="201051.2682">21467 9452 641 0,'0'0'105'0,"0"0"-62"0,0 0 40 16,0 0-11-16,0 0-17 15,-80 23 29-15,60-4 18 16,5 1-22-16,2-1-22 16,9 2 0-16,4 3-17 15,0-1-15-15,7 3 3 16,9 3-4-16,5 0-4 16,0 4 4-16,3 1 7 15,0 0 6-15,-5-1-21 0,-5 0-2 16,-5-4-14-1,-9-2 24-15,0 1 1 0,-8-4-1 16,-10-3-3-16,-4-3-9 16,1-3-1-16,3-5-5 15,2-6 2-15,3-1 3 16,3-3 4-16,4 0 4 16,2 0-7-16,4 0 15 15,0-3-7-15,0 3-21 16,0 0 1-16,0 0-1 0,6 3-7 15,8 9 7 1,2 5 1-16,0 9 6 0,-1 3-1 16,-3 5-4-1,-8 2 14-15,-4 3 4 0,0 2 21 16,-3 4 9-16,-12-3 4 16,2-1-4-16,0-4-1 15,4-6-20-15,2-2-9 16,7-7-4-16,0 0-4 15,0-1 4-15,10-1 6 16,6 2 2-16,3-1-3 16,5-1-2-16,3-1 0 15,1-2 0-15,1-5 4 16,-1 0-7-16,-1-4 2 16,-1-4 4-16,-3-1 2 0,-2-2 7 15,0-1-4 1,-6 0-8-16,0 0 8 0,-6 0-12 15,-3 0-11-15,-3 0-4 16,-2 0 0-16,-1 0 0 16,0 0 0-16,0 0-75 15,-13 16-79-15,-8 6-118 16,-7 1-374-16</inkml:trace>
  <inkml:trace contextRef="#ctx0" brushRef="#br0" timeOffset="205657.813">20239 11797 785 0,'0'0'226'0,"0"0"7"16,0 0 24-16,0 0-81 15,0 0-113-15,-28 72 36 16,21 6 21-16,-1 17-1 16,4 10-34-16,2-19-24 15,2-23-24-15,0-23-24 0,0-7-12 16,3 3-1-16,5-2 0 15,-1-1-34-15,-1-14-96 16,0-10-62-16,-6-20-60 16,0-13-83-16,0-8-214 0</inkml:trace>
  <inkml:trace contextRef="#ctx0" brushRef="#br0" timeOffset="206181.8949">20266 11773 791 0,'0'0'230'16,"93"-33"-74"-16,2 8 49 0,38-8-47 15,10 2-34-15,-3 2-35 16,-19 5-25-16,-33 6-9 16,-21 5-25-16,-19 3-13 15,-14 3-8-15,-4 0-8 16,-5 1 9-16,-6 2-9 15,-12 2 40-15,-4 2 41 16,-3 0-38-16,0 12-26 16,0 16-8-16,0 10 41 15,0 13 0-15,0 16-11 16,0 20-10-16,12 13-2 16,2-9 4-16,0-17-20 15,-3-22-6-15,-4-16 4 16,4 3-9-16,-4 2 4 15,-2-2-4-15,-5-6 1 0,0-11-2 16,-3-5-2-16,-20-9-4 16,-8-3-16-16,-12-5-3 15,-26 0-6-15,-24 0 13 16,-36-3 9-16,-19 1-3 16,-5 2 3-16,5 5 8 15,18 7 1-15,27 2-1 16,29-3 0-16,30-3 1 15,19-1 6-15,7 0-6 16,5 2 0-16,8-1 0 16,5 0-83-16,18-5-39 15,18-3-10-15,38-3-77 0,-6-13-161 16,-2-6-284-16</inkml:trace>
  <inkml:trace contextRef="#ctx0" brushRef="#br0" timeOffset="206781.8904">20753 12044 1132 0,'0'0'242'0,"0"0"-79"16,0 0 25-16,0 0-93 16,0 0-63-16,0 0 2 15,0 0 17-15,0 93-6 16,6-60-23-16,2-2-14 0,0-5-2 15,1-3-6-15,-2-8 0 16,1-7-43-16,-5-8-32 16,-3 0 27-16,0-18 33 15,0-13-2-15,0-13 15 16,0-10-15-16,0-4 11 16,0-3 5-16,0 4 1 15,0 8 0-15,13 8 8 16,4 11 12-16,2 11 5 15,2 5 0-15,-2 7-16 16,-2 4-3-16,-3 3-5 16,-4 0 2-16,-3 7-3 15,-4 7 6-15,-3 4-5 0,0 3 0 16,-6 1 0-16,-8 0 0 16,0 0 5-16,0-5-5 15,1-4 1-15,4-3-1 16,1-1 6-16,5-5 18 15,3-1 2-15,0 1-13 16,0 3-6-16,9 3 12 16,9 5 15-16,2 2-1 15,2 0-3-15,-1 3-6 16,-3 0 15-16,-2-2-15 16,-5 0-8-16,-7-1-3 15,-4-1 1-15,0-1 17 16,-8-2 14-16,-12 0-6 15,-8-4-21-15,-4-3-4 16,-3-1-15-16,-4-4-21 0,-13-1-115 16,10 0-203-16,6 0-1062 15</inkml:trace>
  <inkml:trace contextRef="#ctx0" brushRef="#br0" timeOffset="207592.2159">21002 12506 639 0,'0'0'220'0,"0"0"5"16,0 0-29-16,0 0-86 16,0 0-17-16,0 0 61 15,-70 87-10-15,34-26-11 16,-13 18-42-16,-12 22 6 16,-8 7-7-16,-3-4-9 15,4-4-4-15,5-10-25 16,2-1-15-16,14-17-13 15,9-13 0-15,14-15-15 16,3-5-2-16,-1 4-7 0,1 4 1 16,-2-1-1-16,5-11 0 15,8-10 0-15,1-10 0 16,6-11-34-16,3-4-25 16,0-7-34-16,0-34-126 15,0 2-143-15,6-5-346 0</inkml:trace>
  <inkml:trace contextRef="#ctx0" brushRef="#br0" timeOffset="207981.8199">20429 12992 869 0,'0'0'189'0,"0"0"-62"16,0 0 114-16,0 0-56 16,0 0-69-16,0 0-31 15,0 0-9-15,-94 32 8 16,74-2 5-16,3 3-19 16,6 1-18-16,8 0-21 15,3-1-16-15,3-4-14 16,12-6 5-16,8-5 0 15,2-8-4-15,2-10 6 16,1 0-2-16,0-14-1 16,-2-13-5-16,-5-4 0 15,-2-10 1-15,-8-2-1 0,-8-2-1 16,-3 1-9-16,-6 4-18 16,-17 11-18-16,-5 11-7 15,-8 13-52-15,-25 18-45 16,7 14-158-16,8 2-243 0</inkml:trace>
  <inkml:trace contextRef="#ctx0" brushRef="#br0" timeOffset="208578.4498">21106 12501 423 0,'0'0'395'0,"0"0"-188"0,0 0 56 16,0 0-45-16,0 0-140 15,0 0-43-15,0 0 79 16,75 66 19-16,-20-6-5 15,14 22-13-15,17 16-23 16,5 6-4-16,0-3-14 16,-3-9-11-16,-5-9 8 15,1-2-17-15,-3-2-8 16,-14-13-3-16,-10-12-3 16,-10-12-24-16,-2 0 7 15,6 5-16-15,2 8-7 16,1-1 1-16,-9-4 0 0,-12-9 6 15,-8-9-6-15,-10-10 4 16,-3-8-3-16,-5-6-1 16,-1-8 0-16,3 0 1 15,0 0-2-15,2-13-34 16,-1-2-52-16,-9-14-67 16,-1 3-96-16,0 1-379 0</inkml:trace>
  <inkml:trace contextRef="#ctx0" brushRef="#br0" timeOffset="208935.4365">21916 12765 972 0,'0'0'224'0,"0"0"69"16,0 0-13-16,0 0-131 16,0 0-49-16,0 0-33 15,0 0 15-15,20 63 45 16,5-16-7-16,5 3-35 15,4 8-18-15,3-1-5 0,3 1-18 16,-2-1-12-16,-2-4-17 16,-7-3-9-16,-5-4-6 15,-9-6-6-15,-15 5-120 16,-4-11-134-16,-19-10-532 0</inkml:trace>
  <inkml:trace contextRef="#ctx0" brushRef="#br0" timeOffset="211240.6548">21895 10794 766 0,'0'0'122'16,"0"0"-85"-16,0 0 35 15,0 0 11-15,0 0 11 16,97 5-1-16,-53-4 1 16,9-1-16-16,4 0-2 0,2 0-33 15,0 0-17 1,-6 0-5-16,-9-1-14 0,-8-2-5 16,-11 0 4-16,-9 3-6 15,-6 0-55-15,-8 0-63 16,-9 0-46-16,-18 0-106 15,-5 0-380-15</inkml:trace>
  <inkml:trace contextRef="#ctx0" brushRef="#br0" timeOffset="211415.9977">21874 10969 806 0,'0'0'107'15,"0"0"-56"-15,0 0-2 0,137 0-14 16,-52 0-18-16,23 0-1 16,2 0-16-16,-31 0-160 15,-20 0-606-15</inkml:trace>
  <inkml:trace contextRef="#ctx0" brushRef="#br0" timeOffset="211789.0789">23068 11135 217 0,'0'0'717'16,"0"0"-594"-16,0 0 56 16,0 0-25-16,0 0-61 15,0 0 11-15,0 0-22 16,107 0-28-16,-64 0-9 15,2-1-16-15,-2-2-18 16,-8 1-10-16,-2 0-1 0,-13 2-69 16,-17 0-180-16,-3 0-263 15,-6 2-266-15</inkml:trace>
  <inkml:trace contextRef="#ctx0" brushRef="#br0" timeOffset="211950.1386">23017 11325 121 0,'0'0'779'0,"0"0"-687"16,0 0 77-16,0 0-2 15,0 0-32-15,98 19-39 16,-54-19-53-16,21 0-43 16,-12 0-162-16,-10 0-616 0</inkml:trace>
  <inkml:trace contextRef="#ctx0" brushRef="#br0" timeOffset="212712.0756">22734 14103 886 0,'0'0'611'16,"0"0"-450"-16,0 0 0 15,0 0-21-15,0 0-64 16,0 0 13-16,4 90-10 16,-1-54-34-16,0 3-17 15,0-2-17-15,-3-1-5 16,0-5-6-16,0-6-28 16,0-5-74-16,0-15-124 15,0-5-338-15,0 0-196 0</inkml:trace>
  <inkml:trace contextRef="#ctx0" brushRef="#br0" timeOffset="213246.6336">22795 13776 742 0,'0'0'341'0,"0"0"-211"16,-99-38 45-16,54 30 42 15,-4 8-48-15,0 3-30 16,0 18-30-16,-2 10-19 16,1 9-13-16,5 9-22 15,7 6-10-15,4 16-3 0,9 16-1 16,13 14 2 0,12 2-6-16,10-17 1 0,15-21-13 15,1-22-3-15,8-5-4 16,10 4-5-16,14 2 4 15,7 1-4-15,7-8 2 16,1-10-8-16,-1-12 4 16,-1-11 2-16,-7-4 5 15,-3-14 2-15,-7-13 5 16,-3-10-1-16,-7-4 0 16,-6-7-3-16,-2-3-10 15,-7-7 7-15,-4-5-12 16,-8-2-6-16,-5 1 6 0,-9-3 3 15,-3 2 0-15,-2 1-7 16,-15 0 8-16,-5 2-4 16,-4 3 2-16,-5 3 2 15,-6 6-2-15,-2 9-7 16,-6 9 0-16,-7 10 0 16,-5 7 0-16,-8 13-1 15,-16 3 0-15,-13 32-35 16,-19 27-86-16,-7 13-72 15,29-10-153-15,20-12-704 0</inkml:trace>
  <inkml:trace contextRef="#ctx0" brushRef="#br0" timeOffset="218457.1421">20162 13921 611 0,'0'0'218'0,"0"0"-133"15,0 0-26-15,0 0 99 16,7-88-38-16,-7 72-14 16,0 2 4-16,0 2 30 15,0 3-22-15,-10 3-26 16,-8 1-41-16,-6 3-10 15,-5 2-4-15,-10 7 11 0,-6 13-4 16,-3 6-2 0,-1 10 11-16,4 6 5 0,2 2-11 15,9 6-17-15,8 2-7 16,13 3-9-16,11 4 3 16,2 3-2-16,23 2 6 15,11-3-6-15,12-5-5 16,13-8 4-16,6-10 2 15,8-11 6-15,0-11 5 16,0-12-8-16,-4-4 3 16,-6-10 5-16,-5-11-7 15,-5-6 0-15,-6-5 0 0,-7-6-2 16,-4-3-8-16,-8-6 5 16,-7-5-3-16,-5-7-5 15,-8-5 1-15,-8-2-8 16,0-1 2-16,-11 1-1 15,-14 0 0-15,-9 6-1 16,-11 6 1-16,-9 9 0 16,-17 11 0-16,2 12-1 15,-4 14-22-15,0 8-41 16,15 13-33-16,0 16-44 16,7 36-98-16,15-7-115 15,18-4-328-15</inkml:trace>
  <inkml:trace contextRef="#ctx0" brushRef="#br0" timeOffset="219050.4466">20201 14188 696 0,'0'0'206'0,"0"0"-74"0,0 0 109 16,0 0-10-16,0 0-71 15,0 0-36-15,-82-20-33 16,71 23-31-16,-3 11-19 16,3 3-4-16,2 6 14 15,3 3-6-15,2 2-1 16,4 1-8-16,0 1-8 15,1-2-7-15,11-1-2 16,2-3-9-16,3-5-1 0,1-5 0 16,3-6-8-1,1-5 1-15,1-3 13 0,-2-2 10 16,3-13-1-16,-2-9-10 16,-4-3 1-16,0-7-1 15,-6-5-4-15,-4-2-3 16,-3-2-6-16,-5 5 0 15,0 6 9-15,-6 6-1 16,-7 9 7-16,-5 7-16 16,-8 9 0-16,-8 1-21 15,-43 30-78-15,6 3-164 16,-1-1-715-16</inkml:trace>
  <inkml:trace contextRef="#ctx0" brushRef="#br1" timeOffset="252787.7678">3036 8712 730 0,'0'0'211'0,"0"0"-78"16,0 0 68-16,0 0-8 0,0 0-71 15,0 0-50-15,-70 3-32 16,68 17-22-16,2 5-9 15,0 4 4-15,13 3-4 16,7-3-9-16,10-4-5 16,4-7-1-16,3-10 6 15,2-8 25-15,-3 0-5 16,-6-18-8-16,-8-8 11 16,-7-7 8-16,-12-6-9 15,-3 2-10-15,-10-1-12 16,-16 2 0-16,-5 8-8 15,-2 8-9-15,2 9-62 0,1 9 6 16,10 2-35-16,7 22-75 16,13 21 0-16,0-3-70 15,17-5-161-15</inkml:trace>
  <inkml:trace contextRef="#ctx0" brushRef="#br1" timeOffset="253434.1583">4502 8669 886 0,'0'0'221'0,"0"0"-43"15,0 0-16-15,0 0-45 16,-87 43-18-16,80-20-16 15,5 5-38-15,2 3-11 16,8 3-21-16,14 1 0 16,12-4-3-16,8-5-8 15,7-6 14-15,1-7 4 16,2-9-5-16,-3-4-6 16,-10-7 11-16,-6-15 4 0,-11-8 8 15,-10-7 3-15,-6-5-9 16,-6-5-2-16,-5 1-15 15,-18 1 11-15,-4 4-6 16,-10 8-14-16,-1 12-8 16,-2 16-2-16,0 5 0 15,1 22-58-15,9 29-58 16,8-6-115-16,22-5-144 0</inkml:trace>
  <inkml:trace contextRef="#ctx0" brushRef="#br1" timeOffset="254260.7796">7178 8780 838 0,'0'0'277'16,"0"0"-28"-16,0 0 8 15,0 0-68-15,0 0-40 16,0 0-29-16,0 0-18 16,0 0-23-16,0 0-33 15,0 0-7-15,0 0-4 16,0 9-8-16,0 7-5 16,-2 7 0-16,1 10-10 15,1 9-1-15,0 2 8 16,0-2-6-16,0-5-7 0,3-4-4 15,3-10 4-15,-3-6-6 16,0-6 1-16,-2-7-1 16,1-4 0-16,-1 0 1 15,-1 0-1-15,0-13 0 16,0-3-33-16,0 0-17 16,0 0-4-16,0-1-20 15,0 6 3-15,0 5 8 16,0-1-11-16,0 6-23 15,0 0-29-15,-6 1-81 16,0 0-103-16,2 0-186 0</inkml:trace>
  <inkml:trace contextRef="#ctx0" brushRef="#br1" timeOffset="255236.942">7229 8801 579 0,'0'0'229'0,"0"0"18"15,0 0-2-15,0 0-49 16,0 0-33-16,0 0-14 15,0 0-54-15,-60 1-22 16,43 19 3-16,2 10-2 16,1 8-7-16,3 5-5 15,7 5-13-15,4 0-9 16,4-2-13-16,16-3-6 16,5-4-11-16,9-8 3 15,4-6-5-15,2-10-8 0,5-11 9 16,-4-4-1-16,-2-11 8 15,-4-16 0-15,-6-7-1 16,-8-8-9-16,-6-4 10 16,-9-9 1-16,-6-5-10 15,-12-2 7-15,-18 0-3 16,-6 7-11-16,-3 12 0 16,-5 18-1-16,-1 20-11 15,-25 22 6-15,-33 50-55 16,-30 35-136-16,17-10-300 15,16-10-926-15</inkml:trace>
  <inkml:trace contextRef="#ctx0" brushRef="#br1" timeOffset="255893.0195">3207 11722 1031 0,'0'0'339'0,"0"0"-60"16,0 0-54-16,0 0-106 16,0 0-43-16,-36 114 5 15,17-14-15-15,-1 12-14 0,0-2-20 16,6-27-15-1,10-27-17-15,4-14 0 0,18-1-108 16,10-9-224-16,5-14-714 0</inkml:trace>
  <inkml:trace contextRef="#ctx0" brushRef="#br1" timeOffset="256311.1735">4975 11765 1051 0,'0'0'375'16,"0"0"-189"-16,0 0-55 0,-11 96-2 15,7-21-15-15,-4 24-7 16,1 6-41-16,1-17-33 16,3-23-15-16,3-25-18 15,0-5-9-15,33 8-134 16,-2-10-246-16,7-9-786 0</inkml:trace>
  <inkml:trace contextRef="#ctx0" brushRef="#br1" timeOffset="256939.1725">6872 11914 859 0,'0'0'324'0,"0"0"-107"15,0 0 6-15,0 0-48 16,-73 91-43-16,50-31 14 15,1 23-33-15,6-3-42 16,11-6-9-16,5-10-17 16,5-18-20-16,19 4 0 0,4 0-8 15,5-9 0 1,4-11-17-16,2-15 7 0,1-10-6 16,-2-5 0-16,-4-27 11 15,-3-13 9-15,-10-24-7 16,-9-23 3-16,-12-20-16 15,-24 8 11-15,-6 21-11 16,3 28 0-16,5 24 1 16,0 6-2-16,-4 4-1 15,-4 10-18-15,-7 7-17 16,-36 52-74-16,10-3-142 16,-2 0-435-16</inkml:trace>
  <inkml:trace contextRef="#ctx0" brushRef="#br1" timeOffset="258796.0852">7220 9723 1024 0,'0'0'281'15,"0"0"-18"-15,0 0-2 16,0 0-65-16,0 0-114 0,0 0-20 15,0 44-1-15,0-1-15 16,0 8-23-16,0 0-14 16,0 4-9-16,14 18-92 15,0-14-218-15,-1-7-389 0</inkml:trace>
  <inkml:trace contextRef="#ctx0" brushRef="#br1" timeOffset="259052.1244">7206 10649 439 0,'0'0'1366'0,"0"0"-1098"16,0 0-107-16,0 0-52 15,0 0-79-15,0 0 29 16,-5 91 4-16,5-35-17 16,2 8-45-16,-2 1-1 15,0 22-98-15,0-16-109 16,-4-12-348-16</inkml:trace>
  <inkml:trace contextRef="#ctx0" brushRef="#br1" timeOffset="260387.6073">3256 9956 643 0,'0'0'332'15,"0"0"-50"-15,0 0 18 16,0 0-72-16,0 0-107 16,-80 38-23-16,65-9-16 15,2 8-5-15,5 1-17 16,8 1-17-16,0-3-15 15,12-7-15-15,9-5-13 16,6-9 0-16,1-7 9 16,7-8-8-16,2-6 0 15,-1-16 20-15,-5-11-11 0,-5-6-1 16,-6-3 7-16,-14-3-10 16,-6 2-4-16,-3 1-2 15,-15 4-8-15,-6 9-31 16,0 11-7-16,-1 12-41 15,3 6-45-15,11 21-125 16,5 4-299-16,6-1-202 0</inkml:trace>
  <inkml:trace contextRef="#ctx0" brushRef="#br1" timeOffset="260718.6985">4723 9931 825 0,'0'0'799'0,"0"0"-564"15,0 0-61-15,0 0-83 16,0 0-5-16,14 116 2 0,0-60-40 16,8 6-35-16,5 30-13 15,-4-16-145-15,-9-9-376 16</inkml:trace>
  <inkml:trace contextRef="#ctx0" brushRef="#br1" timeOffset="261141.0824">3225 10839 1151 0,'0'0'336'0,"0"0"-86"0,0 0-30 16,0 0-103-16,0 0-105 15,0 0 11-15,3 72 17 16,6-26 4-16,6 5-26 15,4 0-18-15,43 7-81 16,-2-15-142-16,3-11-322 0</inkml:trace>
  <inkml:trace contextRef="#ctx0" brushRef="#br1" timeOffset="261651.2236">4796 10687 1026 0,'0'0'290'0,"0"0"-24"16,0 0-39-16,0 0-70 0,-64 74-37 15,50-33-26-15,1 8 2 16,6 9-1-16,6 1-33 15,1 0-23-15,8-8-20 16,13-4 3-16,4-8-4 16,3-7-16-16,2-13 8 15,-2-8-2-15,1-11-8 16,-5 0 7-16,1-26 23 16,-4-11-4-16,0-11-9 15,-9-20-3-15,-8 5-13 16,-4-4 0-16,-13 3 5 0,-14 21-6 15,-12 9-1 1,-29 26-23-16,-76 45-44 0,10 21-138 16,-18 12-525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21:22.4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05 5045 631 0,'0'0'104'0,"0"0"6"16,0 0 101-16,0 0-68 15,0 0-69-15,0 0-31 16,0-9 4-16,28 21 15 15,26 7 37-15,35 6-25 16,39 4 6-16,23 0-8 16,10-5 5-16,6-8-8 15,0-7-6-15,20-4 10 16,25-5-19-16,17 0 8 16,14-1-15-16,11-9-8 15,-5 1-16-15,-16 0 7 16,-23 4-12-16,-35 3-8 15,-50 2-9-15,-43 0 0 16,-37 0 1-16,-22 0-1 0,-5 0 7 16,-9 6-8-16,-16 8-93 15,-20 1-109-15,-18-2-351 0</inkml:trace>
  <inkml:trace contextRef="#ctx0" brushRef="#br0" timeOffset="2168.295">2878 8481 542 0,'0'0'104'0,"0"0"-68"16,0 0-29-16,0 0 9 0,0 0 20 15,0 0 26-15,110 5-4 16,-41 1-8-16,26-1-4 16,29-1-1-16,13-1 17 15,-7-1-17-15,-15-1-17 16,-18 0-1-16,-7 2 5 16,0-3-9-16,-2 3 6 15,0-3 13-15,6 0-4 16,8 0 4-16,9 0-7 15,9 3-9-15,8 1 3 16,0 1-3-16,2 2 0 16,-4-3-7-16,2-1-1 15,-3 0 0-15,-3-3 0 0,-5 0-1 16,3 0-1 0,-2-7-4-16,-2-3 7 0,-8-2 3 15,-2 2 1 1,-9 1-1-16,-6-1-3 0,-5 3-3 15,-15-1-3-15,-10 5 2 16,-14-2 1-16,-5 4-9 16,12-1 5-16,4 0-5 15,6 1-1-15,-1-2 3 16,-2-1 1-16,-3 0 3 16,-3 0-4-16,-1-1 4 15,-5-1-1-15,-4 0 1 16,-10 1 6-16,-3-2 9 15,-7 2-2-15,-5 0 4 0,-4-2-4 16,1 4-10-16,-1-1-3 16,-4 1-5-16,3-1 0 15,-3-1-7-15,1 1 1 16,-4 0-2-16,0 1 0 16,-1-1-51-16,-8 1-95 15,0 0-175-15,-3-1-402 0</inkml:trace>
  <inkml:trace contextRef="#ctx0" brushRef="#br0" timeOffset="4173.5827">9772 8140 33 0,'0'0'70'15,"0"0"-11"-15,0 0 43 16,0 0 5-16,-94 36 5 0,84-26-15 15,9 1-36-15,1 6-28 16,11 4 38-16,23 6 18 16,22 10 5-16,34 3-9 15,36 2-28-15,20-8-12 16,6-5-5-16,-3-12-2 16,-6-8-1-16,3-6-3 15,1-3 5-15,2-8 13 16,-5-16 0-16,-2-9 5 15,-9-7-14-15,-6-6-2 16,-13-2-7-16,-24 3-10 16,-21 6 0-16,-20 5 0 0,-10-2 7 15,0-10 5-15,-3-8-2 16,-3-21 5-16,-17-13-2 16,-16-14-3-16,0 1-20 15,-19 17-1-15,-5 21-2 16,5 22-10-16,-2 2 9 15,-9-7-9-15,-13-7 7 16,-19-15-7-16,-29-2-1 16,-38 3 2-16,-20 9-1 15,-11 21-1-15,0 12-1 16,7 16-8-16,-3 2 9 16,-4 7-1-16,-3 0 0 15,-1 5 1-15,2 6-10 0,2 6 9 16,9 3 0-16,7 2-5 15,7 4 6-15,10 3 4 16,10 6-3-16,16 3-1 16,19-1 0-16,20-6-1 15,15-3-5-15,3-1 6 16,-6 5 1-16,-1 6-1 16,-4 8 1-16,6-1-1 15,6 3 0-15,4 2 0 16,1 2 0-16,6 2-2 15,-2 0 2-15,4 2 0 16,4 0 5-16,4 0-4 16,6 1-1-16,7 1-6 15,9 1 6-15,0 0-1 16,22-2 0-16,11-1-1 0,12-5 2 16,11-3 0-16,23-3 1 15,25-5 0-15,29-8 8 16,8-9 0-16,-6-13-1 15,-9-8 7-15,-20-2-14 16,-20 0 5-16,-20-8 2 16,-17 1-7-16,-13-3 12 15,1-1-12-15,0-2-1 16,-2 1 1-16,-14-2 8 16,-7 7-9-16,-9 3-32 15,-5 4-66-15,0 0-252 16,0 9-345-16</inkml:trace>
  <inkml:trace contextRef="#ctx0" brushRef="#br0" timeOffset="31334.842">18555 10785 371 0,'0'0'163'0,"0"0"-72"15,0 0-8 1,0 0 31-16,0 0-5 0,0 0-9 15,-68-62-6-15,50 52-4 16,-7-2-5-16,-7 1-22 16,-5 0 6-16,-11 1-5 15,-8 1 2-15,-5 6-23 16,-18 3-3-16,-17 0 5 16,-16 25-7-16,8 6 8 15,23 3-8-15,21 2 9 16,10 14-10-16,-7 28 1 15,-1 34-7-15,6 18 11 16,22 3 0-16,20-8-5 16,10-13 3-16,5 0-5 0,16-12-20 15,12-10 3-15,13-11 1 16,2-14 24-16,4-12-8 16,19 3-1-16,15-4-5 15,15-3-9-15,8-2-2 16,-8-23 0-16,-26-17-11 15,-14-7 7-15,-12-2 3 16,-4-16 1-16,11-8-7 16,5-9 2-16,7-10-2 15,-3-8-10-15,4-17 4 16,6-19-4-16,3-18-1 16,-5-6 1-16,-12 7-1 15,-19 23 6-15,-14 26-6 16,-10 11 7-16,-6 3 8 0,-3-6 4 15,-5-9-4-15,-4-7 0 16,-4-1-3-16,-22 1-11 16,-10 3-1-16,-10 6 6 15,-19 1-6-15,-23 9 0 16,-28 11 0-16,-13 13 0 16,-5 16 0-16,-2 6-2 15,14 6-8-15,4 14-23 16,14 9-22-16,23 2-67 15,11 10-95-15,21-8-172 16,14-7-604-16</inkml:trace>
  <inkml:trace contextRef="#ctx0" brushRef="#br0" timeOffset="37734.0539">17278 13779 235 0,'0'0'139'0,"0"0"-93"0,0 0 49 16,0 0 28-16,0 0-28 15,4-3-23-15,2 3-14 16,6 0-22-16,9 3 28 16,6 7 33-16,11 4-11 15,8 0-23-15,4 3-11 16,2-1 0-16,3 0-6 16,0-2-17-16,1 0 18 15,0-4-8-15,2-2-3 16,-2-4-7-16,2-1-7 15,-3 0-3-15,-2-3-3 16,-2 0-4-16,0 2-1 0,-1-2 0 16,-2 1-4-16,0 0 7 15,-2 2-13-15,4-2 10 16,2 0-10-16,3-1 6 16,19 2 9-16,20-2 9 15,23 0-15-15,4 1-9 16,-7 1 8-16,-14-2-8 15,-15 2 0-15,-13-1-1 16,-12 1-1-16,-11 0 0 16,-3 1 1-16,8 1 0 15,5 1 1-15,6 2 6 16,-3 2-7-16,-2 0 0 16,-5-2 0-16,-3 3 1 0,-5-3-1 15,0-2 1-15,0 0 0 16,5-1 0-16,4-1 14 15,6 1-8-15,5-1-6 16,5-1 7-16,2-2 3 16,-1 2-10-16,0-2 18 15,-4 0-6-15,-8 0 0 16,-8 0-4-16,-9 0 3 16,-10 0 13-16,-7-2 3 15,-6 0 2-15,-8-1-6 16,-2-1-18-16,-5 4 7 15,-3 0-12-15,-2-2 5 16,-1 2-6-16,0 0-39 16,-24 0-104-16,-7 0-172 0,-6 4-274 0</inkml:trace>
  <inkml:trace contextRef="#ctx0" brushRef="#br0" timeOffset="39697.3809">18717 15731 124 0,'0'0'126'0,"0"0"-69"16,0 0 37-16,0 0 35 15,0 0 6-15,0 0-2 16,0 0-4-16,3-2-9 0,-3-2 1 15,-11-2-56-15,-7 2-21 16,-4-6 1-16,-9 3-3 16,-5-4-5-16,-8 4-5 15,-6-2 3-15,-4 4-10 16,-4-1-8-16,0 4-4 16,-2-2 0-16,0 4-4 15,2 0 1-15,2 0-2 16,0 0 3-16,3 0-5 15,-2 6-5-15,2 3 0 16,-2 1 2-16,0 2-2 16,-3 1 7-16,1 1-8 15,-1 2 2-15,3-1-1 16,-1 1 0-16,4-3 1 16,3 3 9-16,5 0-10 0,4-1 14 15,-1 4-5-15,5 2-9 16,-1 2 5-16,-2 5-5 15,-1 1 0-15,2 2 8 16,3 2 2-16,0-2 3 16,2-1-1-16,2 4-7 15,1-4 5-15,0 1-5 16,5 2 7-16,3 2 3 16,5 5-1-16,7 3-1 15,5 8 7-15,5 4-11 16,0 3 2-16,17 2 4 15,5 4 6-15,8 0 16 0,5-1-4 16,4-3-5-16,3 1-7 16,4-8 13-16,4-4 13 15,4-4-11-15,2-8 1 16,7-4-7-16,4-9 15 16,2-5-8-16,5-8-15 15,-2-9 3-15,1-2 16 16,-3-2-17-16,-1-13-7 15,-2-2 5-15,3-2-5 16,-5-3-1-16,0 1 0 16,-3-2 0-16,-2 0-1 15,0-2 6-15,-2-2-8 16,-3 1-2-16,-4-1-2 0,-1 1 2 16,-2-1-6-1,-5 3 6-15,0 0-2 0,-5-1 2 16,-4 0-4-16,-2-3 9 15,2-1 1-15,-1-1-4 16,0-4-7-16,2-2-7 16,1 0 0-16,-3-3 1 15,-2 3 1-15,-4 2-1 16,-1-1 5-16,-6 3-5 16,-4 1 0-16,-3 4 0 15,-6-2 15-15,-4 1 7 16,-3 0-14-16,0 0 1 15,0-1-2-15,-9 2 1 16,-3 0-9-16,-4-1 1 16,-5 1 5-16,-2 4-6 0,-5-1 1 15,-5 3 0-15,-7 1 0 16,0 0-1-16,-4 2 0 16,-3 1 0-16,2-2 0 15,0 4 1-15,3 0 0 16,7 2 0-16,2 2-1 15,7 2 1-15,6 1-1 16,1 3 0-16,5 1 1 16,-2 1-2-16,2-1 1 15,-2 3 0-15,-1-1-9 16,-2 2 1-16,-6 0-7 0,2 0-1 16,-5 0-15-1,-2 7-17-15,0 2-21 16,-3 6-41-16,-10 20-60 15,9-4-107-15,2 0-28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22:35.3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93 14887 1270 0,'0'0'197'0,"0"0"-155"0,0 0 9 16,0 0-23-16,0 0-15 15,0 0-3-15,70-15-1 16,-31 6-9-16,4 1 0 16,5 3-44-16,2 5-161 15,-13 0-132-15,-11 0-325 0</inkml:trace>
  <inkml:trace contextRef="#ctx0" brushRef="#br0" timeOffset="143.2006">2172 15161 947 0,'0'0'56'16,"0"0"-56"-16,0 0-49 0,0 0 30 15,0 0 19-15,119-66 0 16,-60 22-98-16,-3-3-627 0</inkml:trace>
  <inkml:trace contextRef="#ctx0" brushRef="#br0" timeOffset="403.2499">2480 14523 1386 0,'0'0'121'15,"0"0"-121"-15,0 0-7 0,105 56 7 16,-51-27 30-1,4 3 9-15,-1 4-5 0,-10 7-6 16,-12 8 2-16,-16 16-11 16,-19 21-10-16,-24 19 42 15,-31 12-22-15,-15-2-20 16,-9-6-9-16,7-10-123 16,17-28-233-16,11-17-529 0</inkml:trace>
  <inkml:trace contextRef="#ctx0" brushRef="#br0" timeOffset="1989.7384">2627 13247 487 0,'0'0'106'0,"0"0"-43"16,0 0 38-16,0 0-21 15,0 0-8-15,0 0-10 16,0 0-22-16,18-3-27 16,4 44 47-16,24 40 90 15,20 54 17-15,6 35-38 16,-4 11-37-16,-15 4-24 16,-16-13-18-16,-8 1-2 15,-5 7 21-15,-4 12 14 16,-11-4-6-16,-2 3-28 15,-7-5-15-15,0-14-9 16,-12-7-3-16,-1-8 17 16,0-7-3-16,2-9-21 15,11-5 1-15,0-11 2 0,0-10-10 16,17-5 3-16,3-8-10 16,6-9 1-16,-1-4-1 15,5-5-1-15,-8-16-10 16,-2-12-17-16,-7-15-25 15,-7-8-29-15,-1-3 19 16,4-4-40-16,-5-7-5 16,-4-23-23-16,-7-16-100 15,-14-20-270-15</inkml:trace>
  <inkml:trace contextRef="#ctx0" brushRef="#br0" timeOffset="3524.4927">2515 12947 651 0,'0'0'329'15,"0"0"-242"-15,142-19-73 16,-12 18-13-16,32 1 0 16,22 0 15-16,14 0 41 15,0 0-13-15,20 0-7 16,9 0-7-16,15 0 22 16,20-7-10-16,25-8-16 15,30-4 5-15,32-9 72 16,23-5-20-16,14-1-42 15,9-2-40-15,1 5 7 16,7 1 4-16,0 7-11 16,-3 6 4-16,-2 8 4 15,-7 7 4-15,-12 2-1 0,-5 2 2 16,-10 13-6-16,-5 1 3 16,0 4 3-16,-7 3-1 15,-2 1-3-15,-10 5 3 16,-9-1-3-16,-8-1-10 15,-10-2 1-15,-12-3 0 16,-9-5 7-16,-2-3-7 16,-10 1-2-16,-2-2 2 15,-7-1-1-15,-5 1 0 16,-10 0 0-16,-4 0 7 16,-7 3-1-16,-12-2 3 15,-1-2-9-15,-4 5 6 0,-4-1 1 16,-4 3 18-1,-5 1-7-15,-5 3-11 0,3-2 5 16,-3 1-1-16,-1 1 0 16,0 0 8-16,-6 3 0 15,-5 1-5-15,-1 3-8 16,-8-1 0-16,-5-1 7 16,-7 1-7-16,-3-2-1 15,3 0-5-15,1-1 0 16,-1 3 1-16,-1-3 8 15,-6-1-8-15,-3 2-1 16,-7-3 1-16,-4 1 1 16,-2 0-1-16,-2-2 0 0,0 3 0 15,-6-5-1 1,-2-1 0-16,-8-2 1 0,-4-5 0 16,-2 0-1-16,-6-1 0 15,0 0 4-15,-11 2-3 16,-13-1 0-16,-21 1-1 15,-21-2 0-15,-20-4 5 16,-9-1-3-16,-2 3-1 16,-3 0-1-16,-4 1-1 15,-6 6-6-15,-5 3 7 16,-2 10 26-16,2 20 4 16,-1 23-7-16,-1 27-7 15,-1 13 17-15,-1 3-13 16,-1-6 4-16,-2 0 3 15,1 8-7-15,0 11-11 0,3 6 15 16,0 4 7-16,4-1-3 16,1-1 2-16,-4 0-11 15,1-1 2-15,0 3-5 16,-3-4 6-16,1-2 2 16,-3-5 0-16,1-7 3 15,1-2-5-15,2-1-6 16,-1-6 5-16,0-3 0 15,-1-4 6-15,-2-6-15 16,-2-4 6-16,1-8 7 16,-2-15 5-16,0-18 10 15,0-11 5-15,0-9-8 0,0 7-1 16,0-4-18-16,0 0-2 16,0-12-10-16,0-11 2 15,0-6-8-15,0-5 6 16,0-3 1-16,0 0 2 15,0 0 2-15,0 0-2 16,0-5-9-16,0-7-5 16,0-2-14-16,-2 1-34 15,-5-1-30-15,-9-3-54 16,-10 2-73-16,-56-16-94 16,3 4-221-16,-8-2-301 0</inkml:trace>
  <inkml:trace contextRef="#ctx0" brushRef="#br0" timeOffset="5229.2696">16099 13667 751 0,'0'0'130'0,"0"0"-92"15,0 0 47-15,0 0 15 16,-100-70 10-16,58 52-9 16,-6 0-14-16,-8-1-11 15,-22 2-12-15,-19 0-21 16,-25 3-11-16,-15 6-8 16,-2 5-13-16,-2 3 4 15,9 0-6-15,-5 13-5 16,3 6-4-16,1 7 0 15,2 4 1-15,8 8 6 16,10 10 4-16,25-1 2 0,21-4 16 16,20-2-1-16,12 0-1 15,-1 8-5-15,5 9-6 16,4 7-7-16,16 1 0 16,11 12 1-16,23 11 5 15,30 10 11-15,7-7-1 16,1-22 4-16,18-2 10 15,17-6 0-15,23 2-10 16,20 1 12-16,-6-15 1 16,-4-17-5-16,4-8-6 15,1-12-6-15,0-5 6 16,-2-8-3-16,-5 0-5 16,-5-3-22-16,-3-5 13 15,-5-2-13-15,-10-2 7 16,-17 3-1-16,-22-3-1 0,-17 0 6 15,-8-1-6-15,6-8-5 16,2-5 10-16,6-6-2 16,-5-6 16-16,-3-6-9 15,0-6-6-15,-4 0-4 16,1-4 2-16,-4 2-7 16,-3 6-1-16,-5 2 9 15,-4 5 2-15,-4 3 8 16,-7 0 0-16,-4 0-4 15,-6-2-4-15,-6-2 2 16,0-6-6-16,0 0-5 16,-9-6 8-16,-6-1-10 15,0-1 2-15,-3 0-1 16,1 3 0-16,-3 3 5 0,-1 5-5 16,-4 3 8-16,-5 5-9 15,-9 3 0-15,-22 1-5 16,-30-1 4-16,-40 6 1 15,-26 3-24-15,-18 14-31 16,-6 9-74-16,-8 6-48 16,39 10-151-16,13 1-725 0</inkml:trace>
  <inkml:trace contextRef="#ctx0" brushRef="#br0" timeOffset="12543.119">12128 5082 690 0,'0'0'98'0,"0"0"-89"15,0 0-8-15,0 0-1 0,0 0 10 16,0 0-9-16,75 6 9 16,-30 1 9-16,22 2 6 15,22 1 1-15,29 1 4 16,9 2-1-16,0-2 1 15,-8-2-2-15,-7 1 6 16,1-1-16-16,1-1 2 16,1 1-4-16,-1 0 10 15,-1-4-2-15,4 0 1 16,-2 2 0-16,1-3 4 16,4 0-2-16,2 0 9 15,6-1-11-15,11 0 0 16,1 0 18-16,0 2-14 0,0 1-11 15,-1 2-4 1,0 1-4-16,-2-1 6 0,-1 1 9 16,-2-1-5-16,-1-2-11 15,-5 2 7-15,-1-2 0 16,-3 0-9-16,-1-2 3 16,0 1 1-16,-5-2-4 15,-4 3 2-15,-2-2 1 16,-6 0-1-16,0-1-7 15,-4-2-2-15,-4-1 6 16,1 0 0-16,2 0-5 16,0 0 6-16,5 0-7 0,-1 0 6 15,1 0 3 1,-1 0-3-16,-3 2-1 0,1-1-4 16,-5 1 10-16,-1-2-1 15,-1 1 0-15,0 1 8 16,0-1-7-16,-1-1 7 15,6 0-8-15,3 0 3 16,-1 0-1-16,1 0-3 16,1 2 8-16,-10 0-16 15,-2 1 5-15,-16-1 4 16,-17 0 1-16,-14 0-2 16,-4-2 6-16,4 1 4 15,5-1 7-15,0 0 5 16,-8 0 4-16,-12 0-1 15,-7 0 10-15,-11 0 4 0,-4 0-1 16,-6 0-1-16,-1 0-5 16,-2 0-13-16,0 0-19 15,0 0-9-15,0 0 0 16,0 0-13-16,-5 0-62 16,-20 2-97-16,-79 10-11 15,4 1-179-15,-21-4-405 0</inkml:trace>
  <inkml:trace contextRef="#ctx0" brushRef="#br0" timeOffset="52630.9337">5525 6648 329 0,'0'0'72'15,"0"0"-38"-15,0 0-9 0,0 0-6 16,0 0-8 0,0 0-4-16,-3 4-6 0,3 0 27 15,7 3 9-15,1 1 20 16,7 3-8-16,1-3-3 16,1-2 4-16,7 2 14 15,1-2-6-15,9-3-11 16,4-1-8-16,6-2-8 15,7 0 5-15,6 0 7 16,4 0 8-16,4 0-19 16,1-2-3-16,4-3-2 15,-1 1-7-15,4-1-1 16,-1 2-1-16,-2 2-11 16,0 0 2-16,-5 1 2 15,-2 0-9-15,0 0-2 0,-4 0 3 16,-1 0 3-1,2 0-5-15,0 0 12 0,2 0-4 16,2 0-8-16,5 1 8 16,1 0 4-16,2 2 12 15,0 1-5-15,13-2-8 16,12 4-4-16,16-2 10 16,2 1-9-16,-9-2 11 15,-12-3-1-15,-11 0-2 16,1 0-7-16,-1 0-4 15,-2 0 3-15,2 0-2 16,-15 0 2-16,-6-3-8 16,-14 1 9-16,-3-1-1 0,10-1 4 15,9 1-3-15,12-2 6 16,-3 1-6-16,3-1 2 16,-3 1-6-16,3 1 4 15,-1 0 0-15,11 1-3 16,11-1-5-16,15 0 10 15,-12-2-2-15,-20 2-1 16,-20 0-2-16,-13 3 0 16,8-3 8-16,7 1-5 15,11-1-4-15,-3 2-6 16,-1 1 9-16,0 0-7 16,-1 0-2-16,-1 0 8 0,1 0-8 15,-3 0-4 1,1 0 4-16,1 0 0 0,-3 0 1 15,0 0-1-15,0 0 1 16,1 0 0-16,0 0 0 16,-1 0 1-16,-1 0-1 15,2 2 0-15,-2 3 8 16,3-1-3-16,-2 0 0 16,5 1-6-16,-1-2 14 15,4 2-6-15,-2-1-6 16,0 1 9-16,0-3-5 15,-1 2-6-15,1-1 10 16,1-1-9-16,1 1 12 16,0 0-4-16,4 0-8 15,-5-1 0-15,1 3 8 0,-2-2-2 16,-3-1 7-16,0 1-13 16,3-1 8-16,-1 0 0 15,1 1 1-15,-3-3 14 16,0 2-11-16,-4-2-13 15,-4 0 12-15,0 0 9 16,-5 0 7-16,-1-2 9 16,-4-1-18-16,-7 0-5 15,-4 1 5-15,-7-1 0 16,-6 2 12-16,-3-1 0 16,-2 1 1-16,-6-3-4 15,-1 3-7-15,-3-1 0 16,-1 0-6-16,-3-1 1 0,0 2-6 15,0-2-8-15,-2 2 4 16,-2 0-5-16,-2-2-1 16,0-2-5-16,-8-2-51 15,-61-22-167-15,0 3-150 16,-15-7-452-16</inkml:trace>
  <inkml:trace contextRef="#ctx0" brushRef="#br0" timeOffset="55062.4431">3889 299 732 0,'0'0'151'15,"0"0"-2"-15,0 0 42 16,0 0-1-16,0 0-30 16,0 0-26-16,-15-10-39 15,15 10-41-15,0 0-30 16,0 10-24-16,0 11-6 15,0 14 6-15,9 5 0 16,4 7 7-16,2-1 10 16,0-3-11-16,2-2 3 15,-4-7 1-15,2-2-1 0,-2-5-2 16,-4-8-6-16,-1-4 0 16,-4-6 0-16,2-4 0 15,-6-3 0-15,0-2 15 16,0-5 2-16,-12-12-15 15,-6-10-3-15,-7-10-1 16,0-7-10-16,1-5-8 16,6-6 16-16,3-2 3 15,10-2 8-15,5 2 1 16,0 1-9-16,14 6-1 16,8 8-6-16,5 9 7 15,4 7 0-15,5 9 1 0,4 9-1 16,2 8-10-1,2 0 10-15,0 8-9 0,1 9 9 16,1 0 0-16,-2 2 0 16,0-3 1-16,-2-1-1 15,-6-3 0-15,2-2-8 16,-9-6 8-16,-2-2 0 16,-5-2 3-16,-3 0 12 15,-5 0-14-15,-2-6 9 16,-3-2-2-16,0 0-1 15,-3 2 2-15,-3 0-9 16,1 3 0-16,-1 2-6 16,0 1-4-16,1 0-12 15,6 6-1-15,4 9-2 0,5 5 15 16,-1 5 1-16,2 3 9 16,-3 1 7-16,-4 1 0 15,-7 1-6-15,-5 1 0 16,-1 0-1-16,-13 1 0 15,-18 1 0-15,-25 8 8 16,-27 5-7-16,-29 6 11 16,-10-2-5-16,3-9-6 15,23-12 9-15,28-13-1 16,18-6-3-16,13-3 19 16,1-2-12-16,6-1 5 15,6-2-11-15,15-1-7 16,12-2-39-16,14 0-190 0,11-5-595 15</inkml:trace>
  <inkml:trace contextRef="#ctx0" brushRef="#br0" timeOffset="55745.7289">4367 863 886 0,'0'0'209'0,"0"0"-86"16,0 0 0-16,0 0-30 15,0 0-24-15,0 0-33 0,0 0-22 16,-16 12-3-16,10-4-3 15,-2 3 0-15,3-4-7 16,0 2 2-16,-1-2 3 16,2-1-6-16,1-3-9 15,-1 1-16-15,1-3 1 16,3 1 12-16,-2-2 5 16,2 0 7-16,-1 1 0 15,-4 0 1-15,-4 6-1 16,-6 4 1-16,-6 8 0 15,-9 7 13-15,-8 6 17 16,-9 7 4-16,-8 8-3 16,-9 7 8-16,-15 14-2 15,-19 16-6-15,-20 11-14 16,-3 0-6-16,13-13 1 16,25-25-6-16,26-23 8 0,20-12 1 15,15-8-3-15,1-1 9 16,4-3-13-16,3-2-8 15,9-5-1-15,4-3-5 16,1 0-37-16,0 0-82 16,0 0-116-16,3 0-72 15,3 0-178-15,-1 0-156 0</inkml:trace>
  <inkml:trace contextRef="#ctx0" brushRef="#br0" timeOffset="56089.6497">3098 1872 895 0,'0'0'158'0,"0"0"-29"15,-66 76 47 1,44-32 20-16,1 4-43 0,9 1-48 16,7 0-31-16,5-3-35 15,1-5-24-15,20-6-3 16,9-5-5-16,6-7 2 15,7-9 52-15,6-10-35 16,0-4-11-16,-2-15-8 16,-3-20 4-16,-5-7-2 15,-9-8-8-15,-11-4 5 16,-13 0 6-16,-6 4-10 16,-12 2 4-16,-15 7-6 15,-6 5-2-15,-1 11 2 0,-3 8 0 16,4 11-25-16,2 6-14 15,13 0-22-15,18 0-77 16,15 0-178-16,18 0-579 0</inkml:trace>
  <inkml:trace contextRef="#ctx0" brushRef="#br0" timeOffset="56632.6767">2946 2039 401 0,'0'0'623'15,"0"0"-366"-15,0 0 18 16,0 0-24-16,0 0-84 16,0 0-110-16,0 0-45 15,-28 41-4-15,37 5 59 16,3 9 8-16,1 2-34 15,1-1-23-15,0-2-8 16,0-3-8-16,2-7-2 16,-1-3-6-16,-2-12 0 15,-2-8-127-15,-5-21-103 0,-6-2-298 16,0-18 147-16</inkml:trace>
  <inkml:trace contextRef="#ctx0" brushRef="#br0" timeOffset="57044.2729">2864 1948 1190 0,'0'0'160'0,"0"0"-94"16,0 0-5-16,0 0 13 15,103-81 30-15,-51 61-12 16,6 0-24-16,5 2-16 16,4 1-10-16,-3 2-10 15,-4 4-11-15,-6 5-5 0,-9 1-7 16,-11 5-2-16,-2 0 2 15,-10 3-8-15,-6 10 5 16,2 5 9-16,3 6 14 16,0 7 3-16,4 6-1 15,-1 9-4-15,6 3 2 16,-2 6-10-16,2-4-11 16,-3 0-1-16,-2-3-5 15,-4-8-1-15,-8-6 1 16,-5-6-1-16,-8-6 8 15,0-5 15-15,-11 2 30 0,-14 0-18 16,-14 1-2 0,-11 3-10-16,-22 5-18 0,-24 5 2 15,5 1-7-15,11-5-1 16,12-2-1-16,25-5-63 16,5 3-42-16,18-3-122 15,13-8-315-15,7-8-389 0</inkml:trace>
  <inkml:trace contextRef="#ctx0" brushRef="#br0" timeOffset="57445.0928">3446 2626 1483 0,'0'0'207'16,"0"0"-51"-16,0 0-2 15,0 0-1-15,0 0-46 16,-93 66-70-16,46 6-7 15,-13 21-5-15,-4 9 15 16,4-5 0-16,8-12-4 16,10-21-9-16,11-11-7 15,9-12-5-15,2-5-7 16,2 1-8-16,2 0 1 16,-2-4 0-16,9-9-1 15,4-10-30-15,4-10-42 0,1-4-41 16,0-8-63-16,0-9-69 15,0-3-454-15</inkml:trace>
  <inkml:trace contextRef="#ctx0" brushRef="#br0" timeOffset="57708.676">2685 3416 1592 0,'0'0'213'0,"0"0"-146"16,0 0-33-16,-9 96 40 0,9-48 38 15,0 7-39-15,0 4-24 16,3 4-24-16,8 0-1 16,-1 3-9-16,1-6-14 15,-1-5 0-15,5-6-1 16,-5-8-12-16,1-10-78 15,-1-16-98-15,-4-6-129 16,-6-9-309-16</inkml:trace>
  <inkml:trace contextRef="#ctx0" brushRef="#br0" timeOffset="58125.91">2649 3523 1197 0,'0'0'161'0,"0"0"-116"15,0 0 11-15,0 0 14 16,109-76-1-16,-61 54 0 16,4 0-20-16,-1 3-19 15,-2-1-9-15,-7 6-8 16,-4 7-12-16,-10 5 7 16,-6 2-1-16,-4 0-1 15,-3 14 27-15,1 8 16 16,1 7 22-16,2 7-4 0,3 6-12 15,3 3-24 1,0 3-12-16,1-1-10 0,0-1 0 16,-4-3-8-16,-2-2 7 15,-4-7-8-15,-8-2 1 16,0-6 12-16,-8-2-11 16,0-5 24-16,-12 1 23 15,-11 1-13-15,-12-3-10 16,-10 1-10-16,-8 2-4 15,-10-1-4-15,2 0-8 16,0 2 1-16,4-1-2 16,7 0-43-16,17-4-46 15,13-3-72-15,10-3-318 16,10-7-432-16</inkml:trace>
  <inkml:trace contextRef="#ctx0" brushRef="#br0" timeOffset="58421.7602">3280 4045 1625 0,'0'0'231'16,"0"0"-156"-16,0 0-1 15,0 0 16-15,-52 87 25 0,40-52-43 16,-1 7-26 0,3 2-19-16,-1 2-1 0,5 0-12 15,-2-3-7-15,3-4-5 16,3-7-2-16,0-7 0 16,2-6-53-16,0-19-101 15,8 0-143-15,2-8-442 0</inkml:trace>
  <inkml:trace contextRef="#ctx0" brushRef="#br0" timeOffset="58925.5394">3398 4342 1000 0,'0'0'162'15,"0"0"16"-15,0 0 34 16,-82 35-53-16,59-20-35 15,3 5-32-15,6 2-27 16,1 7-20-16,6 3 0 16,1 2-3-16,6 2-4 0,0-2-14 15,12-1-7 1,10 0-8-16,6-5 25 0,2-5-12 16,6-10-22-16,-4-10 0 15,2-3 0-15,-6-7 1 16,-4-11 5-16,-7-7-5 15,-9-6 9-15,-8-7-9 16,0-2 11-16,-22-4-6 16,-7-2-5-16,-5 4 4 15,-2 4-5-15,3 10-1 16,2 12 1-16,9 9 0 16,1 7-6-16,1 12-75 15,-11 35-87-15,9-4-217 16,-2-1-1160-16</inkml:trace>
  <inkml:trace contextRef="#ctx0" brushRef="#br0" timeOffset="61511.6607">3407 277 560 0,'0'0'111'0,"0"0"-3"0,0 0 11 16,0 0 37-16,0 0-27 15,0 0-19-15,-52-47-28 16,43 47-9-16,-4 0 31 15,-3 11-64-15,-6 14-34 16,-8 11-4-16,-7 10 4 16,-6 12-4-16,-2 6-2 15,-4 3 0-15,1 5 13 16,-1-4-11-16,7 1-1 16,-1-1 1-16,4-1-2 15,3 2 7-15,3-4-6 0,2 1 0 16,1-4 0-1,1 1 5-15,-6 8-5 0,-8 11 0 16,-12 15 1-16,-2-10 9 16,8-13-2-16,7-22 7 15,5-9 4-15,-8 5-2 16,-10 11-1-16,-6 6-3 16,1 4 0-16,5-2 5 15,7 2-6-15,5-3 2 16,10 0-3-16,6 1-1 15,9-3-5-15,2 3-5 16,8 0-1-16,2 12 1 16,6 14 1-16,0 12-1 15,0-9 0-15,0-21 9 0,0-20-2 16,0-11 0-16,0 7 7 16,0 6 3-16,0 11 5 15,0-2-4-15,0 0-4 16,0-6-5-16,3 2-3 15,0-5-6-15,0-2 11 16,0-1-2-16,-1-3-2 16,1-4-7-16,0 0 1 15,-3-7 7-15,3-4-7 16,-3-4 10-16,0-8-3 16,4-4-1-16,-2-4 1 15,-1-3-7-15,-1-5 4 16,2-4-5-16,-2 1 9 15,0-4-8-15,1-1 4 0,-1 0 0 16,0 0-5-16,0 0 6 16,0 2-6-16,0-1-1 15,0 2-17-15,0-1-97 16,0-2-264-16,0 0-683 0</inkml:trace>
  <inkml:trace contextRef="#ctx0" brushRef="#br0" timeOffset="62670.4323">20905 6861 499 0,'0'0'493'0,"0"0"-379"16,0 0-20-16,0 0 48 15,0 0-23-15,0 0 20 16,61 0 0-16,-1 0-53 15,27 0-14-15,27-3-24 0,5-6-2 16,-7 2-21-16,-26 1-11 16,-24 2-7-16,-16 1-7 15,-9 2 0-15,2-2-8 16,-3 2-38-16,-6-1-74 16,-18 2-76-16,-18 0-102 15,-20 0-200-15,-10 0-1 0</inkml:trace>
  <inkml:trace contextRef="#ctx0" brushRef="#br0" timeOffset="62881.4412">20805 7054 781 0,'0'0'96'0,"0"0"-73"15,0 0 131-15,0 0 79 0,0 0-8 16,121 8-50-16,-38-8-80 15,19 0-56-15,-4-1-10 16,-17-3-17-16,-25 0-6 16,-15 2-4-16,2 1-2 15,-3 1-127-15,-9 0-207 16,-23 0-558-16</inkml:trace>
  <inkml:trace contextRef="#ctx0" brushRef="#br0" timeOffset="66295.0993">2569 9032 580 0,'0'0'270'0,"0"0"-201"16,0 0-47-16,110-1-11 15,-52-2 15-15,16 1 13 0,21 2 29 16,18 0-4 0,1 10-2-16,-7 2-16 0,-25 0-15 15,-21 0-12-15,-14-4 1 16,-4 4-6-16,5 0-5 16,7 5 1-16,7 5 9 15,0 0 1-15,0 1-8 16,5 0-5-16,0 1 9 15,2-1 0-15,2-2-1 16,1-3 1-16,-2-5 1 16,-1-4 17-16,1-9-2 15,-3 0 4-15,-1 0-10 16,-4-12 9-16,-2-2-6 16,0-3 6-16,-8 2-13 15,-7-2 13-15,-5 3-3 16,-6-1-13-16,-3 1 3 0,-5-3 8 15,-1-2 5-15,-1-1 3 16,-3-1 2-16,4-4 0 16,-4-1-10-16,2-2-8 15,-2-3-9-15,1 0 0 16,-1-2 2-16,-2 0-15 16,5-3 7-16,-6 1-1 15,1-3-4-15,-4 0 4 16,0 0 8-16,-4-1-12 15,-5 0 11-15,2 0-6 16,-6 3-5-16,-2 0 10 16,0-3-11-16,0 0 8 0,0-4-1 15,-6-6 6-15,-3-1-7 16,0 1-6-16,-2 1 5 16,-2 1-6-16,-2 7 10 15,-3 1 2-15,-1 2-10 16,-2 2 8-16,-4-1 8 15,-4 4-5-15,-2 3 9 16,-3 0-7-16,-4 4 7 16,-3 1-4-16,-4 4-9 15,-4 1-7-15,-5 2-1 16,-4 3 7-16,-6 2-7 16,0 1-1-16,-8 3 0 15,-1 0 0-15,-2 4 0 16,-11 2-4-16,-13 2 4 0,-15 0 4 15,-1 2-4-15,19 4-1 16,23 3 1-16,24-3-2 16,4-1 2-16,-11 4 3 15,-4 2-2-15,-13 0-1 16,4 3 0-16,-1 2 0 16,4-3 0-16,5 4 0 15,3-2 0-15,6 0 0 16,1 1 1-16,2 0-2 15,-4 1 0-15,0 1 0 16,1 0 1-16,-5 1-1 16,3 1 1-16,-2 1-9 15,-2 4 9-15,-2 2-1 0,3 0 0 16,6 1 0-16,2 1 1 16,4-3 0-16,4 3 1 15,1-3-1-15,10 2 0 16,0 3 0-16,6 3-11 15,2 5 11-15,2 0-2 16,4 5-4-16,1-1 5 16,3 4 0-16,3 2-6 15,0-3 6-15,4 1 0 16,1 0-5-16,4-3 5 16,0-3-1-16,0-2-4 15,12-3-7-15,10 0 1 16,8-2 3-16,9-3 2 0,9-1 6 15,7-2 1 1,5-5 9-16,7-4 0 0,3-2-2 16,0-6-1-16,0 0 9 15,0-6-13-15,0-2 15 16,-7-3-6-16,-1 0-11 16,-6 0 12-16,-8-2-3 15,-5-7-3-15,-7 3-6 16,-8-2 6-16,-3-1-4 15,-8 2 8-15,-4 1-4 16,-2 1-4-16,-5 3-1 16,-3-1 6-16,-1 3-6 15,-2-1 0-15,0 1 0 16,0 0-1-16,0 0-42 16,0 0-36-16,0 0-71 0,0-1-76 15,0-2-280-15,-11-4-668 16</inkml:trace>
  <inkml:trace contextRef="#ctx0" brushRef="#br0" timeOffset="69351.2205">3817 9806 517 0,'0'0'202'16,"0"0"-144"-16,0 0-26 0,0 0 18 16,0 0 4-16,0 0 5 15,0 0-1-15,-18 0-33 16,18 0-25-16,0 0-32 16,8 0 32-16,7 7 23 15,7-1 41-15,8 3 17 16,11-1 4-16,9 3-2 15,10-3-32-15,4 1-12 16,3 2-13-16,6-3-6 16,8 3 1-16,17 2-7 15,11 2 11-15,-8-1-9 16,-19 0 0-16,-23-3-9 0,-10-2 2 16,6 3 5-1,7 3 0-15,9-1-1 0,-7 1-3 16,0-3 0-16,-8-2 2 15,-6-1-1-15,-10-6 5 16,-9 1 2-16,-8-3-1 16,-10 1-9-16,-3-2-1 15,-7 0 2-15,-2 0-8 16,-1 1 5-16,0-1-5 16,0 1 0-16,0-1-1 15,0 0-6-15,0 0-1 16,0 0-16-16,0 2-5 15,0 1-19-15,-2-1-62 0,-4 4-65 16,-9 4 61 0,-2-1-128-16,3-4-319 0</inkml:trace>
  <inkml:trace contextRef="#ctx0" brushRef="#br0" timeOffset="72572.7632">5676 7936 519 0,'0'0'82'0,"0"0"-46"16,0 0 6-16,0 0 26 16,0 0-9-16,0 0 4 15,0 0-21-15,-12 4-24 16,6 14-10-16,-2 6 7 16,0 9 16-16,0 8 14 15,5 7 0-15,0 5 10 16,3 18-7-16,0-6-8 15,0 3-8-15,0 3-7 16,0-11-14-16,0 5 0 0,0 0-3 16,1-5-2-16,-1-2 1 15,2-4-5-15,-2-5-1 16,0-6 0-16,0-2 10 16,0-7-11-16,0-6-1 15,0-6 1-15,3-2 10 16,-3-6-10-16,0-1-2 15,3-6 2-15,-1-2-1 16,1-2-8-16,1-3-22 16,3 0 31-16,2 0 34 15,3 0 17-15,8 0-20 0,5 0-13 16,6 0-9-16,7 0-1 16,6 0-7-16,6 0 0 15,5 0 0-15,4 0 0 16,4 2 0-16,4 3 0 15,14 2 6-15,14 3-7 16,14 2 1-16,0 0 0 16,-19-2 8-16,-22-1-9 15,-19-5 0-15,-1 0 0 16,21 0 2-16,23-1-2 16,24-1 0-16,1-2 2 15,-7 0 4-15,-13 3-6 16,-10-3 0-16,-1 2 0 15,2 2 1-15,0-1 0 0,0 2-1 16,-3-2 0-16,-3 1 0 16,0-3 0-16,0 1 0 15,2-2 1-15,-2 0-1 16,-11 0 11-16,-11 0-9 16,-12 0 8-16,-1 0 0 15,11 0-7-15,8 0 4 16,8-3 8-16,0-4-5 15,-2 2-10-15,-2-4 19 16,0 1-1-16,-2 0-4 16,0-2-12-16,0-1 4 15,1 1 7-15,-2 1-5 16,0 1-8-16,-1-1 1 16,-2 4 0-16,-1-1 7 15,-2 2 5-15,-4 1-6 0,1-1-6 16,-2 2-1-16,-2 1 8 15,-1 1-8-15,0 0 0 16,-3 0 0-16,1 0 1 16,-4 0 7-16,2 0-8 15,-3 0 0-15,-3 1 0 16,2 4-6-16,-2-3 6 16,-1 1 0-16,0 0 0 15,-1-1 1-15,-2-1-1 16,-1 2 5-16,-1 0-5 0,-2-3 0 15,-3 4 0 1,1-1-1-16,-5-2 0 0,0 2 1 16,-4-2 0-16,-1 1 1 15,-6 0 0-15,-3-2 0 16,-2 1 1-16,-5-1-1 16,1 0 10-16,-4 2-10 15,1-2 1-15,2 2-1 16,-2-2 6-16,1 1-6 15,-2-1 0-15,2 2 0 16,-1-1 0-16,0 0 0 16,-2 1-1-16,0-2 0 15,-1 1 1-15,-2-1-1 0,1 0 1 16,-1 0-1 0,0 0 10-16,0 0 9 0,0 0 13 15,1-7 50-15,-1-8-54 16,0-8-12-16,0-7-10 15,0-6 3-15,-1-8 4 16,-6-9 2-16,-3-5-14 16,-2-15 0-16,2-12 5 15,2 4-6-15,2 9 0 16,3 10 0-16,0 9 1 16,3-5 1-16,0-7 4 15,0 2-5-15,0 5 0 16,0 4 0-16,0 3-1 15,0 1 1-15,0 5-1 16,0 2 0-16,0 2 0 0,0 4-1 16,0 4 1-16,0 4 0 15,3 5 0-15,0 2-1 16,1 5 1-16,-1 3-7 16,-1 3 7-16,2 3-8 15,-1 0 8-15,-1 5 1 16,-2-2-1-16,1 3 1 15,-1-1 0-15,0-1-1 16,0 1-4-16,0 0 2 16,0-1-15-16,0 1-23 15,0-1 11-15,-3-1 28 16,-6 2 1-16,-1-1-12 16,-5 2 12-16,-8-1 2 15,-3-1-2-15,-6 2 3 16,-1-1 3-16,-4 0-6 0,-1 0 2 15,-3-1-1-15,2 1 1 16,-4 0-1-16,1-1 6 16,0 1-7-16,-4 1 0 15,1-1 1-15,-2-1-1 16,-4 1 2-16,0-1-1 16,-5 1 0-16,-3-1-1 15,-1 1 0-15,1 0 0 16,-3 0 0-16,2 0 0 15,-3 2 1-15,1-1 0 16,-3 2-1-16,-3-3 1 16,-2 1-1-16,-15 0 1 0,-11-1 3 15,-18 1-3-15,-9 0-1 16,4-1 0-16,4 0 0 16,8 3 0-16,2 0 0 15,1 0 0-15,1 0-1 16,-1 0 1-16,1 0 0 15,2 3 1-15,6 0 0 16,1 0 0-16,6 1-1 16,2 0-1-16,-2 4 1 15,4-1 1-15,11 1-1 16,12 1-1-16,10-4 1 16,5 2 0-16,-6 2 0 15,-10 0 0-15,-3 2 0 0,0 1 0 16,5-3 0-16,6-2-1 15,3-1 1-15,4-2 0 16,3-1 0-16,1-1 0 16,0 0 0-16,0-1 0 15,2-1 0-15,-2 2 1 16,4-1-1-16,-2 1 0 16,-1 0 2-16,1 3-2 15,-3-1 1-15,-1 2-1 16,-3 1 1-16,-1 2-1 15,0 2 2-15,1-4-2 16,2 3 1-16,-1-1-1 16,3-2 1-16,2 2-1 0,3-3 0 15,2 1 0-15,1-1 1 16,-1-2 0-16,1 3 0 16,0-3 0-16,0 1-1 15,-2 0 1-15,5 1 0 16,-1 0-1-16,0 1 1 15,4 0-1-15,3 2 1 16,-3-1 0-16,3 0-1 16,-2 2 1-16,-2-2 0 15,4 2-1-15,-3-2 1 16,1 3 0-16,3-5 1 16,3 2-1-16,1-2 0 15,6-2 7-15,0 0-8 16,5-1 0-16,1 0 0 0,0 0 0 15,2-1 1-15,2 0 0 16,3-1 0-16,1 0 0 16,1-1 7-16,1 0-8 15,0 0 1-15,0 0-1 16,-2 2 6-16,2-2-5 16,0 0-1-16,0 0 0 15,0 0 0-15,0 0-10 16,0 0-61-16,5 1-174 15,7 1-79-15,4-2 13 0</inkml:trace>
  <inkml:trace contextRef="#ctx0" brushRef="#br0" timeOffset="88625.2149">16431 357 1211 0,'0'0'194'0,"0"0"-7"16,0 0-44-16,0 0-47 16,0 0-65-16,0 0-18 15,-49 116 8-15,34-24 32 16,2-1 5-16,3-15-13 15,9-23-18-15,1-8-18 16,0 6-9-16,1 8-6 16,9 2 4-16,5-13-72 15,6-15-136-15,-3-16-167 16,-6-17-265-16</inkml:trace>
  <inkml:trace contextRef="#ctx0" brushRef="#br0" timeOffset="89189.7751">16205 359 859 0,'0'0'129'0,"141"-40"-71"16,-11 15 27-16,27 4 39 16,5 8-6-16,-11 2-27 15,-20 3-11-15,-8-2-16 16,-12-2-27-16,-21 2-16 15,-24 0-2-15,-25 1-4 16,-11 2 0-16,-6 0 5 16,-5 1 15-16,-3 2 13 0,-12 2 15 15,-2 2-4-15,-1 0-42 16,1 9-17-16,5 12-29 16,2 13 29-16,8 23 19 15,6 22 0-15,1-1 11 16,-2-6 1-16,-5-9-14 15,-5-11-6-15,0 8-5 16,1 6-5-16,-5-6 6 16,-1-6-6-16,-4-9 0 15,-1-8 1-15,-2-9-2 16,0-6 0-16,-7-6 0 16,-10-3 0-16,-13-1 53 0,-21-2-18 15,-34 2-14-15,-38 0-7 16,-19 2-5-16,-8 1-4 15,3 3-5-15,13-1 0 16,8 0 0-16,7 1 0 16,28-4 1-16,25-2 22 15,19-4-1-15,14-1-7 16,3-2-7-16,8 1-7 16,4-3 1-16,11-2-2 15,7-1-9-15,0 0-9 16,14-4-110-16,7-5-114 15,-2-7-467-15</inkml:trace>
  <inkml:trace contextRef="#ctx0" brushRef="#br0" timeOffset="89902.6948">17043 1231 876 0,'0'0'151'0,"0"0"-38"16,0 0 7-16,0 0 46 15,0 0 2-15,0 0-51 16,0 0-68-16,-13-39-40 16,-18 74-2-16,-34 32 30 15,-39 31 51-15,-22 12 7 16,-11-2-1-16,3-16-10 16,10-19-16-16,5-8-18 15,20-13-12-15,25-13-14 0,26-11 0 16,8-6-6-16,3 2-7 15,-2-2-5-15,-2 2-5 16,10-7-1-16,10-4 1 16,5-5-1-16,4-2 0 15,6-3-11-15,-1 1-57 16,2-2-66-16,-1-2-81 16,3 0-130-16,-2-12-436 0</inkml:trace>
  <inkml:trace contextRef="#ctx0" brushRef="#br0" timeOffset="90206.6874">15771 1539 1003 0,'0'0'230'0,"0"0"-12"15,0 0-87-15,0 0-54 16,0 0-50-16,0 0-19 16,0 0 15-16,1 71 8 15,1-32-9-15,-1 2-8 16,1-1-5-16,2-2-8 15,14 8-1-15,-3-8-75 0,7-12-315 16</inkml:trace>
  <inkml:trace contextRef="#ctx0" brushRef="#br0" timeOffset="90891.6714">17305 1076 599 0,'0'0'241'0,"0"0"-1"15,0 0-62-15,0 0-66 16,0 0-74-16,0 0 101 16,113 143 2-16,-18-32-27 15,14 14-33-15,1 1-11 16,-8-17 4-16,-13-19-16 16,-1-6-18-16,-5-6 17 15,-14-14-11-15,-17-11-18 0,-13-14-12 16,-9-2-7-16,1 2 4 15,1 4-7-15,-1-3 0 16,-9-6-4-16,-5-8-1 16,-5-9 5-16,-5-5-6 15,-2-5 0-15,-2-5-24 16,7-9-102-16,2-11-147 16,-4-12-669-16</inkml:trace>
  <inkml:trace contextRef="#ctx0" brushRef="#br0" timeOffset="91737.1907">18153 1431 322 0,'0'0'297'15,"0"0"-95"-15,0 0 6 16,0 0-1-16,0 0-36 16,0 0-18-16,0 0-35 15,-43-29-34-15,33 32-38 16,-3 16-29-16,-3 10-8 16,3 10 29-16,0 4 0 15,6 3 34-15,5-1-24 0,2-3 5 16,2-5 3-1,10-6-21-15,6-4-13 0,0-5-10 16,1-6-10-16,-3-6 14 16,-2-3-6-16,-4-4-1 15,-2-3 18-15,1 0 19 16,0-11 42-16,3-10-18 16,1-8-31-16,-2-10-21 15,-1-5-6-15,-3-3-11 16,-4 1-1-16,-3 2 1 15,0 8-1-15,0 9 0 16,-6 9-8-16,-14 10-11 0,-60 27-79 16,3 13-114-16,-22 8-352 15</inkml:trace>
  <inkml:trace contextRef="#ctx0" brushRef="#br0" timeOffset="92901.1456">15477 361 522 0,'0'0'339'0,"0"0"-210"16,0 0-89-16,0 0-38 15,0 83 24-15,0 9 105 16,0 41-28-16,0 36 26 15,0 23-34-15,0 13-10 16,0-2-18-16,0-9-16 16,0-16-24-16,0-22-11 15,0-18-9-15,0-12 2 16,0-13 10-16,0-14-3 16,0-9-6-16,3-5 3 15,7-8-12-15,1-2 7 16,5-12-8-16,-2-15 0 15,5-14 0-15,4-7-22 0,12-3 22 16,29 3 8-16,42-7 66 16,69-20-41-16,54-17-9 15,49-20-12-15,37-9 1 16,17 9 19-16,23 8 16 16,11 8-1-16,2 11 8 15,-11 8-21-15,-13 2-3 16,-32 0 9-16,-35 0-5 15,-42 0-7-15,-44 0-8 16,-56 3 0-16,-45-1-11 16,-42-2-1-16,-25 0-8 15,-7 0 0-15,-14 0 2 16,-17 0-2-16,-107-2-92 0,1-5-193 16,-25-2-523-16</inkml:trace>
  <inkml:trace contextRef="#ctx0" brushRef="#br0" timeOffset="93502.9715">17432 2603 735 0,'0'0'198'16,"0"0"-116"-16,0 0 72 15,0 0 109-15,0 0-81 16,0 0-7-16,0 0-73 15,-34-64 43-15,13 64-49 16,-6 3-59-16,-2 16-25 16,-4 5-12-16,3 5 0 15,3 5 0-15,6 2-7 0,8-2 6 16,8 0-12-16,5-5-12 16,0-5 10-16,18-7 15 15,6-9 21-15,6-8-11 16,3-12 8-16,0-21-6 15,-1-12 5-15,-6-24-17 16,-9-26 1-16,-14-31 5 16,-3-7-5-16,-14 23 5 15,-2 31 7-15,6 40-12 16,0 20 23-16,4 6 26 16,0 2 11-16,1 9-30 15,4 2-31-15,1 19-13 16,0 29 1-16,3 22 12 15,12 22-1-15,5-2 1 16,1-18-1-16,-5-19-1 0,1-14 1 16,3 2-80-16,21 0-110 15,-3-7-119-15,-5-19-386 0</inkml:trace>
  <inkml:trace contextRef="#ctx0" brushRef="#br0" timeOffset="94189.125">17634 2437 1086 0,'0'0'136'0,"0"0"-127"16,0 0 13-16,0 0 136 0,0 0-68 16,0 0-53-1,0 0-15-15,92 47-12 16,-78-47 2-16,-2 0 11 0,-4-6-1 15,-5-8 12-15,-1-5-7 16,-2 0 0-16,0-1-1 16,-12 6-16-16,-1 4 32 15,-5 4 1-15,-2 6 14 16,-1 0-28-16,-1 11-10 16,2 11-19-16,3 4-6 15,5 6-3-15,6 4 8 16,6 3-8-16,4-2-7 15,19-2-10-15,10-5-17 16,10-11 30-16,8-7-47 16,5-12-45-16,4-5-79 0,-5-19-22 15,-9-5 13-15,-12-6 5 16,-10 0 94-16,-10 2 94 16,-10 3 53-16,-4 5 78 15,0 7 44-15,-1 7 14 16,-8 4-34-16,-2 7-21 15,3 0-67-15,0 12-53 16,2 8-12-16,3 4-2 16,3 5-13-16,0 2 3 15,11-2-19-15,11-2 29 16,6-5 32-16,6-5-18 16,5-10-14-16,3-7-7 15,-1 0-44-15,-6-15-61 0,-10-9-4 16,-8-9 30-16,-8-1 50 15,-8 0 36-15,-1 2 23 16,0 10 101-16,-5 8 21 16,2 7-24-16,1 7-76 15,2 5-45-15,0 17-6 16,0 9-5-16,9 5 11 16,0 3 3-16,0-1 3 15,-1-6-6-15,-3-6-5 16,-5-11-110-16,0-10-133 15,0-5-98-15</inkml:trace>
  <inkml:trace contextRef="#ctx0" brushRef="#br0" timeOffset="94805.2803">18539 2428 808 0,'0'0'130'16,"0"0"-18"-16,0 0-35 0,0 0-12 15,0 0-14-15,-67 80-37 16,79-61 14-16,13-2 8 16,4-2-14-16,-1-5-13 15,-3-3-1-15,-5-5-8 16,-8 1-1-16,-6-3 1 16,-5 1-1-16,-1 2-10 15,0 0 11-15,-7 4 35 16,-5 3 4-16,-3 2-11 15,1 1 5-15,4 1-2 16,4 2-22-16,6 4-9 16,0-3 0-16,6 2 11 15,15-3 51-15,7-5-31 0,4-5-14 16,6-6-5 0,1 0-1-16,0-14 0 0,-8-8-10 15,-7-3 11-15,-6-5 2 16,-9 1-3-16,-2 3 69 15,-5 8 33-15,-1 4 28 16,-1 11-32-16,0 2-54 16,0 1-55-16,2 4-5 15,2 13-5-15,3 9 8 16,0 4 2-16,2 1-6 16,-3-1 6-16,-2-5-37 15,-1-5-121-15,-3-18-123 16,0-2-213-16,0-8-449 0</inkml:trace>
  <inkml:trace contextRef="#ctx0" brushRef="#br0" timeOffset="94941.0948">18785 2273 681 0,'0'0'33'0,"0"0"-33"15,0 0-48-15,51 75 35 16,-20-39-30-16,-1-1-269 0</inkml:trace>
  <inkml:trace contextRef="#ctx0" brushRef="#br0" timeOffset="95308.8995">19068 2512 1107 0,'0'0'187'0,"0"0"22"16,0 0-100-16,0 0-10 15,0 0-8-15,0 0-11 16,-72 89-21-16,70-53-9 16,2 4-7-16,3-4-10 15,12-3-10-15,2-7-21 16,-1-9-1-16,4-10 0 16,-1-7 0-16,-2-7 0 15,0-18-1-15,-1-9-7 16,-5-8-4-16,-7-6 4 15,-4-4-2-15,0 3-4 0,-4 8 1 16,-8 7 0-16,0 11 12 16,1 12 2-16,5 7 0 15,3 4-2-15,3 0-13 16,0 13 1-16,8 6-43 16,13 4-108-16,8-1 14 15,10 0 4-15,26-8-92 16,-9-4 75-16,-8-7-216 0</inkml:trace>
  <inkml:trace contextRef="#ctx0" brushRef="#br0" timeOffset="95623.0162">19392 2484 759 0,'0'0'238'0,"0"0"30"16,0 0-73-16,0 0-65 16,0 0-93-16,0 0-37 15,0 0 0-15,-55 50 0 0,58-19 35 16,3 2-9-16,2-2 0 15,-4-6-13-15,-1-4-3 16,-1-7 1-16,-1-7-10 16,2-7 17-16,0 0 31 15,0-21 66-15,3-10-77 16,1-8-22-16,7-4-10 16,-1 3 0-16,2 6-5 15,0 10 9-15,-2 8-2 16,-2 11-8-16,2 5-2 15,1 7-8-15,-2 16 8 0,4 9-5 16,-1 2 2 0,3 6 4-16,3 0-93 0,30 4-45 15,-1-10-194 1,-2-10-446-16</inkml:trace>
  <inkml:trace contextRef="#ctx0" brushRef="#br0" timeOffset="96194.8734">20332 2319 1405 0,'0'0'193'16,"0"0"-120"-16,0 0-28 16,0 0 3-16,0 0 6 0,0 0-11 15,-64 73-27 1,64-48-15-16,3-1 24 0,12-1-12 15,3-6-12-15,3 0-1 16,1-2-1-16,0-2-10 16,-1-2-13-16,-5-1 2 15,-5-2-10-15,-6 1-2 16,-5-2 5-16,0 1 28 16,-12 1-15-16,-8 4 16 15,-1-2 16-15,2 0 2 16,3-3-8-16,7 1 3 15,4-1-12-15,5 1-1 16,0-1-37-16,15 1 9 0,10-3 28 16,10-1 1-16,6-5 0 15,6 0-1-15,3-12-8 16,1-10-11-16,-6-10-43 16,-9-6 11-16,-8-11 38 15,-12-5 13-15,-11-5 0 16,-5-2 30-16,0 5 55 15,-9 11 16-15,-3 13 22 16,3 12 42-16,4 11-19 16,2 9-94-16,3 0-52 15,0 19-18-15,0 13 10 16,0 9 2-16,3 9 0 16,7 1 1-16,-1 1 4 15,1-3 1-15,-4-4-1 16,-2-7-37-16,-2-8-120 0,-2-10-91 15,0-14-299-15</inkml:trace>
  <inkml:trace contextRef="#ctx0" brushRef="#br0" timeOffset="96377.3079">20465 2372 950 0,'0'0'0'15,"0"0"0"-15,0 0 7 16,123 28 57-16,-64-19-31 16,5-4-17-16,-3-3-16 15,12-2-68-15,-16-3-178 16,-15-7-84-16</inkml:trace>
  <inkml:trace contextRef="#ctx0" brushRef="#br0" timeOffset="97424.9934">20972 2334 540 0,'0'0'319'0,"0"0"38"16,0 0-45-16,0 0-96 15,0 0-105-15,0 0-84 16,0 0-26-16,-30 26-1 16,27 6 2-16,3 7 34 15,0 1 4-15,0-1 4 16,0-2-6-16,3-5-18 16,4-8-20-16,2-7-6 15,1-8-4-15,1-9 10 0,0 0 0 16,1-22 0-16,1-6-42 15,-2-9-11-15,-5-2 16 16,2 0 7-16,-5 3 19 16,0 10 11-16,-1 8 0 15,-2 7 1-15,1 8 11 16,-1 3-12-16,3 0-9 16,5 12-2-16,4 8 11 15,3 4 5-15,6 2-5 16,4 1 0-16,9-3 0 15,4-2 6-15,2-8-5 16,1-6-2-16,-3-8 1 16,-8 0-70-16,-8-17-53 0,-14-8 8 15,-5-8 46 1,-3-2 47-16,-6 0 22 0,-8 2 26 16,5 8 86-16,3 9 18 15,2 7-51-15,2 9-47 16,2 0-32-16,0 15-1 15,0 9-5-15,0 7 6 16,0 3 0-16,0 1 1 16,2-3 1-16,1-2 10 15,-2-8-5-15,1-5-6 16,2-8 5-16,2-9-6 16,3 0-9-16,-1-23-23 15,2-8-58-15,2-10-7 16,-3-4 39-16,0-1 29 15,0 2 29-15,1 8 0 0,-2 10 37 16,-2 9 0-16,0 10-12 16,-1 7-1-16,0 0-24 15,1 19 2-15,2 6 15 16,6 7 5-16,0 3 7 16,2-1-2-16,0-1-17 15,4-7-3-15,-3-4-5 16,2-10-1-16,2-7-1 15,-3-5-7-15,0-11-33 16,-3-11-33-16,-2-7-4 16,-4-2 48-16,-2 1 12 15,1 3 17-15,-5 6 32 16,0 7 29-16,0 5 0 0,-3 5 9 16,1 4-44-16,-1 0-26 15,2 13-10-15,-1 5 10 16,4 5 19-16,2-1-13 15,3 1 1-15,4-3 5 16,4-3-2-16,4-7-1 16,5-3-2-16,6-7-7 15,0 0-18-15,-1-16-47 16,-3-9-17-16,-8-2-13 16,-6-4 62-16,-7 1 33 15,-3 6 36-15,-3 5 76 16,-2 9 2-16,0 6-4 15,0 4-50-15,0 7-55 16,0 13 1-16,0 11-5 16,0 10 25-16,0 2-10 0,0 7-7 15,3 2 10-15,8-1-1 16,0-1-6-16,-3-2-2 16,-1-4-9-16,-6-7-1 15,-1 2-117-15,-10-14-132 16,-4-11-292-16</inkml:trace>
  <inkml:trace contextRef="#ctx0" brushRef="#br0" timeOffset="97683.2211">22020 2278 965 0,'0'0'292'0,"0"0"-90"0,0 0-65 15,0 0-59 1,0 0-24-16,85-60-32 0,-53 60-7 15,-2 0-15-15,2 7 0 16,-4 7 13-16,-5 1-13 16,-6 0 10-16,-8 1-3 15,-6-1 1-15,-3-1 2 16,-6 2-9-16,-17-1 43 16,-5 0-4-16,-11-3-36 15,-3-2-4-15,-11-10-57 16,11 0-197-16,7-5-522 0</inkml:trace>
  <inkml:trace contextRef="#ctx0" brushRef="#br0" timeOffset="97852.4978">22453 2232 1662 0,'0'0'172'0,"0"0"-172"16,0 0-645-16</inkml:trace>
  <inkml:trace contextRef="#ctx0" brushRef="#br0" timeOffset="100154.4969">7539 12371 9 0,'0'0'1'16,"0"0"7"-16,0 0-6 16,0 0-2-16,0 0-20 15</inkml:trace>
  <inkml:trace contextRef="#ctx0" brushRef="#br0" timeOffset="101887.4949">7539 12371 82 0,'-18'-66'83'0,"21"64"-40"16,-3 2 19-16,3-1-42 16,4-1 5-16,-2 1-1 15,2-2 17-15,4 3 5 16,2-3-22-16,5 3 5 15,4-2 1-15,4 0-14 0,5 1 10 16,2-1-7-16,7-1 0 16,5 0-3-16,0-1 4 15,6-1-3-15,2 0 3 16,2 3-1-16,2-1-3 16,0 0-2-16,1 2-1 15,3-2 8-15,-1 1-5 16,2 0-5-16,-3-1 6 15,3 2-8-15,-4-1 1 16,2-2-1-16,1-1 1 16,2 0 12-16,2-2 2 15,4-2-4-15,1 1-1 16,0-1 3-16,0-1 4 16,3 2-13-16,1 0 14 15,0 2 1-15,2 1-9 0,2-1-8 16,-1 3-9-16,-5 0 5 15,-5 2-1-15,-4 0-6 16,-5 1 2-16,-2-3 5 16,-1 3 3-16,2 0-4 15,-3 0-5-15,3 0 6 16,-2 0 0-16,0 0 5 16,0 0-6-16,-2 0-5 15,2 0-1-15,-2-3 9 16,2 0 9-16,0-3 4 15,0 1-2-15,1-1-4 16,-3 0-3-16,1 2 0 16,0-1 2-16,-3 2-2 0,-2 1-4 15,-1 0-1-15,-1 2-6 16,-3 0 6-16,2 0-2 16,-1 0-6-16,1 0 1 15,2 0-1-15,4 0 1 16,3 0 0-16,5 3 22 15,1 1-22-15,2 1 5 16,1-1 4-16,0-1-10 16,-2-3 0-16,4 1 0 15,0-1 1-15,-2 0-1 0,-2 2 0 16,1-2 10 0,-3 0-9-16,-4 0 0 0,0 0 5 15,-2 0-5-15,2 0 9 16,1 0 3-16,2-3 3 15,3 1-14-15,1 1 9 16,2-1-1-16,1-1-1 16,2-2-9-16,-4 2 1 15,0 0 12-15,-2 2-3 16,-3 0-9-16,-2 1 12 16,-2 0-7-16,-1 0-5 15,0 0 9-15,-1 1-4 16,1-1 1-16,1 0 3 15,-2 0-1-15,5 0-8 16,0 0 12-16,1-3-5 0,4-1-7 16,1-1 12-1,2 2-11-15,4-1 5 0,0-1 5 16,0 3-4-16,0-1-7 16,-1 3 12-16,-4 0-4 15,1 0 3-15,0 0-6 16,-4 0 4-16,2 0-9 15,-4 0 15-15,-5 0-4 16,0 0-2-16,-2-2 3 16,0 1-1-16,-3-2 4 15,3 2 3-15,-1-1-3 16,-2 1-9-16,-4 1-1 16,0 0-4-16,-3 0 0 15,-2 0 10-15,-4 0-6 16,-3 0 6-16,-7 0 23 0,-3-2-7 15,-3 1 8-15,-5-3 11 16,1 1-6-16,-3 1 0 16,3 0-10-16,-2-3-9 15,0 3-9-15,-2-1 2 16,2 0-6-16,-3 0 1 16,1 0 3-16,-2 3 3 15,-2-3-1-15,0 3-2 16,-3-3 1-16,0 3-8 15,-2-1 1-15,1 1-4 16,2 0-3-16,-2 0 1 16,1 0-1-16,-2 0-1 15,2 0 1-15,1 0 0 0,0 0 0 16,1 0 0-16,2 0 0 16,-2 0 0-16,1 0 2 15,-1 1-1-15,-2-1-1 16,5 3 1-16,-3-3 0 15,0 0 0-15,0 3-1 16,-2-3-1-16,2 1 1 16,-2 1 0-16,0-1 0 15,3 1 1-15,-3-1 5 16,-2-1-6-16,-1 2 0 16,0-2-1-16,-3 0 1 15,2 0 1-15,-2 0 0 0,0 0 0 16,0 0 5-16,0 0 0 15,0 0-5-15,0 0-1 16,0 0 0-16,0 0 0 16,0 0-1-16,0 0-36 15,0 0-59-15,0 0-86 16,0 0-168-16,-9 0-436 0</inkml:trace>
  <inkml:trace contextRef="#ctx0" brushRef="#br0" timeOffset="111677.0171">17768 11652 664 0,'0'0'146'0,"0"0"-97"16,0 0 50-16,0 0 1 16,0 0 9-16,0 0 4 15,66 56-12-15,-47-18-17 16,-2 4-17-16,6 1-19 16,-1-2-9-16,7-9-2 15,5-8 4-15,21-13 7 16,33-15 10-16,56-50 27 15,33-30 6-15,23-23-5 16,2-5-17-16,-14 10-8 16,-9 12-23-16,-17 12-4 15,-22 13-12-15,-19 11-11 0,-31 12-1 16,-23 13-2 0,-21 9-8-16,-12 5-1 0,-2 0 0 15,-4-2-78-15,-7 3-115 16,-12 4-205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5:37:41.0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25 599 5 0,'0'0'37'0,"0"0"-12"16,0 0-7-16,0 0-8 16,0 0-2-16,0 0-7 15,-6-18 11-15,6 14 1 16,-2 1 7-16,2-1-10 15,0-1-10-15,0 3-27 16,0-1-68-16</inkml:trace>
  <inkml:trace contextRef="#ctx0" brushRef="#br0" timeOffset="1465.6448">8897 490 205 0,'-5'-10'203'0,"0"-3"-89"16,-1-6-34-16,-1-2 24 15,-3-4 4-15,1 0 0 16,2-3 1-16,0 6-12 15,-2 3-6-15,5 5-7 16,1 9 1-16,-2 5-20 16,5 2-64-16,0 23 0 15,0 28 19-15,-2 26-10 0,-11 24 4 16,-7 5-13 0,-8-7 8-16,-5-12 6 0,3-22-14 15,8-13 8-15,6-14 8 16,3-8-9-16,0-1-2 15,3-5-4-15,3-6-1 16,4-12 10-16,1-8 38 16,1-1 47-16,-2-18-43 15,3-6-34-15,0-5-13 16,0 3-6-16,0 5-8 16,6 7 7-16,7 8-1 15,7 7-10-15,5 0 10 16,8 0 1-16,4 9 1 15,6 4 0-15,1-1 1 0,5-4 0 16,-1-3 0-16,1-5 0 16,-2 0-1-16,-2-13-12 15,-4-13-54-15,-6-10-23 16,-9-4 24-16,-7-6 8 16,-10 0 21-16,-9 1 24 15,0 3 5-15,-14 4 7 16,-5 5 10-16,1 10 15 15,2 9 20-15,5 6 28 16,3 8-40-16,5 0-33 16,3 17-10-16,0 7 10 15,0 6 8-15,11 3 10 16,4 0-9-16,6-5-7 0,1-1 4 16,3-6-5-16,0-6 0 15,-2-5 1-15,0-6-1 16,-6-4 6-16,-1 0-6 15,-7-7 6-15,-2-11 9 16,-4-4-7-16,-3-6 0 16,-3-1-2-16,-12 0 8 15,-2 4-1-15,-2 4-1 16,2 5 2-16,3 3-2 16,8 7 3-16,0 6-4 15,6 0-12-15,0 2-17 16,2 15 5-16,14 3 11 15,8 5-6-15,4 1 0 0,5-3-12 16,6-6-27 0,-2-5-12-16,3-7-25 0,-5-5 19 15,-3-2 29-15,-5-16 5 16,-7-6-5-16,-5-3-4 16,-9-4 8-16,-6 0 30 15,0 1 1-15,-5 6 13 16,-6 7 41-16,3 5 47 15,2 8-2-15,3 4-48 16,3 0-51-16,0 7-10 16,0 9 10-16,10 7 1 15,8 1-1-15,4 0-10 16,1-2 10-16,1-1-1 16,-2-1 1-16,-1-4 1 15,-3-2-1-15,-5-1 2 0,-2-5-2 16,-5 1 1-16,-5-4-1 15,-1 0 7-15,0 0-5 16,-1 3-1-16,-13-2 9 16,-2 3-9-16,-2-1 0 15,1 0 0-15,4-4 4 16,4-3-5-16,6-1 0 16,3 0-20-16,0-13-73 15,5-9-9-15,10-7 50 16,3-9 11-16,3 1 6 15,-2-1 8-15,-3 4 14 16,-1 5 12-16,-6 4 1 0,-2 8 0 16,-3 7 12-16,-3 6 30 15,-1 4 16-15,0 0-44 16,0 0-8-16,2 7 1 16,2 6 5-16,5 3 1 15,3 1-3-15,6 3 5 16,1-1-5-16,4-1 2 15,-1 0-4-15,2-1-7 16,-2 0 5-16,-5-1 2 16,-5-1-6-16,-5 2 8 15,-6 1 7-15,-1 1-1 16,-3-2-1-16,-13 0-6 16,-2-3-2-16,-3-4 0 15,2-10-7-15,5 0-100 16,6 0-204-16</inkml:trace>
  <inkml:trace contextRef="#ctx0" brushRef="#br0" timeOffset="2405.0585">10611 599 1038 0,'0'0'189'15,"0"0"-73"-15,0 0 2 16,0 0-50-16,0 0-30 15,0 0-38-15,0 0-3 16,21-9 2-16,4 0-38 16,14-5-97-16,-6 3-132 0,-9 1-270 15</inkml:trace>
  <inkml:trace contextRef="#ctx0" brushRef="#br0" timeOffset="2563.4121">10561 742 1033 0,'0'0'166'0,"0"0"-102"16,0 0 13-16,0 0 11 15,0 0-47-15,0 0-16 16,113-29 10-16,-37 1-35 16,-1-1-215-16</inkml:trace>
  <inkml:trace contextRef="#ctx0" brushRef="#br0" timeOffset="3560.8002">11560 389 54 0,'0'0'54'0,"0"0"47"16,0 0-30-16,0 0-18 15,0 0-14-15,0 0-14 16,-35-17-18-16,33 14-7 16,-1-1-7-16,0 1-36 15,3-1-37-15,0-2 24 16,0-4-13-16,0 6 27 16</inkml:trace>
  <inkml:trace contextRef="#ctx0" brushRef="#br0" timeOffset="3836.2363">11560 389 22 0,'-43'-62'148'16,"43"61"-32"-16,0-1-31 15,0 2-84-15,0-1 45 0,0 0 38 16,0 1-14 0,0 0-10-16,0 0-8 0,0 0 2 15,0 0 6-15,0 0-11 16,0 0-20-16,0 0-11 16,0-2-3-16,0 2-8 15,0 0-5-15,0 0 4 16,0 0-5-16,0 0-1 15,0 0 2-15,0 0-1 16,0 0 2-16,0 0-2 16,0 0 0-16,0 0 1 0,0 0-2 15,0 0 1-15,0 0-1 16,0 0-15-16,0 0-19 16,0 0-8-16,0 8-33 15,0-1-42-15,0 0-137 0</inkml:trace>
  <inkml:trace contextRef="#ctx0" brushRef="#br0" timeOffset="6076.1882">11435 431 643 0,'0'0'115'0,"0"0"-40"16,0 0 52-16,0 0 35 16,0 0 6-16,0 0-42 15,0 0-53-15,-25-30-53 16,25 38-20-16,-2 14 1 15,2 14-1-15,-3 7 1 16,3 7 1-16,-3-1 3 0,0 1-5 16,-1-7-1-16,0-1 1 15,1-9 10-15,-2-5-10 16,2-5 2-16,1-8-2 16,1-9 1-16,1-3 5 15,-2-3 10-15,2-1 3 16,0-12-2-16,0-4-11 15,0-2-5-15,0 2-1 16,8 3 0-16,3 4-7 16,0 5-2-16,8 5 8 15,1 0 0-15,5 0 1 16,3 12 0-16,4 0 1 16,-1 1 0-16,2 1 0 15,-1-2 0-15,0-6 6 16,-2 0-6-16,-3-6-1 0,-3 0 0 15,-4-7-55-15,-2-12-15 16,-3-5-36-16,-6-6-35 16,-4-4 36-16,-5-3 37 15,0 0 39-15,-9 3 29 16,-5 1 22-16,-4 8 51 16,0 5 14-16,3 8 20 15,5 5-12-15,1 5-9 16,3 2-15-16,3 4-40 15,0 13-25-15,2 8 1 0,1 6-7 16,0 1 0 0,0 1-6-16,10-4 4 15,5-3-4-15,2-6 6 0,-1-6-2 16,-1-6 0 0,0-4 2-16,-6-4 0 0,1 0 10 15,-1-7 3-15,-5-9 4 16,-4-7-5-16,0-4 0 15,-6-1-4-15,-11 2-7 16,-3 2-1-16,2 7 0 16,1 6 0-16,2 7-10 15,4 2-25-15,7 2-64 16,4 0-4-16,0 5-87 16,30 6-69-16,2-1 90 15,7-3-318-15</inkml:trace>
  <inkml:trace contextRef="#ctx0" brushRef="#br0" timeOffset="6714.0263">12034 450 846 0,'0'0'166'15,"0"0"-113"-15,0 0-21 16,0 0 29-16,-31 92 11 15,31-64 1-15,1-2-17 16,15-1-12-16,1-3-30 16,4-2-5-16,-2-3-7 0,1-3-1 15,-2-3-1-15,-3-1 0 16,-3-4-10-16,-3-2-7 16,-3 1-9-16,-5-4 8 15,-1-1 18-15,0 1 1 16,-4 2 31-16,-10 0-15 15,1 0-7-15,1-2-4 16,0 1 1-16,7-2-5 16,5 0-1-16,0-8-1 15,2-7-48-15,13-7-1 16,3-5 10-16,1 0-7 16,-1-5 9-16,0 1 16 15,-6 1 15-15,-2 0 5 16,-4 3 1-16,-4 5 5 15,1 5 24-15,-3 6 42 0,0 8 39 16,0 3-11-16,0 0-51 16,0 5-38-16,-3 12-9 15,0 6 6-15,3 2-5 16,0 0 5-16,0-2-2 16,3-2-5-16,10-1-8 15,4-3 8-15,4-2 1 16,3 0 0-16,1-3 5 15,2-1 6-15,-4-2-12 16,-3-1 1-16,-5-2 1 16,-6-1-1-16,-5 0 0 15,-4 1 8-15,0 1-2 0,-6 1 8 16,-12 1-15-16,-6-1-6 16,1-1-29-16,9-7-92 15,5 0-115-15,9-3-747 0</inkml:trace>
  <inkml:trace contextRef="#ctx0" brushRef="#br0" timeOffset="6998.7924">12894 573 1498 0,'0'0'236'0,"0"0"-145"16,0 0-65-16,0 0 18 16,0 0 1-16,0 0-5 15,0 0-18-15,85-33-22 16,-48 16 0-16,-3 1-35 15,5-6-60-15,-11 4-139 16,-11 2-295-16</inkml:trace>
  <inkml:trace contextRef="#ctx0" brushRef="#br0" timeOffset="7207.6985">12868 391 1385 0,'0'0'208'0,"0"0"-149"0,0 0-58 16,0 0 66-16,13 94 47 15,4-52-8-15,6 3-43 16,3-2-31-16,1-1-20 16,0-1-4-16,6 8-8 15,-7-6-67-15,-7-12-447 0</inkml:trace>
  <inkml:trace contextRef="#ctx0" brushRef="#br0" timeOffset="8100.8433">13766 322 834 0,'0'0'172'0,"0"0"19"16,0 0-58-16,0 0-46 15,0 0-42-15,0 0-26 16,25 67 60-16,-8-16-8 0,4 8-4 16,1 5-25-16,-4-1-2 15,3-6-20-15,-3-1-8 16,-5-4-11-16,1-2 7 16,-4-7-8-16,0-6 0 15,-1-8-55-15,-3-15-111 16,-1-9-130-16,-5-5-308 0</inkml:trace>
  <inkml:trace contextRef="#ctx0" brushRef="#br0" timeOffset="9123.5936">13834 206 958 0,'0'0'141'0,"0"0"-120"16,89 3-3-16,-21 1 41 16,29-4 21-16,28-4 4 15,13-20 30-15,0-8-7 16,-8-1-27-16,-16 0-32 15,-4 2-12-15,-4 7-18 16,-20 7-1-16,-20 8-15 16,-21 9-1-16,-8 0 9 15,0 0-8-15,1 0-2 16,-2 0 1-16,-8 0-1 16,-10 0 1-16,-5 0 0 0,-7 0 0 15,0 0 0-15,-6 0-1 16,1 0 1-16,-1 0 3 15,0 0-4-15,3 0-7 16,3 0 7-16,4 0 1 16,3 0-1-16,2 11 13 15,3 17-7-15,0 13 10 16,2 5 3-16,4 7-1 16,0 5-5-16,0 1 5 15,3 1-12-15,-2-2 7 16,1 0-3-16,-1-2-8 0,-1-6 7 15,-1-2-8-15,0-4 3 16,-2-5-2-16,-5-5-2 16,-1-6 1-16,-4-5 0 15,-4-4 0-15,0-8-1 16,-3-3 2-16,-3-2 0 16,1-4-2-16,-2 0 6 15,0-1-4-15,0-1 4 16,0 2 2-16,-3-2 6 15,-12 0 2-15,-10 0-7 16,-11 0-9-16,-11 2 1 16,-9 3 9-16,-10 0-10 0,-16 4 1 15,-17 5 0-15,-18 3-1 16,-7 6 5-16,5-2-5 16,10 1-1-16,12-5 0 15,1 3-5-15,2 1 6 16,3 1 1-16,12-3 5 15,18-5-6-15,13-3 0 16,7-1 1-16,-3 1-1 16,-5-1 1-16,0 1 8 15,3 2-8-15,10-4 9 16,2-1-8-16,4 2 5 16,4 0 1-16,0-1-6 15,0 2 4-15,1-3-5 16,2 2 7-16,0-3-7 15,1 2 6-15,5-4 0 0,0 1-1 16,5-4 9-16,1 3-13 16,3-2 15-16,3-2-10 15,2 1 2-15,2-2-8 16,1 0 6-16,0 0-6 16,0 0-1-16,0 0 0 15,0 0-2-15,0 0-7 16,0 0 2-16,0 0-33 15,0 0-48-15,3 1-108 16,2-1-321-16</inkml:trace>
  <inkml:trace contextRef="#ctx0" brushRef="#br0" timeOffset="32872.5998">4302 756 560 0,'0'0'130'0,"0"0"-32"0,0 0 19 16,0 0 13-16,0 0 2 16,0 0-35-16,-22-41-45 15,22 30-25-15,4 0-9 16,8-6-12-16,7-3 5 16,1-3-10-16,4-4 15 15,-2-2-9-15,-6 0-1 16,-5-2 3-16,-7 4-8 15,-4 1 47-15,0 4 2 16,-13 0 9-16,-5 4-15 0,-1 4 11 16,-6 1 1-16,6 3-29 15,-3 3-5-15,3 4-3 16,2 3 0-16,1 0-11 16,8 0-8-16,2 7 0 15,3 9-6-15,3 4-5 16,0 6 10-16,0 3-1 15,3-1 2-15,9-2-1 16,3 1-1-16,0-7 2 16,0-1 0-16,2-5-9 15,-3-3 7-15,-3-3 1 16,-3-2 0-16,-4-3 0 16,2 0-1-16,-5-2 1 0,-1-1 1 15,0 2 6 1,0 0-6-16,0 3-1 0,0 5 1 15,0 7 0-15,-3 5-1 16,-5 8 1-16,4 2 1 16,1 2 18-16,2 0-6 15,1-2 0-15,0-2-5 16,1-3-8-16,10-4 1 16,5-5-1-16,5-4 0 15,6-6 0-15,4-5-1 16,11-3 0-16,3-9-1 15,23-21-85-15,-11 1-160 16,-12 1-279-16</inkml:trace>
  <inkml:trace contextRef="#ctx0" brushRef="#br0" timeOffset="33362.0219">4702 819 535 0,'0'0'341'15,"0"0"-250"-15,0 0-65 16,0 0-2-16,0 0 37 16,0 0 68-16,0 0 34 15,41-55-83-15,-25 23-46 0,-2-4-27 16,-8-3-7-16,-6 1-23 15,0 1 7-15,-10 3-6 16,-10 5-4-16,-5 8-15 16,-1 6 12-16,2 5 16 15,2 2 6-15,8 6 7 16,6 0 0-16,6 2 0 16,2 0-25-16,0 0-5 15,13 4 21-15,4 9 9 16,4 4-1-16,0 5 1 15,0 1 1-15,1 4 20 16,-3 2 16-16,0 1 6 16,-4-4 2-16,4-1-3 0,-1-3-19 15,0-3-1 1,4-6 0-16,2-5-10 0,3-6 5 16,3-2 3-16,1-2-7 15,4-15-8-15,3-6-5 16,7-24-132-16,-11 8-121 15,-13 0-456-15</inkml:trace>
  <inkml:trace contextRef="#ctx0" brushRef="#br0" timeOffset="33662.2929">5030 428 669 0,'0'0'133'0,"0"0"-22"15,0 0 15-15,-28 91-3 0,26-62-6 16,2-3 6-16,0-1-50 16,3-1-31-16,9-5-11 15,1-4-21-15,5-3 4 16,0-7-6-16,0-3-7 16,3-2 9-16,-5-5 0 15,-1-10-4-15,-6-6-6 16,-4-5-9-16,-5-1-13 15,0 1-14-15,-6 1-25 16,-9 3 17-16,3 6 25 16,-3 8-39-16,-3 8-98 15,2 0-86-15,4 7-297 0</inkml:trace>
  <inkml:trace contextRef="#ctx0" brushRef="#br0" timeOffset="34847.5113">5107 805 660 0,'0'0'104'16,"0"0"-13"-16,0 0-33 15,0 0 30-15,0 0 61 16,0 0 19-16,0 0-26 0,43-67-79 15,-26 28-37 1,-6-3-16-16,-5-5 2 0,-6 2-11 16,0 3 12-16,-14 6-6 15,-4 9 2-15,-1 7-2 16,-4 10 2-16,3 4-9 16,6 6 11-16,5 0-11 15,6 0 0-15,3 3-35 16,0 4 24-16,15 3-1 15,2 2 3-15,6 2 0 16,1 0 9-16,0 3-12 16,-1-1 12-16,-4 1 0 15,0 2 7-15,-4-2-6 16,1 0-1-16,-2-2 20 16,1-1 2-16,-2-1-14 0,2-4 8 15,0-5-3-15,3-4-3 16,-1 0 3-16,3-7-3 15,-3-13-1-15,4-6-8 16,-7-6-1-16,-6-5-26 16,-5 0-4-16,-3-2-4 15,0 5 8-15,-5 5 16 16,-8 10 10-16,3 5 0 16,-2 7 14-16,-2 7 7 15,4 0-11-15,-2 1 1 16,3 14-11-16,0 3 1 15,4 5-1-15,1 3 1 16,4 0 15-16,0-3-7 0,0 1-2 16,9-4-6-1,3-3-1-15,4-3 0 0,-2-8 0 16,5-6-8-16,-2 0-12 16,-1-6-17-16,-4-14-6 15,-3-1-10-15,-8-5 8 16,-1-2 8-16,0 2-5 15,-10-3 21-15,-2 6 21 16,3 6 1-16,2 7 0 16,2 4 30-16,4 6-4 15,1 0-27-15,0 6-8 16,0 10-1-16,6 5 7 16,7 2 2-16,8-1 1 15,0-2 9-15,1-5-1 0,3-3 1 16,-1-5-1-16,-1-6 15 15,1-1 8-15,-2-2 9 16,-1-14-5-16,-6-7 9 16,-3-8-17-16,-2-4-5 15,-7-2-4-15,-3-1-4 16,0 6-6-16,-9 5 1 16,-3 9 13-16,-1 6-5 15,-2 5-4-15,3 6-8 16,4 1-6-16,3 0-10 15,5 1-10-15,0 11-11 16,1 2 11-16,12 0-11 0,4 2 17 16,5-2 2-16,2 0 11 15,0-2 0-15,-3 1 0 16,1 1 1-16,-2 1 0 16,-6 2 0-16,3 2 1 15,-2 5 6-15,1 1 9 16,-1 1 1-16,2-1 4 15,3-1-2-15,-3-5-3 16,4-1 0-16,-3-7 12 16,0-4 2-16,-2-4 5 15,-1-3 34-15,3-3-13 16,0-11 1-16,1-6-25 16,2-3-7-16,-1 0-25 15,6-1-9-15,-2 2-96 0,-3 8-193 16,-11 7-909-16</inkml:trace>
  <inkml:trace contextRef="#ctx0" brushRef="#br0" timeOffset="37996.5745">5218 1056 656 0,'0'0'134'16,"0"0"-36"-16,0 0-16 15,0 0 7-15,0 0 5 16,0 0-5-16,88-84-13 16,-48 57-8-16,5-2-33 0,5-4 10 15,7-1-9-15,0-1-24 16,0 1-1 0,1 1-9-16,-6 4 7 0,-3 4-9 15,-7 3-2-15,-6 7-30 16,-12 4-51-16,-12 11-88 15,-9 0-114-15,-3 0-81 0</inkml:trace>
  <inkml:trace contextRef="#ctx0" brushRef="#br0" timeOffset="38264.1386">5403 1151 707 0,'0'0'327'0,"0"0"-223"16,0 0-80-16,0 0 1 15,0 0 82-15,0 0 47 16,109-66-20-16,-60 30-43 16,2-3-43-16,8-1-21 15,1 1 2-15,-2 2-29 16,-1 6 8-16,-4 3-8 15,-6 6 1-15,-6 4-1 16,-6 13-122-16,-10 3-220 16,-19 2-722-16</inkml:trace>
  <inkml:trace contextRef="#ctx0" brushRef="#br0" timeOffset="58916.7142">2372 5071 36 0,'0'0'517'0,"0"0"-442"0,0 0-39 15,0 0 19-15,0 0 14 16,0 0 28-16,34 0 17 15,-19 0-20-15,3 0-24 16,-1 0-24-16,2 0 9 16,0 0-4-16,2 0 4 15,3 0-9-15,1 0 8 16,-1-3-10-16,3 1-17 16,-6-3-9-16,1-2 4 15,-1-1-2-15,2-4 12 16,-1-2-1-16,2-1 2 15,-2-4-7-15,-1-3-5 16,3-3-1-16,-2-1 12 0,-1-3-14 16,0 0 2-16,-2-1-4 15,-1 2 2-15,-3 0 1 16,0 0 0-16,-3-1-6 16,3-3-2-16,0 1-3 15,-3-1 3-15,3-1-4 16,-3-1-6-16,1-2 13 15,-4 0-3-15,0-1 6 16,-1 1-16-16,-1 1 8 16,-3 4 3-16,-2 3 2 0,-1-1-4 15,-1 2 3-15,0-2-4 16,0 2 4-16,0 2-13 16,-1-3 12-16,-5 5-2 15,-3-2-4-15,0 2 11 16,-3-1 2-16,0 3-18 15,-1-1 24-15,-5-2-13 16,3 3-5-16,-4 0-7 16,-1 0 0-16,-1 3 1 15,-3 1 5-15,2 4-4 16,1 3-1-16,-1 0 12 16,-3 3-13-16,5 3 1 15,-4 1-2-15,2 2-4 16,-5 1 4-16,-1 0 0 15,-2 0-5-15,0 10 4 0,-1 2 1 16,-1 3-7-16,1 2 6 16,0 4 0-16,-1 0 2 15,4 1 0-15,1 3 0 16,2-2-6-16,5 1 0 16,1 0 6-16,1 3-1 15,5 3 1-15,-1 4 0 16,1 3 1-16,1 4-1 15,0 2 0-15,3 2 0 16,3 2 0-16,3 2-6 16,3 0 6-16,0 1-1 15,0 1 0-15,9 1 1 16,2 0-1-16,2-3-1 16,-1 4 2-16,1-1-1 15,1 0 1-15,2-1-1 0,-4-5 1 16,7-2-1-16,-3-7 1 15,3-5 0-15,-3-9 0 16,2-3-1-16,3-6-1 16,-2-5 2-16,2-1 0 15,3-5 2-15,-1-3 7 16,2 0 8-16,0 0 3 16,-1-11-1-16,1 2-2 15,-1-4-16-15,-1 1 5 16,-1-3-4-16,-4 4 5 0,-3 1-7 15,-2 2 0-15,-7 3-17 16,2 1-36-16,-7 3-22 16,-1 1-54-16,0 0-70 15,-9 0-203-15,-10 0-656 0</inkml:trace>
  <inkml:trace contextRef="#ctx0" brushRef="#br0" timeOffset="64667.9119">2023 2334 392 0,'0'0'72'16,"0"0"-51"-16,0 0 20 15,116 32 2-15,-69-21 8 16,3 1 42-16,3-2 0 16,4 0-17-16,3-3 10 15,4-2-17-15,16 0 32 0,15 2-49 16,11-1-8-16,-6 2-11 15,-17-3-10-15,-23 2 8 16,-11-2-10-16,11 4-6 16,8 2 12-16,22 3-12 15,11 2-5-15,14 2 3 16,0 1 3-16,-9-3-6 16,-8-1 0-16,-11-2 2 15,1-1-11-15,3 1 10 16,-3 1-9-16,4-2-1 15,1 2 1-15,4 0 0 16,4-3 7-16,-1 1-2 16,-1 0-7-16,-4 0 1 0,0-1 15 15,-5-1-15-15,-2 0 20 16,0 1-1-16,-5-2-4 16,-13 0-3-16,-11-1 5 15,-10-1 12-15,0-1-1 16,20 1-2-16,22 0 2 15,24 0-9-15,1-3 5 16,-9-4 4-16,-11 0-2 16,-10 0 2-16,1 0-6 15,2-2 2-15,1-4 3 16,1 0-3-16,-3-2-6 16,0-1 3-16,-6 1-3 15,-9 0-2-15,-15 0-2 16,-7 3-3-16,-5 0-2 0,11-2 5 15,1 1-6 1,4-1-9-16,-9 0 15 0,-10 4-9 16,-4 0 1-16,-9 0 3 15,-7 1-2-15,-3 1-1 16,-5 1 2-16,-3-2 1 16,0 2-4-16,-3-2 5 15,-2 1 0-15,-1-1-9 16,1 0 8-16,-4 2-4 15,-1-1-5-15,-2 1 0 16,0-1 0-16,0 1-1 16,0 0 0-16,0 0-44 15,-24-6-109-15,-7 1-159 0,-10-5-832 16</inkml:trace>
  <inkml:trace contextRef="#ctx0" brushRef="#br0" timeOffset="74698.7266">898 6259 232 0,'0'0'276'16,"0"0"-230"-16,0 0-44 16,0 0 15-16,0 0 2 15,30 0 25-15,-18 0-6 16,6 0 8-16,3 4 10 16,0 2-14-16,6 2 12 15,-2 0-2-15,5 2-13 16,1-1 1-16,0 0-8 15,4-1-6-15,-1 1 3 16,3-3 4-16,2 2 3 16,-3-2-2-16,1 1-7 15,0-1-2-15,-1-2-5 16,-3 1-4-16,0 1 0 16,-3-2-9-16,-4 0 2 15,1-1 1-15,-5 0 9 0,7-1-3 16,-2-2 13-16,6 0-13 15,-1 0 4-15,6 0-11 16,-1-2-9-16,2-1 0 16,0-1 2-16,1 1 5 15,-3 0-7-15,-2 1 0 16,-1 0-5-16,-2-1 5 16,2 1 9-16,1-1-9 15,-1 2 1-15,1-2 0 16,-2 0 0-16,1 0 0 15,-3-1 0-15,-2 1 0 16,-2 1-1-16,-1 1 1 16,-2-2 0-16,-1 0 0 15,-4-2 0-15,3 2 14 0,-2-3 5 16,1 0 5-16,-2-1 1 16,-1 0-6-16,1-1 5 15,-2-2-3-15,2-1 7 16,-1 1-12-16,-3-1 2 15,4-4-3-15,-2 0-1 16,-2-4-6-16,3-1 2 16,-1-5-3-16,-3-1 2 15,2-4 6-15,-2-1-7 16,-1-2 2-16,1 1-2 16,-1-1 0-16,-2 1 3 0,-1 1-5 15,-1 0 2 1,-3 0 5-16,-3 1-1 0,-2-1 4 15,-1 2-1-15,0-2-3 16,0-1-1-16,0 2 2 16,0-1-6-16,-4-2-8 15,-2 1 1-15,-1 3 6 16,-1 0-1-16,2 0-5 16,-2 1 0-16,0 2 0 15,-1-3 7-15,-2 3-7 16,2-3 7-16,-4 4-7 15,1-2 13-15,-3 4-3 16,0-2 0-16,-1 1 0 0,-1 2-2 16,-1-2 0-1,0 3-7-15,-1-1 10 0,1 1-4 16,0-2-7 0,-4 1-1-16,1 2 1 0,-3-1 5 15,3 5-2-15,-3 3-4 16,-4-1-8-16,1 3 7 15,-3 3 1-15,-4 2-6 16,1 2 5-16,-6 3-9 16,-2 1 10-16,-3 0 0 15,-2 0 1-15,3 1-1 16,-2 6 0-16,3 0 6 16,2 1-6-16,-3 1 0 0,6 1 7 15,-1-2-6 1,1 1 2-16,0-1-2 0,1-2-2 15,3 4 1-15,2-3-1 16,-2 1 0-16,5 1 1 16,-2 1-17-16,-3-1 17 15,3 4 1-15,-4-1-1 16,-2 0 0-16,0 4 1 16,-1-2-1-16,0 2 0 15,1 1 0-15,-2 0 0 16,0 0-6-16,5 2 5 15,0 3 1-15,2-2 1 16,3 2 0-16,1-1 0 16,1 5 0-16,4-3-1 15,-2 3 1-15,3 2-1 0,2 2 0 16,1 1 6 0,1 3-6-16,3 2 0 0,0 1-1 15,5 1 1-15,0-1-1 16,3-1 1-16,2 3-1 15,0-1 0-15,-1 1-6 16,5-1 7-16,0 1-1 16,0 0 1-16,0 0 0 15,0 0-1-15,5-1 1 16,5-1-1-16,3 1 0 16,2-2 0-16,7-1 0 15,1-2-1-15,2-1 2 16,2-2-2-16,3-2 1 15,-4-1 1-15,0-3 0 0,-2 0 0 16,0-2 1-16,2-1 11 16,-3-1-12-16,4-2 0 15,-7-1 1-15,3-3 5 16,-2-3-5-16,-2-2 9 16,-2-3 5-16,-1-1-5 15,1-1 15-15,-4-3-2 16,-4-1-4-16,3 0-2 15,-2 0 0-15,-1 0 0 16,-1 0-6-16,-2 0-4 16,4 0 0-16,-5 0-7 15,-2 0 0-15,0 0-1 16,1 0-5-16,1 0-43 0,0 0-104 16,-2 0-129-16,-3 0-388 15</inkml:trace>
  <inkml:trace contextRef="#ctx0" brushRef="#br0" timeOffset="82860.4937">14114 8906 202 0,'0'0'127'0,"0"0"-58"16,0 0 18-16,0 0-28 15,0 0 0-15,0 0 6 16,-21-8-24-16,19 3 11 15,-1-2-24-15,0-1 16 16,0-1-24-16,2 3 3 0,-1 0 2 16,-2-3-1-1,4 4-1-15,-5 1 5 0,2-2-7 16,-1 1 10-16,-4 1-5 16,3-2-9-16,-1-1 6 15,1 4 8-15,-1 0 21 16,-1 0-33-16,-1 2-12 15,-1 1 4-15,0 0-11 16,-4 0 9-16,-1 0-7 16,-2 0 5-16,-1 6-6 15,-2 2 7-15,0 2-2 16,-1 1-5-16,2 0 8 16,2 5-9-16,-2 1 0 0,3 3 1 15,0 3 5 1,3 3-4-16,-2 3 6 0,6 0 1 15,-1 0 0-15,0 0 7 16,5-1-5-16,-1 0-4 16,4-1-6-16,-1-1 0 15,2 1 12-15,0 2-11 16,0 1 8-16,2 0 2 16,4 2-5-16,0-1 0 15,2 2 0-15,-2-1-5 16,2-5 7-16,-2 0-2 15,1-3-6-15,-1-5 5 16,0-2 1-16,0-3-7 16,2-4 8-16,-1-2-1 15,-1-4-7-15,0-1 2 0,0 0 9 16,0-1-9-16,3-2 17 16,-1 0 11-16,4 0 9 15,2 0 11-15,6 0-21 16,-1-8-3-16,5 1-4 15,1-7-12-15,1 0-9 16,-2-4 10-16,1-2-5 16,0-3 0-16,-2-2 1 15,-4-2-1-15,-1 1-4 16,-3 0-1-16,-3 2 1 0,-2-1 11 16,-1 0 1-1,-4 2 5-15,-3-4-10 0,0 1 12 16,-2-1-2-16,0 1-8 15,0-1 7-15,0 0-7 16,-2 1-5-16,-2 4 0 16,-3-1 10-16,2 4-15 15,-1 1 12-15,0-1-6 16,0 1 4-16,-2-1-3 16,-1 2 0-16,0-2-2 15,-2 1 1-15,1 0-7 16,1 3 2-16,-2-1 4 15,1 3-6-15,0 3-1 16,-1 0-5-16,2 3 5 16,-2 2-9-16,0 0 10 0,0 0-1 15,2 4-11-15,-3 0 12 16,3 1 1-16,-1 0 7 16,-2 0-8-16,2 0-15 15,0 1-16-15,2 5-39 16,6 9-61-16,2 0-80 15,0-6-133-15</inkml:trace>
  <inkml:trace contextRef="#ctx0" brushRef="#br0" timeOffset="83552.8015">14922 9668 1056 0,'0'0'201'0,"0"0"-154"16,0 0-15-16,0 0-24 15,0 0-7-15,0 0 38 16,0 0 30-16,22 0-33 15,2 0-14-15,6-5-6 16,3 1-9-16,0-1-7 16,-2 2-44-16,-4 0-53 15,-6 1-51-15,-5 2-54 0,-7 0-68 16,-8 0-446-16</inkml:trace>
  <inkml:trace contextRef="#ctx0" brushRef="#br0" timeOffset="83768.5187">14909 9797 842 0,'0'0'117'0,"0"0"-89"16,0 0 79-16,0 0-6 15,0 0-7-15,109 9 25 16,-75-9-19-16,4-2-34 15,-2-3-33-15,-3-1-20 16,-3 2-13-16,-9 1-81 0,-8 2-160 16,-13-1-440-16</inkml:trace>
  <inkml:trace contextRef="#ctx0" brushRef="#br0" timeOffset="86488.454">1213 12041 801 0,'0'0'146'0,"0"0"-107"0,0 0 0 15,0 0 7-15,0 0 19 16,0 0-20-16,0 0-4 16,4 0-14-16,7 1 25 15,1 1 56-15,9-2 5 16,-2 0-23-16,-1 0-13 15,0 0-21-15,-5 0-18 16,-1-2-9-16,0 1-4 16,-4-1-12-16,2 0-6 15,-1-1 2-15,5 0 4 16,0-2-12-16,-2 4 12 16,0-2-11-16,-1-1-1 15,-4 1 1-15,2 2-2 16,-3 1-55-16,-3 0-103 0,3 0-142 15,-6-2-460-15</inkml:trace>
  <inkml:trace contextRef="#ctx0" brushRef="#br0" timeOffset="89709.5781">2285 12018 477 0,'0'0'111'0,"0"0"-28"16,0 0 19-16,0 0-31 15,0 0-21-15,0 0 7 16,0 0-7-16,0 0-19 16,2 0-17-16,2 0-13 15,4 0 7-15,5 0-6 16,4 0 19-16,2 0 10 16,1 4 14-16,1 2-6 0,4 1 0 15,-2-1 6-15,-1 1-8 16,3-1-8-16,-1-1 15 15,-2 2-12-15,5-1-12 16,-4 0 19-16,3-1-5 16,-2 0-15-16,1 3-2 15,-1-2-5-15,-1 1 10 16,-1-2 2-16,2 1-9 16,-2-3-1-16,-4 3-2 15,1-4-5-15,-1 1 6 16,-2 0-2-16,1 0 2 15,3-2-4-15,-1 1-1 0,-5 2 1 16,7-3-6-16,-4 1 9 16,0-1-5-16,-1 0-6 15,-1-1 8-15,-2 0-2 16,-2 0 1-16,-1 0-7 16,-1 0 5-16,0 0-4 15,-1 0 0-15,1 0-2 16,-2 0 0-16,5 0 2 15,-3 0 5-15,6-1-1 16,-3-2 3-16,0-2-9 16,1 3 11-16,0-2-9 15,-1-2 4-15,-1 1-6 16,2-1 6-16,1-2-5 16,-1 1 0-16,-2 0 0 0,6-1 0 15,-5 1 6-15,-1 0-7 16,4-1 1-16,-5-1-1 15,1 1 0-15,-1 1 10 16,-1-2-9-16,2 0-1 16,-1 1 1-16,-3-2-1 15,0 0 0-15,4-1 2 16,-2 0-1-16,-1-1-1 16,-1 0 1-16,-1-1 0 15,0-1 8-15,0 2-8 16,0-3-1-16,-1 1 0 15,2 2 0-15,-3 0 1 0,1 1-1 16,-2 0 0 0,0 1 8-16,0-1-7 0,-2-1 1 15,1-1-1-15,-1-1 8 16,1-1 1-16,-2-4-10 16,3 1 9-16,-3-3-8 15,3 0 9-15,-3-1-4 16,4 2 2-16,-2-1-7 15,-1 1 6-15,1 3 4 16,-1-2-3-16,-1 4-2 16,2-1 5-16,-2-1 0 15,0 1 8-15,0 0-10 16,0-2 0-16,0-2 1 0,-2 0-3 16,-2-2-5-1,-5-2 9-15,6 1-9 0,-3-3 13 16,-2 2 1-16,2 1-6 15,-2 0-1-15,-3 0 1 16,2 1-4-16,-1-1 6 16,-1 2-3-16,-1-1-2 15,-2-2-7-15,3 2 1 16,-4-2 0-16,0 0 9 16,0 0-4-16,1 2 1 15,1 0-6-15,-4 0 0 16,4 2 1-16,-6 3-2 15,4 1 1-15,-1 1 0 16,-2 1 14-16,-1 1-15 0,-1 2 2 16,1 0-1-16,-2 0-1 15,3 2 0-15,-1 1 5 16,2-1 2-16,-2 1-6 16,1 2 4-16,3 0-5 15,-2 1-7-15,-2 0 7 16,-1 2 0-16,0-1 0 15,-3 2 0-15,0 1 0 16,-1-1 0-16,4 0 1 16,-2 2 0-16,3 0 0 15,-1 0 1-15,-1 0-2 16,-1 0 0-16,2 0-1 16,-2 0-4-16,0 0 4 0,-1 4 1 15,1-1 0 1,-2 3 0-16,2-2 0 0,-2 3 0 15,4-3 0-15,0 2 0 16,-1 1 0-16,4-1 0 16,-3 0-1-16,3 4 0 15,-4 0 1-15,0 1 0 16,2-1 0-16,-3 0-6 16,5 2 6-16,1 0 1 15,-4-1 0-15,3 1-1 16,0 1 0-16,-1 0 1 15,2-1-1-15,1 2 1 16,-2-1-1-16,1 1 0 16,1 2-1-16,0-1 1 15,2 2-1-15,-2 0 0 0,4-3 0 16,1 1 0-16,0-1 1 16,-1 2-1-16,2 1-11 15,3 0 11-15,-2 2 0 16,3 1-11-16,2 1 11 15,0 1-15-15,0 2 16 16,1 2-9-16,2 0 3 16,0 3 5-16,0-1 0 15,0 1 0-15,0 0-12 16,0-1 5-16,0-1 2 0,6-1 6 16,0 0 1-1,0 1-1-15,3 1 0 0,-3 1 0 16,3-2 0-16,-1 1 1 15,-1 1-1-15,2-2 1 16,0-2-1-16,1 3 1 16,-1-3-1-16,2-1 0 15,1 2-6-15,1-2 6 16,1 0 5-16,2 1-4 16,0-2-1-16,1 0-4 15,-1-1 3-15,-1-1 2 16,3 1 0-16,-3-2-1 15,-2-1 2-15,2-2-2 16,-2-2 1-16,1 0-1 16,-2-2 0-16,2-1-5 0,-1-2 4 15,0-3 1-15,-1 0-1 16,0-2 1-16,-3-2-2 16,2-1 2-16,3-1 1 15,-2 0 6-15,-1-1-1 16,-1 0-4-16,1 2-1 15,-4-2 0-15,-1 0 8 16,-2 0-9-16,-2 0 1 16,-1 0-1-16,-1 0 0 15,0 0 0-15,2 0-1 16,-2 0-12-16,0 0-43 16,0 0-55-16,0 0-116 15,0 0-254-15,-12 0-273 0</inkml:trace>
  <inkml:trace contextRef="#ctx0" brushRef="#br0" timeOffset="93529.2473">4709 12088 436 0,'0'0'131'15,"0"0"-96"-15,0 0-19 16,0 0-5-16,87 9 8 16,-62-2 10-16,-1 1 3 15,6 1 14-15,-2 1 4 16,3-1 8-16,2 1-26 15,2-3-12-15,-1 1 9 16,3-1-3-16,-1 0-12 16,0-1 5-16,-1-2 10 15,0-2-3-15,0-2 0 16,0 0 3-16,-4 0-7 0,2 0-3 16,0-2-1-16,0-7 6 15,1-1-13-15,6-3-2 16,0-3-1-16,1-2-7 15,-2 2 5-15,2-3 7 16,-2-1 8-16,-3 3 2 16,3-3-6-16,-2 0 12 15,-3-1-14-15,1 0 14 16,-3-1 3-16,0-2-6 16,-4 1-7-16,-3-2 4 15,-5 0-1-15,-3 0 15 16,-4 1 4-16,-3-3 4 15,-7-1-8-15,1-4-17 0,-4-3 6 16,0-5-5 0,0-3 1-16,-4 0 2 0,1-3-12 15,-4 3-2-15,-1 1-8 16,0 0 5-16,-2 3 6 16,-3-2-1-16,-1 1-5 15,-5 2-1-15,-2 1 3 16,-3-1 4-16,-5 1 11 15,-3 3-17-15,-2 0-1 16,-1 1 1-16,0 2 11 16,-1 1-7-16,3 4 0 15,0 1-11-15,2 0 0 0,1 4 2 16,2 3 11 0,1-1-13-16,-1 2 6 0,2 2-6 15,-2 1 6-15,0 2-6 16,-5 0-1-16,3 0 0 15,-4 4-6-15,-2-1 6 16,-2 2 0-16,-3 3-6 16,1 3 7-16,-5 1 0 15,-6 0 6-15,-1 0-6 16,0 0 6-16,-1 1-5 16,3 5 0-16,2-1-1 15,5 1 8-15,2 1-8 16,0 0-1-16,5 2 1 15,2-1 0-15,4 1 1 16,3 1-1-16,3 1-6 0,3 1 6 16,-1 4 1-16,-2-2 0 15,0 5 5-15,0 2-5 16,0 0-1-16,-4 0 1 16,4 1-1-16,-3 0 1 15,4 0 4-15,0-2-5 16,2 2 2-16,-1-4-2 15,8 0 0-15,-2 0 2 16,4-1-2-16,1 2 1 16,0-1-1-16,2 3-1 15,0 4-5-15,0 0 6 16,4 1-1-16,2 5-9 16,2 2 3-16,1 2 7 0,0 2 0 15,0 1 0 1,0 2-1-16,0 2 0 0,6 0 0 15,3 5 1-15,3-1-8 16,1 1 1-16,2 0 7 16,5-3 0-16,2 0 0 15,0-3 1-15,2 1 0 16,3-1-1-16,-4-1 2 16,7 1-1-16,0 1-1 15,-1-2-1-15,2-2 1 16,1-3 0-16,-1 0-2 15,2-6 0-15,-2-2 2 0,-1-6 6 16,-3-3-6-16,-5-4 0 16,0-5-7-16,-5-2 6 15,-4-4-1-15,-4-1 2 16,-3-2 1-16,1 0 16 16,-1 0-1-16,0 0-4 15,-1 0-2-15,0-2-4 16,1 0-4-16,-2-1-2 15,-1 3 0-15,-2 0-31 16,1 0-29-16,-1 0-78 16,2 0-181-16,0 9-164 15,-1-1-292-15</inkml:trace>
  <inkml:trace contextRef="#ctx0" brushRef="#br0" timeOffset="104976.2639">2041 15402 484 0,'0'0'162'16,"0"0"-109"-16,0 0-8 16,0 0-12-16,0 0-33 15,1 2 0-15,11 1 32 16,6 2 47-16,5 0-4 15,9 3-10-15,4-1 6 16,4 2 6-16,6-3 8 16,4 5-18-16,-1-4-18 0,3 3 8 15,2-1 14-15,0 1-7 16,-1-2-19-16,1 1 3 16,-3-2-14-16,-2-1 9 15,-3 3-19-15,-3-3-1 16,-4 0-8-16,-4 1 1 15,-7-2-4-15,-3 0-2 16,-7 0-4-16,-3-1 4 16,-6-1-4-16,-2-1 1 15,-5-2 0-15,1 1-5 16,-3-1-1-16,1 0 7 16,-1 0-7-16,0 0 6 15,0 0-7-15,0 2-37 0,0-2-145 16,0 4-317-16</inkml:trace>
  <inkml:trace contextRef="#ctx0" brushRef="#br0" timeOffset="111218.7324">4020 15480 157 0,'0'0'188'0,"0"0"-97"0,0 0-25 15,0 0-12-15,0 0-7 16,0 0 18-16,0 0-29 15,0 0 0-15,0 0-4 16,0 0 0-16,0 0-12 16,6 0 2-16,2 1 15 15,4 2 12-15,4 3 2 16,6-1-13-16,-1 1-15 16,7 1-6-16,-2 0 9 15,1 1 15-15,3 2-2 16,1-3-15-16,-1 3-6 15,0-3-2-15,0 2 5 0,2-2 13 16,0 2-13 0,-4-3 4-16,5 0-6 0,-2-1-12 15,-1 0 10-15,4-2 5 16,-2-2 23-16,0-1 2 16,2 0-21-16,-1 0-3 15,-2-4-3-15,1-4-2 16,-2 2 5-16,0-1-7 15,1-2-6-15,-1 0-4 16,0-2 0-16,-2 2 3 16,0-2-8-16,-1 0 5 15,-3 0-3-15,0 0 4 16,-2-3 6-16,-1 0-4 0,-1-1 1 16,2-2-1-1,-1 1 6-15,0-2-5 0,3-2-3 16,-1-1-6-16,0-1 0 15,-3 0 6-15,1-4-7 16,-1 0 9-16,-5-1-8 16,0-3 9-16,-3-1 5 15,-4-1-14-15,0-1 8 16,-6-1-8-16,-2 0 11 16,0-3-11-16,0 1 5 15,-2-2-5-15,-8-1 0 16,1 1 1-16,-3-2 6 0,-3 2 3 15,0-1-4-15,-3 2-1 16,-2 0 1-16,1 0 3 16,-3 2 1-16,0-1-4 15,-1 0-7-15,-1 3 6 16,2-1-6-16,0 2 1 16,0 1-1-16,2 4 6 15,-1 2-6-15,4 3 0 16,0 2 1-16,-2 2-1 15,-1 2 0-15,-1-1 16 16,0 0-4-16,0-1-11 16,-4 3 8-16,-2-1 13 15,-1 4-7-15,-2 1-8 16,-6 3 15-16,0-1-7 0,-7 3-2 16,-2 1-3-16,-2 1-10 15,-1 3 2-15,0 1-2 16,0 0 1-16,4 0 1 15,-1 1-2-15,3 6 0 16,2 1 0-16,2 1 0 16,2-1 6-16,-2 0-4 15,4 2-2-15,-1 2 0 16,1-3 1-16,-2 2 0 16,5 1 0-16,-2 0 1 15,-2 1-2-15,0 4 0 16,-1 1 0-16,-1 3 0 15,-1 2 0-15,3 1-2 16,2-1 1-16,2 0 1 0,4-1 0 16,4 4 1-16,1-3-1 15,6 0-1-15,4 1 0 16,1 0-1-16,4 3-4 16,1-1 5-16,3 4-5 15,3 1 4-15,0 0 1 16,0 4-1-16,0 5-5 15,0 0 7-15,6 6-1 16,4 2 0-16,4 1 1 16,-2 1-1-16,1-2 0 15,6-2 1-15,-2 0-2 16,4-3-4-16,-1 0 5 0,3-3-10 16,2 1 11-1,2 0-1-15,1 1 2 0,2-5-1 16,2 1 0-16,-3-5-1 15,1-1 1-15,-3-3 0 16,1-4 1-16,-2-3 5 16,-5-3-6-16,-2-5 0 15,-3-3-1-15,-1-4-5 16,-4-1 5-16,1-3-5 16,-5-2 6-16,-2-1 0 15,1 0 6-15,-2 0 1 16,2 0-4-16,-3 0 7 15,0 0 3-15,0 0-6 0,2 0-7 16,-1 0 1 0,-1 0 0-16,2 0-1 0,-1-2-1 15,0 0-13-15,-1 0-5 16,-1-2-10-16,-1 3-5 16,1 1-20-16,-2 0-31 15,2 0-125-15,0 0-134 16,-2 0-224-16</inkml:trace>
  <inkml:trace contextRef="#ctx0" brushRef="#br0" timeOffset="114344.0178">6292 15464 476 0,'0'0'173'0,"0"0"-127"15,0 0-23-15,89 17 44 16,-50-8-5-16,6 1-3 0,4 1-32 16,-3 0 18-1,-1 0-12-15,1 1 2 0,-4-5 13 16,1-3 2-16,2-4 11 16,-3 0-14-16,-1-2-14 15,0-10-1-15,-1-7 23 16,2-2-9-16,-1-6-15 15,3-1-11-15,1-3-4 16,-2-2-7-16,0 1-2 16,-3 1 8-16,-1-1-5 15,-3 2-3-15,-2 1 5 16,-3-1-11-16,-2-1 8 16,-5-2-2-16,-3-1 2 15,-2-4-9-15,-6-3 29 16,-2-4-8-16,-1-3-8 0,-7 1-7 15,-1-2 7-15,-2 4-7 16,0 3 4-16,-8 1 6 16,-6 1-4-16,-2 1 8 15,-6 0-4-15,-2 0-1 16,-5 0-14-16,-4 2 8 16,-5 1 3-16,-1 0 8 15,-5 5-7-15,-1 2 15 16,-6 2-18-16,-3 0 3 15,1 4-7-15,-4 1-6 0,-1 6-10 16,0 3 10-16,1 2 12 16,1 3-11-1,2 2 4-15,3 2-3 0,2 1-2 16,4 2 6-16,1 1-5 16,8 0 8-16,1 0-2 15,4 0-6-15,0 0-1 16,2 4 0-16,0 1-10 15,2 2 9-15,-3 0 0 16,-3 0 1-16,3-2-2 16,-3 2 2-16,-1-2 9 15,3 3-7-15,-2-1 4 16,-1 1-6-16,1 1-5 0,-1 3 5 16,1 1 1-1,0 1 0-15,3 3-1 0,-1 2 0 16,1 6-1-16,3 0 1 15,0 2-1-15,2 0 2 16,1 2 7-16,3 0-7 16,-1-2-1-16,2 1 0 15,1 0-15-15,0-2 15 16,4 3 0-16,0-3 7 16,4 3-6-16,2 1-1 15,1 1-1-15,3 3-6 16,2 2 7-16,-1 3-1 15,4 4 1-15,0 1-6 16,4-2 0-16,5 0-3 16,4-2 8-16,1-3 1 15,2 0-1-15,2-4-5 16,3 3-10-16,1-1 16 0,2 0 0 16,0 1 1-16,3-2 0 15,1 1-1-15,1-2 11 16,-1 0-9-16,5-2-1 15,1 0 0-15,3-1-1 16,2 1-1-16,0-2 0 16,1-2 2-16,3-1-2 15,-3-4-5-15,4-2 6 16,-4-5 8-16,-1-1 1 16,-3-5 8-16,-1-2-8 15,-3-1-2-15,-4-3 4 16,-1-1 0-16,2 0-2 15,-4-2 0-15,2 0-8 0,-5 3 8 16,0-2-7-16,-4-1 6 16,0 0-8-16,-6 0 1 15,-4 0-1-15,-1 0 1 16,-4 0 6-16,-3 0-7 16,3 0-27-16,-3 0-29 15,0-8-86-15,0-2-146 16,0-5-721-16</inkml:trace>
  <inkml:trace contextRef="#ctx0" brushRef="#br0" timeOffset="129893.5309">3825 17776 687 0,'0'0'46'16,"0"0"-46"-16,0 0-26 15,0 0 26-15,15-2 10 16,-6 2 0-16,2 0-2 16,1 7-1-16,5 2 7 15,-2-2-1-15,1 3-3 16,2 2 15-16,0-1-1 16,0 3-6-16,1 0-17 15,-1 2 6-15,2 0 9 16,-1-1-10-16,2-1 7 15,-2 2 6-15,2-3-5 16,0-2 8-16,-3-1-21 0,3-2 11 16,-1-1-12-1,0 0 19-15,2 0-7 0,1 1-11 16,-2 0 10-16,-2-2 2 16,2 1 0-16,-3-2-12 15,0 0 6-15,-2-2-4 16,2 1-2-16,1-4 11 15,-2 0 2-15,4 0 23 16,-3-4-11-16,1-4 3 16,3-1-5-16,-5 0-9 15,5 1 6-15,0-3-13 16,2 0 5-16,-1-3 3 16,2-1 2-16,2-2-3 0,-1 1-6 15,0 0-2-15,-2 2-7 16,-1 4 1-16,-3 0 1 15,-2 3-1-15,0 0 1 16,-2 2-1-16,-2 1 2 16,-2-4 1-16,1 2-4 15,-1 0 0-15,3-4 0 16,-1 1 10-16,2-2-4 16,-1 2 2-16,3-1-2 15,-1-1 4-15,0-1 12 16,1 1-12-16,-3-2-2 15,1 0 2-15,1 1 3 0,-1-2-13 16,-2 1 10 0,2-1 21-16,-5 1-21 0,3-1 19 15,-3 2-16-15,-2 0 2 16,-3 0-1-16,-1 2 14 16,0-3 4-16,-5-3 10 15,0-1-7-15,0-5-17 16,0-6-1-16,-3 0 4 15,-9-4-5-15,0 0 3 16,-4-4-12-16,2 2 5 16,-2-3-2-16,-2 3 6 15,3-4-9-15,-1 1 3 16,-2-1 9-16,0 1-18 16,0 1 11-16,-3 0-5 15,3 0 7-15,-3 2-14 0,1 2 12 16,0 0 1-16,-1 1-5 15,2 5-8-15,1-2-16 16,-3 6 16-16,2-1 0 16,-2 4 6-16,-3-1-6 15,0-1 0-15,-1 6 10 16,1-2 2-16,-2 0 1 16,1 3-4-16,0 1-8 15,0 1 0-15,-1 1-1 16,-2 1 0-16,5 1 13 15,-4 1-13-15,-1 1 6 16,1 0-4-16,-1 1 10 0,1 1-11 16,-1 2-1-1,3-1 6-15,-1 4-5 0,1-4 5 16,-2 3-4-16,0 1-2 16,0 0 1-16,-1 0-1 15,3 0 6-15,-4 0-6 16,4 0-11-16,-4 5 11 15,1 2 0-15,0-1-1 16,2 1 1-16,1 2 0 16,1-1-1-16,3 1 1 15,-3-1 0-15,2 3 0 16,0-1 1-16,1 0-1 16,0 2-1-16,0 0 0 15,0 1 0-15,0 1 0 16,-1 1 0-16,4 0 1 0,0-1 0 15,-1 2-1-15,2-2 1 16,1 1-8-16,1 1 8 16,-1 2-1-16,2 0 0 15,-1 2 0-15,2 0 1 16,4 0 0-16,-2 2-1 16,4 2 1-16,1 2 0 15,1 6-1-15,2 2 1 16,3 3-2-16,0 2-4 15,0 1 6-15,5-1-6 16,4 1 6-16,5-2 1 16,2 0-1-16,-1-1 2 15,7 2-1-15,2 1-1 0,1-2 0 16,-1 1-1-16,6 0 1 16,-4 0-1-16,0-5-5 15,0-1 4-15,-1-1 2 16,2-4-2-16,-2 0-8 15,3 0 9-15,1 1-6 16,-4-4 6-16,4 0-16 16,-4-2 16-16,-3-3 1 15,-1-4 7-15,-6 0-7 16,0-6-1-16,-6-4-7 16,-3-2 8-16,-3-3 2 15,0-1-2-15,0 0 0 16,-3 0 0-16,3 0 0 0,1 0-32 15,-1 0 3-15,3 0-12 16,8 0-32-16,-1 0-93 16,1 0-315-16</inkml:trace>
  <inkml:trace contextRef="#ctx0" brushRef="#br0" timeOffset="132340.8623">5215 16900 188 0,'0'0'96'0,"0"0"-54"16,0 0-10-16,0 0-13 15,0 0 28-15,0 0 12 16,0 0-11-16,0-5 8 16,0 5 6-16,0 0 9 15,0 0-16-15,0 0 16 16,0 0 7-16,0 0-23 16,-3 0-21-16,1 0-15 0,-1 3-10 15,-3 1-8-15,0 1 5 16,-4 1 4-16,1 3 3 15,-2 0 16-15,0 4 6 16,0-1-11-16,2 0-6 16,-1 3-1-16,2-1-2 15,2 1 1-15,0 4-14 16,2 3 9-16,3 4-10 16,1 1 15-16,0 2-4 15,0 1-10-15,0-2 0 16,0-2 5-16,0-1 2 15,1-4-2-15,2-1-4 16,-2-6-2-16,-1 3 8 16,2-3-9-16,-2-1 1 15,0-1 6-15,0 0-5 0,0 1 5 16,0 1 0-16,0-2-5 16,0 5 10-16,0-2-11 15,0 1-1-15,0 0 1 16,0 0-1-16,0 1 8 15,0-1-8-15,0-1-2 16,0 0 1-16,3 1 1 16,1 1 0-16,3 2 0 15,0-1-9-15,3 1 9 16,1 1 0-16,1 3-7 16,1 1 6-16,4 4-2 15,3-1 3-15,1 3 6 16,-3-4-4-16,0-1-2 0,3 0 1 15,-3-4 9 1,1 0-1-16,2-3 10 0,-3-2-8 16,3 0-5-16,-3-4 4 15,4-2-9-15,-1 1 14 16,4-1 18-16,-2 3-14 16,5-4-9-16,-1 0 8 15,1 1-7-15,1 0 2 16,-1 0 6-16,0-1-17 15,1 1 15-15,-1-1-5 0,0-1-1 16,-2-2-10 0,3 0 8-16,-4-1 7 0,1 0 4 15,1-2 1-15,-2 0-15 16,2 0 2-16,-3 4-6 16,0-3 12-16,0 0-13 15,-2-3-1-15,-1-1 8 16,3 0 27-16,-1-5 3 15,5-11 11-15,-1-1-24 16,2-3-10-16,1-1-3 16,2 0-5-16,-1-4-6 15,0 3 8-15,1-2-7 16,-1 0 6-16,-1-1-7 16,0 2 0-16,-4-1 5 15,1 2-5-15,-3-1 0 0,-1 1 1 16,-3 1 9-16,1-3-11 15,-3 2 11-15,-2 1-11 16,-2 2 10-16,1-6-4 16,-3 3-5-16,1-1-1 15,-2 0 0-15,-1-1 6 16,0 1-5-16,-2 1 0 16,3 0 1-16,-3 0-2 15,-3 0 6-15,2 0-5 16,-2 1-1-16,-2-6 2 15,-2 5-2-15,-1-2 1 16,0-3 5-16,0 2-5 16,0-1 0-16,-1-2 1 15,-8-2-1-15,0-1 11 16,-3 0-12-16,0 1 21 0,-3-4-5 16,0 1-8-16,-3 2 1 15,0 1-2-15,-1-1 2 16,-3 4 5-16,-1-2-13 15,-1 3 0-15,-4-1 17 16,1 0-1-16,-4-2-17 16,-2 3-1-16,1 1-19 15,0-1 20-15,-1 2 17 16,2 2-9-16,1 0 2 16,0 4 0-16,3 2 5 15,0-1-5-15,1 5-2 16,1 0-7-16,1 3 5 0,2 0-6 15,2 3 0 1,-1-1 0-16,3 4-2 0,-3 0 2 16,3 0 2-16,0 2-2 15,-1-1-1-15,-1 2 1 16,-2-1 1-16,0 1-1 16,-4 0 0-16,1 0 0 15,-2 0-1-15,-3 0 0 16,-1 0-5-16,-2 1 6 15,0 3 0-15,1 1-1 16,2 2 2-16,3-4-1 16,0 3 1-16,1-2-1 15,0 3 0-15,2-1-1 0,2 2-5 16,0 1 6-16,3 2-1 16,0-2-11-16,4 3 2 15,-1 0 9-15,-2 1 0 16,3-1-7-16,0 2 6 15,-3 1-5-15,3-1-5 16,-2 1 3-16,4 1 8 16,0-1-11-16,4-3 5 15,1-1-9-15,5-2-12 16,2 0-17-16,1-4-14 16,0 3-14-16,1-2-43 15,20-4-112-15,0-2-175 16,3 0-437-16</inkml:trace>
  <inkml:trace contextRef="#ctx0" brushRef="#br0" timeOffset="135395.9005">13241 9682 48 0,'0'0'179'16,"0"0"-120"-16,0 0 13 16,0 0 16-16,0 0-13 15,0 0 14-15,0 0-12 16,0 0-5-16,0 0-13 15,0 0-11-15,0 0-9 16,0 0-12-16,0 3 8 0,0-3-9 16,0 0-3-16,0 0-4 15,0 2-6-15,0-2 6 16,0 2-5-16,0-1 1 16,1 3 12-16,5 1 11 15,0 3 2-15,4 0 1 16,3 1-8-16,2-1 1 15,3 3-3-15,2-5-2 16,2 2 9-16,3-3 1 16,1 0-14-16,4-3 4 15,0 1-4-15,2 1 2 16,-1-3-9-16,0-1-2 16,-1 2-6-16,0-2-3 0,-3 0 1 15,3 0-7-15,-1 0 0 16,1 0 1-16,1 0 5 15,2 0-6-15,2 0-1 16,-1 0 1-16,0 0 5 16,1 0-6-16,-1 0 1 15,0 0 1-15,-3 0-1 16,0 0 5-16,1 0-5 16,-3 1-1-16,1-1 1 15,-1 0 6-15,-1 2-7 16,-2-2 2-16,-1 0 4 15,-1 0-5-15,1 0 9 16,1 0-9-16,-3 0 18 0,1 0 1 16,1 0-12-1,-3-2 6-15,-2 1-4 0,-4 1-2 16,-6 0-7-16,-2 0 1 16,-3 0-1-16,-3 0 0 15,-1 0 2-15,-1 0 4 16,0 0 1-16,0 0 0 15,0 0-8-15,0 0-4 16,-1 0-24-16,-24 0-26 16,1 7-107-16,-7 1-190 0</inkml:trace>
  <inkml:trace contextRef="#ctx0" brushRef="#br0" timeOffset="138477.7418">7126 16889 586 0,'0'0'88'0,"0"0"-80"15,0 0-8-15,0 0 36 16,0 0 0-16,0 0 3 16,0 0 13-16,-26 62-20 15,24-36 5-15,2 6 28 0,0 12 0 16,0 9 2-1,0 10 18-15,0 0-17 0,2 2-8 16,1-5-13-16,0-6-10 16,-2-6-8-16,-1-5-12 15,1-6-5-15,-1-6-11 16,0-3 0-16,0-9-1 16,0-5-14-16,0-8-52 15,0-5-13-15,0-1-39 16,0-10-78-16,-6-4-184 0</inkml:trace>
  <inkml:trace contextRef="#ctx0" brushRef="#br0" timeOffset="139307.3921">7160 16888 91 0,'0'0'588'0,"0"0"-520"15,0 0-43 1,115-17 22-16,-61 10 30 0,23-3-1 15,20-2 11-15,16-2 10 16,-4 1-22-16,-24 3-11 16,-22 3-10-16,-18 3-14 15,8-2-8-15,8 1 6 16,7 3-5-16,-4 0-2 16,0 2-12-16,-6 0-5 15,-4 0 4-15,-7 0-7 16,-5 0 1-16,-3 0 4 15,-3 0-7-15,1 0 0 16,0 0 1-16,1 0-4 0,2 0 2 16,-2 0-7-1,2 0 0-15,-3-2 5 0,0-1-6 16,-3 3 7-16,-1 0-7 16,-5 0 0-16,-6 0-1 15,0 0-12-15,-6 0 8 16,-5 0 5-16,-2 0 1 15,-2 0 0-15,-4 3 5 16,0-3-4-16,0 2-2 16,0 0-15-16,0 2 15 15,5 5 36-15,2 5 25 16,-1 5-15-16,3 8-13 16,4 5-4-16,-2 6-7 15,2 5 2-15,-1 2-4 16,0 5 4-16,-2 3 1 0,2-1-8 15,-1 2 2 1,-1-3 1-16,-2-4 1 0,1 0-2 16,-2 0-3-16,0-6-5 15,-2 0-2-15,0-2-1 16,-1-3-6-16,-2-4 14 16,-1-5-14-16,-1-5 5 15,0-3-1-15,-3-5-6 16,0-4 0-16,4-6 1 15,-4-1 6-15,0-3-5 16,0 0-2-16,0 0 6 16,0 0-6-16,0 0 0 15,0 0-39-15,0-7-79 16,-15-13-66-16,1 4-129 16,-1 3-392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24:38.4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08 17436 689 0,'0'0'133'0,"0"0"-89"16,0 0-7-16,0 0 0 15,0 0 63-15,41 26 8 0,-8-13 1 16,11 1 21-1,5-1-11-15,10-3-28 0,4-3-17 16,6-4-19-16,14-3-14 16,14-10-3-16,-7-12-9 15,-11-4-8-15,-14-5-14 16,-18-5 9-16,8-4-7 16,0-10 6-16,-10 1-1 15,-11-4-8-15,-12 2 7 16,-11 1 1-16,-8-1 11 15,-3 0-9-15,-15-1 0 16,-9 0 0-16,-3 6 14 16,-4-3-15-16,-2 6-5 0,2 2-4 15,1 5 11 1,0 6-1-16,2 3-9 0,-6 5-6 16,-1 2 8-16,-4 6 1 15,-4-2-2-15,-8 7 0 16,-1 1-7-16,-6 3 0 15,-1 5 4-15,-4 0-4 16,-1 5-2-16,0 12 2 16,-2 3-2-16,-1 4 0 15,1 2 1-15,5 4 1 16,6 1 0-16,7 3-1 16,11 4-6-16,8 3 6 15,9 5-7-15,9 5 7 16,10 5-2-16,1 5 1 0,7 1 0 15,14 1-5-15,7-1 6 16,5-3 5-16,4-1-4 16,5-7-1-16,3-4 0 15,1-6 0-15,3-6 1 16,2-6 6-16,0-7-1 16,3-7 2-16,1-9 1 15,0-6 17-15,1 0 2 16,-2-13-6-16,0-7-1 15,-5-6-6-15,-5 2-8 16,-7 3-6-16,-6 5-1 16,-8 8-53-16,-6 4-58 15,-3 4-90-15,-4 0-276 0,-9 6-211 16</inkml:trace>
  <inkml:trace contextRef="#ctx0" brushRef="#br0" timeOffset="1554.2654">16600 11543 451 0,'0'0'16'0,"0"0"-16"16,0 0-61-16,0 0-106 0</inkml:trace>
  <inkml:trace contextRef="#ctx0" brushRef="#br0" timeOffset="2514.9368">17158 12701 798 0,'0'0'85'0,"0"0"-75"16,-85-54 16-16,42 32 26 16,-5 1 42-16,-6 3 5 0,-2 3 8 15,-5 4-3-15,-5 7-11 16,-15 4-23-16,-14 3-10 16,-17 24-12-1,8 4-9-15,20 6 8 0,23-3-12 16,10 11-8-16,-10 25 10 15,1 24-6-15,7 21 5 16,29 1-3-16,24 0 5 16,16-11 13-16,26-4-13 15,18-9-16-15,14-10 3 16,14-9-6-16,13-9 2 16,6-12 20-16,0-16-3 15,-4-16-11-15,-6-14-14 16,-20-6 4-16,-17-7 6 15,-18-10 7-15,-6-7 1 0,2-7-13 16,1-8-5-16,2-12 3 16,-2-15 2-16,-3-20-9 15,-4-23 1-15,-10-10 1 16,-13 1 2-16,-9 14-13 16,-7 14 0-16,-13 17 0 15,-2 15 0-15,-1 16 2 16,-7 2 5-16,-11-3 7 15,-22-6-3-15,-28-3-10 16,-26 16 0-16,-12 16-1 16,-1 20-8-16,5 22-35 15,7 28-40-15,0 16-44 0,2 11-81 16,31-17-154 0,18-8-445-16</inkml:trace>
  <inkml:trace contextRef="#ctx0" brushRef="#br0" timeOffset="6314.1811">20089 10992 712 0,'0'0'89'15,"-151"-39"-48"-15,41 21 82 16,-2 6-11-16,6 11-19 16,11 1 14-16,22 18 11 0,14 6-27 15,11 6-2 1,2 20-30-16,-8 38-13 0,4 46 3 16,10 28 11-16,35 6 1 15,16-10 5-15,35-26-8 16,18-13-10-16,15-19-4 15,12-12-12-15,10-19 17 16,10-16 14-16,7-20 10 16,7-18-14-16,2-15-9 15,-1-28-10-15,1-27-3 16,-3-18-19-16,-4-17 1 16,-12-15-4-16,-14-9-4 15,-17-13-10-15,-18-5-1 0,-13 2 9 16,-18 6-7-16,-18 11-1 15,-10 14 5-15,-5 6-5 16,-20 14 15-16,-3 21-15 16,-4 12 0-16,-4 10 0 15,-13-3-1-15,-21-3 0 16,-29 3-1-16,-20 13-8 16,-5 17-4-16,10 9-42 15,24 12-18-15,32 10-52 16,-2 18-80-16,21-4-146 15,4 1-495-15</inkml:trace>
  <inkml:trace contextRef="#ctx0" brushRef="#br0" timeOffset="8007.7319">22868 14815 681 0,'0'0'105'0,"-87"-20"-73"15,31 12 4-15,-10 1 68 16,-4 7 16-16,1 0-30 15,-1 6-17-15,0 17-12 16,-4 23-1-16,-1 35-4 16,0 32-3-16,14 20 18 0,22 3 7 15,26-9-12-15,13-16-2 16,23-8 2-16,27-6-2 16,17-3-10-1,17-11-12-15,19-11-12 0,11-18 15 16,12-21 19-16,6-19-16 15,3-14 0-15,-2-31-16 16,-4-19-8-16,-11-17 2 16,-18-10-8-16,-18-9 4 15,-21-8 1-15,-22-9-9 16,-18-8-5-16,-20-5-3 16,-6-1-5-16,-27 1 5 0,-13 3-4 15,-8 7-1 1,1 23 1-16,7 21-1 15,4 22 6-15,0 13-7 0,-25-5-1 16,-28 2-20-16,-34 1-32 16,-12 8-48-16,8 9-62 15,8-1-50-15,42 4-266 16,15-2-348-16</inkml:trace>
  <inkml:trace contextRef="#ctx0" brushRef="#br0" timeOffset="9459.0438">23387 17492 751 0,'0'0'156'16,"0"0"-101"-16,0 0-11 0,0 0 84 16,118 39 46-16,-71-39-17 15,10 0-7-15,6-16-41 16,3-9-23-16,-1-7-33 15,-10-6-15-15,-6-5-7 16,-10-9-11-16,-9-15-4 16,-14-29-3-16,-16-21-5 15,-9-9-7-15,-26 10 11 16,-1 29-3-16,2 30-8 16,5 18 0-16,-4 7 22 15,-6-2 2-15,-11 0-13 16,-10 0-6-16,-14 1-5 15,-17 5 4-15,-19 5-5 0,-7 7 2 16,-1 10-1-16,8 6 0 16,5 0 5-16,1 10-5 15,1 5 1-15,19 5 8 16,16-6 2-16,20 2-1 16,7 1-5-16,-3 5 3 15,1 8-1-15,-3 11-8 16,7 17 0-16,13 23 0 15,22 20 0-15,7 14 7 16,36-1-5-16,14-6 13 16,10-16 1-16,-3-18 16 15,-7-16-4-15,16 3 5 0,14 1-5 16,18 5 5 0,12 3 5-16,-7-17-10 15,-14-14-8-15,-1-13-3 0,0-11 0 16,1-15 2-1,4-2-3-15,-15-18 5 0,-15-4-3 16,-17-2-7-16,-7-7 18 16,5-7-14-16,2-10-14 15,-1-5 11-15,-9-5-10 16,-6 5 8-16,-10 6-9 16,-5 6 7-16,-7 10-8 15,-5 8 6-15,-6 5-6 16,0 8 0-16,0 2-14 15,-8 6-57-15,-24 4-79 16,-1 10-134-16,-3 4-454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25:26.3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50 323 204 0,'0'0'193'0,"0"0"-63"16,0 0 11-16,0 0 21 16,0 0 34-16,0 0 5 15,0-60-9-15,0 60-31 16,-2 0-41-16,-1 0-61 15,3 11-37-15,0 17-9 16,0 11 37-16,0 11 16 16,0 4-13-16,0 3-14 15,0-3 5-15,5-4-16 16,0-4-13-16,3 0-9 16,1-6-5-16,-2-4 1 15,-1-5-2-15,-1-2-30 16,-4-8-96-16,-1-3-70 15,0-8-139-15,-3-4-158 16,-7-6-425-16</inkml:trace>
  <inkml:trace contextRef="#ctx0" brushRef="#br0" timeOffset="782.4843">13939 212 760 0,'0'0'162'15,"0"0"-123"-15,0 0-19 0,0 0 19 16,91-22 45-16,-28 11 0 15,23-4-31-15,23-2-19 16,-6 0-11-16,-19 2-9 16,-25 3-5-16,-14 3-2 15,1-1-7-15,3-1 2 16,-2 2-1-16,-12 0-1 16,-14 2 1-16,-7 3 1 15,-10 2 5-15,-2 0-1 0,-1 2 10 16,-1 0 17-1,0 0 6-15,0 0-19 0,5 12-20 16,5 10 0-16,7 14 39 16,2 9 41-16,8 9-21 15,-2 3-18-15,4 4-4 16,-1 1-1-16,-3-1 5 16,-1-1-22-16,-3-3 3 15,-6-3-10-15,0-4-5 16,-6-2-5-16,-3-4 0 15,-2-5-1-15,-2-7 1 16,-2-6-1-16,0-9 5 16,0-5-5-16,0-5 0 15,0-3-1-15,-8-1 0 16,-5 0 0-16,-10-3 9 0,-10 4-9 16,-10-3-5-16,-12 2 5 15,-16 2 7-15,-24-1-7 16,-16 3 0-16,-7 0 1 15,10-1 7-15,20 1-1 16,27-4 8-16,14 2-4 16,5-1 8-16,-3 3 15 15,-3-1-12-15,1 0 6 16,12 1-6-16,10-2-3 16,7 0-18-16,8-2 0 15,2-1 1-15,5 0-2 16,2-2 0-16,1 0-1 15,0 0 0-15,0 0-6 16,0 0-18-16,0 0-76 16,10 0-99-16,5 0-341 0,0 0-309 0</inkml:trace>
  <inkml:trace contextRef="#ctx0" brushRef="#br0" timeOffset="5282.5168">14148 652 806 0,'0'0'148'0,"0"0"-69"16,0 0-18-16,0 0 46 15,0 0-3-15,0 0-27 16,13 0-13-16,-4-3-12 15,2-8-5-15,1-4 4 16,0-7-8-16,2-3-3 16,-3-3 2-16,-5 0 3 15,-3 1 22-15,-3 2-8 16,-6 1-12-16,-9 3-21 16,-1 3-13-16,0 2-7 15,5 5 5-15,5 2-4 16,3 5-7-16,3 1-2 15,0 3-5-15,0 0-11 0,4 5-5 16,8 12 15-16,0 4 2 16,3 7 6-16,0 2-1 15,3-1 1-15,-2 1 0 16,4-4 0-16,-2-6 5 16,4-3-5-16,-1-3 0 15,-2-4 0-15,-1-6-1 16,-2-2-18-16,-4-2 3 15,-2 0 1-15,-2-6 8 16,-3-9 6-16,-1-2 1 16,-4-4 1-16,0-1-1 15,0 0 1-15,-9 0-1 16,-6 2 0-16,2 6 0 0,-2 2-2 16,5 2-5-16,2 4 7 15,2 5-6-15,5 1-9 16,-1 0-2-16,2 0 2 15,0 6 9-15,0 6 6 16,4 3-2-16,12-2-18 16,3 2-8-16,2-4 8 15,6-3-7-15,0-3 10 16,-2-5-2-16,-3 0-10 16,-5 0 7-16,-4-10 6 15,-4-2 14-15,-4-2 2 16,1-2 0-16,-3 1 2 15,-2 3-1-15,1 2-1 16,-1 3 6-16,-1 4 9 0,0 0 2 16,0 3 2-16,0 0-6 15,0 0-13-15,0 0-16 16,0 12 0-16,0 5 16 16,0 0 10-16,0 5 2 15,0 1 0-15,0-2-2 16,4-1 2-16,4-3-4 15,1-3-6-15,3-5-2 16,-2-1 9-16,1-6 0 16,0-2-2-16,-1 0 6 15,-1-2-4-15,-2-12 6 16,-1-6-4-16,-5-2 3 16,-1-5 5-16,0 0-8 0,-7 0-5 15,-6 1-6 1,-1 4 1-16,-1 5-1 0,3 6-12 15,1 6-7-15,2 2-41 16,7 3-61-16,2 0-144 16,0 3-56-16,11 3-281 0</inkml:trace>
  <inkml:trace contextRef="#ctx0" brushRef="#br0" timeOffset="5664.7532">14816 222 894 0,'0'0'244'16,"0"0"-105"-16,0 0-92 15,0 0-5-15,0 0 52 16,0 0 15-16,0 83-19 16,0-47-5-16,3 4-21 15,0 2-10-15,2 2-7 16,1-4-7-16,-1 1-18 0,6-5-3 16,-2-4-12-16,3-2 2 15,1-5 0-15,1-3-8 16,0-5 1-16,0-6 5 15,0-5-2-15,-1-6-5 16,2 0-42-16,-3-2-44 16,-3-25-75-16,-5 3-178 15,-4-1-258-15</inkml:trace>
  <inkml:trace contextRef="#ctx0" brushRef="#br0" timeOffset="5845.1316">14722 488 980 0,'0'0'234'15,"0"0"-108"-15,0 0-78 16,0 0 13-16,0 0-10 16,88-15-28-16,-1-7-23 15,-8 4-139-15,-9 0-427 0</inkml:trace>
  <inkml:trace contextRef="#ctx0" brushRef="#br0" timeOffset="7505.8058">12986 1903 1196 0,'0'0'192'16,"0"0"-52"-16,0 0-91 15,-81 128 8-15,57-36 13 16,7-2-4-16,6-13-20 16,7-22-3-16,4-17-27 15,0 5-7-15,0 3-8 16,7-1-1-16,7-10-47 15,7-14-129-15,-2-10-164 16,-8-11-71-16</inkml:trace>
  <inkml:trace contextRef="#ctx0" brushRef="#br0" timeOffset="7948.572">12884 1950 755 0,'0'0'108'16,"0"0"-36"-16,0 0-1 15,0 0 13-15,87-88-12 16,-42 71-5-16,7 2-21 16,8 1-1-16,1 0-14 15,-3 1-7-15,-5 4-3 16,-9 1-11-16,-11 4-3 16,-9 4-1-16,-9 0-6 0,-2 14 9 15,-4 13 55-15,-1 9 32 16,-1 11 1-16,-3 8-15 15,-1 7-13-15,0 3-16 16,0-1 5-16,0 2-20 16,0-6-13-16,0-3-14 15,3-5 4-15,-5-5-14 16,0-8 0-16,-1-6 0 16,0-8 7-16,0-8-6 15,-2-4 6-15,-10-5 2 16,-6-4 5-16,-10 1 3 15,-14-1-4-15,-23 4-5 16,-29 4-8-16,-27 9 6 0,-9 4-7 16,26 1-1-16,27-6 1 15,36-11 0-15,17-2 0 16,12-7-34-16,9 0-124 16,3-2-344-16</inkml:trace>
  <inkml:trace contextRef="#ctx0" brushRef="#br0" timeOffset="8441.2364">16171 1463 1280 0,'0'0'164'0,"0"0"-78"0,0 0-3 15,0 0-56-15,0 0 8 16,-6 126 59-16,16-55-7 15,3-1-37-15,-1-8-19 16,-2-16-15-16,1 5-7 16,0 4 3-16,0-9-12 15,-2-5-8-15,-1-12-93 16,0-15-105-16,-5-10-166 0,-3-4-163 16</inkml:trace>
  <inkml:trace contextRef="#ctx0" brushRef="#br0" timeOffset="8797.0201">16252 1484 669 0,'0'0'290'15,"0"0"-190"-15,0 0-48 16,0 0 13-16,84-70 12 16,-44 50 1-16,8-1-27 15,3 0-9-15,1 1-14 16,-3 3 1-16,-4 4-5 15,-6 5 1-15,-5 8-10 16,-7 0-7-16,-3 12 0 16,-3 14 21-16,-2 8 30 0,0 8 17 15,1 5-13 1,-4 2 1-16,4 0-15 0,-2-1-11 16,0-2-6-16,2-5-11 15,-3-5-8-15,-1-5 0 16,-7-4-2-16,-4-6-2 15,-5 0-1-15,-2-1 8 16,-23 3 0-16,-28 11-1 16,-38 12-12-16,-55 12-3 15,12-7-132-15,6-11-380 0</inkml:trace>
  <inkml:trace contextRef="#ctx0" brushRef="#br0" timeOffset="9418.8661">13669 3149 1013 0,'0'0'195'15,"0"0"-59"-15,0 0 36 16,0 0-31-16,0 0-52 16,0 0-57-16,0 0-4 15,-2 97 30-15,19-39-2 16,2 2-24-16,4 1-11 15,-2-5-13-15,0-3 0 16,-2-3-8-16,-4-9-2 16,0-9-81-16,-6-18-94 15,-3-8-229-15,-5-6-239 0</inkml:trace>
  <inkml:trace contextRef="#ctx0" brushRef="#br0" timeOffset="9800.5725">13739 3067 960 0,'0'0'192'0,"0"0"-143"15,0 0-12-15,0 0 74 16,0 0 27-16,106 3-33 16,-64 1-28-16,1 1-39 15,0 0-12-15,-4 4-13 0,-3 1-4 16,-3 3-8-1,-5 1 0-15,-6 4 0 0,-2 3 5 16,-7 3 7-16,-2 4 9 16,-1 5 12-16,-4-1-9 15,-1 3-9-15,-2-1-4 16,-2 2 8-16,-1-4 4 16,0 1-10-16,0-5 2 15,0-5 6-15,-7 0 21 16,-7-3 2-16,-7-3-2 15,-4 0-9-15,-8-2-11 16,-6-2-1-16,-5-1-11 16,-3-2-11-16,0-3-11 15,-1-3-67-15,12-3-115 16,18-1-322-16</inkml:trace>
  <inkml:trace contextRef="#ctx0" brushRef="#br0" timeOffset="10216.9048">16481 2724 1579 0,'0'0'196'16,"0"0"-118"-16,0 0-63 15,0 0-8-15,0 0 44 16,-20 108 8-16,20-55-17 16,6 3-17-16,9-3-15 15,3-4-4-15,1-2-5 16,-3-7-1-16,1-2-62 16,-5-8-57-16,-6-11-97 15,-3-6-136-15,-3-12-162 0</inkml:trace>
  <inkml:trace contextRef="#ctx0" brushRef="#br0" timeOffset="10560.8411">16469 2800 1023 0,'0'0'200'0,"0"0"-106"16,0 0-64-16,0 0 12 15,0 0 25-15,75-73-10 16,-32 53-21-16,5 2-13 15,7 0-8-15,-3 5-6 16,-3 6-8-16,-6 4 15 0,-2 3-4 16,-6 10 8-16,-6 12 8 15,-2 10 7-15,-6 6 6 16,-1 6 38-16,-5 1-6 16,0 0-23-16,-3-4 7 15,-3-3-11-15,0-6-15 16,-3-1-3-16,-2-4-9 15,-4-3-5-15,0-5-1 16,0 1-1-16,-10-4 1 16,-11 0 0-16,-9-4-13 15,-12-1-12-15,-49-11-132 16,8 0-203-16,-4-11-946 0</inkml:trace>
  <inkml:trace contextRef="#ctx0" brushRef="#br0" timeOffset="14623.0951">15807 456 770 0,'0'0'141'0,"0"0"-27"0,0 0-8 16,0 0-22-16,0 0-16 15,0 0-6-15,37-3 24 16,1-2-5-16,7-3-26 16,8-4-27-16,2 0-15 15,-1-1-11-15,-4 2-2 16,-5 3-18-16,-11 5-149 15,-14 3-150-15,-14 0-332 0</inkml:trace>
  <inkml:trace contextRef="#ctx0" brushRef="#br0" timeOffset="14802.4029">15908 666 750 0,'0'0'189'15,"0"0"-86"-15,0 0-31 16,0 0 13-16,81-37-38 16,-47 20-33-16,3 0-14 15,0-8-53-15,-8 3-186 16,-13 2-625-16</inkml:trace>
  <inkml:trace contextRef="#ctx0" brushRef="#br0" timeOffset="15231.5697">15705 162 808 0,'0'0'202'0,"0"0"-72"15,0 0 19-15,0 0-7 16,0 0-46-16,0 0-51 16,0 0-45-16,-8 7-10 0,2 21 10 15,-2 10 16-15,-9 10 16 16,-7 7-2-16,-4-1 1 16,-3 2-8-16,1-1-1 15,2-2-4-15,4-3-8 16,9-8-9-16,8-6 5 15,7-5-6-15,7-5 0 16,21-4 0-16,23 0 6 16,28-2 0-16,-2-6 10 15,-2-5 3-15,-9-7 2 16,-10-2-2-16,6 0 0 16,3-6-9-16,-5-3 2 15,-5 1-12-15,5-1-13 0,-15 4-132 16,-14 0-422-16</inkml:trace>
  <inkml:trace contextRef="#ctx0" brushRef="#br0" timeOffset="44151.8569">4657 3227 487 0,'0'0'594'0,"0"0"-495"15,0 0-63-15,0 0 112 0,115-3 91 16,-48-8-29-16,24-6-75 16,17-3-27-16,-7 3-31 15,-22-1-15-15,-21 7-16 16,-15-1-5-16,4 1-14 16,5-2-13-16,1 0-2 15,-6 2-11-15,-6 3 0 16,-8 2-1-16,-6 0-9 15,-7 4-53-15,-7 1-57 16,-10-1-59-16,-9 2-100 16,-17 0-81-16,-8 0-444 0</inkml:trace>
  <inkml:trace contextRef="#ctx0" brushRef="#br0" timeOffset="44414.1878">4863 3484 1395 0,'0'0'215'0,"0"0"-162"16,0 0 1-16,94-9 73 16,-38-7 13-16,10-6-5 0,4-2-43 15,6-5-30 1,-1 3-36-16,-2-1-14 0,-2 1-3 15,-5 1-2-15,-5 1-7 16,-6 3 0-16,-7 3-36 16,-3 3-64-16,-15 6-92 15,-15 1-377-15</inkml:trace>
  <inkml:trace contextRef="#ctx0" brushRef="#br0" timeOffset="48783.8045">18266 4339 1079 0,'0'0'225'16,"0"0"-127"-16,0 0-15 16,0 0 41-16,0 0-16 15,93-40-30-15,-53 25-19 16,6-2-30-16,9-3-13 15,5 2-14-15,1-2 2 16,0 2-4-16,-4 1-70 16,3 0-118-16,-17 3-129 15,-13 8-228-15</inkml:trace>
  <inkml:trace contextRef="#ctx0" brushRef="#br0" timeOffset="49003.3112">18395 4509 1031 0,'0'0'155'15,"0"0"-126"-15,0 0 11 16,0 0 94-16,0 0 28 0,0 0-36 16,107 6-50-1,-58-21-33-15,2-4-22 0,2-1-11 16,-2-4-10-1,9-8-50-15,-14 5-170 0,-11 5-282 16</inkml:trace>
  <inkml:trace contextRef="#ctx0" brushRef="#br0" timeOffset="49461.4408">18247 4050 1365 0,'0'0'192'0,"0"0"-130"16,0 0-37-16,0 0 0 15,0 0 3-15,0 0 14 16,0 0 3-16,-34 106 17 15,9-29-14-15,-14 20 0 16,-10 10-8-16,-4-2 12 16,5-10-21-16,16-24-6 15,10-16-6-15,12-13-2 16,9-9-7-16,1 3-3 16,10-1 1-16,16-2-8 15,13-8 12-15,23-9 3 0,26-16 14 16,16-5 7-1,8-22-2-15,-7-8 0 0,-11-3-9 16,-23 7-12-16,-13 8 2 16,-15 4-15-16,-4 6 1 15,3-1 0-15,-2 2-1 16,-3 4-57-16,-11 5-79 16,-22 3-115-16,-4 8-297 15,-4 3-367-15</inkml:trace>
  <inkml:trace contextRef="#ctx0" brushRef="#br0" timeOffset="66581.4051">16500 6430 745 0,'0'0'108'0,"0"0"-66"15,0 0 33-15,0 0 41 16,0 0-23-16,122-52 15 16,-49 40 8-16,32-4 15 15,26-6-38-15,9-2-21 16,-7-2-11-16,-12 0-7 15,-17 1-22-15,-5-2-11 16,-17 3-1-16,-18 2-8 16,-19 8-11-16,-4 2 8 0,1-3-9 15,2 1 0-15,0 2-35 16,-12 4-53-16,-20 6-107 16,-11 2-94-16,-1 0-199 0</inkml:trace>
  <inkml:trace contextRef="#ctx0" brushRef="#br0" timeOffset="66879.4823">16811 6575 1202 0,'0'0'226'0,"0"0"-155"15,0 0-53-15,122-32-17 16,-59 11 70-16,20-9 45 16,15-5-28-16,19-5-30 15,1 2-12-15,-11 6-20 16,-22 9-8-16,-24 6-9 16,-13 5-8-16,-8 2 0 15,7 0-1-15,4 1-11 16,0 1-50-16,-8 4-84 15,-5 4-132-15,-13 0-101 16,-11 0-455-16</inkml:trace>
  <inkml:trace contextRef="#ctx0" brushRef="#br0" timeOffset="79462.5667">23757 5615 727 0,'0'0'150'0,"0"0"-33"15,0 0 28-15,0 0-18 16,0 0-14-16,-2-9-42 15,14 5-14-15,8-3 5 16,3-3-25-16,9-1 17 16,2-2-16-16,5 0-24 15,5 0-4-15,6 3-9 16,8-2-1-16,8 2-6 0,4 2-80 16,12 5-102-16,-17 3-104 15,-17 0-201-15</inkml:trace>
  <inkml:trace contextRef="#ctx0" brushRef="#br0" timeOffset="79665.286">23753 5852 1250 0,'0'0'167'15,"0"0"-167"-15,0 0-22 16,0 0 22-16,0 0 26 0,0 0 18 15,109-29-18 1,-51 10-4-16,8-3-22 0,0-5-41 16,15-11-110-16,-16 4-99 15,-14 2-124-15</inkml:trace>
  <inkml:trace contextRef="#ctx0" brushRef="#br0" timeOffset="80048.5986">23735 5277 1204 0,'0'0'103'16,"0"0"-103"-16,0 0 0 0,0 0 29 15,0 0 0-15,0 0-6 16,0 0 28-16,-82 91 17 15,51-26 2-15,-10 18-5 16,0-6 8-16,6-4 3 16,5-13-9-16,7-12-15 15,4 6-17-15,6 4 0 16,13-5-10-16,1-8-13 16,32-8 12-16,31-10 13 15,37-16 17-15,38-11-11 16,16-23 3-16,-1-13-19 15,-18-3-1-15,-39 10-13 16,-26 7-4-16,-20 6-7 16,-12 6-2-16,-1 3-19 15,-6 7-95-15,-8 0-166 0,-21 0-572 16</inkml:trace>
  <inkml:trace contextRef="#ctx0" brushRef="#br0" timeOffset="80893.313">21988 6391 1382 0,'0'0'203'0,"0"0"-136"16,0 0-28-16,0 0-8 15,0 0 0-15,-39 92 24 16,30-49 9-16,5 1-25 15,0-2-13-15,3-4-7 16,1-2-7-16,0-9-2 16,0-2-3-16,0-9-1 15,0-4-5-15,0-8 5 16,0-4-5-16,0 0 7 16,-6-11 5-16,-4-16-13 15,-4-9-1-15,-4-4-5 16,0-5 6-16,2 2 1 15,5 7-1-15,5 7 0 0,6 12 0 16,0 5-1-16,3 8-5 16,13 4 5-16,7 0-14 15,4 14 15-15,1 5 6 16,4 1-5-16,-5 4 0 16,-2-3 0-16,-5-1 1 15,-4-4-2-15,-4-3 1 16,-7-6 1-16,2-3-2 15,-6-4 6-15,1 0 14 16,2-2 11-16,1-12 15 16,5-6-20-16,2-1-11 15,6 3-3-15,3 4-5 0,0 6-5 16,1 6 5-16,2 2 2 16,0 3-6-16,1 12-2 15,-1 3 5-15,-3 5-5 16,0 1 0-16,-2 2-1 15,-1-2-48-15,7 1-68 16,-4-4-140-16,-4-8-375 0</inkml:trace>
  <inkml:trace contextRef="#ctx0" brushRef="#br0" timeOffset="81820.1317">22557 6336 1363 0,'0'0'183'0,"0"0"-129"0,0 0 39 15,0 0-13-15,0 0 8 16,-91 89-12-16,83-60-18 16,5 1-13-16,3-2-25 15,0-3-4-15,7-3-7 16,8-7-7-16,0-4 5 15,1-6-1-15,-2-5 3 16,-3 0-3-16,-1-8 6 16,-6-13-4-16,-3-8 1 15,-1-7-8-15,0-4 4 0,-15-3-5 16,-2 4-18 0,-1 6-6-16,1 11 1 0,2 12-21 15,2 10-44-15,4 1-32 16,1 19-14-16,3 5-16 15,5 5-39-15,1-1 16 16,19 2 19-16,3-6 13 16,6-3 16-16,2-3 41 15,-1-5 62-15,-2-7 22 16,-2-2 31-16,-4-3 58 16,-4-2 27-16,-3 0 7 15,-3 0 8-15,-3-7 2 16,0 0-8-16,-2-7-19 15,-3-2-27-15,-2-3-31 16,-2 0-22-16,0-1-4 0,-6 2-13 16,-6 2-8-16,0 4 15 15,1 3-7-15,3 5-2 16,3 0 2-16,4 2-8 16,1 2 1-16,0 0-2 15,0 0-9-15,7 0-1 16,8 5 10-16,3 5-1 15,2 5 1-15,0 2 1 16,1 1 5-16,0 1 5 16,0 0 10-16,-1-2-1 15,-1-1-7-15,2-4-5 16,-3-4 0-16,1-4-2 0,2-4-5 16,-2 0 0-16,4-12 4 15,0-8-5-15,-3-6-12 16,-1-3 2-16,-6-3 3 15,-2 3 5-15,-6 5 2 16,-4 5 0-16,-1 5 12 16,0 8 28-16,0 4 21 15,0 2-18-15,-4 2-30 16,-5 13-4-16,-2 7 5 16,4 5 14-16,1 1 10 15,6 1 0-15,0-5 2 16,16-4-9-16,10-3 9 15,7-7 10-15,7-3 6 16,3-7 8-16,6-3-18 0,-1-11-9 16,-1-6-19-16,-3-4-12 15,-7-1-6-15,-10 2-50 16,-25-7-97-16,-2 6-113 16,-18 3-502-16</inkml:trace>
  <inkml:trace contextRef="#ctx0" brushRef="#br0" timeOffset="83426.7823">19710 4031 1096 0,'0'0'127'0,"0"0"-75"16,0 0 54-16,0 0-39 15,0 0-48-15,0 0 37 16,-21 95 36-16,21-44-26 0,0 4-34 16,0-2-3-1,0-2-7-15,0-3-6 0,0-7-6 16,0-7-3-16,0-10-1 16,0-9-5-16,0-9 0 15,0-6 6-15,3 0 2 16,5-17 7-16,2-7-5 15,2-3-9-15,1 2 6 16,2 3-7-16,2 10 0 16,1 5-1-16,2 5 1 15,7 2-1-15,3 0 1 16,6 6 9-16,3 1-4 16,2 0-5-16,1-7 8 15,0 0-8-15,-2 0 9 16,-5-13-9-16,-4-6 1 15,-7-7 2-15,-8-3-4 16,-7-5 0-16,-6-3 0 0,-3-2 1 16,0 1 6-16,-11 2-1 15,0 7-6-15,-1 11 1 16,3 5 24-16,3 8 8 16,1 5-15-16,1 0-18 15,-3 13 0-15,1 7 1 16,6 5 0-16,0 3 0 15,0 2 2-15,20-2-2 16,7-3 1-16,6-5-1 16,6-9-1-16,5-8-5 0,3-3-14 15,0-17-20-15,-5-9 1 16,-6-6-24-16,-10-7 18 16,-10 1 22-16,-11 2 14 15,-5 3 6-15,0 8 2 16,-8 8 1-16,-5 9 10 15,2 5 5-15,2 3-8 16,3 6-8-16,2 8 0 16,4 3-1-16,0 2 0 15,14 1 1-15,8-2-1 16,7 0 0-16,3 1 0 16,1-4-1-16,-5 1 2 15,-6 1 0-15,-7-2 0 0,-9 1 0 16,-6 2 1-1,0 2 0-15,-21 1 0 0,-4 0 1 16,-3-3-1-16,5-4 9 16,7-4-9-16,8-4 0 15,8-6-1-15,1 0-13 16,23-10 5-16,9-11 7 16,8-7-7-16,1-8-33 15,2-3-26-15,-5-3 4 16,-6-3 18-16,-6-2 32 15,-5 4 13-15,-7 2 0 16,-6 11 7-16,-7 7 28 16,-2 11 44-16,0 6 7 15,0 6-25-15,0 0-35 16,0 9-25-16,0 10 0 0,2 3-1 16,9 5 1-16,4 0-1 15,1 1 1-15,2-2 5 16,-3-1-6-16,-3 1 1 15,-6-1-1-15,-5-1 1 16,-1 0 9-16,-4-2-9 16,-14-1 0-16,-4-4-1 15,-2-9-84-15,3-5-163 16,10-3-308-16</inkml:trace>
  <inkml:trace contextRef="#ctx0" brushRef="#br0" timeOffset="83715.7646">21685 3670 1523 0,'0'0'203'0,"0"0"-61"16,0 0-22-16,0 0-78 16,0 0-41-16,0 0 7 15,-3 82 6-15,10-37-6 0,1 4-7 16,1 0-1 0,0-3-28-16,3-3-107 0,-4-13-343 15,0-13-273-15</inkml:trace>
  <inkml:trace contextRef="#ctx0" brushRef="#br0" timeOffset="84044.5489">21574 3334 932 0,'0'0'165'0,"0"0"-68"16,0 0-2-16,0 0-15 15,0 0 3-15,-32 96-19 16,45-67-18-16,13-3-20 0,8-6-11 16,6-8-3-16,0-9-12 15,-2-3 11-15,-8-11 5 16,-10-10 5-16,-11-5-4 16,-9-5-2-16,0 0 2 15,-21 3-1-15,-7 6 18 16,-5 6-17-16,2 9 5 15,4 7-17-15,8 3-5 16,10 14-8-16,9 8 0 16,6 4-80-16,49 20-104 15,1-10-104-15,1-3-252 0</inkml:trace>
  <inkml:trace contextRef="#ctx0" brushRef="#br0" timeOffset="84389.1014">21980 3667 464 0,'0'0'602'0,"0"0"-519"16,0 0-8-16,0 0 2 15,0 0-26-15,0 0-6 16,-24 95-12-16,29-66 16 16,4 2 2-16,3-1-17 15,-3-2-18-15,-4-5-3 16,0-5-5-16,-2-6-6 15,-1-10 4-15,5-2 21 0,-3-11 42 16,5-17-31 0,1-10-15-16,6-4 1 0,-2 0 0 15,2 9 3-15,-4 8 6 16,-1 8-2-16,-5 8-2 16,-1 6-5-16,-2 3-14 15,2 0-10-15,3 3 0 16,1 7 0-16,6 0-1 15,5 4-65-15,11-8-133 16,-1-1-285-16,-5-5-487 0</inkml:trace>
  <inkml:trace contextRef="#ctx0" brushRef="#br0" timeOffset="86370.4562">22353 3219 1197 0,'0'0'165'0,"0"0"-121"16,0 0-24-16,0 0 67 15,31 85 75-15,-8-25-37 16,5 22-31-16,-2 22-24 16,-4 12-20-16,-7-5-15 15,-8-22-19-15,-1-30-7 16,0-21-2-16,3-12-6 15,0-5-1-15,0-3-15 16,4-9-23-16,-2-9-7 16,-2-7 18-16,1-24 4 0,-5-12-3 15,-5-10-5 1,0-4-10-16,-18-1 19 0,-9 9 15 16,-9 6 6-16,-4 11-9 15,-6 10 1-15,2 6 4 16,8 6 5-16,14 3 6 15,15 4-6-15,7 1-9 16,21-1-61-16,20-2-1 16,12 1-12-16,7-4-26 15,2-1-3-15,-5-3 27 16,-8-3 11-16,-9 1 20 16,-11-6 31-16,-12 1 17 0,-11-1 6 15,-6 1 57-15,0 2 27 16,-7 5 40-16,-8 5 16 15,0 6-34-15,0 1-57 16,3 3-24-16,1 12 0 16,1 7 0-16,3 6-9 15,5 2-6-15,2 3-3 16,0-2-7-16,9 0 0 16,8-9 0-16,1-6-1 15,3-7 1-15,1-9-7 16,-1 0-31-16,0-14-19 15,-4-10 3-15,-3-2 38 16,-6-5 16-16,-3 1 2 16,-3 1-1-16,-2 5 18 15,0 7 28-15,0 9 18 0,-6 6-8 16,-1 2-39-16,1 8-17 16,-1 8 0-16,6 4 0 15,1 2-1-15,0 1 0 16,12-3-10-16,7-3 9 15,5-5-7-15,2-6-15 16,2-6-37-16,-3 0-4 16,-1-10-4-16,-5-8 30 15,-3-4 20-15,-6 0 11 16,0-2 7-16,-2 3 7 16,-2 3 15-16,-2 4-2 15,0 4 15-15,1 5 6 16,-2 5-7-16,0 0-18 0,2 2-16 15,1 11 12-15,1 5 13 16,5 2 2-16,-1 0 5 16,2 2-1-16,2-3-9 15,3-4-13-15,3-3-3 16,4-10 7-16,5-2-13 16,1-2-19-16,-1-13-34 15,-5-8-101-15,-9-4-53 16,-10 0 91-16,-6-2 35 15,0 0 77-15,-2 7 4 16,-7 3 81-16,1 7 83 16,2 4 15-16,2 8-74 15,1 0-48-15,1 0-46 0,-1 13-3 16,1 5-7-16,0 6 9 16,2 2-4-16,0 0-5 15,0-1 9-15,0-1-9 16,0-2 5-16,0-4-5 15,0-5-1-15,0-5 0 16,0-8-24-16,0 0 24 16,0-6 2-16,0-14-2 15,0-9 1-15,0-6 7 16,0-3 5-16,4-1 23 16,-1 6 10-16,0 10-11 15,-1 9-6-15,1 8-15 16,0 6-6-16,-1 0-8 15,6 17-1-15,3 6 0 0,0 5 1 16,4 2 0-16,0 1 6 16,0-3-5-16,-3-3 0 15,-3-8-1-15,0-8 1 16,-5-5 0-16,1-4 5 16,0 0 16-16,1-13 13 15,1-10 12-15,2-3 2 16,1 0-6-16,1-2-21 15,2 6-12-15,-4 6-8 16,3 7-2-16,-4 3-6 16,1 6 0-16,1 0 5 15,5 11-5-15,2 5 5 16,3 1 1-16,6 0-1 0,2 0-27 16,5-6-58-16,1-8-32 15,0-3-17-15,-4-2-70 16,-4-16 33-16,-10-5 82 15,-7-6 90-15,-9 2 5 16,0-3 69-16,0 5 55 16,-6 2 7-16,-3 7-35 15,2 7-13-15,0 4-24 16,0 5-28-16,-3 0-34 16,-1 14-2-16,-1 8 9 15,0 1-8-15,3 2 0 16,3 2 5-16,6-5-5 15,0-2 0-15,0-6-1 0,3-5-9 16,8-9-22 0,4 0 5-16,-2-5 11 0,5-12-11 15,-4-4 2-15,-1-1 7 16,-6 0 16-16,-1 5 1 16,-3 3 7-16,-3 6 29 15,0 4 10-15,0 4-3 16,0 0-37-16,0 0-6 15,0 9-17-15,4 5 15 16,7 6 2-16,0 0 8 16,6 0-2-16,3-5-5 15,2-3 1-15,2-7-1 0,-1-5 8 16,-1 0-8 0,-1-11-1-16,-4-11 0 0,-4-8 7 15,-7-6-5-15,-6-7 8 16,0-8-2-16,-8-3 3 15,-8 2 11-15,2 4 39 16,0 13 2-16,3 10 14 16,3 11-11-16,5 11-29 15,1 3-37-15,2 6-11 16,0 19-5-16,0 8 9 16,15 10 0-16,2 6 7 15,3 1 0-15,2 1-26 16,-1-1-88-16,0 7-58 15,-5-15-111-15,-8-12-243 0</inkml:trace>
  <inkml:trace contextRef="#ctx0" brushRef="#br0" timeOffset="86583.7444">23909 3237 1262 0,'0'0'164'0,"0"0"-92"15,0 0 34-15,0 0-30 16,110-44-7-16,-65 44-31 16,1 7-8-16,-1 12-8 15,-8 4-1-15,-5 3-7 16,-8 0 5-16,-11-1-19 16,-13 0-64-16,0-5-219 0,-9-10-317 15</inkml:trace>
  <inkml:trace contextRef="#ctx0" brushRef="#br0" timeOffset="86716.107">24167 3042 314 0,'0'0'112'0,"0"0"-64"15,0 0-48-15,57 86-382 0</inkml:trace>
  <inkml:trace contextRef="#ctx0" brushRef="#br0" timeOffset="87450.7734">24400 3142 1192 0,'0'0'344'15,"0"0"-98"-15,0 0-76 16,0 0-99-16,0 0-61 15,0 0-9-15,0 0 12 16,-26 77-6-16,26-47-1 16,0 1 1-16,0-4-6 15,0-4-1-15,11-8 0 16,4-8-12-16,4-7 11 16,2-4-9-16,-2-17-15 15,1-10 5-15,-8-7 19 0,-6-6 0 16,-6-2 2-16,0 1 6 15,-2 6 17-15,-7 7-2 16,-1 11 26-16,1 8-7 16,1 10-18-16,2 3-23 15,2 2-18-15,-1 15 12 16,4 5 5-16,1 6-11 16,0-2 4-16,10 2-12 15,9-6-19-15,3-3 8 16,0-10-15-16,3-4-16 15,-3-5 8-15,-2-2 9 16,-4-14 33-16,-5-5 12 16,-3-3 7-16,-3 0 18 0,-2 2 35 15,-2 5-9-15,-1 5-11 16,0 7-4-16,2 5-16 16,0 0-20-16,1 5-15 15,1 13 1-15,2 3 14 16,3 5 0-16,-3-1 0 15,0-1 0-15,-4-2 0 16,1-8 0-16,-2-3-33 16,-1-8 10-16,0-3 23 15,2 0 25-15,-2-14-1 16,0-9-15-16,1-5 5 16,1-8 17-16,5-1 8 15,-3 1 1-15,2 5 6 16,-2 9 17-16,0 8-21 15,1 11-16-15,2 3-26 0,5 3-22 16,8 17 17-16,7 7 5 16,6 5 9-16,-2 4-8 15,-2 1 0-15,-5-1-1 16,-6 0 0-16,-18 16-109 16,0-12-116-16,-20-6-462 0</inkml:trace>
  <inkml:trace contextRef="#ctx0" brushRef="#br0" timeOffset="87685.3196">23440 3981 1117 0,'0'0'390'0,"0"0"-310"15,84-17-49-15,6-10 99 16,27-11-54-16,9-3-18 16,-21 7-33-16,-31 10-23 15,-31 9-2-15,-3 4-5 16,-7 3-141-16,-11 1-342 0</inkml:trace>
  <inkml:trace contextRef="#ctx0" brushRef="#br0" timeOffset="87874.3609">23462 4173 1468 0,'0'0'205'0,"0"0"-155"15,84-13-22-15,-28-1 11 16,2 0-7-16,12-5-32 15,-17 4-191-15,-18 1-1225 0</inkml:trace>
  <inkml:trace contextRef="#ctx0" brushRef="#br0" timeOffset="91297.1655">12287 9726 497 0,'0'0'75'15,"0"0"-45"-15,0 0-4 16,0 0 29-16,0 0 40 16,0 0-25-16,-75-50-4 15,65 44-18-15,0 1-5 16,3 0-1-16,-2-1 14 15,-3 1-6-15,2-1-4 16,-5 0-7-16,-3 1 31 16,-8 0-34-16,-3 2-1 15,-9 3-6-15,-6 0 4 0,-1 0-5 16,-7 15-8 0,4 5-1-16,0 3 7 0,1 4 0 15,2 2 0 1,3 2-7-16,2 4 2 0,2 3-2 15,2 3 2-15,2 6 4 16,-1 4 0-16,2 5-7 16,3 5 3-16,4 2 3 15,1 13-5-15,4 15 3 16,7 16-13-16,3 6 14 16,11-6-7-16,0-2 2 15,0-12-7-15,3 4 1 16,5 0 4-16,2-8-6 15,2-15-2-15,1-16-7 16,1-15 1-16,5 0-2 0,2 8 7 16,6 8-7-16,4 8 2 15,2-2 4-15,5-1-6 16,1-3 1-16,3-7-1 16,6-4 0-16,5-8 0 15,4-6 1-15,6-9 18 16,2-10 2-16,6-8 3 15,-1-9 1-15,1 0 3 16,-1-16 2-16,-2-8-2 16,0-5-2-16,-1-3-5 15,-1-2-6-15,-3-2-8 16,-5-1 1-16,-5 1-1 16,-5-4-6-16,-5 0 8 0,-7-6 1 15,-6-1 6-15,-5-7-1 16,-5-4 0-16,-6-5-6 15,-1-15 0-15,-7-12-8 16,-6-13 5-16,0 2-5 16,-10 3-1-16,-12 14 0 15,-2 0 1-15,-4-3 0 16,-2-1 6-16,2 1-6 16,6 16 0-16,2 16 8 15,7 11-7-15,-2 7 1 16,1-5-2-16,-5-5 4 15,-2-3-4-15,-4 3 0 16,-2 2 5-16,-4 4-5 16,-2 1 0-16,-3 5 0 15,-1 3 1-15,0 3-1 0,2 5 1 16,0 5-1-16,0 2 5 16,-3 0-5-16,-1 7-1 15,-3 0 0-15,-6 4-1 16,-1 3 1-16,-4 3 0 15,3 0 0-15,5 0 0 16,2 4-1-16,7 6 0 16,6 2 0-16,5 2-9 15,4 0 10-15,3 2 0 16,3-1 0-16,0 1 0 16,3 1 1-16,0-2-1 15,6-3 1-15,0-5-1 0,2 0-14 16,4-4 7-1,0-2-14-15,0-1-17 0,0 0 1 16,0 0-30 0,0 0-9-16,0 0-69 0,10 0-162 15,8 0 10-15,0-11-336 0</inkml:trace>
  <inkml:trace contextRef="#ctx0" brushRef="#br0" timeOffset="92694.7545">16003 10768 616 0,'0'0'616'15,"0"0"-469"-15,0 0-21 0,0 0-50 16,0 0-2-16,0 0 5 15,121-87-25-15,-65 66-24 16,10-2-12-16,5 0-12 16,-1 1 2-16,-2 3-8 15,-9 2-13-15,-10 7-58 16,-10 9-101-16,-14 1-114 16,-17 0-125-16</inkml:trace>
  <inkml:trace contextRef="#ctx0" brushRef="#br0" timeOffset="92915.5098">16143 10938 1007 0,'0'0'179'0,"0"0"-127"0,0 0-13 16,0 0 64-16,100 4 58 15,-40-18-31-15,7-4-70 16,5-4-21-16,0-2-13 15,-1-1-15-15,-7 2 0 16,-7 1-11-16,-11 4-1 16,-9-1-97-16,-15 3-158 15,-12 3-252-15</inkml:trace>
  <inkml:trace contextRef="#ctx0" brushRef="#br0" timeOffset="93364.6187">16023 10389 1219 0,'0'0'156'0,"0"0"-111"16,0 0-27-16,0 0-11 0,0 0 13 16,0 0 41-16,-42 89 24 15,27-32-15-15,-4 8-16 16,-5 4-12-16,0-8-16 16,-3 6 17-16,3 0 3 15,6-6-15-15,9-4 4 16,9-3-13-16,5-6-7 15,23-6-5-15,13-6 12 16,12-6-6-16,22-8 12 16,21-10-4-16,17-12-11 15,-9 0 9-15,-23-11 2 16,-26-4-8-16,-18 2-10 16,2-6 3-16,-2-1-9 15,0-2-8-15,-10 0-52 16,-13-9-94-16,-5 7-178 0,-9 3-340 0</inkml:trace>
  <inkml:trace contextRef="#ctx0" brushRef="#br0" timeOffset="107999.0864">11481 4953 947 0,'0'0'118'0,"0"0"-48"0,0 0-41 16,0 0 10-16,0 0 42 15,78-21 6-15,-34 6 7 16,10-3-25-16,22-4-10 16,17-8-14-16,-4 2-13 15,-10 2-11-15,-10 5-10 16,-16 6 0-16,3-3-10 16,3 1 0-16,-8 3 6 15,-9 4-7-15,-11 3-80 16,-9 2-53-16,-18 5-58 15,-4 0-109-15,-4 0-246 0</inkml:trace>
  <inkml:trace contextRef="#ctx0" brushRef="#br0" timeOffset="108215.4114">11796 5020 479 0,'0'0'362'15,"0"0"-265"-15,0 0-59 16,0 0 27-16,107-22 52 16,-55 0-37-16,8-1-27 15,1-5-14-15,-1 3-13 0,-4 2-10 16,-5 3-8 0,-7 4-8-16,0-1-51 0,-11 4-131 15,-12 6-334-15</inkml:trace>
  <inkml:trace contextRef="#ctx0" brushRef="#br0" timeOffset="109393.3018">15344 11919 575 0,'0'0'297'15,"0"0"-177"-15,0 0-19 16,0 0-11-16,0 0-22 16,0 0-16-16,100-64-2 15,-53 52-14-15,9-1-19 0,5 2-7 16,2 2-3-16,-2 0-7 15,-6 2-36-15,-7 7-89 16,-14 0-105-16,-14 0-316 0</inkml:trace>
  <inkml:trace contextRef="#ctx0" brushRef="#br0" timeOffset="109564.9279">15419 12088 876 0,'0'0'95'0,"0"0"-86"16,0 0-9-16,0 0 31 0,110-12 10 16,-55-8-5-1,6-4-14-15,-2 0-22 0,-1-9-39 16,-15 5-126-16,-16 3-404 16</inkml:trace>
  <inkml:trace contextRef="#ctx0" brushRef="#br0" timeOffset="109930.0847">15329 11593 622 0,'0'0'181'16,"0"0"-128"-16,0 0 2 15,0 0 17-15,-80-3-4 16,66 26 0-16,2 10 6 0,2 10-3 15,-2 10 7 1,4 7 5-16,4 14 7 0,4 14-4 16,1 10-12-16,19-9-24 15,2-22-15-15,4-25-9 16,6-19 5-16,24 4 0 16,29-7 17-16,29-9 3 15,7-11-14-15,-19-6-18 16,-26-16-4-16,-30 5-3 15,-6-3-4-15,5-1-8 16,1 1 0-16,-1-2 0 16,-11 6-10-16,-11 6-45 0,-11 5-80 15,-12 5-177 1,0 0-73-16,-2 0-325 0</inkml:trace>
  <inkml:trace contextRef="#ctx0" brushRef="#br0" timeOffset="126527.6621">13444 9852 185 0,'0'0'73'0,"0"0"-52"16,0 0 15-16,0 0 11 15,-72-72 63-15,47 58-6 16,-3 3-16-16,-7 2-28 16,-4 3 18-16,-7 6 2 15,-6 0-28-15,-21 13-12 16,-21 20 4-16,-24 25 16 15,-4 13 0-15,17 13-4 16,25 6 8-16,35 2-16 0,20 12 4 16,20 11-25-16,8 7-16 15,33 3 6-15,15-3-1 16,16-6 1-16,5-9 1 16,6-9-1-16,3-15-4 15,2-13-4-15,4-19 0 16,1-10 4-16,-2-15 14 15,-14-12 10-15,-14-11 17 16,-16-3-3-16,-3-9 6 16,1-16 0-16,8-8 0 15,7-25 4-15,2-27-11 16,-3-30-13-16,-7-15-5 16,-16-7-15-16,-12-2 8 15,-3 6-13-15,-6 5-5 0,1 7-5 16,-2 18 4-16,-8 13-5 15,-1 18 9-15,-1 14-2 16,-16 16-8-16,-2 3-1 16,-11-1 0-16,-10-2 0 15,-10-2-11-15,-8 8 12 16,-4 7 0-16,-9 8 0 16,-11 7 0-16,8 6-2 15,-1 7-4-15,3 1 5 16,16 0 0-16,1 11-30 15,10 6-25-15,11 5-27 16,10 4-57-16,12 25-130 16,8-7-97-16,4-6-418 0</inkml:trace>
  <inkml:trace contextRef="#ctx0" brushRef="#br0" timeOffset="135332.3909">16306 15051 32 0,'0'0'89'15,"0"0"-27"-15,0 0-11 16,0 0-22-16,0 0-15 15,2-14-2-15,1 11-11 16,0 1 6-16,0 1-6 0,0-1-1 16,-2 1 1-16,2 0 0 15,-1-1 1-15,-2 2-1 16,0-5 6-16,1 3 19 16,-1 1 33-16,0-4 13 15,0 2-21-15,0-1 8 16,0 0 4-16,0 1-4 15,0 0 2-15,0 2 3 16,0 1-5-16,0 0-23 16,0 1-23-16,0 21-12 15,6 24 12-15,11 39 45 16,7 39 33-16,8 21-4 16,-1 4-26-16,-3-11-15 0,-5-15-17 15,-6-3-11 1,-4-11 15-16,-1-11-8 0,-4-22-2 15,-2-23-4-15,2-12-3 16,-2-7-6-16,0 5-3 16,2 0-5-16,2-2-1 15,-2-10 14-15,-4-7-15 16,1-10-11-16,-1-8-91 16,-2-16-61-16,2-13-18 15,-4-6-444-15</inkml:trace>
  <inkml:trace contextRef="#ctx0" brushRef="#br0" timeOffset="136496.9159">16169 14578 426 0,'0'0'65'16,"0"0"-41"-16,0 0-1 16,0 0-1-16,0 0 21 15,0 0-4-15,0 0 2 16,61-21-8-16,-23 18-1 15,11 2-8-15,21-4 9 0,28 2 11 16,29-1-20 0,15-1 12-16,2-2-8 15,-5 0-5-15,-9-3-3 16,0 1 2-16,4 1-5 0,-6-1 3 16,-6 1-5-16,-15 0-4 15,-22 4 8-15,-23-1-12 16,-17 1-1-16,-8 1-5 15,4 0 0-15,0 2-1 16,-2-1 7-16,-8 2-7 16,-9 0 6-16,-8 0-6 15,-2 0 0-15,-8 3-6 16,1 5 4-16,-4 5 2 16,-1 4 9-16,0 3 4 15,0 7-2-15,0 5 8 16,0 8 3-16,0 19-8 15,11 28 5-15,11 25 3 0,7 9-11 16,2-1 15-16,1-11-13 16,-2-13 15-16,2 1 2 15,1-2-1-15,-2-1-4 16,0-2 1-16,-1-4-1 16,0-1-12-16,-2-3 9 15,-2-16-3-15,-7-12 4 16,-2-16-13-16,-2-5 3 15,2 2-4-15,4 4-2 16,0 4 12-16,-3-3-9 16,0-3 5-16,-5-4 4 0,-1-1-8 15,-3-5 4 1,-1 0-8-16,-2 0 2 0,-2-6 1 16,2-2-3-1,-5-3-6-15,1-7 0 0,-2-1 5 16,1-3-5-16,-1-4 5 15,0-3 3-15,0 0 2 16,-3 0 7-16,-14 0 7 16,-13-3-14-16,-14-9-11 15,-28-3-2-15,-35 1-6 16,-40 4-11-16,-25 5-17 16,-7 5-8-16,6 3 13 15,12 13 23-15,8-3 8 16,9 8 2-16,6 1 5 0,8 2-6 15,6 1-1-15,9-1 1 16,23-7-1-16,23-3 1 16,20-5 0-16,15-3 0 15,1 1 0-15,3-2 0 16,5 0 5-16,11-1-3 16,7-4-3-16,7 0-7 15,0 0-17-15,0 0-27 16,3 0-24-16,19 0-34 15,-1-6-133-15,-1-4-651 0</inkml:trace>
  <inkml:trace contextRef="#ctx0" brushRef="#br0" timeOffset="137991.6133">15165 14907 227 0,'0'0'98'15,"0"0"-74"-15,0 0-14 16,0 0 11-16,0 0 22 16,0 0 28-16,-75-74 8 15,58 66-29-15,-4 2 2 16,-2 2 2-16,-4 4-17 15,-2 0-19-15,-7 12-1 0,-4 14 6 16,-4 12-7 0,-3 13 7-16,-11 19 13 0,-3 26-10 15,-1 28 0-15,10 16 6 16,12 6-10-16,14 1 7 16,16-4-5-16,10 4-8 15,9-1 16-15,21-7-12 16,11-13-1-16,9-12 0 15,13-10-13-15,-2-20-6 16,21-5 2-16,7-11 7 16,7-14-8-16,15-4 0 15,-11-23-1-15,5-15 2 16,-4-12-1-16,1-14 10 16,0-25 3-16,-6-17 14 0,-5-19 18 15,-8-16 16-15,-9-8-10 16,-10-9-5-16,-12-7-2 15,-16-6-7-15,-13-12-8 16,-12-4-2-16,-11-2-5 16,-11-2 8-16,-18 5-12 15,-13 8-6-15,-6 10-4 16,-4 17-9-16,4 27 3 16,1 17-2-16,11 15 7 15,-6 8 2-15,-10-5 3 16,-8-3-10-16,-11 5 7 15,0 7-3-15,4 10-5 16,3 5-2-16,3 9 1 0,3 3 5 16,6 3-6-16,1 0-12 15,3 16 11-15,-2 6-16 16,5 7 5-16,-1 8-38 16,5 3 2-16,3 1-20 15,6-2 5-15,8-2-25 16,6 12-12-16,9-9-64 15,8-6-97-15</inkml:trace>
  <inkml:trace contextRef="#ctx0" brushRef="#br0" timeOffset="139987.6844">19838 16115 576 0,'0'0'91'0,"0"0"-62"15,0 0-10-15,0 0 10 16,-70-83 44-16,52 67 4 15,-1 0-6-15,-4 2-8 16,-2-2 12-16,-6 7-8 16,-7 3-22-16,-9 6-19 15,-19 0-9-15,-23 18 5 16,-20 21 0-16,-5 13 5 16,18 0 10-16,25-3 15 15,9 8 0-15,2 21-4 16,2 17 20-16,3 18-8 15,21-1 0-15,20-11-13 16,12 0-9-16,4-1-2 0,28 0-5 16,18-2-2-1,20 0 3-15,10-6-1 0,11-8-7 16,4-12-10-16,5-12 7 16,0-8-9-16,1-7 12 15,-3-3 7-15,-18-9 0 16,-12-11-9-16,-19-9-6 15,2-11-1-15,6-2 16 16,6-9-2-16,9-16 11 16,-4-11-6-16,-2-12-10 15,4-20-14-15,-2-17 5 16,-3-21-4-16,-8-4-4 16,-15 8-6-16,-10 12 6 15,-11 12-7-15,-7 3 0 0,-7 4 1 16,-5-4 7-16,-5 1-1 15,-20 1-6-15,-5 10 0 16,0 9-1-16,1 11 1 16,-6 5-1-16,-8-5-1 15,-11-6 1-15,-10 0 0 16,-6 4-2-16,-14 4 1 16,-24 10 1-16,-28 17-12 15,-18 14-11-15,-10 22-42 16,-3 24-64-16,48-5-128 15,12-4-418-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27:56.7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58 7841 578 0,'0'0'103'0,"0"0"-25"15,0 0-16-15,0 0-33 16,0 0-3-16,-7 8 60 0,20-7 40 16,3 2-6-16,7-3-13 15,3 0-17-15,4-4 2 16,6-9-4-16,6-6-29 16,1-2-7-16,5-1-7 15,1-3-30-15,0 3-6 16,-4 1-1-16,-3 3 4 15,-8 1-10-15,-4 3-1 16,-5 3 6-16,-4 3-7 16,-3 1-38-16,-4 4-69 15,-6 3-69-15,-8 0-32 16,0 6-34-16,0 5-83 0</inkml:trace>
  <inkml:trace contextRef="#ctx0" brushRef="#br0" timeOffset="252.5134">8104 7986 810 0,'0'0'115'0,"0"0"-82"16,0 0 22-16,0 0 41 15,0 0-2-15,0 0-17 0,91-30-15 16,-70 19-33-16,6-1-10 16,3-1-12-16,4 1-4 15,18-4-3-15,-8 3-94 16,-5-1-193-16</inkml:trace>
  <inkml:trace contextRef="#ctx0" brushRef="#br0" timeOffset="1127.4097">8893 8061 515 0,'0'0'93'15,"0"0"-57"-15,0 0-12 16,0 0 50-16,0 0 27 15,0 0 7-15,0 0-47 16,-42 0-34-16,55 0-6 16,23 0 68-16,19 0 8 15,41-14 3-15,35-8-32 0,19-9-1 16,0-5-19-16,-15 0-6 16,-25 3-10-16,-13 2-14 15,-18 3-1-15,-20 5-1 16,-15 6 0-16,-5 4-15 15,1-3 0-15,2 0 9 16,-2 3-10-16,-10 1 0 16,-9 5-12-16,-11 4-58 15,-8 3-50-15,-13 3-69 16,-14 9-51-16,-11 3-410 0</inkml:trace>
  <inkml:trace contextRef="#ctx0" brushRef="#br0" timeOffset="1464.2668">9011 8397 986 0,'0'0'178'0,"0"0"-168"16,0 0-10-16,0 0-20 16,0 0 20-16,0 0 68 15,90 9 2-15,-41-25 12 0,21-10-3 16,21-11-27-16,24-10-17 16,-7 2-18-16,-21 9 2 15,-23 8-13-15,-21 8 3 16,6-5-9-16,5 0 1 15,3-3 0-15,-9 5-1 16,-11 5-102-16,-13 8-120 16,-20 3-382-16</inkml:trace>
  <inkml:trace contextRef="#ctx0" brushRef="#br0" timeOffset="12462.8806">14024 7803 510 0,'0'0'65'0,"0"0"-39"0,0 0-10 16,0 0-6-16,-82 7 19 15,73-7 19-15,3 0 28 16,5 0-15-16,-1 0-12 16,2 0-20-16,0 0-22 15,0 0 3-15,13 0 3 16,7 1 12-16,7 4-2 16,9-1 13-16,9 3 2 0,11-4 2 15,22 3-1 1,26-1 3-16,23 3-10 0,3 1-10 15,-8 1-6-15,-16 0-5 16,-15-1-1-16,1 1-2 16,-1-1-1-16,-1 0 6 15,1-1 0-15,0 1 12 16,3 1 1-16,1 1-15 16,3 0 10-16,0 2-4 15,-5-1-1-15,-3 2-7 16,-17-4 5-16,-13 0-2 15,-14-1-3-15,0-2-8 16,4 3-1-16,5-2 1 0,4 2 12 16,-2-3-11-1,-5 0 6-15,-5-6 0 0,0 1-7 16,0-2 1-16,0 0-2 16,4 0 12-16,1 0-12 15,8 0 0-15,4 0 0 16,4 0 2-16,3 0 5 15,-1 0-7-15,0 0 1 16,-3 0 0-16,-3 0 1 16,-1 0-1-16,1 0 10 15,-4-3-10-15,-1-4 8 16,-1-3-8-16,-1-1 5 16,0-2-4-16,-1 1 6 15,0-1 13-15,-1 1-15 16,3 4 2-16,-1 2 8 0,-1 3-16 15,-1-2 1-15,-2 1 7 16,-1-1 2-16,-1-2 6 16,-2-1 10-16,0 0 5 15,-1 1-5-15,-2-2-10 16,2 4-1-16,0-3 4 16,-1 2 7-16,0-2-14 15,-1 2 4-15,-4 1 0 16,-5 0-7-16,-3 2-3 15,-7-1 1-15,-5 2 3 16,-4-1 0-16,-4 0 15 16,-4 0-10-16,-1 1 4 0,-3-1-10 15,-3 1 6 1,-1 2-1-16,1-1-1 0,-2 1-3 16,-1 0 1-16,0 0-4 15,2 0-6-15,-2 0-1 16,0 0 1-16,0-1-1 15,0 1-4-15,0 0-57 16,0-5-83-16,0 0-151 16,-2 1-210-16</inkml:trace>
  <inkml:trace contextRef="#ctx0" brushRef="#br0" timeOffset="19093.4853">21909 5545 869 0,'0'0'157'0,"0"0"-8"16,0 0 93-16,0 0 10 16,0 0-39-16,0 0-98 15,-9-24-73-15,9 94 11 16,1 26 29-16,8 11-4 16,3-1-21-16,-2-11-28 15,0-6-14-15,-3-16-2 16,-3-13-5-16,-2-18-8 15,-2-10-38-15,0 1-99 16,-6 1-70-16,-43 2-127 16,3-11-161-16,-8-11-358 0</inkml:trace>
  <inkml:trace contextRef="#ctx0" brushRef="#br0" timeOffset="19305.8528">20864 6650 1395 0,'0'0'195'15,"0"0"-179"-15,181 4 97 16,17-44 70-16,53-25-45 16,18-14-3-16,-9-5-18 15,-30 11-19-15,-18 1-26 16,-18 2-11-16,-21 8-13 16,-48 10-30-16,-43 20-17 15,-37 14-1-15,-30 11-45 0,-33 7-112 16,-12 11-117-1,-23 6-418-15</inkml:trace>
  <inkml:trace contextRef="#ctx0" brushRef="#br0" timeOffset="19614.517">21418 6895 1528 0,'0'0'200'0,"0"0"-151"16,0 0 61-16,-5 89 7 15,5-49-35-15,6 7 13 16,8 4-23-16,-3 1-42 0,2-2-7 16,-2-2-12-1,-1-4-11-15,-4-3 9 0,1-4-8 16,-3-4-1-16,-1-7 0 15,-3-5-40-15,0-5-35 16,0-5 6-16,0-4-12 16,0-3-38-16,-14-4-49 15,-2 0-208-15,-1 0-605 0</inkml:trace>
  <inkml:trace contextRef="#ctx0" brushRef="#br0" timeOffset="20068.4928">21639 7031 1356 0,'0'0'281'15,"0"0"-124"-15,0 0-3 16,0 0-68-16,0 0-5 16,0 0 28-16,-12 101-24 15,10-59-22-15,2 2-20 16,0-2-9-16,9-3-11 16,9-10-13-16,3-1-4 0,4-10-5 15,2-6 5-15,2-8-5 16,-3-4 0-16,0-4 1 15,-4-16 8-15,-5-7-10 16,-7-7 0-16,-7-8-1 16,-3-3 1-16,-4-2-1 15,-12 3-8-15,-3 9 8 16,1 10 1-16,0 11-9 16,-2 12-10-16,0 2-51 15,-4 16-25-15,5 7 2 16,4 4-6-16,10 0-38 0,10 0-168 15,16-6-85 1,1-9-374-16</inkml:trace>
  <inkml:trace contextRef="#ctx0" brushRef="#br0" timeOffset="20587.3877">22124 6885 1128 0,'0'0'230'15,"0"0"33"-15,0 0-31 16,0 0-128-16,0 0-45 16,-90 4-8-16,72 14-12 15,0 2-3-15,6 1-11 16,2 1-9-16,7-1-3 16,3-3-11-16,0-2 4 0,0-3-6 15,12-3 1-15,-1-5 0 16,3-5 4-16,-1 0-5 15,0-13-7-15,1-6 7 16,-3 0 2-16,-4 1-1 16,1 1-1-16,-5 7 0 15,-3 2 17-15,0 6 19 16,0 2 4-16,1 0-28 16,4 12-7-16,4 13-4 15,4 8 25-15,4 11 21 16,2 7 4-16,5 2-16 15,-2 3-1-15,1 0-7 0,-3-5-12 16,-3-2-3 0,-4-6 0-16,-5-7 4 0,-4-3-1 15,-4-7-13-15,0-2 15 16,-4-5 6-16,-16-4-5 16,-4-2 7-16,-10-4-3 15,-11-5-10-15,-8 0-11 16,-5-4-1-16,4 0-12 15,4 0-33-15,14 0-41 16,25-21-38-16,11 2-99 16,7-5-514-16</inkml:trace>
  <inkml:trace contextRef="#ctx0" brushRef="#br0" timeOffset="22201.6894">22577 6821 901 0,'0'0'219'0,"0"0"-119"0,0 0 15 16,0 0-12-16,0 0-57 15,0 0-12-15,0 0 8 16,74-4 1-16,-52 19-11 16,-3 6-4-16,-3 4 14 15,-5 0-7-15,-5 3-16 16,-5 2 9-16,-1 0-2 16,0-3-8-16,-9 0-5 15,-3-7 2-15,3-3-9 16,2-7 2-16,4-6 0 15,1-4 5-15,2 0 7 16,0-7 13-16,0-12-19 16,0-11-12-16,2-4-1 15,10-5 0-15,2-1 12 16,3 2-13-16,-1 2 0 0,-2 3-10 16,-4 1 10-1,-2 4 0-15,-4 6 0 0,-2 4 0 16,-2 5 19-16,0 8 24 15,0 5 15-15,0 0-8 16,0 9-31-16,0 17-6 16,-5 8 33-16,2 12 9 15,3 2-4-15,0-1-2 16,0 0-12-16,6-6-14 16,9-6-14-16,5-6 2 15,3-9-2-15,6-9 0 16,2-8-8-16,3-3-1 15,7-14 0-15,14-39-69 0,-9 6-133 16,-10-8-368-16</inkml:trace>
  <inkml:trace contextRef="#ctx0" brushRef="#br0" timeOffset="22504.0999">23406 5945 1081 0,'0'0'307'0,"0"0"-127"15,0 0-26-15,0 0-16 16,0 0-68-16,0 0-44 16,0 0-17-16,15 1-1 15,3-6-8-15,8-5-69 16,-4-1-190-16,-7 3-266 0</inkml:trace>
  <inkml:trace contextRef="#ctx0" brushRef="#br0" timeOffset="22682.6054">23388 6131 1119 0,'0'0'256'0,"0"0"-145"16,0 0 54-16,0 0-74 15,0 0-55-15,0 0-36 16,102-85-14-16,-58 43-333 15,-6-3-729-15</inkml:trace>
  <inkml:trace contextRef="#ctx0" brushRef="#br0" timeOffset="23009.9167">23603 5481 1145 0,'0'0'380'16,"0"0"-212"-16,0 0 13 15,0 0-6-15,0 0-61 16,0 0-18-16,0 0-1 15,36 3-11-15,-9-3-27 16,4-6-23-16,5-5-13 0,2 0-11 16,-2-1-10-1,-3-3-10-15,-5 2-83 0,-2-14-117 16,-7 4-306-16,-8-4-839 16</inkml:trace>
  <inkml:trace contextRef="#ctx0" brushRef="#br0" timeOffset="23269.6873">23913 4887 1345 0,'0'0'330'0,"0"0"-96"16,0 0-47-1,0 0-47-15,0 0-76 0,0 0-42 16,7 87 30-16,10-35 4 16,2 3-28-16,3 0-22 15,-2-4-5-15,3-3-1 16,-2-4-4-16,9-3-150 16,-8-12-350-16,-1-12-642 0</inkml:trace>
  <inkml:trace contextRef="#ctx0" brushRef="#br0" timeOffset="23593.4292">24144 4923 1160 0,'0'0'205'0,"0"0"-17"0,-9 82 41 16,9-41-69-16,0 1-40 15,8-4-41-15,7-6-30 16,4-6-24-16,5-11-16 16,-1-7 4-16,5-8-7 15,-1-3 7-15,-1-19-1 16,-3-10-12-16,-8-6-5 16,-5-7-1-16,-10-5 6 15,0 4-7-15,-8 5-18 0,-9 9 0 16,-4 11-22-1,-1 11-21-15,2 10-68 0,4 4-47 16,15 24-81-16,1-2-75 16,0-2-247-16</inkml:trace>
  <inkml:trace contextRef="#ctx0" brushRef="#br0" timeOffset="24037.5089">24510 4727 902 0,'0'0'205'0,"0"0"-14"16,0 0-15-1,0 0-63-15,0 0-38 16,0 0-20-16,0 0-26 0,-69 75-11 16,69-52-18-16,0 0 6 15,0-4-5-15,0-4 6 16,5-5-7-16,1-6 0 15,1-4 0-15,1 0 23 16,1-9-5-16,0-6 1 16,-3 0 0-16,-2 1 39 15,-2 2 17-15,0 6 6 16,-2 5-20-16,2 1-30 16,-1 4-31-16,5 18-6 15,2 12 6-15,8 15 6 16,1 9 4-16,5 5 18 15,0 2-6-15,0-2 6 16,-3-7 2-16,-7-6-14 0,-2-9-4 16,-10-7-3-16,0-5 3 15,-5-9-5-15,-12-6 4 16,-4-6-5-16,-4-8 4 16,-3 0-10-16,-10-48-117 15,8 1-146-15,7-6-571 0</inkml:trace>
  <inkml:trace contextRef="#ctx0" brushRef="#br0" timeOffset="24561.787">24706 4688 1005 0,'0'0'267'0,"0"0"-155"15,0 0-5-15,0 0-24 16,0 0 0-16,0 0-24 16,89 51-17-16,-76-24 24 15,-4 3-18-15,-6 1-10 16,-3-1-7-16,0-1-6 16,-7-2 0-16,-1-7-9 15,0-6-6-15,4-7-8 16,3-7 16-16,1 0 1 15,0-9 15-15,0-11-22 16,0-10-2-16,5-7-10 0,8-4 1 16,-3-1 7-1,5-1-7-15,-3 2-1 0,0 5 1 16,1 5 0-16,-5 7 9 16,-2 8 24-16,-5 6 23 15,-1 8-8-15,0 2-21 16,0 5-28-16,0 17-6 15,0 9 6-15,-4 7 14 16,1 7 5-16,1 0 2 16,2-1-6-16,0-5 12 15,11-5-4-15,7-6-8 16,3-6 0-16,7-7-2 0,3-10-1 16,6-5 0-16,5 0 0 15,4-15-3-15,0-7-9 16,5-11-67-16,-13 6-105 15,-19 3-358-15</inkml:trace>
  <inkml:trace contextRef="#ctx0" brushRef="#br0" timeOffset="43895.0551">4432 13769 33 0,'0'0'97'15,"0"0"-15"-15,0 0-15 16,0 0 12-16,0 0 12 16,-40-72-12-16,29 59 15 15,3 2-3-15,1 3 23 16,1 1-10-16,2 3-14 15,2 3 15-15,2 1-28 16,0 6-57-16,0 22-13 16,2 31 1-16,15 32 29 0,6 34 37 15,2 16-22-15,1-1 5 16,-7-6-2-16,-10-9 3 16,0-1-20-16,-4-3-7 15,-2-5-9-15,3-10-14 16,1-12 11-16,0-20-11 15,1-19-7-15,-1-11 8 16,4-6-8-16,2 4 0 16,4 5 11-16,4 3-11 15,1-8 0-15,0-5 1 16,0-9 4-16,1-6-5 16,1-7-1-16,4-5 1 15,7-3 0-15,11-2 6 16,21-1-7-16,30-1 0 15,25-1 0-15,14 0 1 0,-6-2 1 16,-7 0-1-16,-9 0 5 16,3 0-6-16,1 0-1 15,-4-4 1-15,1-5 0 16,-1 2 0-16,0-1 0 16,2 2 1-16,1 0 0 15,3 1-1-15,7 5 0 16,3 0 6-16,9 0-6 15,10-3 0-15,9-5 30 16,6 0 0-16,3 1-14 16,-2 0-14-16,-5-1-2 15,-3 1 10-15,-8-6-10 0,-1 4 0 16,-7 2 0-16,-8 2 7 16,4 3 7-16,-3 2-1 15,-2 0 3-15,2 0-1 16,-1-3-7-16,2-2 1 15,-4-1-7-15,-1 0 8 16,-3 1-10-16,1 1 16 16,-2 1-7-16,-2 0 4 15,-1-1-12-15,1-3 16 16,5 0-16-16,2-4 7 16,0-3 14-16,3 0-6 15,5-3-6-15,5 3-4 16,0-1 3-16,5 0 3 0,-1-2-11 15,0 1-1 1,2-1 2-16,-4-1 17 0,-1 1-1 16,-2 1-5-16,0 1-7 15,-3 2-5-15,-3 4 0 16,-2 2 5-16,-7 3-5 16,-4-1 1-16,-5-3-1 15,-3 2 6-15,-3-1-5 16,1-2 10-16,-2 1 0 15,-4 0-11-15,-2-2 0 16,-2 2 1-16,-1 1 5 16,-5-1-6-16,1 3 0 15,-7 3 5-15,-2 0-6 16,-4 2 1-16,-5-3 0 16,-11 1-1-16,-7 0 1 0,-16 0 4 15,-2-1-4-15,9 3 3 16,5-3-4-16,4 1 0 15,-3 1 0-15,-7 1 0 16,-5-1 2-16,-3-2-2 16,-6 0 1-16,-5-1 0 15,-4 1-1-15,-3-2 2 16,-5 1-1-16,-2-3 0 16,-3-2 8-16,-2 0-7 15,0-5 4-15,-1-5 4 0,2-6 2 16,-1-8 0-1,0-9-6-15,1-20-6 0,1-24 7 16,-4-26-7-16,0-12 0 16,-7 0 1-16,-4 13-2 15,-2 14-9 1,0 8-2-16,0 2 10 0,-12 6 1 16,-6 3 1-16,-1 10-1 15,1 11 1-15,-3 12 0 16,-3 3 1-16,-9-6-1 15,-6-5 0-15,-8-3 0 16,-4 6-1-16,-1 8 0 16,-3 4 1-16,0 9 0 15,1 7 0-15,-3 5 0 16,2 4 0-16,-2 4 0 0,1 4-1 16,2 1 0-16,0 3-10 15,-1 1 10-15,-2 0-1 16,1 0 1-16,-4 4 0 15,0 4 0-15,-2 2 1 16,-4 2-1-16,-13 0 1 16,7-1 0-16,-4 0-1 15,-1 1 1-15,9-1 1 16,-10 0 6-16,-9 2-4 16,-10-1-2-16,-13 2-1 15,1-2-7-15,6-3 6 16,11-2 0-16,8-4 1 15,-3-1-2-15,-2-2 2 0,-6 0 0 16,2 0 0 0,-5-2-1-16,5-3 1 0,-1 1 0 15,-1 1 0-15,-4 1 1 16,-1-1 5-16,-3 0-6 16,0 1-6-16,-1-1 6 15,1 1 0-15,0-2 0 16,3-2 0-16,5-2-1 15,4 2 1-15,3-2 0 16,3 2 0-16,13-1 1 16,11 4-1-16,12-2 0 15,2 1 0-15,-6-1 0 16,-8-2 0-16,-5-3 0 16,3-2 2-16,3-1-1 15,0 1 0-15,4 0-1 16,0 1 0-16,-1 1 0 0,3 4 0 15,0-2 0-15,2 5-1 16,-1-2 1-16,4 1-1 16,-2 1 1-16,0 0 8 15,0 1-8-15,-1-1 1 16,0 3-2-16,-3 0-5 16,5-2 6-16,0 2-1 15,0 0 1-15,1 0 0 16,2 0 1-16,0-2-1 15,1 1 1-15,3-2-1 16,0 2 0-16,1-4-1 0,0 2 2 16,-1 1-1-1,-1-1 0-15,-3 1 0 0,5 0 0 16,-4 0 0-16,4 2 0 16,2 0 0-16,-1 0 0 15,4 0 1-15,3-1 6 16,0 1-6-16,2 0-1 15,-1-1 1-15,-1 0-1 16,1-1 0-16,-2-1 0 16,0 0 0-16,1 0-1 15,0 1 0-15,-2 0 0 16,1 1 0-16,-3 0 0 16,1 1 1-16,-4 0 0 15,-2 0 0-15,0 0 1 16,-5 0-2-16,0 5 1 0,-4 4 0 15,-3 0 0-15,-5 2 0 16,-4-1 0-16,-5 0 0 16,-1 1 0-16,-3-2-1 15,2 2 1-15,0 2 8 16,0 1-8-16,-1 0 1 16,-2 3 0-16,1-5-1 15,-4 2 0-15,5 3-9 16,-2-2 8-16,3-1-1 15,2-2 2-15,2-1-1 16,1-2 1-16,-3 0-1 0,0-1 1 16,-3 2 0-1,2 1 0-15,0-1-1 0,1 2-5 16,2 0-8-16,3-1 14 16,6-2-2-16,4 0 2 15,7-2-1-15,5-2 0 16,3-3 1-16,0-2 2 15,2 0-1-15,3 0 0 16,-2 0-1-16,0-6 1 16,-4-1 0-16,-1 0-1 15,-2-1 0-15,-6 2 0 16,-3 0 0-16,-3 3-1 16,-5-1 1-16,0 1 0 15,-1 2 1-15,4-2 0 16,-1 0-1-16,1 3-1 0,2-3 1 15,2-1 4-15,-2 1-2 16,4 1-2-16,0 0 0 16,1 1-5-16,6 1 5 15,1 0 0-15,-3 0 1 16,1 0-1-16,-3 0 1 16,-4 1-7-16,-1 3 10 15,0 1-10-15,-2 0 6 16,2 0 0-16,6-1 5 15,-1-1-4-15,5 2 0 16,0-2 0-16,7 2-1 16,2-1-1-16,4 0 1 0,6 0 0 15,-1 2 0 1,2 1-1-16,-1 1 1 0,-3 2 0 16,-4 3-8-16,-2 1 8 15,-4 3 0-15,-6 3 0 16,-7 2 0-16,-5 5-1 15,-6 2-2-15,0 0 3 16,1 0-1-16,7-1 1 16,2-5 0-16,14-1-8 15,4-5 7-15,8 0 2 16,11-6-2-16,4-3-3 16,4 4 4-16,6 1-9 15,0 7 7-15,0 8-5 16,0 3 7-16,0 6-1 0,7 1 1 15,2 2-1-15,0 0 1 16,5-1-1-16,2 2 1 16,3 0-6-16,2 0-9 15,3 1-19-15,7 1-7 16,5-1-41-16,30 11-69 16,-11-12-195-16,3-10-337 0</inkml:trace>
  <inkml:trace contextRef="#ctx0" brushRef="#br0" timeOffset="46260.1036">10958 14643 114 0,'0'0'90'0,"0"0"-67"15,0 0-7-15,0 0 21 0,83-64-5 16,-56 43-3-16,1-1-11 16,-1-2-10-16,0-2-7 15,-6 3-1-15,-2-3-21 16,-6-1-10-16,-7-1-10 15,-6-4 28-15,0-2 13 16,-6-2 9-16,-10-3-8 16,-2-1 5-16,2-1 5 15,0 4 27-15,3 3 15 16,1 2 5-16,2 5-2 16,0 1-3-16,0 2-21 15,-3 2-20-15,0 0 2 16,-3-2-4-16,-1-2-1 15,-4-1 28-15,0 2-18 16,0 3 0-16,-1 6 20 0,0 2-6 16,-2 8-18-16,3 4 2 15,-3 2-10-15,-1 0 0 16,1 2-7-16,0 10 1 16,3 3 0-16,-1 4-1 15,1 5-18-15,1 1-5 16,1 4-11-16,1 4-18 15,3-1 4-15,5 4 28 16,1 5 8-16,7 1 12 16,2 4 0-16,0 3 2 0,14 1-2 15,2 1 2 1,5-1-1-16,3 2-1 0,4-4 1 16,2-3-1-1,1-4 1-15,-1-3 0 0,1-3-1 16,-2-6-1-16,-4-2-11 15,1-10-2-15,-1-3-12 16,-1-6-5-16,-1-7 1 16,0-1-15-16,0-3-30 15,-1-9 0-15,0-3 6 16,1-3 20-16,-4 2 7 16,-5 4-26-16</inkml:trace>
  <inkml:trace contextRef="#ctx0" brushRef="#br0" timeOffset="48842.9912">12283 14771 415 0,'0'0'76'0,"0"0"-44"16,0 0 7-16,0 0 62 15,0 0-7-15,0 0-8 0,0 0 5 16,-20-10-33 0,20 10-35-16,11 0-11 0,16 0 18 15,24 0 58-15,36 0 28 16,32 0-22-16,15 0-28 15,-1-10-2-15,-7-8-18 16,-9-2 9-16,-1 2-4 16,-5 2-11-16,-4 1-14 15,-8 6-10-15,-20 5-7 16,-17 3-8-16,-15 1 5 16,-9 0-3-16,3 0-2 15,-3 0 5-15,4 0-6 0,-12 0 1 16,-11 0-1-1,-5 0-41-15,-8 0-54 0,-6 0-43 16,-9 0 16-16,-14 0-107 16,-5 0-412-16</inkml:trace>
  <inkml:trace contextRef="#ctx0" brushRef="#br0" timeOffset="49128.014">12660 15091 963 0,'0'0'132'0,"0"0"-92"16,130 2-27-16,-10-11 50 15,20-14 25-15,5-11 3 16,-7-7 1-16,-18-3-12 15,-4-2-2-15,-5 0-3 16,-7 8-14-16,-20 6-27 16,-17 13-20-16,-18 8-9 15,-9 7-5-15,8 4-140 16,-9 0-89-16,-11 3-330 0</inkml:trace>
  <inkml:trace contextRef="#ctx0" brushRef="#br0" timeOffset="51176.6848">17408 12845 1388 0,'0'0'218'0,"0"0"-145"16,-32 85 4-16,24-13-12 16,7-1 21-16,1-1-1 15,0-11-18-15,11-14-34 16,2 5-8-16,3 2-2 16,-5-7-9-16,0-6 1 15,-3-10-14-15,-5-8-1 16,0-8 1-16,-3-9 5 15,0-4-5-15,-8-6-1 16,-11-18-9-16,-9-13-11 0,-10-24 6 16,-7-21 13-16,-4-23 0 15,7 9 0-15,14 19-9 16,13 24 10-16,11 24 0 16,4-1 14-16,0 2 1 15,16 1-15-15,5 7 9 16,9 8-9-16,3 6 0 15,5 6 0-15,0 0 1 16,-5 6-1-16,-5 8 0 16,-6 4-1-16,-10 4 1 15,-10 4 8-15,-2 3-8 16,-19 3 0-16,-16 6 1 16,-10-1 7-16,-10-1-8 15,-3-3-73-15,6-6-51 16,12-18-47-16,14-8-205 0,17-1-836 0</inkml:trace>
  <inkml:trace contextRef="#ctx0" brushRef="#br0" timeOffset="52054.5018">17782 12755 1051 0,'0'0'229'0,"0"0"-25"16,0 0 36-16,0 0-41 15,0 0-66-15,0 0-72 16,0 0-30-16,-13 34-15 16,30 16 38-16,7 8 7 15,3 4-25-15,-1-2-20 16,0-4-7-16,-1-5-9 16,1-5 2-16,1-5-2 15,1-7-74-15,13-13-134 16,-8-9-347-16,-8-12-474 0</inkml:trace>
  <inkml:trace contextRef="#ctx0" brushRef="#br0" timeOffset="52837.3717">18178 12716 1317 0,'0'0'223'0,"0"0"-144"16,0 0 21-16,-42 91 26 15,39-51-15-15,3 4-23 16,2-5-8-16,14-1-23 16,7-4-19-16,2-7-20 15,2-5 3-15,-2-10-12 16,-2-7-2-16,-2-5-6 16,-1-7 16-16,-5-15-5 0,-3-10-4 15,-6-6-8 1,-6-6 0-16,0-6 0 0,-4-3 1 15,-13 3 5-15,2 10-6 16,-1 10 0-16,4 15-1 16,4 11-7-16,3 4 0 15,5 15-8-15,0 16 14 16,8 5-5-16,14 4 5 16,9 0-8-16,7-6-17 15,4-8-42-15,0-6 14 16,3-11-23-16,-6-9-31 15,-5-3 24-15,-6-20-54 16,-5-9 21-16,-8-7 58 0,-7-8 43 16,-6-4 16-1,-2 2 1-15,-2 6 15 0,-11 11 23 16,0 13 36 0,-4 11 8-16,4 8-36 0,-2 8-25 15,6 14-15-15,4 5 17 16,5 2-13-16,0-1-9 15,10-1 10-15,6-7-11 16,0-6 9-16,2-8-9 16,-4-6-8-16,-1-4-1 15,-4-15 8-15,-3-3-8 16,-3-2 9-16,-1 1 0 16,-2 6 1-16,0 6 53 15,0 8 37-15,0 3-18 16,0 10-51-16,5 19-10 15,4 12 28-15,2 8 11 16,10 4-12-16,1 2-26 0,2-1 3 16,3-1 4-16,0 0-1 15,-5-3-7-15,-4-3 4 16,-6-3-10-16,-5-5-2 16,-7-5-2-16,0-4 7 15,-6-6 0-15,-14-5-8 16,-9-6 12-16,-6-9-13 15,-3-4 0-15,-4-8-79 16,-1-51-92-16,10 2-311 16,14-7-758-16</inkml:trace>
  <inkml:trace contextRef="#ctx0" brushRef="#br0" timeOffset="53278.9253">18961 12529 1502 0,'0'0'203'0,"0"0"-147"16,13 98 34-16,0-46 1 15,5 2-25-15,4-1-15 16,2-4-4-16,0-5-23 16,-1-5-14-16,-6-3-2 15,-1-7-7-15,-5-6-1 16,-5-9-7-16,-3-8-19 15,-3-6 17-15,0-9 8 0,-2-19-14 16,-10-25-13-16,-10-33 11 16,-5-26 15-16,-3-11-8 15,2 9 10-15,10 29 19 16,6 33 4-16,9 18 33 16,3 9-8-16,0 2-9 15,8 2-24-15,11 3-9 16,5 8-6-16,7 10 0 15,5 0 0-15,4 18 0 16,0 9 0-16,-7 8 0 16,-8 3 0-16,-13 4-2 15,-10 4 2-15,-2-1 0 16,-9 0-1-16,-9 0-52 0,0-1-44 16,3 4-114-1,6-10-280-15,5-11-504 0</inkml:trace>
  <inkml:trace contextRef="#ctx0" brushRef="#br0" timeOffset="53520.1742">19479 12787 1627 0,'0'0'262'0,"0"0"-195"15,0 0-20-15,0 0 73 16,44 99-33-16,-25-71-20 16,0 0-16-16,-1 1-30 0,-2-3-8 15,-4-6-5-15,-3-3-8 16,-6-5-51-16,-3-12-121 16,-15 0-197-16,-3-12-831 0</inkml:trace>
  <inkml:trace contextRef="#ctx0" brushRef="#br0" timeOffset="53648.8017">19245 12391 1465 0,'0'0'106'0,"-86"25"-106"15,28 0-264-15</inkml:trace>
  <inkml:trace contextRef="#ctx0" brushRef="#br0" timeOffset="57609.9681">9221 13057 378 0,'0'0'84'0,"0"0"1"15,0 0 26-15,0 0 10 16,0 0-15-16,0 0-20 16,-65-50-10-16,57 45 9 15,-4 3-20-15,2-1-24 16,-1 1-10-16,-2 2 11 15,-1 0-1-15,-2 0-3 16,0 5-21-16,-4 2 2 16,2 6-4-16,-1 1 5 0,-2 2-1 15,3 4 3-15,0 0 8 16,1 5 2-16,3 0-12 16,5 0 2-16,0 1-3 15,6 2-7-15,3 2 1 16,0 1 0-16,2 3 15 15,11 5 10-15,4-3-8 16,5-2-11-16,2-1 2 16,4-5 1-16,2-4-6 15,4-3 12-15,5-5-5 16,4-3 11-16,1-5-9 16,3-3-2-16,-1 0-13 15,0-3 7-15,-1-2-16 16,0 0 16-16,-5 0-3 15,-1 0-12-15,-6-7 7 0,-5-2 8 16,-5-2-2-16,-4-3 13 16,-5-3-1-16,-4-2 3 15,-3-3-4-15,-7-1 3 16,0-3 2-16,-5-5-9 16,-12-4-10-16,-5 0 6 15,-5-1-17-15,0 0 8 16,1 4-8-16,0 3 0 15,0 1 1-15,0 5 15 16,0 1-9-16,1 3-8 16,2-1 2-16,1 6 5 15,-1 1 1-15,2 2-2 16,1 4-5-16,-2 1 2 16,-2 2-2-16,-1 4 0 0,-4 0 0 15,-1 0-1-15,-2 5 0 16,-4 4 0-16,-2 5 0 15,2 1 0-15,2 0 0 16,6 2-10-16,4 0-21 16,8 4-55-16,8 6-72 15,7-3-140-15,1-2-346 0</inkml:trace>
  <inkml:trace contextRef="#ctx0" brushRef="#br0" timeOffset="74754.5174">15857 17466 227 0,'0'0'174'0,"0"0"-97"16,0 0 18-16,0 0 26 16,0 0-21-16,-6 0-11 15,6 0-11-15,0-2 2 16,0 0-9-16,14-2-8 16,10-2 8-16,8-1-6 15,9-2-1-15,10-4-13 0,8-2-7 16,2 1-8-16,2-6-10 15,1 4-1-15,-3-1-11 16,-3 3-12-16,-4 3-1 16,-11 5-1-16,-8 1-35 15,-11 5-95-15,-11 0-65 16,-12 11-75-16,-1-2-302 0</inkml:trace>
  <inkml:trace contextRef="#ctx0" brushRef="#br0" timeOffset="75008.2363">15918 17726 829 0,'0'0'219'16,"0"0"-159"-16,0 0-37 15,102-30-12-15,-45 5 36 16,8-6 10-16,17-10-12 16,15-9 0-16,-7 6-12 15,-10 5-20-15,-14 9-13 16,4 0-29-16,-10 7-119 16,-8-2-232-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29:32.2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87 11536 1197 0,'0'0'183'0,"0"0"-101"16,0 0-24-16,0 0-18 0,86-67 2 15,-44 42-22-15,10-1-8 16,3 0-12-16,1 2-15 16,8 0-148-16,-18 8-143 15,-12 6-426-15</inkml:trace>
  <inkml:trace contextRef="#ctx0" brushRef="#br0" timeOffset="158.8299">14041 11679 758 0,'0'0'225'16,"0"0"-93"-16,0 0 16 16,0 0-48-16,0 0-19 15,0 0-42-15,92-107-26 0,-31 46-13 16,18-28-126-1,-26 25-223-15,-6-2-481 0</inkml:trace>
  <inkml:trace contextRef="#ctx0" brushRef="#br0" timeOffset="376.2862">14313 10928 618 0,'0'0'637'0,"0"0"-557"15,0 0-40-15,0 0-25 16,101 8-4-16,-39 11 66 16,9 11 35-16,-2 12-32 0,-21 4-26 15,-11 25-22-15,-35 25-2 16,-44 36-14-16,-62 17-16 16,-49 2-1-16,19-36-174 15,12-33-529-15</inkml:trace>
  <inkml:trace contextRef="#ctx0" brushRef="#br0" timeOffset="2801.6524">20322 14397 576 0,'0'0'202'0,"0"0"-119"15,0 0-15-15,0 0 80 16,0 0-26-16,0 0 20 16,13 1-9-16,14-1-54 15,14 0-12-15,12 0-16 16,11 0-13-16,6 0-9 16,-1-2-7-16,-2 0-12 15,-4 1-3-15,-7 1 5 16,-9 0-12-16,-9 0-21 15,-10 0-94-15,-11 1-90 16,-8 2-60-16,-9 0-231 0</inkml:trace>
  <inkml:trace contextRef="#ctx0" brushRef="#br0" timeOffset="3013.5333">20478 14616 1098 0,'0'0'153'0,"0"0"-152"16,0 0-1-16,0 0 45 15,93 14 22-15,-46-14 2 16,6 0-34-16,5-12-26 16,0-2-9-16,0-6-72 15,11-9-73-15,-14 3-111 16,-14 3-369-16</inkml:trace>
  <inkml:trace contextRef="#ctx0" brushRef="#br0" timeOffset="3313.4547">20954 14182 1287 0,'0'0'203'16,"0"0"-152"-16,0 0-37 15,0 0-13-15,0 0 25 16,0 0 64-16,112 49-12 16,-52-25-16-16,5 1-32 15,-5 2-19-15,-8-1-5 16,-11-1-5-16,-9 1 0 16,-12 0-1-16,-10 0 1 0,-10-1 0 15,0 1 0-15,-16 1 28 16,-16 2-14-16,-13 3-3 15,-21 6 0-15,-30 7-12 16,-33 9-43-16,16-9-137 16,10-11-460-16</inkml:trace>
  <inkml:trace contextRef="#ctx0" brushRef="#br0" timeOffset="20680.1754">15757 13512 827 0,'0'0'168'16,"0"0"-55"-16,0 0 59 0,0 0-59 15,0 0 5-15,0 0-11 16,5-4-47-16,5-7-22 16,5 0-15-16,3 0-11 15,4-2-5-15,4 1-6 16,-4 2-1-16,4 3 0 15,-6 7-99-15,-2 0-94 16,-7 2-146-16,-8 8-380 0</inkml:trace>
  <inkml:trace contextRef="#ctx0" brushRef="#br0" timeOffset="20833.3687">15744 13665 700 0,'0'0'143'0,"0"0"-141"15,0 0 6-15,0 0 60 16,0 0 25-16,0 0-53 16,109-53-19-16,-53 12-21 15,-9 7-92-15,-8 5-319 0</inkml:trace>
  <inkml:trace contextRef="#ctx0" brushRef="#br0" timeOffset="21174.1917">15814 13290 922 0,'0'0'211'0,"0"0"-130"16,0 0-54-16,0 0-27 16,0 0 22-16,0 0 9 15,0 0 50-15,64 17-4 16,-21-13-19-16,5-1-23 15,0-1-6-15,-4 4-15 16,-2 1 7-16,-6 3-13 16,-3 4 3-16,-6 5-11 15,-6 1-5-15,-9 4 5 16,-8 3 29-16,-4 3 39 16,-4 2 14-16,-18 2-29 15,-4 3-24-15,-7-1-10 16,-5 3-6-16,5-3-11 0,0 0-2 15,3 2-85 1,8-10-230-16,8-9-751 0</inkml:trace>
  <inkml:trace contextRef="#ctx0" brushRef="#br0" timeOffset="28132.5522">20119 6970 451 0,'0'0'541'0,"0"0"-317"16,0 0-10-16,0 0 44 15,-15-80-54-15,12 75-38 16,1 5-41-16,1 0-125 15,1 21 18-15,0 26-18 16,0 28 53-16,10 24-4 16,4-5-24-16,-2-16-16 15,-3-25 2-15,-3-16-10 0,1 5 6 16,0 2-7 0,-4 3-113-16,-3-9-80 0,-10-6-145 15,-9-11-189 1,-9-9 186-16</inkml:trace>
  <inkml:trace contextRef="#ctx0" brushRef="#br0" timeOffset="28485.9426">19710 7507 945 0,'0'0'275'16,"0"0"-39"-16,0 0-118 16,0 0-48-16,94-7 33 15,-40 7-3-15,11 0-11 16,5 6-17-16,1-1-18 15,-1 1-23-15,-5-2-20 16,-4-3-2-16,-7-1-7 0,-8 0-2 16,-10-3-9-16,-9-10-34 15,-11-6-11-15,-8-2 25 16,-8-3 8-16,0-3 11 16,0 2 0-16,-7 1 10 15,0 5 0-15,2 8 35 16,0 6 45-16,2 5-21 15,2 0-38-15,-1 9 20 16,1 14-14-16,-2 9-4 16,-2 8 7-16,-1 3 4 15,-3 0-9-15,0 1-13 16,0-2-12-16,1 3-74 0,1-11-232 16,3-14-1289-16</inkml:trace>
  <inkml:trace contextRef="#ctx0" brushRef="#br0" timeOffset="31375.8366">19938 5950 646 0,'0'0'195'16,"0"0"-49"-16,0 0 66 16,0 0-16-16,0 0-33 15,0 0-37-15,0 0-19 16,-91-22-37-16,78 35-16 15,0 4-24-15,2 6-2 16,3 7 1-16,4 2-2 16,4 4-5-16,0 1-16 0,7-4 2 15,10-3 3-15,4-6-5 16,1-7-5-16,1-5 5 16,-1-6 0-16,0-4 1 15,-1-2-6-15,-4-2 23 16,0-12-6-16,-3-6-5 15,-1-5-3-15,-5-3-10 16,-7-2 11-16,-1-1-11 16,-1 0-1-16,-17 1 0 15,-3 5-25-15,-4 5-23 16,-2 9-30-16,-1 5 26 16,-1 6-22-16,1 4-120 15,8 9-199-15,7-2-263 0</inkml:trace>
  <inkml:trace contextRef="#ctx0" brushRef="#br0" timeOffset="31550.0744">20168 5900 1147 0,'0'0'171'16,"0"0"-97"-16,0 0-36 15,0 0-38-15,0 0-116 16,0 0-156-16,0 0-229 0</inkml:trace>
  <inkml:trace contextRef="#ctx0" brushRef="#br0" timeOffset="31872.0591">20295 5629 1000 0,'0'0'217'0,"0"0"-37"16,0 0 68-16,0 0-98 15,-63 87-52-15,63-71-32 16,0-2-29-16,11-2-10 16,8 1 15-16,6 0 9 0,3-1-8 15,5 0-5 1,2 1-8-16,2-1-18 0,-1 4-6 15,-5 1-6-15,-4 1-1 16,-10 3-6-16,-9 2-1 16,-7 0 3-16,-1 4 5 15,-11-1 13-15,-11-2-5 16,-10-2-8-16,-4-7-23 16,-23-15-102-16,10 0-111 15,4-19-519-15</inkml:trace>
  <inkml:trace contextRef="#ctx0" brushRef="#br0" timeOffset="32041.6978">20217 5567 916 0,'0'0'195'16,"0"0"-56"-16,81-49 19 15,-32 29-73-15,3-3-45 16,7 3-19-16,19 6-21 15,-15 6-102-15,-11 6-201 0</inkml:trace>
  <inkml:trace contextRef="#ctx0" brushRef="#br0" timeOffset="32321.6944">19997 6447 1388 0,'0'0'199'0,"0"0"-151"15,0 0 52-15,0 0 37 16,110-10 46-16,-39-19-62 16,27-15-13-16,19-11-45 15,6-5-30-15,-24 13-14 16,-29 10-7-16,-29 13-2 15,-11 4-9-15,-2 2-1 16,-3 2-50-16,-5 5-89 16,-20 11-95-16,-8 0-286 15,-16 6-169-15</inkml:trace>
  <inkml:trace contextRef="#ctx0" brushRef="#br0" timeOffset="32526.9351">20092 6573 1347 0,'0'0'245'16,"0"0"-122"-16,0 0 75 15,80-2 0-15,-24-11-31 16,18-11-57-16,22-10-21 16,-7 1-33-16,-8 3-19 15,-16 4-25-15,-17 10-1 0,19-2-11 16,-10 4-148-1,-21 4-624-15</inkml:trace>
  <inkml:trace contextRef="#ctx0" brushRef="#br0" timeOffset="65857.0011">6646 9472 45 0,'0'0'32'0,"0"0"-18"16,0 0-13-16,0 0 8 15,0 0-8-15,0 3 0 16,0 1 6-16,0 1-7 16,0-3-34-16</inkml:trace>
  <inkml:trace contextRef="#ctx0" brushRef="#br0" timeOffset="66614.546">7133 10585 25 0,'0'0'17'0,"0"0"-1"0,0 0 24 16,101-30-2-16,-84 21 22 15,1 5-5-15,-3-4-14 16,-2 3-10-16,-2 1-2 15,-1 1 3-15,-3 0-16 16,1 3-6-16,-2 0 23 16,3 0 20-16,1 0 7 15,1-4 13-15,8 1 4 16,3-1-5-16,1-2-17 0,7-3-5 16,1-1 7-1,-1-1-8-15,4-1-6 0,-3 1-1 16,-2 1-20-16,-2 1-8 15,-5 2 8-15,-4 3-6 16,-8 2-2-16,-1-1-6 16,-4 3 0-16,-5 0-8 15,4 0 0-15,-4 0 1 16,0 0-1-16,5 0-15 16,-2 5-55-16,3 4-149 15</inkml:trace>
  <inkml:trace contextRef="#ctx0" brushRef="#br0" timeOffset="75173.3159">11945 10699 3 0,'0'0'1117'0,"0"0"-973"16,0 0-105-16,0 0-6 16,0 0 6-16,83-76-4 15,-54 57 6-15,0 0-9 16,3 2-20-16,1 2-12 0,-2 4 0 15,8 1-67 1,-9 3-108-16,-10 4-186 0</inkml:trace>
  <inkml:trace contextRef="#ctx0" brushRef="#br0" timeOffset="75374.6401">11910 10897 1498 0,'0'0'200'15,"0"0"-152"-15,0 0-47 16,0 0 5-16,0 0 4 16,156-81-10-16,-70 33-210 0,-5-2-980 0</inkml:trace>
  <inkml:trace contextRef="#ctx0" brushRef="#br0" timeOffset="108742.6698">20767 4841 738 0,'0'0'100'15,"0"0"-65"-15,-129-46-1 16,65 31 23-16,-5 7-8 15,-14 5-20-15,-17 3 17 16,-21 18 3-16,-8 14 2 16,5 12-25-16,11 7-9 15,16 9 12-15,11 8 2 16,10 8 5-16,12 10 7 16,10 10 20-16,11 15-2 15,4 12 17-15,12 6 2 0,8 9-4 16,10 6-4-16,9-5-1 15,0-8-25-15,23-18-4 16,22-16-5-16,11-22-12 16,33-1 0-16,20-13 1 15,21-10 8-15,28-7 4 16,2-20 4-16,14-12 3 16,8-11-11-16,1-1-3 15,-5-22-3-15,-12-13 15 16,-17-12-11-16,-18-9-15 15,-28 0-3-15,-14-14-4 0,-19-9-9 16,-17-10 0 0,-4-22 12-16,-24-4 2 0,-7-6 5 15,-12-3-6-15,-6-1 4 16,-7 6-7-16,-20 2-2 16,-14 2-9-16,-12 9-8 15,-12 3 2-15,-12 6 0 16,-6 10 5-16,-4 8 1 15,-3 15 12-15,2 14-12 16,13 16-9-16,12 15-12 16,14 10 7-16,1 9-4 15,-19 0-10-15,-29 24-21 16,-25 23-33-16,11 8-46 16,7 26-59-16,33-18-81 15,28-12-450-15</inkml:trace>
  <inkml:trace contextRef="#ctx0" brushRef="#br0" timeOffset="129909.8333">14084 2750 768 0,'0'0'207'0,"0"0"-22"16,0 0 57-16,0 0-62 16,0 0-28-16,-24-75-47 15,22 73-22-15,-1 2-43 16,1 4-40-16,-3 35-13 16,-1 31 13-16,-2 25 4 15,0 12 18-15,5-6-9 16,1-27-5-16,2-20-7 15,0-16 15-15,0-7-8 16,0-3-7-16,0-1 2 16,3-10-3-16,1-11 0 15,2-6 7-15,4-6 2 16,1-19 35-16,6-9-30 16,2-6 0-16,1 0-7 0,-1 3-6 15,-1 6 4-15,-3 8-5 16,1 12-9-16,-2 7-3 15,5 4-12-15,2 10-4 16,6 9 28-16,6 7 1 16,4 1 5-16,2-3-6 15,1 1 1-15,-1-6 1 16,-4-7-2-16,-6-5-34 16,-10-7-2-16,-6 0 21 15,-5-10 15-15,-5-13 0 16,-3-4 1-16,0-3 7 15,0 0 10-15,0 2-2 16,-1 7 22-16,-1 9 0 16,1 7-4-16,1 5-34 15,0 14-13-15,1 13 11 0,8 9 2 16,0 7 16-16,1-1-4 16,-4-1-6-16,-1-5-4 15,-4-7-2-15,-1-6-39 16,0-11-93-16,0-12-109 15,0-15-114-15,-7-8-638 0</inkml:trace>
  <inkml:trace contextRef="#ctx0" brushRef="#br0" timeOffset="130056.6996">14527 2833 590 0,'0'0'167'0,"0"0"-99"16,0 0-51-16,0 0 12 0,33 72-11 15,-17-36-11-15,12 17-7 16,-5-8-71-16,2-7-163 0</inkml:trace>
  <inkml:trace contextRef="#ctx0" brushRef="#br0" timeOffset="130904.6395">14819 3090 603 0,'0'0'228'0,"0"0"29"15,0 0-46-15,0 0-25 16,0 0-58-16,0 0-48 16,0 0-46-16,-86-35-23 0,71 53-10 15,3 3 0-15,1 6 0 16,3-2 0-16,8 0-1 16,0-5 0-16,0-6-1 15,0-5-25-15,10-6-34 16,-1-3 57-16,0-4 3 15,2-13 35-15,-1-4-11 16,-1-2-8-16,-6 1 42 16,1 8 9-16,-1 4-1 15,-3 7-16-15,0 3-50 16,0 10-22-16,3 21 22 16,3 8 7-16,3 13 2 15,4 7-2-15,-1 7 3 16,2-1 2-16,-1-1-11 15,-5-3 11-15,-7-9-12 0,-1-9 1 16,0-12 7-16,-14-11-7 16,-6-14 16-16,-6-6 20 15,-3-11-9-15,-6-17-13 16,1-10-8-16,1-6-2 16,5-6-5-16,10 0-16 15,8 2-21-15,10 2-8 16,5 2-6-16,20 5-5 15,9 1-16-15,9 4-17 16,3 1-28-16,2 0-88 16,-2-1 40-16,-3-2-36 15,-11-1 56-15,-7-1 122 16,-7 0 23-16,-11 0 65 0,-5 1 52 16,-2 3 11-16,0 2 3 15,-6 9 9-15,-2 4-20 16,2 13-2-16,2 6-47 15,0 12-71-15,2 21 0 16,2 16-2-16,0 5 2 16,0 5-1-16,13 0 1 15,1-2 7-15,1-5-6 16,0-7 0-16,-2-11 5 16,-5-11-6-16,2-12-9 15,-1-11 1-15,-2 0 8 16,1-16 57-16,1-9-18 0,1 0 4 15,-3 1 8-15,1 3-11 16,-2 10 0-16,0 6-13 16,0 5-27-16,3 0-34 15,2 11 31-15,5 6 3 16,1 2 10-16,2 3-8 16,0 0 14-16,1-5-7 15,2 0-2-15,2-5-7 16,13-10-70-16,-6-2-131 15,-1 0-448-15</inkml:trace>
  <inkml:trace contextRef="#ctx0" brushRef="#br0" timeOffset="131161.912">15680 3003 1292 0,'0'0'213'16,"0"0"-81"-16,0 0 33 15,-11 100 8-15,11-57-48 16,0 7-50-16,8 0-18 16,1-2-29-16,-5-1-16 15,-1-4-10-15,-3-7-2 16,0-9-52-16,-2-20-154 15,-3-7-168-15,-1-5-406 0</inkml:trace>
  <inkml:trace contextRef="#ctx0" brushRef="#br0" timeOffset="131379.5197">15680 2914 973 0,'0'0'227'0,"0"0"-64"16,0 0-89-16,0 0 0 15,94-7-15-15,-58 21-5 16,0 6-33-16,-4 4-14 16,-8 6 0-16,-8 6-5 15,-13 0-1-15,-3 3 8 16,-19-1 0-16,-14-2 5 16,-6-2-14-16,-13-2-42 0,12-9-174 15,10-12-324-15</inkml:trace>
  <inkml:trace contextRef="#ctx0" brushRef="#br0" timeOffset="131958.305">15924 3028 869 0,'0'0'244'15,"0"0"-24"-15,0 0-99 16,0 0-37-16,0 0-13 15,0 0-27-15,101 14-9 0,-69 8-15 16,-3 5-2-16,-6 5-2 16,-6-1-3-16,-11 0-7 15,-6-2 0-15,-2-4-5 16,-15-1 0-16,1-10-1 16,2-5-11-16,3-9-5 15,6 0 16-15,5-15-29 16,2-10-92-16,16-8 41 15,8-1 39-15,8-1 41 16,1 1 0-16,0 8 3 16,-8 2 9-16,-6 7 12 15,-7 8 59-15,-9 5 3 16,-5 4-32-16,0 0-20 16,0 10-27-16,0 13 15 15,-5 7 23-15,0 5 9 0,2 3-24 16,3-2-4-16,0 0-2 15,11-5-5-15,6-6 4 16,4-7 0-16,-1-9-7 16,0-9 5-16,1 0 8 15,-2-15 13-15,-1-11-19 16,-2-8-21-16,-6-5-2 16,-4-5 7-16,-6 1-7 15,-6 0 5-15,-11 5-5 16,-7 11-11-16,-1 7-14 15,1 12-4-15,7 8-1 16,4 0-23-16,7 16-2 16,6 7-32-16,19 14-88 0,9-4-90 15,7-5-130-15</inkml:trace>
  <inkml:trace contextRef="#ctx0" brushRef="#br0" timeOffset="132448.7895">16625 2820 1056 0,'0'0'187'15,"0"0"-19"-15,0 0-92 16,0 0-74-16,0 0 18 16,-4 87 30-16,13-41-18 0,4 4-9 15,1 2-7-15,1 0 0 16,-3-3-7-16,-3-3-9 15,-1-10-6-15,-3-11-51 16,-1-11-2-16,-1-11 35 16,4-3 24-16,-2-14 66 15,3-11-33-15,1-6 9 16,1-4 37-16,2 1-7 16,2 3-27-16,2 5 5 15,1 9-19-15,0 7-11 16,1 8-14-16,2 2-6 15,5 1-5-15,-1 14 4 16,0 5 0-16,-2 2 1 16,-4 3 1-16,-6-1 7 15,-7-1-7-15,-5-1 0 0,0-2 7 16,-5-3 12-16,-10-2 20 16,-7-3-2-16,-4-6 3 15,-2-1-12-15,-2-5-4 16,2 0-10-16,3-5-3 15,2-6-3-15,2-6-9 16,3 0-8-16,6 2-69 16,2-3-60-16,2 2-198 15,4 2-546-15</inkml:trace>
  <inkml:trace contextRef="#ctx0" brushRef="#br0" timeOffset="133081.8698">17388 3116 35 0,'0'0'1126'16,"0"0"-790"-16,0 0-112 15,0 0-117-15,0 0-4 16,0 0-36-16,0 0-7 15,38 14-13-15,-6-9-12 16,3-2-8-16,3-2-27 16,-1-1-47-16,6-4-113 0,-8-8-221 15,-11-4-582-15</inkml:trace>
  <inkml:trace contextRef="#ctx0" brushRef="#br0" timeOffset="133342.2204">17598 2907 864 0,'0'0'295'0,"0"0"-168"15,0 0-70-15,0 0 65 16,0 0 42-16,104 93-25 16,-46-59-59-16,6-1-7 15,-2 0-35-15,-10-1-17 16,-10 1-21-16,-14 0 0 15,-14 0 2-15,-13-1-2 0,-1 4 9 16,-24-2-3 0,-10 0 5-16,-8-3 12 0,-1-4-8 15,3 2-15-15,10-8-74 16,15-12-444-16</inkml:trace>
  <inkml:trace contextRef="#ctx0" brushRef="#br0" timeOffset="134197.897">18438 2673 658 0,'0'0'330'0,"0"0"-6"15,0 0-58-15,0 0-100 0,0 0-88 16,0 0-39-16,0 0 21 16,-42 120 47-16,36-58-25 15,2 0-6-15,2-1-26 16,2-2-25-16,0-6-24 15,0-2 11-15,2-4-12 16,4-6-10-16,8-10-106 16,13-16-101-16,-4-10-301 15,-1-5-512-15</inkml:trace>
  <inkml:trace contextRef="#ctx0" brushRef="#br0" timeOffset="134858.0423">18701 2938 773 0,'0'0'142'15,"0"0"-70"-15,0 0 33 16,0 0-11-16,0 0-1 16,26 74-52-16,-7-66-40 15,-1-5 23-15,-1-3-9 16,-2 0 25-16,-5-10 8 15,-2-11-7-15,-4-1 19 16,-4-3-17-16,0-1 1 16,0 2 0-16,-9 3 40 15,-1 6-27-15,-4 8 0 16,1 7-22-16,-6 0-24 0,2 18-4 16,-5 9 2-16,1 7 0 15,7 2-8-15,4 3 9 16,10 0-9-16,4-3-1 15,22-1 0-15,15-10-18 16,13-11 10-16,9-10-5 16,2-4-16-16,-2-15-25 15,-9-12-27-15,-12-3 16 16,-13-5 12-16,-12 0 49 16,-11 3-6-16,-6 6 20 15,0 6 25-15,0 9 10 16,-6 5 15-16,-6 6-22 15,6 0-12-15,-2 9-24 0,1 6-2 16,4 3-1 0,3 3-1-16,0 3 1 0,10 0-9 15,4-1 9-15,5 1-1 16,-4-1 2-16,1-1 0 16,-6-2 7-16,-3-2-7 15,-7-3-1-15,0-2 1 16,-12-2 6-16,-13-3 0 15,-2-1 4-15,-3-5-8 16,2 0 5-16,3-2-5 16,8 0-2-16,9-5 0 15,8-6-40-15,5-2-174 0,23-4 0 16,36-12-122-16,-7 4 20 16,-2 0-98-16</inkml:trace>
  <inkml:trace contextRef="#ctx0" brushRef="#br0" timeOffset="135143.8965">19431 2908 461 0,'0'0'229'16,"0"0"85"-16,0 0-39 16,0 0 6-16,0 0-107 15,0 0-103-15,0 0-40 16,-64-6-24-16,49 28 6 16,4 0-2-16,4 0-11 15,7 2 0-15,0-2 0 16,15 1-6-16,7-1 6 0,3-1 1 15,4-1 15-15,-2 0-3 16,-3-3-7-16,-8-2 0 16,-7-4-6-16,-7 1-1 15,-2-2 1-15,-11 0 11 16,-14 0-2-16,-8-2-3 16,-5-2-4-16,3 1-2 15,5-4-21-15,9-3-83 16,9 0-176-16,11 0-374 0</inkml:trace>
  <inkml:trace contextRef="#ctx0" brushRef="#br0" timeOffset="135545.4109">20094 2962 1235 0,'0'0'280'0,"0"0"0"0,0 0-115 16,0 0-81-16,0 0-37 16,0 0-25-16,0 0 12 15,-13 83-11-15,13-49-11 16,0-3-3-16,0-3-9 15,3-3-58-15,4-8-129 16,-3-9-346-16</inkml:trace>
  <inkml:trace contextRef="#ctx0" brushRef="#br0" timeOffset="135702.4416">20071 2631 734 0,'0'0'119'16,"0"0"-71"-16,0 0-26 16,48 96-22-16,-14-49-43 15,-1-5-182-15</inkml:trace>
  <inkml:trace contextRef="#ctx0" brushRef="#br0" timeOffset="136029.8676">20229 2948 111 0,'0'0'810'0,"0"0"-719"0,0 0 33 15,0 0 17-15,0 85-4 16,0-56-29-16,2-1-41 16,1-1-26-16,-3-5-21 15,0-6-10-15,0-6 0 16,0-6-2-16,0-4 28 15,4-4 103-15,4-17-61 16,5-6-42-16,1-3-20 16,3-2 29-16,1 5-21 15,0 8 10-15,-2 8-8 16,-1 8-15-16,3 3-11 16,0 2-15-16,3 15 15 15,3 3 2-15,-2 3-2 0,2 1-3 16,2 4-107-16,-5-9-127 15,-5-9-453-15</inkml:trace>
  <inkml:trace contextRef="#ctx0" brushRef="#br0" timeOffset="137082.9177">20605 2612 740 0,'0'0'328'0,"0"0"-233"16,0 0 76-16,5 102 12 15,12-23-21-15,3 17-25 0,-4 10-21 16,-4-7-31-16,-8-22-34 16,-2-19-12-16,-2-18-15 15,3-5-15-15,2-4-8 16,-1 1 7-16,1-7-8 15,2-12 0-15,-1-12-15 16,1-1 15-16,2-22 2 16,3-10-2-16,-4-8-19 15,-5-9-3-15,-3-2-3 16,0 2-9-16,-15 6 10 16,-9 4 11-16,-6 10 13 15,-1 7-6-15,1 6 4 0,4 5-3 16,9 5 5-16,12 1 0 15,5 5 0-15,5 0-30 16,19 0-66-16,11 0 43 16,8 0-4-16,2 0-73 15,1-3-5-15,-5-1 32 16,-5-1-6-16,-6-2 38 16,-7-2-17-16,-5 0 69 15,-6-1 19-15,-7 2 49 16,-4 0 28-16,-1 4 17 15,0 0 44-15,0 4-45 16,-9 0-45-16,0 0-29 16,-7 8-18-16,5 8 6 15,-3 4-6-15,3 3 14 0,2 3-8 16,5-2 0-16,2-2-6 16,2-2-1-16,0-4-19 15,10-8-63-15,1-5-47 16,4-3 100-16,-2-4 16 15,1-15-14-15,-1-3 5 16,-2-5 19-16,-5 1 3 16,-1 2 29-16,-3 6 48 15,-2 7 23-15,0 5 18 16,0 6-28-16,0 0-56 16,-6 9-33-16,0 9 8 15,-1 5-2-15,7 2-1 16,0 0-4-16,0-2-1 0,19-2 0 15,4-5 9-15,5-6-1 16,2-7 4-16,3-3-13 16,-4-3 20-16,-2-14 1 15,-5-5-21-15,-8-3-6 16,-4 0-4-16,-8-1-5 16,-2 5 15-16,0 4 0 15,0 3 1-15,-2 6-1 16,1 2 0-16,1 4 0 15,0-1 0-15,0 3-24 16,0 0-27-16,4 0 39 16,5 8 11-16,0 3-13 15,-1 3 4-15,-4 3 10 16,-1 4 0-16,-3 0 23 0,0 3 8 16,0 0 7-16,0-2 0 15,0 0-2-15,0-5-6 16,3-3-8-16,4-4 10 15,4-3-4-15,2-4-18 16,7-1 7-16,1-2-9 16,4 0-8-16,10-8-108 15,-6-4-176-15,-5-2-651 0</inkml:trace>
  <inkml:trace contextRef="#ctx0" brushRef="#br0" timeOffset="137698.5622">21424 2983 1035 0,'0'0'179'0,"0"0"-110"16,0 0 14-16,0 0 75 15,-3 73-47-15,3-45-41 16,0 1-26-16,-2 2-9 16,1-6-18-16,-1-2-4 0,0-5-5 15,1-6-7 1,1-5-1-16,0-7 1 0,0 0-1 16,0-12 10-1,0-10-10-15,0-8-1 0,0-5 1 16,0-2 4-16,1 1-3 15,4 7 23-15,2 6 8 16,-4 7-3-16,2 10-22 16,0 4-7-16,-1 2-8 15,5 2 2-15,3 12 5 16,2 4 1-16,-1 5 1 16,3 1-1-16,-3 1 9 15,-2-2-8-15,-3-3 0 16,-3-6-1-16,-1-6 0 0,-4-5 0 15,0-3 0-15,0 0 23 16,0-9 2-16,0-9-6 16,0-6 20-16,0-3 26 15,0 0-10-15,4 3-27 16,8 4-8-16,0 6-8 16,4 7-11-16,1 7-1 15,2 0 0-15,2 4-13 16,0 12 3-16,1 7 9 15,-1 2 1-15,-6 2-7 16,0 2-26-16,-6-1-60 16,-3 0-65-16,-3-5-221 15,-1-11-616-15</inkml:trace>
  <inkml:trace contextRef="#ctx0" brushRef="#br0" timeOffset="138327.8087">21909 2989 948 0,'0'0'203'0,"0"0"-37"16,0 0-67-16,0 0 8 16,0 0-19-16,0 0-30 15,0 0-4-15,-91 87-7 16,82-60-14-16,4 0-12 15,5-6-7-15,0-3-14 16,2-7-14-16,11-6-70 0,4-5 41 16,6 0 43-1,-2-7-31-15,0-12-22 0,-3-3 29 16,-6-2 20-16,-4 2 4 16,-2 2 52-16,-5 5 24 15,2 6-4-15,-3 2-4 16,0 5-16-16,0 2-22 15,0 0-28-15,0 5-2 16,-6 9-1-16,2 5 1 16,-1 1 1-16,2 2 0 15,3-2-1-15,0-2 0 16,0-3-1-16,12-3-6 16,6-7-1-16,4-5 8 0,1 0 2 15,5-8-2 1,-3-12-15-16,-4-5 9 0,-5-7 6 15,-5-8 0-15,-4-5 1 16,-5-6 13-16,-2-4-3 16,0 2 30-16,-2 7 6 15,-5 10 42-15,1 11 16 16,-1 11-43-16,4 9-18 16,1 5-44-16,1 2-4 15,1 20-26-15,0 10 24 16,0 9 6-16,0 4 0 15,10 2-2-15,6-1-2 0,2-1-13 16,0-5-77 0,-1-3-54-16,-2-4-120 0,-4-11-248 15,-5-11-549-15</inkml:trace>
  <inkml:trace contextRef="#ctx0" brushRef="#br0" timeOffset="138531.9847">22083 2934 985 0,'0'0'230'16,"0"0"-110"-16,0 0-47 15,0 0 31-15,0 0-27 16,0 0-26-16,96 64-19 16,-73-34-16-16,-3 1-7 15,-7 0-3-15,-4-4-6 0,-6-3-74 16,-3-10-125-16,0-7-76 15,-6-7-225-15</inkml:trace>
  <inkml:trace contextRef="#ctx0" brushRef="#br0" timeOffset="138657.2939">22226 2866 616 0,'0'0'182'0,"0"0"15"15,0 0-101-15,0 0-96 16,0 0 0-16,0 0-8 15,0 0-52-15,84 82-174 0</inkml:trace>
  <inkml:trace contextRef="#ctx0" brushRef="#br0" timeOffset="139019.6343">22461 2970 954 0,'0'0'218'16,"0"0"41"-16,0 0-113 16,0 0-41-16,0 0-60 15,0 0-16-15,0 0 2 16,-56 68 7-16,48-39-19 16,4-2 4-16,4-1-5 0,0-7-5 15,0-3-1 1,5-6-12-16,7-7-7 0,1-3 7 15,2 0 26-15,2-12 28 16,-1-6-23-16,-4-7-8 16,-3-1-8-16,-3-2-15 15,-6 2 0-15,0 2 3 16,-10 3-3-16,-7 10-21 16,-6 6-57-16,0 5-75 15,1 0-37-15,7 17-93 16,8 3-109-16,6-3-546 0</inkml:trace>
  <inkml:trace contextRef="#ctx0" brushRef="#br0" timeOffset="139137.0133">22461 2970 773 0</inkml:trace>
  <inkml:trace contextRef="#ctx0" brushRef="#br0" timeOffset="139433.3888">22461 2970 773 0,'27'47'147'0,"-27"-47"-86"0,0 4-28 0,4 9 28 16,3 5-5-16,-2 3-27 16,1 0-13-16,-3 2-3 15,0-3-7-15,-3-3-5 16,1-5 8-16,-1-5-8 16,0-2-1-16,0-5 7 15,0 0 31-15,0-9-2 16,0-6-4-16,1-7 37 0,4-1 61 15,1-2-8-15,2-3 0 16,1 5-44-16,2 2-12 16,0 6-8-16,1 5-27 15,1 7-16-15,-1 3-9 16,4 0-6-16,1 13-4 16,2 7 3-16,2 6 2 15,-3 4 3-15,-2 3-3 16,-5-1 9-16,-3-1-4 15,-5-1-5-15,-3-5-1 16,-3 0-19-16,-11-6-119 16,-1-12-473-16</inkml:trace>
  <inkml:trace contextRef="#ctx0" brushRef="#br0" timeOffset="141257.8246">23208 3081 557 0,'0'0'268'0,"0"0"-28"15,0 0-24-15,0 0-8 16,0 0-24-16,0 0-53 15,0 0-34-15,0 0-20 16,-5 0-15-16,5 0-20 16,5 0-41-16,11 0 19 15,4 3 0-15,6 2-12 0,4 0-7 16,-1 1-1-16,-1 0-28 16,-1-2-103-16,4-4-123 15,-6 0-254-15,-6-4-421 16</inkml:trace>
  <inkml:trace contextRef="#ctx0" brushRef="#br0" timeOffset="141520.1118">23391 2925 829 0,'0'0'308'0,"0"0"-86"15,0 0-92-15,0 0-50 16,0 0-24-16,0 0 12 15,0 0 29-15,51 64-39 0,-18-35-14 16,0 1-9-16,-2-1-16 16,-4 1 2-16,-5 0-12 15,-7-2-3-15,-9 0-5 16,-6-2-1-16,-7 1 7 16,-25-2 5-16,-14 0-3 15,-27 3-2-15,-48 0-7 16,15-6-151-16,-1-9-697 0</inkml:trace>
  <inkml:trace contextRef="#ctx0" brushRef="#br0" timeOffset="142130.3268">20003 3589 1363 0,'0'0'282'0,"0"0"-12"0,0 0-141 15,0 0-69-15,0 0 5 16,-35 93 40-16,20-37-28 16,0 4-37-16,3 5-21 15,5-5-13-15,1-2 0 16,6-8-6-16,0-6-16 16,6-10-109-16,19-16-139 15,1-8-297-15,-3-10-500 0</inkml:trace>
  <inkml:trace contextRef="#ctx0" brushRef="#br0" timeOffset="143045.1072">20201 3821 958 0,'0'0'203'0,"0"0"-122"15,0 0 29-15,0 0 44 16,0 0-23-16,0 0-64 15,62 78-28-15,-45-74-23 16,-4-4-4-16,-2 0 16 16,-1-11 5-16,-5-11-5 15,-2-2-13-15,-3-5 14 16,0 0-16-16,0 4 9 0,-5 4 6 16,-5 6 3-16,-1 6 21 15,-2 8-24-15,-4 1 0 16,-2 10-20-16,1 12-7 15,-3 9 0-15,6 6 8 16,5 2-8-16,10 2-1 16,0-3-1-16,16-3-6 15,16-9 5-15,6-8-10 16,12-12 4-16,0-6-19 16,0-6-4-16,-6-17-14 15,-10-7-8-15,-11-7-10 16,-8-4 40-16,-11 1 22 15,-4 5 1-15,0 7 3 0,-3 7 29 16,-3 8 6 0,0 8 19-16,1 5-18 0,2 0-23 15,1 4-16-15,2 13-2 16,0 4-4-16,5 3 5 16,11 3-1-16,6-1 0 15,1 1 0-15,2 0-2 16,-3-2-4-16,-4 0 7 15,-9-1 1-15,-7-6 0 16,-2-3 1-16,-8-2 3 16,-10-2 2-16,-4-5-4 15,2-2 0-15,1 0 6 16,7-4-6-16,5 0 4 16,7 0-6-16,0-14-37 15,19-3-40-15,10-5 24 0,6-3 12 16,3-6-15-16,3 1-57 15,-3-1 38-15,-5 1 16 16,-4 1 21-16,-5 4 20 16,-7 4 18-16,-6 5 27 15,-5 5 23-15,-4 6 67 16,-2 2 0-16,0 3-16 16,0 0-49-16,-8 11-30 15,-2 6-14-15,4 4-2 16,3 2 1-16,3-1-1 15,0 2 1-15,13-2 8 16,9 3 5-16,6-2-4 0,2-1 3 16,0-2-6-1,-6-1-5-15,-3-4-7 0,-8 0-1 16,-10-5 6-16,-3 2-5 16,-12 0 5-16,-18 0 5 15,-8 1 3-15,-6-2-3 16,0-2-11-16,6-2-6 15,30-7-60-15,8 0-61 16,12 0-493-16</inkml:trace>
  <inkml:trace contextRef="#ctx0" brushRef="#br0" timeOffset="144094.6691">21579 3979 1035 0,'0'0'228'0,"0"0"-39"16,0 0-105-16,0 0 32 16,0 0-41-16,0 0-40 15,0 0-3-15,51 2 6 0,-26-2-13 16,0-9-5-16,-2-8-5 16,-4-7-5-16,-6-4-2 15,-4-5-8-15,-9-2 10 16,0-2-9-16,-3 3 8 15,-13 7-2-15,-3 6 5 16,-2 6 33-16,-1 7 19 16,-4 8-18-16,-2 0-20 15,-3 17-3-15,1 10 2 16,3 4-11-16,10 9-5 16,10 5-3-16,7 4-6 15,10-1-7-15,23-2 6 16,9-8-17-16,11-8 2 0,7-12-24 15,0-12-4 1,-2-6-28-16,-7-1-26 0,-12-21-32 16,-11-8 3-16,-9-9 77 15,-11-7 50-15,-5 1 0 16,-3-1 34-16,0 9 77 16,0 11-2-16,-5 11-16 15,2 10-35-15,0 5-29 16,-1 8-29-16,3 18-8 15,-1 10 8-15,1 7-1 16,1 3 1-16,0 0 0 16,0-4 1-16,0-8 0 15,0-7-1-15,0-9-22 0,0-8-30 16,4-10 1-16,6 0 26 16,2-20 25-16,5-8 6 15,-2-6 1-15,4-4-6 16,-2 2 8-16,-1 8-8 15,-4 6 1-15,-2 12 9 16,-2 9 1-16,-2 1-12 16,1 5 0-16,3 15 0 15,4 5 13-15,4 5-5 16,0-2-1-16,3-1-7 16,2-5 6-16,1-4-5 15,-1-9 5-15,1-6-6 16,-2-3-1-16,0-6-14 15,-4-15 2-15,0-9 7 0,-7-11 6 16,-5-8 0-16,-3-6 0 16,-3-8 17-16,0 3 16 15,0 8 17-15,-5 11 28 16,1 12 37-16,-1 15-22 16,4 11-44-16,-1 3-49 15,2 8 0-15,0 18-19 16,0 13 17-16,0 11-9 15,9 9 11-15,4 4 1 16,-1-1-1-16,1-3 1 16,-2-5-1-16,-4-8-6 15,0-9-93-15,0-9-68 16,2-10-117-16,-3-12-435 0</inkml:trace>
  <inkml:trace contextRef="#ctx0" brushRef="#br0" timeOffset="144624.2674">22435 3816 1077 0,'0'0'132'0,"0"0"-71"16,0 0-28-16,0 0 53 16,102 30-15-16,-68-4-10 15,-3 8 12-15,-4 2-21 16,-7 0-26-16,-7-1-2 0,-9-6-10 15,-4-3-5-15,0-6-8 16,-9-6 1-16,-4-6-2 16,3-6-10-16,2-2-31 15,5-9 30-15,3-13-23 16,0-9 8-16,15-6 16 16,6-3-2-16,9 4 7 15,-2 4 5-15,-1 7 6 16,-4 8 12-16,-6 9-1 15,-6 6 15-15,-4 2-12 16,-3 7-2-16,-2 13 1 16,-1 9 19-16,-1 4 3 15,0 3 1-15,0-1-10 16,0-6-4-16,2-3-7 0,1-6-10 16,2-9 3-16,2-5-4 15,2-6 24-15,1 0 31 16,5-6 7-16,0-11-41 15,4-6-7-15,-3-6-24 16,0-6 6-16,-9-4-4 16,-4 0 4-16,-3 5-6 15,0 6-10-15,-9 11-29 16,-2 10-46-16,2 7-42 16,7 12-71-16,2 11-135 15,0-3-160-15</inkml:trace>
  <inkml:trace contextRef="#ctx0" brushRef="#br0" timeOffset="145000.3607">23018 3948 1033 0,'0'0'152'0,"0"0"-65"15,0 0 4-15,-24 100 67 16,23-60-56-16,1 2-29 15,0-1-20-15,0-3-15 16,0-4-19-16,0-5-5 16,0-8-5-16,0-9-7 15,0-9-2-15,-3-3 19 16,3-17-15-16,-2-12-4 16,1-12-15-16,-1-12 15 0,2-17 0 15,0 2 0 1,5-4 9-16,7 6-7 0,3 20-1 15,1 8-1-15,2 18 0 16,-3 16-13-16,3 4 7 16,-4 21-7-16,-1 15 13 15,-4 8 1-15,-6 5 0 16,-3-2 6-16,0 0-7 16,-8-1-57-16,-4-13-128 15,2-10-303-15</inkml:trace>
  <inkml:trace contextRef="#ctx0" brushRef="#br0" timeOffset="145349.0942">23199 3872 682 0,'0'0'139'0,"0"0"-11"15,0 0-8-15,0 0 8 16,54 87-26-16,-32-70-42 15,0-6-22-15,1-7-7 16,-4-4 22-16,2-7 6 16,-2-10 2-16,-2-8-10 15,-3-1-11-15,-2-4 9 16,-4 3 11-16,-1 6 22 16,-5 5 34-16,-2 11 1 15,0 5-43-15,0 4-52 0,-9 21-20 16,-4 9 17-16,-3 7 9 15,3 5-6-15,1 1-3 16,1 1-10-16,3-7-7 16,2-3 5-16,3-4-7 15,3-9-49-15,3-9-91 16,12-8-143-16,6-8-399 0</inkml:trace>
  <inkml:trace contextRef="#ctx0" brushRef="#br0" timeOffset="145525.3615">23530 4042 1114 0,'0'0'232'0,"0"0"-39"16,0 0-71-16,0 0-72 16,0 0 2-16,92-4-31 15,-51 3-21-15,12-11-99 16,-11 1-251-16,-9-5-633 0</inkml:trace>
  <inkml:trace contextRef="#ctx0" brushRef="#br0" timeOffset="145746.0328">23723 3747 1056 0,'0'0'284'0,"0"0"-127"0,0 0-111 16,0 0 69-16,0 0 8 15,81 75-41-15,-54-34-28 16,-3 5-1-16,-6 1 6 16,-8-2-9-16,-10-1-5 15,0-7-9-15,-19-2-8 16,-14-3-1-16,-16-4-21 16,-45-5-6-16,11-6-254 15,4-10-1352-15</inkml:trace>
  <inkml:trace contextRef="#ctx0" brushRef="#br0" timeOffset="146393.6129">21901 4557 1124 0,'0'0'267'15,"0"0"-14"-15,0 0-1 16,0 0-55-16,0 0-112 16,0 0-64-16,0 0-21 15,-33 42 0-15,29 4 8 16,-1 7 1-16,5-2-7 16,0 2-2-16,0-5 0 15,9-3-100-15,15-8-124 0,-3-12-254 16,-2-13-247-16</inkml:trace>
  <inkml:trace contextRef="#ctx0" brushRef="#br0" timeOffset="147234.6194">22046 4665 999 0,'0'0'142'0,"0"0"-105"16,0 0 49-16,0 0-4 15,0 0-5-15,0 0-14 16,91 70-11-16,-63-62-22 16,-6-2-19-16,-2-6 8 15,-5 0 4-15,-6-12 6 16,-3-8-9-16,-3-2-2 0,-2-5 20 16,-1 1 10-1,0 4-7-15,-4 5 12 0,-7 6 14 16,-3 6-4-16,-3 5-9 15,-4 2-53-15,-1 16 1 16,1 7-2-16,3 6-6 16,7 4 4-16,10-1 1 15,1 0-1-15,15 0 1 16,16-6 0-16,11-6-61 16,9-11 2-16,2-9-22 15,-2-2-52-15,-9-19-100 16,-10-6 52-16,-12-6 82 15,-8-5 33-15,-12 2 67 0,0 4 60 16,-2 5 48 0,-8 8 36-16,0 8 17 0,4 4-31 15,1 5-51-15,4 0-68 16,1 6-9-16,0 11-3 16,1 6 1-16,10 2 0 15,8 4 6-15,-1-2-6 16,-2 2 0-16,-3-1 0 15,-5-3 1-15,-8-2-1 16,0-3 0-16,-14-2 1 16,-6-4 12-16,-1-5-12 15,2-4 1-15,9-5 4 16,10 0-6-16,0-17-41 16,25-5-130-16,12-6-7 0,10-5 8 15,8 0 37 1,1 2-9-16,-5-1 8 15,-2 3 53-15,-12 3 59 0,-9 2 22 16,-9 4 98-16,-8 3 15 16,-8 5 30-16,-3 2 31 15,0 4 28-15,-3 5-28 16,-11 1-64-16,3 0-71 16,-4 12-37-16,5 5 10 15,2 3-11-15,5 2 8 16,3 3 11-16,5 0 8 15,14 2 16-15,10-1-10 16,0 3-3-16,3-2-16 0,-5-1-14 16,-5-1 13-16,-10-3-8 15,-8-1-6-15,-4 0-10 16,-38 7-63-16,-5-4-168 16,-8-7-538-16</inkml:trace>
  <inkml:trace contextRef="#ctx0" brushRef="#br0" timeOffset="149312.8512">22197 5322 307 0,'0'0'628'0,"0"0"-408"16,0 0 64-16,0 0-70 16,0 0-109-16,0 0-58 0,0 0-1 15,-42 53 22 1,42-19-4-16,0 3-10 0,10 1-8 16,10-5-15-16,7-3-11 15,1-7-6-15,-1-7 0 16,2-7-3-16,-5-9-4 15,-7 0 11-15,-1-14 13 16,-5-13-15-16,-5-4-14 16,-6-8 3-16,0-3-5 15,-8-1 0-15,-9 0 0 16,-2 7 0-16,2 7-7 16,4 12 7-16,5 7 0 15,7 10-18-15,1 0-100 16,0 13 40-16,14 7 4 15,11 3-42-15,13 3-107 0,8-6 18 16,18-1-33 0,-11-9-90-16,-12-6-86 0</inkml:trace>
  <inkml:trace contextRef="#ctx0" brushRef="#br0" timeOffset="149622.3986">22599 5355 386 0,'0'0'300'16,"0"0"-14"-16,0 0-44 15,0 0-41-15,0 0-73 16,0 0-80-16,0 0-48 15,-47 1 12-15,47 26 11 16,0 4 3-16,0 0-5 16,0-1-1-16,0-6-14 15,1-6 7-15,2-7-6 16,-2-8-5-16,1-3 24 16,2-3 94-16,1-17-29 15,4-9-57-15,3-5-21 16,3-2 16-16,2 0-7 15,5 7 10-15,1 5-7 0,3 8-4 16,-3 9-21-16,1 7 0 16,-4 2 0-16,2 17-19 15,-4 9 19-15,-3 4 5 16,-6 2-5-16,0 2-28 16,-3 2-70-16,-2-10-145 15,-1-10-407-15</inkml:trace>
  <inkml:trace contextRef="#ctx0" brushRef="#br0" timeOffset="149839.5585">23005 5242 1141 0,'0'0'272'0,"0"0"-179"15,0 0 12-15,0 0 13 16,-35 78 10-16,33-40-53 15,2-1-19-15,0 1-22 16,6-4-19-16,10-5 4 16,11-7-19-16,4-8-83 15,19-14-103-15,-7-4-192 16,-5-13-559-16</inkml:trace>
  <inkml:trace contextRef="#ctx0" brushRef="#br0" timeOffset="150537.136">23166 5254 712 0,'0'0'128'15,"0"0"-63"-15,0 0 3 16,0 0 15-16,0 0-11 16,0 0-46-16,39 75-11 15,-17-72-15-15,-2-3 0 16,-3 0-29-16,-3-10-30 15,-4-5 59-15,-7-4 17 16,-3-2 40-16,0 1 45 0,-11 5 33 16,-6 4 35-1,-2 6-36-15,-1 5-67 0,-1 0-27 16,-1 11-14-16,5 11-4 16,3 8-10-16,8 4-1 15,6 2-5-15,0 2-5 16,12 0 5-16,8-2-6 15,4-8-4-15,0-8-42 16,-3-12-24-16,-2-8 18 16,-3-3 22-16,-3-20 3 15,-3-9 3-15,-2-4 24 16,1-4 1-16,-2 3 17 16,2 7 24-16,-1 5 15 15,-1 10-10-15,-1 6 5 16,-3 8-24-16,2 1-19 0,-1 3-2 15,5 16-5 1,0 4 15-16,1 7 7 0,5 2-5 16,-3 1-10-16,3-3 0 15,-2-5-2-15,0-7-6 16,-2-8-1-16,0-8 0 16,-1-2 23-16,2-12 5 15,-1-14-15-15,-1-8 0 16,-3-10-7-16,-2-4 2 15,-5-19-8-15,0 6 7 16,0 0 14-16,0 5 29 16,0 23 53-16,0 4-6 15,0 18-50-15,0 11-47 0,0 6-3 16,0 24-12-16,6 9 14 16,9 8 1-16,1 1-1 15,5 3-13-15,-4-2-61 16,-3-4-80-16,-5-1-72 15,-2-13-338-15,-7-13-704 0</inkml:trace>
  <inkml:trace contextRef="#ctx0" brushRef="#br0" timeOffset="151181.8794">23437 5199 568 0,'0'0'393'0,"0"0"-309"15,0 0-55-15,87 0 2 0,-35 4-10 16,5 1-20-16,0 0 12 16,-9 0-13-16,-9-5-17 15,-10 0 11-15,-13 0 6 16,-5-8 30-16,-10-3 47 16,-1 0 32-16,0 2-2 15,-9 1 50-15,0 3-42 16,-1 4-33-16,-3 1-37 15,1 0-26-15,-3 9-13 16,0 10-6-16,0 4 12 16,2 3-5-16,5 3 6 15,5 0-7-15,3 2-5 16,0-6 0-16,6-3-1 0,6-8-29 16,1-6-32-1,-1-8 16-15,0 0 23 0,-2-11 9 16,-2-9-41-16,-2-3 17 15,-4-3 4-15,2 5 27 16,-2 2 6-16,-2 5 9 16,0 5 14-16,0 6 22 15,0 1-22-15,0 2-23 16,0 0-20-16,4 7 10 16,0 5 4-16,4 1 6 15,0 2 0-15,8-3 1 16,-2-3-1-16,3-4-10 0,-2-3-10 15,1-2 2-15,-2 0 2 16,-1-10 16 0,-2-3 0-16,-4 0 25 0,-2 3 19 15,-2 3 20-15,-1 2 21 16,-2 3-17-16,0 2-40 16,2 0-28-16,-1 12-16 15,2 6 16-15,2 3 1 16,0 3 6-16,-3 0-5 15,2-5-2-15,-4-4-47 16,0-11-151-16,0-2-205 16,-4-2-583-16</inkml:trace>
  <inkml:trace contextRef="#ctx0" brushRef="#br0" timeOffset="151311.5303">23906 5082 85 0,'0'0'179'0,"0"0"-179"16,0 0-153-16</inkml:trace>
  <inkml:trace contextRef="#ctx0" brushRef="#br0" timeOffset="151813.9856">24030 5257 360 0,'0'0'159'16,"0"0"-34"-16,0 0 38 0,0 0-37 16,0 0-35-1,0 89-25-15,-2-72-6 0,1-7-31 16,-2-1-13 0,3-5-5-16,0-4 2 0,0 0 12 15,0-3 94-15,6-11-77 16,4-3-28-16,6-3-13 15,-2 4 18-15,-1 3 12 16,-4 4 25-16,-1 6-5 16,-3 3-19-16,2 0-7 15,-4 0-9-15,6 3 7 16,0 7 1-16,2 2 0 16,0 1-3-16,2-1-12 0,-1-3-1 15,0-3 1-15,-1-1-8 16,-2-5 18-16,-2 0 3 15,-2-2-4-15,5-11-5 16,-2-1-6-16,-2-2 2 16,0-1-9-16,-2 1 19 15,-1 4 35-15,-2 2 44 16,-1 6-16-16,0 4-40 16,0 0-37-16,0 0-5 15,0 12-21-15,0 7 21 16,2 3 0-16,-1 2-1 15,-1 1 1-15,0-2 0 16,0-3-57-16,0-8-79 16,0-6-135-16,0-6-249 0</inkml:trace>
  <inkml:trace contextRef="#ctx0" brushRef="#br0" timeOffset="151957.8735">24218 5040 755 0,'0'0'140'16,"0"0"-101"-16,0 0-16 16,0 0-1-16,0 0-22 15,59 98-41-15,-38-78-106 0</inkml:trace>
  <inkml:trace contextRef="#ctx0" brushRef="#br0" timeOffset="152152.4907">24375 5121 641 0,'0'0'374'0,"0"0"-109"16,0 0-71-16,0 0-100 15,0 0-72-15,0 0 39 16,0 0-5-16,0 86-17 16,0-50-4-16,5 4-19 15,-2-3-8-15,-1-1-8 16,-2 0-62-16,0-8-219 15,-11-12-371-15</inkml:trace>
  <inkml:trace contextRef="#ctx0" brushRef="#br0" timeOffset="152574.8877">24370 5225 508 0,'0'0'172'15,"0"0"17"-15,0 0-21 16,0 0-83-16,0 0-20 16,88 32-24-16,-70-32-12 15,-2 0-3-15,2 0-16 16,-4-11-1-16,-2-3 1 16,-2 0-4-16,-1-1 21 0,-4 2 91 15,-3 2 55 1,-2 7-20-16,0 2-12 15,0 2-53-15,0 0-48 0,0 14-39 16,-6 9 10-16,3 7 8 16,3 6 35-16,0 5-1 15,0 3-16-15,9-1 24 16,2 1-14-16,-2-1-11 16,1-3-11-16,-3-4-4 15,-2-7-15-15,-4-4-5 16,-1-3 0-16,0-4 0 15,-8-4 7-15,-13-4 0 16,-12-3-8-16,-13-4 0 0,-50-3-57 16,10-3-118-1,6-10-478-1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32:24.7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40 2921 666 0,'0'0'164'16,"0"0"-89"-16,0 0 14 16,98-32 26-16,5 2 17 15,49-6 6-15,26-2 20 16,8 8-75-16,-5 7-29 0,-23 5-13 16,-3 3-15-16,-9 0-9 15,-9-1-2-15,-13-1-14 16,-15 1 1-16,-22 2 5 15,-26 3-7-15,-21 3 0 16,-10 1-44-16,0 0-49 16,-5 6-109-16,-16 1-56 15,-9 0-95-15,-9 10-205 0</inkml:trace>
  <inkml:trace contextRef="#ctx0" brushRef="#br0" timeOffset="187.1072">4608 2992 1028 0,'0'0'146'16,"0"0"-95"-16,0 0 40 0,0 0-81 15,0 0 2-15,151 12 101 16,-26-13-9-16,19-17-51 16,7-4-31-16,-5 0-22 15,-10 0-5-15,3-3-175 16,-35 6-200-16,-13-3-492 0</inkml:trace>
  <inkml:trace contextRef="#ctx0" brushRef="#br0" timeOffset="930.9543">14911 3106 687 0,'0'0'92'0,"0"0"-60"16,0 0 42-16,0 0-19 15,0 0 23-15,138-2 45 16,-32 1 16-16,37-4-23 15,24-2 1-15,3-5-44 16,-7-5-13-16,-18-5-20 16,-5 0-3-16,-5-4-23 15,-14 2-3-15,-26 4-3 16,-24 3 0-16,-25 7-8 0,-13-2-21 16,-4 3-49-16,-7 0-77 15,-22 6-30-15,-2 3-53 16,-26 0-81-16</inkml:trace>
  <inkml:trace contextRef="#ctx0" brushRef="#br0" timeOffset="1129.0033">15435 3230 1001 0,'0'0'138'15,"0"0"-137"-15,116 0 34 16,2-8 26-16,25-12 67 15,14-4-21-15,-7-5-4 0,-15 4-42 16,-5 1-24-16,-9 3-17 16,-13 4-20-16,-15 5-20 15,-26 2-159-15,-25 7-197 0</inkml:trace>
  <inkml:trace contextRef="#ctx0" brushRef="#br0" timeOffset="36180.0894">13490 4989 636 0,'0'0'84'0,"0"0"-83"16,0 0 25-16,0 0 9 16,0 0 14-16,84-13 35 15,-50 12 11-15,6 0-31 16,6 1-9-16,4 0-3 15,5 0 6-15,3 0 2 16,3 0-16-16,0 0-12 16,5 0-5-16,14-1-8 15,16-3 12-15,16-1 4 16,-9 2-11-16,-20 1-3 16,-25 2-7-16,-19 0 1 15,9 0-14-15,3 0 11 16,7 0-2-16,-1 0-9 15,-4 0 8-15,-2 0 3 16,0 2-12-16,-2 1 1 0,-4 0 9 16,-1 0-2-16,-2 0-7 15,0 0 6-15,1 2-6 16,-3 0-1-16,4 1 0 16,-1 0 0-16,0-1 6 15,2 1-6-15,0 0 1 16,2 1-1-16,1-3 6 15,0 2-4-15,1-2 5 16,-1 2-6-16,0 0-1 16,-2-1 7-16,0 1-5 15,-2-1-1-15,-2 1 0 0,0-1 0 16,0-2 0 0,0 0 8-16,-2-2-8 0,2-1 0 15,1 0 16-15,-1 0-7 16,3 0 5-16,0 0-8 15,2 0 3-15,-2 2 1 16,3 1-10-16,-3 0 7 16,5-1-2-16,1 1-5 15,-2-3 0-15,6 0 6 16,2 0 7-16,1 0-3 16,2 0-2-16,-4 0-9 15,-1-3 7-15,-3-2-6 0,-3 0 0 16,0 1 5-16,-3 1-5 15,1-2-1-15,0-1 7 16,2 2-6-16,1-3 5 16,2 0-5-16,1 0 0 15,-1-3 9-15,1 4-10 16,-1-2 0-16,-1 1 0 16,-2-1 0-16,-1 3-7 15,-2-1 7-15,2 3 0 16,-2 0 0-16,-1-1 0 15,1 1 0-15,-1 2 0 16,-2 0 1-16,0 1 0 16,-3 0-1-16,0 0 0 15,-2 0 1-15,-2 1-1 16,0 5 8-16,-2-1-8 0,2 2 0 16,1 3 1-16,3-3-1 15,-1 3 1-15,2-2-1 16,-2 0 1-16,0-1-1 15,3 1 6-15,-2-1-5 16,1-1 0-16,-1 0-1 16,-1-1-8-16,-2 2 8 15,-3 1 7-15,1-3-7 16,-2 1-1-16,-2-3 1 16,-3 2 0-16,-4-2-1 15,-4 0 1-15,-3-2 8 16,-2 1-7-16,-7-2 4 15,1 0-4-15,-2 1 5 16,-6-1 4-16,1 0 5 0,-1 0-13 16,-1 0 15-16,0 0-10 15,0 0 7-15,0 0-14 16,0 0-1-16,0 0 0 16,0 2 1-16,0 1-28 15,-3 9-78-15,-7 1-92 16,-5-2-314-16</inkml:trace>
  <inkml:trace contextRef="#ctx0" brushRef="#br0" timeOffset="48974.0273">8623 6106 12 0,'0'0'60'15,"0"0"-37"-15,0 0 16 0,0 0 9 16,0 0-15-16,0 0 10 16,75 29 6-16,-58-23 3 15,0-1-16-15,1 1-1 16,-2-1-9-16,3 0 6 16,1-1 5-16,0-1 11 15,3-1 4-15,3-2-2 16,0 0-3-16,3 0 3 15,-3 0-4-15,10 0-10 16,-1 0-2-16,1-5-4 16,-2-2 2-16,3-3-6 15,2 1 4-15,-2-4-10 16,0-1-1-16,1 0-4 16,0 2 3-16,0-2-10 0,-1-2 6 15,-1 2-5-15,-3-3 4 16,1-2 6-16,0 0 1 15,-6-2-4-15,-3-4 16 16,2-3-5-16,-7-2 11 16,-3-2-5-16,-2-2 3 15,-3-2-2-15,-1 1-4 16,-3 0-12-16,3-2-7 16,-5 2 11-16,1-2 0 15,-4 1-9-15,-2-1 6 16,-1 2 1-16,0-2-5 15,-6 2-2-15,-8-1 3 16,-3 4-8-16,-5 2-6 16,-6 4 5-16,-4 3-5 0,-6 4 5 15,-4 2-6-15,-3 1 0 16,-1 5 0-16,1 1 0 16,-1 1 0-16,2 5 9 15,4-1-10-15,-2 4 1 16,5 1-1-16,-2 0 1 15,1 0 0-15,0 1 0 16,-2 10-1-16,-3 0-6 16,1 2 6-16,0 2 0 15,-2 4 2-15,1 1-2 0,0 2 1 16,0 0 0 0,6 2-1-16,1 0 1 0,3 0-1 15,9-2 0-15,2 2 1 16,4 2 0-16,6 1-1 15,2 1 1-15,4 3 13 16,3 5-8-16,0 0 1 16,3 3 5-16,0-1 0 15,0 1-1-15,0-3-2 16,7 1-8-16,5-4 8 16,2-1-8-16,3-3 0 15,4-3 9-15,3-4-1 16,6-3-9-16,7-3 6 15,5-5-5-15,12-2-2 16,44-9-46-16,-10 0-209 0,-6-11-355 0</inkml:trace>
  <inkml:trace contextRef="#ctx0" brushRef="#br0" timeOffset="50053.3572">11320 5066 358 0,'0'0'153'0,"0"0"-105"16,0 0 18-16,-81 1 37 15,47 7-2-15,-8 2-16 16,-4 6 5-16,-5 2-14 16,-2 4-9-16,5 4-3 15,0 6 14-15,2 9-22 16,1 5 5-16,0 18-3 16,4 22 3-16,8 18 2 15,15 5-14-15,16-4-2 0,2-14-3 16,21-12-21-16,3-15-5 15,3-11-7-15,0-12 16 16,4-7-7-16,8 7 8 16,12-2 10-16,7 0 4 15,6-8-2-15,1-8-9 16,5-5-15-16,1-9 11 16,2-5-6-16,-1-4 9 15,-1-3-11-15,-4-12 9 16,-3-9-15-16,-1-5 3 15,-2-4 11-15,-3-9-26 16,-1-5 21-16,-5-5-4 16,-4-3-8-16,-3-1-1 0,-8 0-3 15,-6 0 12-15,-4 0-9 16,-7-2-3-16,-6 3 1 16,-3 1-7-16,-5-1 13 15,-3 4-5-15,-3 2 1 16,0-1 0-16,-9 1-8 15,-5 6 0-15,-2 2 0 16,-2 4 7-16,-3 6-8 16,1 4 2-16,0 1-1 15,-1 2 4-15,-1-1-4 16,1 2 4-16,-5-2-5 16,0 1 0-16,-4 0 0 15,-2 2 0-15,-2 2 0 16,-3 1 1-16,0 4 0 15,-5 2 0-15,-3 5-1 0,-1 2 1 16,-2 4-1-16,3 2 0 16,4 0 0-16,5 0-1 15,6 8-5-15,3 1 5 16,3 4-7-16,2 4-12 16,0 2-11-16,3 7-42 15,-3 20-71-15,8-9-104 16,0-4-299-16</inkml:trace>
  <inkml:trace contextRef="#ctx0" brushRef="#br0" timeOffset="59690.6673">2409 11791 49 0,'0'0'68'15,"0"0"-48"-15,0 0-4 16,0 0 48-16,0 0-10 16,0 0 16-16,-55-8-10 15,51 5-8-15,2 1-4 16,0 1-18-16,1 1 6 0,1 0-3 16,-2 0-1-1,2 0-12-15,0 0-18 0,0 0 6 16,0 0-8-16,0 0-2 15,0 0 2-15,0 0 1 16,0 3 5-16,7 5 4 16,0-2 5-16,6 4 2 15,-3-2 12-15,3 2-7 16,2-1 2-16,1 1 1 16,2 0 6-16,4 0 0 15,-1-2-5-15,4 3 1 16,1-2 11-16,-2-1-8 15,-4 0 2-15,6 0-13 16,-5-2-5-16,0 0 2 16,-2-1 7-16,1 1-7 0,-1-2-1 15,-1 3 2-15,3-2-16 16,-2 0 12-16,5 2 5 16,-3-2-11-16,4 2 3 15,-1-2-8-15,-1 3-1 16,-1-3 9-16,0 2-1 15,2 0-8-15,-1-1 5 16,2-1-4-16,0 2-1 16,-1-1 10-16,3-1-9 15,-2 0-1-15,-1-1 3 16,-3 1-4-16,3-2 0 16,-2 1 9-16,-2-1 3 15,-1 0-5-15,3-1-6 16,-1 3 5-16,1-3-4 0,2 3-1 15,2-1 6-15,-2-1-7 16,2-1 5-16,3 3-5 16,-2-3 11-16,1 1-10 15,-1 0 7-15,1-1-6 16,-5 1 7-16,4 1-7 16,-2-3 7-16,-1 1-8 15,0-2 9-15,2 2 1 16,0-1-11-16,-1 2 0 15,2-1 12-15,-1 0 0 16,2 2-2-16,-1-4-9 16,-1 3 9-16,1-2-2 0,0 1-7 15,-2 0 9 1,1-1-8-16,-1 1-1 0,-1-1 9 16,0 1-1-16,-6-2-8 15,6 1 7-15,-5-1 0 16,2 2-7-16,-2-2 8 15,-1 0-2-15,-1 3-2 16,-1-3-4-16,1 0 5 16,0 1-4-16,-3-1 5 15,5 0 9-15,-5 1-14 16,5-1 5-16,-3 0-7 16,-1 0 6-16,-1 0 4 0,2 0-2 15,-2 0-7 1,-1 0 6-16,2 0-5 0,0 0-1 15,-3 0 9-15,7 0 1 16,-4 0-10-16,3 0 8 16,2 0-8-16,-1 0 9 15,2 0-9-15,1-1 5 16,1 0-5-16,0 1 0 16,3 0-1-16,-3 0 1 15,3 0 7-15,-5 0-2 16,1-3 1-16,-3 3-4 15,-3-2-2-15,3-1 5 16,-3 2-6-16,2-1 6 16,-3 1-4-16,3-1 0 15,-3 0 8-15,0 1-8 0,0-2 6 16,1-1-7-16,-2 2 4 16,2-1-4-16,-2 0 2 15,2 1-3-15,-2 0 0 16,-1 1 7-16,0-3-6 15,0 3-1-15,-2-1 0 16,4 1 0-16,-3 0-1 16,0-1 2-16,-2 2 0 15,1-1 0-15,2 1 0 16,-4-1 0-16,-1-1 0 16,8 1-1-16,-6 1 6 15,1-1-6-15,-1-1-7 16,-1 0 7-16,2 1 7 0,0-1-7 15,0 2 2 1,0-2-1-16,6-1-1 0,-2 2 5 16,3-2-5-16,1 0-5 15,1 1 5-15,-1-1 1 16,0-1 1-16,-2-1 8 16,1 1 3-16,-5-3-7 15,1 4-3-15,-2-1-3 16,1 0 7-16,-1-1-7 15,2-1 0-15,0 2 7 16,0-1-7-16,0 0 0 16,0 0 1-16,1 1 6 0,-4-2-6 15,5 2 0-15,-4 0 7 16,0 1-8-16,1-2 3 16,-2 3-3-16,2-2 2 15,-3 1 5-15,3 0-7 16,0 0 1-16,-1-1-1 15,1 1 1-15,-1 0 1 16,0 0-1-16,0 0-1 16,0 0 1-16,0 0 7 15,-2 1-7-15,1 0-1 16,-1 1 0-16,2-1 0 16,-2 1 0-16,2 0-1 15,-1-1 1-15,4 2-1 16,-3 0 0-16,0 0-6 15,-2 0 6-15,4 0 1 0,-1 0 0 16,-3 0 2-16,1 0-1 16,2 0 1-16,-4 0 0 15,-1 0 0-15,2 0-1 16,-4 0-1-16,5 0 1 16,-2 0 0-16,1-3 0 15,-1 3 1-15,0 0-1 16,3 0-1-16,-3 0 1 15,0 0-1-15,1 0 2 16,-1 0-2-16,2 0 0 16,-1 0 1-16,0 0-1 15,1 0 1-15,2 0-1 16,-1 0-6-16,0 0 6 0,2 0 0 16,-2 3 0-16,1 0 1 15,-1-2 3-15,3 1-3 16,-2-1 0-16,3 2-1 15,0 1 1-15,1-1 0 16,0-1-1-16,4 1 2 16,-2-1-2-16,-1 0 1 15,1-2 0-15,2 0-1 16,-1 0 9-16,2 0-8 16,0 0 6-16,-2 0-6 15,2 0-1-15,-1 0 0 16,-3 0 1-16,3 0 0 15,0 0-1-15,-3 0 1 16,1 0 5-16,-1 0-6 16,-3 0 0-16,1 0 1 0,1 0-1 15,0 0 0-15,2 0 0 16,0 0 0-16,0 0 0 16,4 0 0-16,-1 0-2 15,0 0-3-15,-1 0 5 16,2 0 0-16,-1 0 0 15,-3 0 8-15,1 0-8 16,1 0 1-16,-1 0-1 16,-3 0 7-16,5 0-6 15,-5 0-1-15,0 0 8 0,0-3 2 16,-5 2-9-16,-3-2 0 16,3 1 7-16,-5-1-1 15,-1 3 5-15,0-3-11 16,-1 2 7-16,-1 1-7 15,-2-1-1-15,-2 1 1 16,4 0 0-16,-1 0 1 16,-1 0-1-16,-2 0 1 15,1 0-1-15,-1 0 7 16,0 0-7-16,0 0 0 16,0 0 0-16,0 0 0 15,0 0 1-15,0 0 5 16,0 0-7-16,0 0 0 15,0 0 1-15,0 0 0 16,0 0 0-16,0 0 0 0,0 0-1 16,0 0 1-16,0 0-1 15,0 0 0-15,0 0 0 16,0 0-4-16,0 0 4 16,0 0 1-16,0 0 0 15,0 0-1-15,0 0 1 16,0 0 0-16,0 0-1 15,0 0 1-15,0 0 0 16,0 0-1-16,0 0 0 16,0 0 0-16,0 0 0 15,0 0-1-15,0 0 0 16,0 0 1-16,0 0 1 16,0 0 0-16,0 0-1 0,0 0-8 15,0 0-36-15,0 0-58 16,-3 0-149-16,-5-3-110 0</inkml:trace>
  <inkml:trace contextRef="#ctx0" brushRef="#br0" timeOffset="63843.7364">2423 11933 618 0,'0'0'79'0,"0"0"-50"16,0 0-2-16,0 0 27 15,0 0 35-15,-61-75 18 16,47 53-16-16,5-2 15 16,-4-1-45-16,-1-5-18 15,1-4-15-15,-1-4-2 16,-5-3 3-16,4-5 9 16,-7-1-20-16,1-3-6 15,1 3-3-15,-2-2-2 16,1 3 15-16,-1 2-3 15,5 1-9-15,-1 3-10 16,2 4 2-16,0 2 4 0,2 3-5 16,0 4 6-1,3 1-6-15,-1 4 1 0,0-1-1 16,3 2 0-16,0 1 0 16,-1-3 0-16,1 1 1 15,0 1-1-15,0 0 0 16,3 1 6-16,1 3-7 15,2 4 1-15,0 4 0 16,3 2-1-16,0 4 2 16,0 0-2-16,0 3-1 15,0 0-10-15,3 0-16 16,14 0 14-16,10 0 2 16,7 6 11-16,11 2 0 15,7 1 2-15,6 2-2 0,3 0 2 16,5-1 6-16,-2 1-8 15,0-1-1-15,3 0 1 16,12 1 0-16,14 1 8 16,14-1-7-16,-7 0-1 15,-19-3 9-15,-23-3-9 16,2 0 1-16,20 2-1 16,28 1 0-16,8-2-9 15,-19 2 9-15,-23-4 7 16,-24-1-6-16,-1 1 0 15,18 2 5-15,20-1-5 16,26 4 1-16,0-2-1 16,-22 0 0-16,-22-3 5 15,-24 0-6-15,1-1 0 0,7 0 0 16,8 0 0-16,10 0-6 16,0-3 6-16,0 2 1 15,-2 0-1-15,-3 1 0 16,-3-2 1-16,-5 0-1 15,2 1 0-15,-5-2 1 16,-3 0-1-16,0 0 0 16,-1 0 1-16,-2 0 4 15,-1 0-4-15,-1 0-1 16,-3 0 10-16,0 0 3 16,0 0-11-16,-1 0 7 15,2 0-7-15,1 0 0 0,1 0-1 16,4 0 9-1,0 0-9-15,3 0 9 0,3 0-8 16,-1 0 8-16,2 0-1 16,-1 0-8-16,-4 0 9 15,-1 0 1-15,-2-6-9 16,-2 1-1-16,0-3 9 16,0 4 8-16,1-1-18 15,-2 0 2-15,1 1 9 16,-1 1-10-16,0-2 11 15,1-1-11-15,-3-1 9 16,1-1-9-16,0 1-1 16,0-4 0-16,-1 3 13 15,1 2-12-15,-1-2 9 0,2 2-10 16,0 0 2-16,-1 2-2 16,0 1 6-16,-1-1-6 15,-3 1 1-15,0 0-1 16,-5-1 2-16,-1 3-1 15,-2 0 1-15,2-1-1 16,-2 0 6-16,2 0-6 16,1-2-1-16,2 1 13 15,3 0-13-15,-2 1 1 16,1-1 0-16,-1 0 0 16,-5 0 0-16,-2 2-1 15,-3-3 5-15,-4 4-5 0,-3 0-2 16,-6 0 2-1,1 0 4-15,-8 0-4 0,-2 0 0 16,-1 0-6-16,-3 0 6 16,2 0-1-16,-1 0 2 15,4 0-1-15,1 5 0 16,1 4-1-16,-1 6 1 16,4 6 0-16,-1 7 2 15,2 2 9-15,-3 2 27 16,1 4-23-16,-4-1 13 15,0 0-5-15,0-2-5 16,0 0-11-16,-1 1 8 16,-2-1-6-16,-1 4 7 15,3 0 10-15,-5 1-8 16,3 0-12-16,-2 2 1 0,1 0 1 16,-2 1 3-16,0-1-10 15,3-1 12-15,-5-3-7 16,1-1-5-16,1-6 7 15,-3-4-7-15,1-5 6 16,-1-1 0-16,0-5-6 16,0-4 0-16,0 0 0 15,0-1 0-15,0-1 0 16,0-3 5-16,0-1-5 16,0 1 0-16,-1-1 6 15,-4 0-5-15,-2 0 4 16,1 1 4-16,-2 2-3 15,-1-2-1-15,-2 2-6 16,-1 1 1-16,-5-2 5 0,1 2-6 16,-5-2 0-16,-1 0 0 15,-4-1 1-15,-4 1 1 16,-1-2-2-16,-6-2-1 16,-2-1 0-16,0-1 0 15,-4 0 1-15,0 0 0 16,-2 0 0-16,3-3 0 15,2-1 0-15,0 1 0 16,1 0 0-16,3 0 1 16,0 2-1-16,2 1 0 15,2 0 0-15,2 0 0 16,0 0 5-16,4 1-5 16,-1 2 0-16,-1 2 0 15,3 0 0-15,-2 0 1 0,-1 0 0 16,5 0-1-16,-1-1 1 15,-1 0-2-15,-2 0 1 16,3-1 0-16,-4 0-1 16,4 0 1-16,-3-2-1 15,0 2 1-15,-1 0 9 16,-1 0-9-16,1-1 0 16,0 1-1-16,-2 0 1 15,2 1 0-15,-2 0 0 16,0 2 1-16,-2 1-1 15,0 2 0-15,-1-2-1 16,-2 3 1-16,3 0-1 0,0 0 1 16,1-3 1-16,3 2 5 15,-2-1-6-15,6 0 1 16,2-1 14-16,5-2-4 16,1 2 4-16,4-4-15 15,3 0 1-15,2 2 0 16,1-2-1-16,0 4-1 15,0 3-31-15,-15 12-111 16,2 0-123-16,-8-2-638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33:47.4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00 5582 497 0,'0'0'169'0,"0"0"-25"16,0 0 57-16,0 0-23 15,0 0 6-15,0 0-6 16,0-31-48-16,-3 31-51 16,-4 0-29-16,-2 17-24 15,-5 11-9-15,-6 12 16 0,-3 7 21 16,1 8 2 0,1 3-7-16,7-5-3 0,4-4 5 15,4-6-18-15,5-6-11 16,1-8 0-16,0-5-15 15,12-5-5-15,7-7-2 16,5-7-7-16,7-5-1 16,6 0-26-16,5-14-80 15,20-19-111-15,-12 1-254 16,-11 2-239-16</inkml:trace>
  <inkml:trace contextRef="#ctx0" brushRef="#br0" timeOffset="180.3859">4560 5804 783 0,'0'0'194'0,"0"0"-64"15,0 0-30-15,0 0-8 16,0 0-35-16,0 0 1 16,0 0-13-16,103 0-25 15,-69 0-20-15,8-10-100 16,-12-2-133-16,-10 0-302 0</inkml:trace>
  <inkml:trace contextRef="#ctx0" brushRef="#br0" timeOffset="368.4792">4420 5496 924 0,'0'0'136'16,"0"0"-34"-16,0 0-71 15,0 0-17-15,131-31-14 16,-44 30 0-16,20 1 0 16,5 0-86-16,-9 0-80 15,-33 3-82-15,-18 0-395 0</inkml:trace>
  <inkml:trace contextRef="#ctx0" brushRef="#br0" timeOffset="601.6867">5331 5459 760 0,'0'0'205'0,"0"0"106"16,0 0-77-16,0 0-73 15,-111 35-32-15,76 1 13 16,-1 10 1-16,5 7-22 16,3 1-37-16,12 4-36 15,9-3-22-15,7 1-5 16,9-3-19-16,21-2 4 15,14-9-6-15,26-12-55 16,29-22-105-16,13-20-54 16,-14-17-283-16,-29-12-582 0</inkml:trace>
  <inkml:trace contextRef="#ctx0" brushRef="#br0" timeOffset="864.0202">5697 5617 1038 0,'0'0'239'0,"0"0"13"0,0 0-121 15,0 0-4-15,-91 24 6 16,74-8-42-16,8 4-19 16,6-1-44-16,3 2-15 15,5 3-1-15,15-2 0 16,6 3 2-16,1 0 3 16,-2 1-7-16,-1-1-9 15,-6-1-1-15,-8-1-8 16,-6-2 2-16,-4-3 6 15,-5-2 1-15,-15-2 5 16,-8-2 0-16,-3-4-6 0,-2-2-49 16,-4-6-78-16,13-3-105 15,6-13-399-15</inkml:trace>
  <inkml:trace contextRef="#ctx0" brushRef="#br0" timeOffset="1102.9048">5859 5431 1015 0,'0'0'218'0,"0"0"7"16,94 77-65-16,-49-31 3 16,4 9-21-16,-4 4-9 0,-6 3-31 15,-11-1-42-15,-13-3-39 16,-15-4-12-16,-15-4-2 15,-25-5 2-15,-17-7-9 16,-11-12-16-16,-13-15-123 16,20-9-211-16,17-2-995 0</inkml:trace>
  <inkml:trace contextRef="#ctx0" brushRef="#br0" timeOffset="2191.0474">6704 5692 844 0,'0'0'240'0,"0"0"-4"15,0 0-25-15,0 0-79 16,0 0-36-16,0 0-39 16,0 0-39-16,22-4 1 15,-1-1-18-15,8 1-1 16,2 2-20-16,4 0-126 0,-7 1-145 15,-11 0-271-15</inkml:trace>
  <inkml:trace contextRef="#ctx0" brushRef="#br0" timeOffset="2351.0679">6590 5760 664 0,'0'0'143'0,"0"0"-75"15,0 0-6-15,0 0 22 16,0 0-34-16,148 7-50 16,-65-7-150-16,1-5-508 0</inkml:trace>
  <inkml:trace contextRef="#ctx0" brushRef="#br0" timeOffset="2672.222">7497 5757 1058 0,'0'0'286'0,"0"0"-1"16,0 0-114-16,0 0-16 0,0 0-31 16,0 0-35-16,0 0-42 15,-9 5-32-15,21-1-9 16,7 1 1-16,8 3 3 16,6-2-4-16,3 1-6 15,16 2-76-15,-10-4-197 16,-4-2-475-16</inkml:trace>
  <inkml:trace contextRef="#ctx0" brushRef="#br0" timeOffset="3843.2179">8122 5484 633 0,'0'0'337'0,"0"0"-56"16,0 0 6-16,0 0-51 0,0 0-57 16,0 0-78-1,0 0-53-15,-30 7-34 0,20 25 5 16,5 10 27-16,-1 6-8 16,3 0-6-16,3 0-17 15,0-4-6-15,0-1-8 16,0-7-1-16,2-2 0 15,2-8-30-15,2-4-98 16,3-16-127-16,-1-6-268 16,-2 0 122-16</inkml:trace>
  <inkml:trace contextRef="#ctx0" brushRef="#br0" timeOffset="4075.4485">8041 5484 497 0,'0'0'273'16,"-1"-73"-6"-16,1 34-43 0,3 1-41 15,10 4-45-15,4 10-33 16,5 5-18-16,5 8-35 16,3 7-26-16,0 4-11 15,5 0 1-15,0 17-3 16,-5 5 2-16,-4 5-7 16,-8 4-2-16,-13 0-5 15,-5 2 5-15,-21 0 4 16,-16 1 8-16,-11-3-18 15,-28 8-12-15,9-9-101 16,14-9-377-16</inkml:trace>
  <inkml:trace contextRef="#ctx0" brushRef="#br0" timeOffset="4670.0346">8390 5872 620 0,'0'0'319'16,"0"0"5"-16,0 0-27 15,0 0-88-15,0 0-73 16,0 0-57-16,0 0-47 16,-3 33 3-16,3-1 52 15,0 9-25-15,0-1-22 16,0 2-26-16,0-1-6 16,0-2-8-16,0-8-40 15,0-3-133-15,2-9-144 0,-2-8-407 16</inkml:trace>
  <inkml:trace contextRef="#ctx0" brushRef="#br0" timeOffset="4828.4237">8380 5924 605 0,'0'0'75'0,"0"0"-75"15,115-40-3-15,-63 22-12 16,-6-1-164-16</inkml:trace>
  <inkml:trace contextRef="#ctx0" brushRef="#br0" timeOffset="5232.7814">8510 5636 624 0,'0'0'191'0,"0"0"79"15,-111 25-18-15,63 4-14 16,0 8-50-16,1 21-22 16,7 21-27-16,10 21-7 15,13 6-36-15,16-17-10 16,1-21-15-16,6-26-16 16,14-7-20-16,8 4 0 15,10 2-5-15,9 0-9 16,5-9-5-16,5-10-5 15,1-10-4-15,-3-12 5 16,0 0 7-16,-5-22-5 0,-4-11-14 16,-3-9 15-16,-11-11-9 15,-3-17 2-15,-11-20-7 16,-11-15 12-16,-7 7-13 16,0 23 1-16,-8 24 8 15,-4 18-9-15,-6-2 6 16,-5 1-6-16,-4 1 0 15,-1 9 0-15,-3 10-15 16,-1 8-41-16,1 6-49 16,0 6-54-16,7 11-131 15,8-3-477-15</inkml:trace>
  <inkml:trace contextRef="#ctx0" brushRef="#br0" timeOffset="6495.7228">9382 5254 1167 0,'0'0'209'0,"0"0"12"16,0 0-17-16,0 0-62 0,0 0-67 15,0 0-39 1,0 0 10-16,-75 92 17 0,67-39-13 15,-2 3-6-15,5 0-32 16,2-3-1-16,3-5-11 16,0-4 0-16,26-7-135 15,-1-9-195-15,0-14-528 0</inkml:trace>
  <inkml:trace contextRef="#ctx0" brushRef="#br0" timeOffset="6831.5503">9664 5313 65 0,'0'0'1115'15,"0"0"-876"-15,0 0-55 0,0 0-66 16,-96 69 11-16,82-39-19 16,6 4-15-16,5 1-32 15,3-5-13-15,0-3-20 16,5-6-17-16,11-9-13 15,1-9 9-15,3-3-9 16,4-6 24-16,-1-17-7 16,-1-8 3-16,-3-5-19 15,-6-6-1-15,-7-2-2 16,-6-2-20-16,0 7-3 16,0 6 6-16,-8 11 7 15,-1 11-16-15,-4 11-42 16,5 0-63-16,2 13-6 15,6 10-20-15,9 14-119 0,15-5-111 16,4-5-426-16</inkml:trace>
  <inkml:trace contextRef="#ctx0" brushRef="#br0" timeOffset="7274.7856">9995 5286 746 0,'0'0'273'0,"0"0"-39"15,0 0-31-15,0 0-72 16,0 0-57-16,-86-9-33 16,73 28-13-16,5 3-11 0,5 2-15 15,3 2 11-15,0-4-12 16,0-3 5-16,11-5-6 16,0-6-16-16,1-5-9 15,0-3 25-15,-1-5 32 16,-2-8-7-16,-3-6-7 15,-1 0 24-15,-5 4 31 16,0 4 8-16,0 5 8 16,0 4-5-16,0 2-62 15,0 5-22-15,0 19-20 16,0 9 20-16,0 9 21 16,0 5 5-16,0 3-2 15,0-2-6-15,0 0 3 0,0-6 7 16,-10-4-17-1,-5-6 9-15,-4-8-11 0,-3-7 2 16,-1-7 10-16,-2-6 1 16,-2-4-10-16,2 0-3 15,2-7-9-15,5-8 0 16,3 1-62-16,15-3-80 16,0 7-134-16,14 1-370 0</inkml:trace>
  <inkml:trace contextRef="#ctx0" brushRef="#br0" timeOffset="7735.5511">10098 5917 793 0,'0'0'332'0,"0"0"-52"15,0 0-110-15,0 0-65 16,0 0-12-16,0 0-45 0,0 0-19 15,85-26-8 1,-68 26-5-16,-4 7-4 16,-6 6-11-16,-3 4 7 0,-4 2 3 15,0 2 17-15,-11 3 38 16,-4 0 15-16,-1-4-18 16,1-1-25-16,4-4-2 15,4-6-14-15,4-4-12 16,3-2-4-16,0-3-6 15,13 0 5-15,17 0-5 16,15-10 0-16,6-2-5 16,25-15-126-16,-14 3-155 15,-10-3-527-15</inkml:trace>
  <inkml:trace contextRef="#ctx0" brushRef="#br0" timeOffset="8081.2892">10710 5385 1313 0,'0'0'345'0,"0"0"-66"16,0 0-155-16,0 0-31 15,0 0-34-15,0 0 11 16,-21 85-10-16,21-47-15 16,0 2-22-16,0 0-14 15,0-2 1-15,0-1-10 16,0-4-7-16,0-3-81 15,-7-10-157-15,2-8-335 16,0-10-489-16</inkml:trace>
  <inkml:trace contextRef="#ctx0" brushRef="#br0" timeOffset="8355.3525">10619 5276 1069 0,'0'0'229'16,"0"0"19"-16,0 0-104 0,36-73-44 15,-14 61-13-15,6 5-35 16,5 5-16-16,1 2-6 16,4 0 0-16,-5 2-1 15,-3 8-7-15,-7 1-8 16,-6 0-13-16,-5 2 5 16,-7-1-5-16,-5 1 1 15,0 0 6-15,-13 1 7 16,-12 1 50-16,-9-3-10 15,-7 0-27-15,-4 0-8 16,5-2-14-16,7-3-6 16,21-4-100-16,7-2-162 0,5-1-754 15</inkml:trace>
  <inkml:trace contextRef="#ctx0" brushRef="#br0" timeOffset="8980.299">11073 5591 991 0,'0'0'410'0,"0"0"-67"16,0 0-67-16,0 0-51 15,0 0-82-15,0 0-60 16,0 0-63-16,-20 15-19 16,18 11 21-16,2 8 10 0,0 0-3 15,0 2-15-15,0-2-13 16,0-2 7-1,0-2-8-15,0-6-14 0,-2-6-62 16,0-6-90-16,-2-12-111 16,1 0-250-16,-1-9-351 0</inkml:trace>
  <inkml:trace contextRef="#ctx0" brushRef="#br0" timeOffset="9143.5051">10966 5707 909 0,'0'0'277'16,"0"0"-142"-16,0 0-52 15,0 0 18-15,90 0-50 0,-53 0-51 16,14-8-33-16,-6-1-244 16,-10-3-856-16</inkml:trace>
  <inkml:trace contextRef="#ctx0" brushRef="#br0" timeOffset="9608.5571">11203 5412 983 0,'0'0'314'15,"0"0"-21"-15,0 0-97 16,-101-3-27-16,68 11-43 15,-1 11-25-15,1 6-28 16,-1 8 3-16,1 5-1 0,3 6-5 16,3 4-13-16,5 3-13 15,7 1-12-15,3 3-3 16,8 1-5-16,4 0-3 16,3-3 0-16,19-2-8 15,11-4-1-15,9-6-4 16,10-6 1-16,3-10-8 15,2-8 6-15,-2-11-5 16,-3-6 7-16,-4-12 4 16,0-16 6-16,-7-8-5 15,-5-11 2-15,-5-18-10 16,-8 4 11-16,-8-6-16 16,-7 2 1-16,-8 12 4 15,0-2 4-15,-2 9-10 16,-10 10-4-16,-3 6 4 15,-5 7 0-15,0 6-1 0,-2 5-9 16,-3 5-36-16,-2 4-72 16,-1 3-47-16,4 0-95 15,8 5-386-15</inkml:trace>
  <inkml:trace contextRef="#ctx0" brushRef="#br0" timeOffset="11186.5791">12373 5548 641 0,'0'0'228'0,"0"0"-33"0,0 0-4 15,0 0-40-15,0 0-9 16,0 0-18-16,0 0-34 15,-2 0-25-15,20 0 3 16,8 0 31-16,5 0-20 16,6 0-15-16,1 0-27 15,-4 0-9-15,-4 0-14 16,-5 0-1-16,-8 0-12 16,-4 0-1-16,-6 0-6 15,-2 2-33-15,1 2-91 16,13 1-34-16,-3-3-188 15,6-2-365-15</inkml:trace>
  <inkml:trace contextRef="#ctx0" brushRef="#br0" timeOffset="11561.8565">13530 5409 1166 0,'0'0'226'16,"0"0"44"-16,0 0-52 15,0 0-82-15,0 0-30 0,0 0-43 16,0 0 2-16,-47 69 3 16,35-31-3-16,4 0-29 15,4 4-18-15,4-2-4 16,0-2-6-16,0-2-7 16,0-1-1-16,0-6-17 15,1-4-74-15,4-11-92 16,-2-11-109-16,-2-3-207 15,1-7-49-15</inkml:trace>
  <inkml:trace contextRef="#ctx0" brushRef="#br0" timeOffset="11820.0688">13465 5380 846 0,'0'0'240'0,"0"0"-23"0,0 0-81 15,0 0-2-15,72-80-26 16,-40 71-38-16,8 6-25 15,2 3-9-15,3 0 4 16,-3 0-20-16,-6 8 4 16,-6 1-18-16,-8 2-6 15,-10-2 0-15,-11 1 5 16,-1 1-5-16,-13 1 2 16,-16-1 11-16,-8 0-13 15,-9 1 5-15,3-4-5 16,1 1-25-16,11 1-51 15,13-3-130-15,11 0-303 0</inkml:trace>
  <inkml:trace contextRef="#ctx0" brushRef="#br0" timeOffset="12643.4635">13911 5520 1132 0,'0'0'197'16,"0"0"30"-16,-91 30-73 0,51-1 20 16,4 12-19-16,6 2-21 15,9 9-36-15,6 3-12 16,9 3-20-16,6 5-17 15,2-3-7-15,23 1-14 16,6-6 8-16,8-9-12 16,7-10-9-16,3-11-4 15,5-14-3-15,0-11 5 16,-5-6 2-16,0-21 2 16,-5-12-4-16,-4-9-4 15,-6-22-2-15,-6-18-7 16,-9 6-9-16,-6 10-9 15,-12 15 17-15,-1 22-5 16,0 6 6-16,-17 1-2 16,-10 15-4-16,-6 8-10 0,-4 5-26 15,-1 7-9-15,10 13-27 16,24 16-94-16,4-3-176 16,16-5-584-16</inkml:trace>
  <inkml:trace contextRef="#ctx0" brushRef="#br0" timeOffset="13072.1762">14540 5375 1126 0,'0'0'281'0,"0"0"33"16,0 0-134-16,0 0-60 0,0 0-50 15,0 0-12 1,0 0 21-16,-43 100-12 0,35-57-27 16,2 1-19-16,-1 1-14 15,3-3-6-15,1 1-1 16,1-2-26-16,2 5-122 15,0-9-140-15,8-15-389 0</inkml:trace>
  <inkml:trace contextRef="#ctx0" brushRef="#br0" timeOffset="13417.0847">14804 5433 846 0,'0'0'274'16,"0"0"-74"-16,0 0-75 0,0 0-18 16,0 0 29-16,0 0-31 15,0 0-30-15,-59 97-24 16,51-63 3-16,7 2-19 16,1 0-4-16,0-4-30 15,6-5-1-15,8-6-3 16,1-7 3-16,5-8 0 15,-3-6 7-15,3 0 17 16,1-10 7-16,-2-12 4 16,1-5 15-16,-7-9 0 15,-3-2-25-15,-7-1 8 0,-3 0-17 16,0 8-1-16,-16 4-15 16,-10 10-7-16,-36 17-70 15,4 0-137-15,-3 11-439 0</inkml:trace>
  <inkml:trace contextRef="#ctx0" brushRef="#br0" timeOffset="18534.641">13953 5934 682 0,'0'0'230'16,"0"0"-16"-16,0 0-49 16,0 0 4-16,0 0-17 15,0 0-26-15,-5-9-32 16,5 9-33-16,0-1 11 15,0 1-6-15,7-2 0 16,7 0 9-16,2 2-17 0,4-3-23 16,3 1-18-16,-1 1-10 15,0-1 0-15,-3 1-6 16,-5 0-1-16,-4-1-16 16,-10 2-92-16,0 0-135 15,-3-1-533-15</inkml:trace>
  <inkml:trace contextRef="#ctx0" brushRef="#br0" timeOffset="21704.2704">15187 5423 825 0,'0'0'193'16,"0"0"-45"-16,0 0-15 15,-104-6-43-15,74 12 27 0,5 10-34 16,2 4-43 0,9 5-16-16,2 2-9 0,10 0-8 15,2 0-6-15,2-1 8 16,18-4-9-16,3-6 0 15,4-4-13-15,3-10-47 16,-2-2 32-16,-1-9 28 16,-3-13 27-16,-6-6-13 15,-4-5 18-15,-4 2 43 16,-6 2 36-16,-2 5-15 16,-2 10 1-16,0 9 3 15,0 5-48-15,0 10-52 16,0 18-9-16,0 11 9 15,1 10 24-15,6 1-5 16,2 3-7-16,0-6-3 0,-2-1-2 16,0-5-1-1,-7-7-6-15,0-7 6 0,-3-4 5 16,-18-7 11-16,-6-7 27 16,-6-2-2-16,-6-7-19 15,-1 0-11-15,3-7-7 16,0-3-10-16,7 0-24 15,4 2-90-15,7 4-70 16,10 2-496-16</inkml:trace>
  <inkml:trace contextRef="#ctx0" brushRef="#br0" timeOffset="22198.2606">15520 6014 451 0,'0'0'549'0,"0"0"-260"16,0 0-10-16,0 0-72 16,0 0-81-16,0 0-53 15,0 0-18-15,18-46-37 16,0 46-5-16,-1 0-11 15,-1 7 2-15,-6 8-4 16,-3 4 0-16,-7 5 5 16,0 3 2-16,-13 5 3 15,-7 0 11-15,-3-2 1 16,-1-2 4-16,5-7-6 0,7-4-1 16,7-8-12-1,5-3-7-15,9-6-9 0,36 0-16 16,6 0-87-16,40-18-25 15,-9-1-363-15,-21-8-753 0</inkml:trace>
  <inkml:trace contextRef="#ctx0" brushRef="#br0" timeOffset="24166.9828">15820 5458 633 0,'0'0'287'0,"0"0"-41"15,0 0 13-15,0 0-35 16,0 0-46-16,0 0-87 15,0 0-52-15,0 26-14 16,0 10 25-16,0 6 7 0,0 3-21 16,0 1-17-16,0-6-10 15,1-1-9-15,2-4 0 16,-1-3 0-16,2-6-26 16,1-6-80-16,8-18-185 15,-4-2-250-15,0-6-281 0</inkml:trace>
  <inkml:trace contextRef="#ctx0" brushRef="#br0" timeOffset="24451.63">15908 5283 664 0,'0'0'242'0,"0"0"-29"15,0 0-54-15,0 0-33 0,82-67-17 16,-52 61-26-16,3 4-32 15,7 2-10-15,-3 0 0 16,-2 12-12-16,-4 1-9 16,-6 4 5-16,-10 2-25 15,-5 0-17-15,-10-3 17 16,0 2 32-16,-20-1 12 16,-12 0 2-16,-8 0-14 15,-6-3-7-15,-2-1-18 16,0-4-7-16,8 1-34 15,13-4-87-15,11-3-162 16,13-2-435-16</inkml:trace>
  <inkml:trace contextRef="#ctx0" brushRef="#br0" timeOffset="25099.0864">16230 5794 310 0,'0'0'358'16,"0"0"-27"-16,0 0-101 15,0 0-27-15,0 0-4 0,0 0-50 16,0 0-57-16,-4 0-32 16,4 0-20-16,7 0-20 15,9 0 30-15,4 2-9 16,7 1 0-16,1-1-14 15,-1-1-13-15,-2 1-2 16,-6-1-12-16,-6-1 0 16,-7 0 0-16,-3 1-1 15,-3-1-28-15,0 0-4 16,0 0 32-16,-8 0-15 16,-6 0 1-16,-3 0-4 15,-2 0 8-15,0 0 3 0,5 0-7 16,5 0-1-1,3 0-9-15,4 0-39 0,2 0-62 16,5 0-155-16,8 0-124 16,4 0-171-16</inkml:trace>
  <inkml:trace contextRef="#ctx0" brushRef="#br0" timeOffset="25629.6039">16435 5585 675 0,'0'0'184'16,"0"0"41"-16,0 0-11 0,-82-35-16 16,53 27-16-16,-2 6-51 15,0 2-31-15,-2 0-23 16,1 2-2-16,3 13-10 15,0 7-15-15,2 8-16 16,8 5 1-16,1 4 9 16,6 2 8-16,9 3-12 15,3 1-7-15,0 1-8 16,0-2 2-16,12 2-6 16,7-3-14-16,2-1 5 15,6-4 0-15,3-7-3 16,4-7-2-16,2-6 8 0,3-9 10 15,-3-6-7-15,3-3 12 16,-2-5-15-16,-2-12 0 16,-2-5-2-16,-1-7-2 15,-3-2-2-15,-4-4-9 16,0-5 13-16,-6-4-12 16,-5-2 0-16,-4 0 8 15,-7 0-9-15,-3 2 0 16,0 4 0-16,-2 7 2 15,-12 7-1-15,-3 5-1 16,-5 6 0-16,-7 7 0 16,-3 3-9-16,-6 5-24 15,-3 0-50-15,-12 22-63 0,10-2-94 16,6-3-459-16</inkml:trace>
  <inkml:trace contextRef="#ctx0" brushRef="#br0" timeOffset="30752.4701">1022 6725 990 0,'0'0'230'0,"0"0"-3"0,0 0-54 15,0 0-90-15,0 0-48 16,0 0-16-16,-28 46 2 15,22-20-11-15,0 2-1 16,1 0 4-16,2-1-13 16,3-1 0-16,0-4-1 15,12-1-131-15,7-5-208 16,0-11-364-16</inkml:trace>
  <inkml:trace contextRef="#ctx0" brushRef="#br0" timeOffset="31155.6243">1065 6411 942 0,'0'0'181'16,"0"0"24"-16,-119-2 32 16,62 23-83-16,-10 23-6 15,0 29-17-15,5 28-33 16,15 8-20-16,20-1 4 15,23-6-21-15,4-12-11 16,19-11-21-16,8-17-21 16,3-19 1-16,7-10-3 15,11-3-6-15,10-6-14 16,11-7 14-16,-5-17 0 16,-3-5 10-16,-1-36 7 15,-5-30 5-15,-9-33-10 0,-13-12 3 16,-18-4-9-1,-15 6-6-15,0 22-15 0,0 17 0 16,-6 26-11-16,0 17 12 16,-2 14-14-16,0 3 0 15,-3 6-8-15,5 1-6 16,-2 8-44-16,6 7-32 16,2 27-138-16,10 0-126 15,11-1-125-15</inkml:trace>
  <inkml:trace contextRef="#ctx0" brushRef="#br0" timeOffset="31749.9806">2127 6677 995 0,'0'0'227'0,"0"0"31"16,0 0-61-16,0 0-21 16,0 0-69-16,0 0-46 0,0 0-27 15,-60 70-22 1,37-21 29-16,-1 5 15 0,0 5-4 16,3-3 6-16,3 0-2 15,2-3-7-15,10-7-27 16,6-6-9-16,0-7-12 15,6-7-1-15,13-7-1 16,5-8-6-16,3-8-5 16,3-3-26-16,1-7-51 15,17-31-87-15,-10 4-123 16,-7-3-379-16</inkml:trace>
  <inkml:trace contextRef="#ctx0" brushRef="#br0" timeOffset="31930.4546">2036 6948 773 0,'0'0'299'15,"0"0"-205"-15,0 0-94 16,0 0 2-16,0 0 34 16,0 0 13-16,84 0-14 15,-46-1-19-15,9-10-16 16,-8 0-83-16,-11 0-261 0</inkml:trace>
  <inkml:trace contextRef="#ctx0" brushRef="#br0" timeOffset="32092.2863">2026 6662 443 0,'0'0'340'0,"0"0"-250"15,0 0-69-15,0 0-5 16,140-16-16-16,-70 16-29 16,-4 0-152-16</inkml:trace>
  <inkml:trace contextRef="#ctx0" brushRef="#br0" timeOffset="32570.2068">2803 6662 872 0,'0'0'198'15,"0"0"56"-15,0 0-27 16,0 0-23-16,0 0-38 16,0 0-40-16,0 0-65 15,-69-55-30-15,56 55-9 16,1 0-5-16,-1 0-4 15,-2 0-7-15,4 10-6 16,-1 4-1-16,2 5-5 16,-2 7 4-16,3 6 2 15,3 6 0-15,4 6 12 0,1 4 19 16,1 6 6 0,0 7 31-16,0 14-2 0,0 14-16 15,0-8-19-15,0-9-3 16,0-10 2-16,0-14 0 15,0 7-2-15,0 7 5 16,-3-3-6-16,-3-7 0 16,3 1-7-16,0-7 10 15,2-4-22-15,1-3 2 16,0-7 4-16,0-3-8 16,1-8-6-16,12-5 0 15,7-5-7-15,11-6-34 16,34-5-39-16,58-24-73 15,-9-7-166-15,-1-9-679 0</inkml:trace>
  <inkml:trace contextRef="#ctx0" brushRef="#br0" timeOffset="33348.0082">3019 6849 939 0,'0'0'309'16,"0"0"0"-16,0 0-54 15,0 0-76-15,0 0-60 16,0 0-62-16,0 0-39 16,-19 12-17-16,13 12 10 15,1 2 0-15,-2 5 0 16,4 1-9-16,-1-2 4 15,2 3-5-15,2-2-1 16,0 0-40-16,0 2-118 0,12-8-227 16,-3-12-417-16</inkml:trace>
  <inkml:trace contextRef="#ctx0" brushRef="#br0" timeOffset="33858.185">3210 6735 1092 0,'0'0'231'15,"0"0"-111"-15,0 0-91 16,0 0-14-16,0 0 70 16,0 0 1-16,12 89-10 0,-12-57-7 15,0 4-8-15,-10-3 1 16,-4-1-29-16,-2-3-12 15,4-4-11-15,-1-3-2 16,5-10-8-16,2-3 0 16,6-9 0-16,0 0-9 15,0 0-50-15,6 0-57 16,10 0 108-16,4 0-3 16,4 0 11-16,0-3-17 15,2-3 4-15,0-1-14 16,-4-3 3-16,-1-3 5 15,-3-2 19-15,-5-3 4 16,-1 0 5-16,-6-1-8 16,-4 2 61-16,-1 5 5 15,-1 2 31-15,0 6-6 0,0 2 1 16,0 2-37-16,0 0-39 16,0 16-17-16,-3 4 0 15,0 9 3-15,0 3-1 16,-1 2 7-16,4-3-9 15,0 0 1-15,0-4-1 16,0-1-10-16,0-7-86 16,12-10-103-16,2-5-187 15,3-4-437-15</inkml:trace>
  <inkml:trace contextRef="#ctx0" brushRef="#br0" timeOffset="34117.7449">3632 6817 973 0,'0'0'400'16,"0"0"-155"-16,0 0-105 15,0 0-37-15,0 0-12 16,0 0 24-16,0 0-16 16,0 86-9-16,0-55-16 15,2 2-18-15,-2 2-17 16,3-3-21-16,-3-1-11 15,0-3-6-15,0-1 0 16,0-8-1-16,0-4-62 16,0-4-58-16,0-11-38 15,-5 0-91-15,-1 0-312 0</inkml:trace>
  <inkml:trace contextRef="#ctx0" brushRef="#br0" timeOffset="34341.1087">3523 6936 914 0,'0'0'208'0,"0"0"-17"16,0 0 21-16,0 0-5 16,81 2-64-16,-47-2-43 15,3 0-26-15,-1-2-25 0,-3-1-26 16,-2-1-11-1,-2 4-12-15,-8 0-31 0,-1 2-140 16,-5 8-314-16,-9-2-597 16</inkml:trace>
  <inkml:trace contextRef="#ctx0" brushRef="#br0" timeOffset="36057.5126">4162 7366 335 0,'0'0'264'0,"0"0"-67"0,0 0-4 16,0 0-8-16,0 0 18 15,0 0-10-15,0 0-34 16,0 0-38-16,0 0-27 15,0 0-16-15,0 0-15 16,0 1-26-16,0 6-20 16,-3 2-10-16,-3 6-6 15,-1 4 14-15,-2 6 0 16,0 2-14-16,-3-1 14 16,4 0-14-16,-2-4-1 0,4-2-2 15,3-4-37 1,3-6-135-16,0-7-203 0,7-3-435 0</inkml:trace>
  <inkml:trace contextRef="#ctx0" brushRef="#br0" timeOffset="36862.1096">4473 6852 576 0,'0'0'189'16,"0"0"50"-16,0 0-5 15,0 0-12-15,0 0 14 16,0 0-105-16,0 0-53 16,-44-18-26-16,29 33-13 15,-6 6 6-15,3 8 0 0,0 6 2 16,8 3-19-16,0 1 6 16,10 1 3-16,0-3 8 15,4-5 2-15,9-6-17 16,2-6-14-16,3-5-15 15,3-8 15-15,0-7 3 16,4 0 4-16,2-7-3 16,0-11 3-16,0-9-7 15,-2-6 2-15,-5-3-12 16,-6-3 7-16,-5-3-13 16,-7 3-7-16,-2 3 6 15,-2 7 0-15,-13 5 1 0,-5 5-1 16,-1 5 1-1,-3 6-9-15,3 3-19 0,0 5-16 16,6 0-81-16,3 6-15 16,12 20-133-16,0-2-301 15,5-3-428-15</inkml:trace>
  <inkml:trace contextRef="#ctx0" brushRef="#br0" timeOffset="38003.5586">4787 7328 150 0,'0'0'714'16,"0"0"-438"-16,0 0 23 16,0 0-65-16,0 0-21 15,0 0-58-15,0 0-67 16,-8 0-39-16,8 0-15 15,6 0-15-15,5 3 24 16,7-2-9-16,1 2-15 0,-1-2-10 16,3 1-9-1,-3-2-4-15,10 0-104 0,-4 0-151 16,-3-7-459-16</inkml:trace>
  <inkml:trace contextRef="#ctx0" brushRef="#br0" timeOffset="38952.2865">5018 6601 811 0,'0'0'195'0,"0"0"12"0,0 0-4 15,0 0 2 1,0 0-36-16,0 0-67 0,0 0-25 16,4-17-35-16,7 17-7 15,6 0 11-15,0 0-4 16,1 0 9-16,0 0-7 15,-5 0-9-15,-2 0-2 16,2 0-14-16,-7 0-3 16,-2 0-4-16,-2 0-3 15,0 0 1-15,-2 0-8 16,0 0-1-16,0 0 7 16,0 0-8-16,0 0 0 15,1 0 0-15,-1 0-1 0,0 0 0 16,3 0 1-16,3 0-1 15,0 1-1-15,2 1 1 16,1 1-5-16,2 4-7 16,3 3 1-16,1 4-3 15,1 5 7-15,2 8 7 16,2 5 1-16,0 9 0 16,0 5 20-16,0 4-6 15,0 6 14-15,-1 1 3 16,-2 3-4-16,1 3-7 15,-5 1-6-15,0 0 1 16,-5 1-6-16,3-2-9 0,-1-5 0 16,-4-5 1-1,0-2 0-15,0-2-1 0,0-6 0 16,-2-2 1-16,-1-7 0 16,-2-2-1-1,-1-6 10-15,0-6-2 0,0-3-8 16,0-8 1-16,0 1 6 15,0-4-1-15,0-2-6 16,0-2 1-16,0 1 5 16,0 1 2-16,-8-2-1 15,0 1 5-15,-6-1 0 16,-6 3-3-16,-8 0 0 16,-11-2-8-16,-12-2 5 15,-8 2-5-15,-6-1-1 16,0 1-43-16,-1-1-38 0,-7 1-57 15,17-3-82-15,9 0-458 16</inkml:trace>
  <inkml:trace contextRef="#ctx0" brushRef="#br0" timeOffset="40290.292">6161 7143 172 0,'0'0'1030'16,"0"0"-833"-16,0 0-69 15,0 0-54-15,0 0-40 16,0 0-8-16,0 0-13 16,89 0-13-16,-16 0-37 0,-9 0-191 15,-7 0-138-15</inkml:trace>
  <inkml:trace contextRef="#ctx0" brushRef="#br0" timeOffset="40457.6392">6344 7325 980 0,'0'0'179'0,"0"0"-142"16,0 0-36-16,0 0-1 15,192-17 36-15,-84 4-36 16,-1 0-262-16</inkml:trace>
  <inkml:trace contextRef="#ctx0" brushRef="#br0" timeOffset="54995.5827">19476 5538 1064 0,'0'0'216'0,"0"0"-14"16,0 0-34-16,0 0-99 15,0 0-33-15,0 0-35 16,-14 48 34-16,14-14-7 15,0 6-9-15,2-1-12 16,1-2 0-16,1-2-7 16,-4-4-63-16,0-5-93 0,-4-5-155 15,-11-8-58-15,-2-6-261 16</inkml:trace>
  <inkml:trace contextRef="#ctx0" brushRef="#br0" timeOffset="55446.5185">19105 5600 590 0,'0'0'114'15,"0"0"-59"-15,106-21-11 0,-17 18-3 16,29 3 1 0,3 0 8-16,-21 0-2 0,-31 0-2 15,-30 0-4-15,-13 0-32 16,-3 0 6-16,-4 0-7 15,-6 0 21-15,-9-2 114 16,-4 2 8-16,0 0-21 16,-6 0-22-16,-8 0-79 15,-6 14-28-15,-1 5 30 16,-1 8 7-16,3 2 10 16,5 4-8-16,6 0-18 15,8-2 8-15,0-3-9 16,9-3-18-16,12-6-4 0,2-9 0 15,5-5 9 1,2-5 9-16,-2-2 7 0,1-15-6 16,-7-7-7-1,0-8-11-15,-8-2-1 0,-5-4-15 16,-4 1 0-16,-5 3 6 16,0 5-10-16,0 5-7 15,-7 9-17-15,3 8 8 16,-1 5-69-16,4 2-85 15,1 7-149-15,0 5-161 0</inkml:trace>
  <inkml:trace contextRef="#ctx0" brushRef="#br0" timeOffset="55664.6755">20129 5436 880 0,'0'0'317'15,"0"0"-55"-15,0 0-166 16,0 0-67-16,0 0 40 16,8 75 4-16,2-34-16 15,5 5-25-15,1-1-10 16,1-1-12-16,-3-5-10 16,-3-5-54-16,-8-8-142 15,-3-7-163-15,0-11-421 0</inkml:trace>
  <inkml:trace contextRef="#ctx0" brushRef="#br0" timeOffset="56323.7764">19953 5586 628 0,'0'0'150'0,"0"0"-101"16,88 0-22-16,-27 0 40 15,12 2 9-15,5 3-44 16,-14 0-16-16,3-3-1 15,-13-2 12-15,-14 0-11 16,-13-2 0-16,-12-7 61 16,-6 1 40-16,-8-2-7 15,-1 4 3-15,0 2 39 16,-10 2-85-16,-6 2-48 16,-8 0-18-16,0 12 14 0,-3 8 1 15,3 1 16-15,3 1-10 16,4 3 0-16,7-5-8 15,6-2-14-15,4-3 0 16,0-3-12-16,14-7-11 16,5-5-2-16,3 0 24 15,-1-8-15-15,0-9-4 16,-2 0 2-16,-5-2 8 16,-3 2 9-16,-3 5 1 15,-5 2 13-15,-3 8 44 16,0 2-3-16,0 0-45 15,0 0-9-15,0 14 0 16,-1 4 7-16,1 3 9 16,0 3-4-16,1-2 7 15,13-2-7-15,5-4-7 0,2-7-4 16,0-6 8-16,4-3 13 16,-1-3 1-16,-2-15-3 15,-2-11-20-15,-2-5 9 16,-6-10 4-16,4-9-3 15,-7-5-4-15,1-1 2 16,-4 4-8-16,-3 9 41 16,0 10 24-16,-3 14-4 15,0 10-20-15,0 11-1 16,0 1-40-16,0 14-17 16,0 17 9-16,0 7 8 15,0 11 1-15,0 6 6 0,13 1-2 16,6 1-5-1,12 16-123-15,-3-17-162 0,2-12-655 0</inkml:trace>
  <inkml:trace contextRef="#ctx0" brushRef="#br0" timeOffset="56783.8319">21360 5537 568 0,'0'0'218'15,"0"0"16"-15,0 0-46 16,0 0-8-16,0 0-28 16,0 0-56-16,-85-45-27 15,64 45-24-15,4 9-17 16,4 7-22-16,4 4 0 16,9 2-6-16,2 0 0 15,17 1-6-15,8 2 6 16,4-3 1-16,-3 0-1 0,-2-3-8 15,-10-2 1-15,-7-2-15 16,-9-3 6-16,0-2-6 16,-15-2 22-16,-12-2 11 15,-5-1 1-15,-4-4-5 16,6-1-7-16,8 0 0 16,22 0-85-16,0-4-123 15,13-5-502-15</inkml:trace>
  <inkml:trace contextRef="#ctx0" brushRef="#br0" timeOffset="58185.2527">21591 5576 1000 0,'0'0'173'0,"0"0"64"0,0 0-88 15,0 0-12-15,0 0-64 16,0 0-45-16,0 0-11 15,-77 24 7-15,60 2-11 16,1 1-1-16,5-2-11 16,6 1 8-16,5-6-8 15,0-3-1-15,3-8-15 16,10-5-7-16,1-4 19 16,1 0 3-16,3-11 0 15,-3-8-12-15,1-5-2 0,-2-2 14 16,-2-2 8-1,-2 2 1-15,-4 6 2 16,-1 6-2-16,-4 7 13 16,-1 7-18-16,0 0-4 0,0 6-29 15,2 11 15-15,4 4 14 16,4 5 1-16,5-1 2 16,8-2-3-16,2-1-7 15,2-6-23-15,2-8-60 16,-2-6 21-16,-4-2-5 15,-5-7 44-15,-5-14 24 16,-3-4 6-16,-5-4 34 16,-2-2-8-16,-1 2 26 15,-1 2 30-15,-1 10-3 16,0 5-6-16,0 7-9 0,0 5-58 16,0 5-6-16,0 15-14 15,0 6 14-15,0 5 1 16,0 2 0-16,0 0 0 15,2-7-1-15,2-4-1 16,3-7 0-16,-1-6 0 16,0-8-28-16,3-1-3 15,3-6 23-15,2-13-3 16,0-6-14-16,0-5-6 16,-2-2 32-16,1-2 8 15,-2 1-7-15,-5 3 6 16,3 7 2-16,-5 9-2 15,-2 8 9-15,1 6-16 0,-1 0-15 16,5 12 0 0,1 7 14-16,1 4 1 0,4 3 5 15,-2-2-5-15,1-2-1 16,-2-5 0-16,1-3-26 16,-2-7-68-16,-1-4-140 15,0-3 110-15,0-1 93 16,1-13-20-16,-2-5 7 15,4-1 22-15,-5 2 21 16,0 3 2-16,-3 6 19 16,-2 5 19-16,-1 4-38 15,0 0-16-15,0 10 16 16,0 5 7-16,0 3 12 16,5 2 1-16,10-2-12 15,4-3-8-15,5-6-2 0,3-4-4 16,1-5-37-16,-2 0-74 15,-3-11-41-15,-6-7 63 16,-6-7 95-16,-3 1 50 16,-6 0 69-16,-2 5 38 15,0 6 19-15,0 6-25 16,0 7-63-16,-2 0-88 16,-9 18-6-16,-3 8 6 15,-1 10 9-15,-4 3-3 16,5 5 4-16,-2-1-4 15,2-4 4-15,-2-3-4 16,4-3 2-16,0-8-7 16,3-11 7-16,1-7-7 0,5-7 13 15,2-4 11-15,1-18-19 16,0-3-6-16,0-3 0 16,0 2 0-16,0 6 6 15,1 5 16-15,2 6 33 16,-2 6 16-16,3 3-71 15,0 0-8-15,7 3 8 16,4 9 9-16,4-3 9 16,7 1-18-16,1-3-12 15,1-7 10-15,2 0 2 16,-3-11 17-16,1-14-17 16,-6-11 0-16,-2-22-8 0,-1-27 8 15,3-29 0 1,-1-4 0-16,-3 16 2 0,-6 32-2 15,-9 34 2-15,-3 16 46 16,0 3 25-16,0 8-7 16,0 9-40-16,0 1-26 15,-6 31-13-15,-3 10 13 16,3 21 0-16,1 0 0 16,5 4 0-16,0 1 0 15,0-13-2-15,10 1-88 16,3-10-133-16,0-17-177 15,-1-14-575-15</inkml:trace>
  <inkml:trace contextRef="#ctx0" brushRef="#br0" timeOffset="58717.7502">22578 5498 162 0,'0'0'138'15,"0"0"27"-15,0 0-87 16,0 0-19-16,0 0-17 16,96 42-22-16,-75-42-6 15,-1-15 17-15,-3-6 91 16,-2-4 18-16,-6-4-37 16,-2 4 36-16,-3 2-26 15,-4 6 44-15,0 7-21 0,0 10-41 16,-8 0-83-16,-6 14-12 15,-5 11 1-15,-2 7 11 16,5 8 7-16,5 4-10 16,6 0-2-16,5-1 5 15,0-4-12-15,10-8 0 16,5-11 0-16,2-8-29 16,2-12 29-16,1 0 22 15,1-17 9-15,0-10-18 16,0-7 4-16,-2-4 24 15,-2 0 22-15,-1 3-16 16,-2 6-5-16,-1 10-5 16,-2 7-9-16,1 9-27 0,-1 3 8 15,3 0-8-15,2 17-1 16,-1 8-19-16,0 1 19 16,-3 6 1-16,-7-1-1 15,-5-3 0-15,0-3 1 16,-11-3-1-16,-7-7 1 15,2-4-1-15,-4-6-26 16,1-5-39-16,3 0-137 16,5-4-319-16</inkml:trace>
  <inkml:trace contextRef="#ctx0" brushRef="#br0" timeOffset="58870.5888">23133 5531 757 0,'0'0'109'16,"0"0"-72"-16,0 0-35 0,0 0-2 15,94 6-5-15,-80-1-154 0</inkml:trace>
  <inkml:trace contextRef="#ctx0" brushRef="#br0" timeOffset="59025.3524">23078 5629 97 0,'0'0'542'0,"0"0"-360"16,0 0-10-16,0 0 1 15,0 0-8-15,0 0-70 16,0 0 6-16,76 34-63 0,-22-34-38 16,-11 0-209-16,-3 0-176 15</inkml:trace>
  <inkml:trace contextRef="#ctx0" brushRef="#br0" timeOffset="59222.6003">23592 5368 842 0,'0'0'276'16,"0"0"-144"-16,0 0 4 15,0 0 42-15,0 0-56 16,-34 99-21-16,32-63-41 0,2 1-30 15,0-1-11-15,0-2-19 16,5-3-76-16,3-6-246 16,-1-13-344-16</inkml:trace>
  <inkml:trace contextRef="#ctx0" brushRef="#br0" timeOffset="59671.3514">23846 5380 977 0,'0'0'260'0,"0"0"-128"16,0 0-104-16,0 0 9 15,0 0 75-15,-6 76-11 0,-5-41-31 16,-5-1 4 0,-4 2-18-16,3-4-23 0,-4-2-14 15,6-7-18-15,2-3 10 16,7-8-11-16,6-2 0 15,0-3-7-15,1-2-2 16,15 2-19-16,6-1 28 16,3 2 19-16,0-2-3 15,2-1-7-15,-2-5-2 16,-4 0 2-16,2 0 1 16,-1-8 0-16,-2-6-4 15,-1-4 6-15,-2-3-12 16,-3 1 10-16,-3 1 6 15,-4 7 11-15,-4 4 32 16,-3 5-4-16,0 3-36 0,0 6-19 16,-12 15-1-1,-1 9 1-15,-2 8 28 0,3 8 0 16,-1 3-2-16,2 4-5 16,-1 0-21-16,-7 1 0 15,-33 1-27-15,5-13-234 16,-3-16-914-16</inkml:trace>
  <inkml:trace contextRef="#ctx0" brushRef="#br0" timeOffset="61722.8892">7479 7381 582 0,'0'0'379'0,"0"0"-259"16,0 0-81-16,0 0 48 15,109 34 106-15,-22-18-11 16,24-2-47-16,9-3-28 16,-6-3-31-16,-27-5-23 15,-29-1-12-15,-13-1-12 16,-11-1-18-16,1 0-10 15,-4 0-1-15,-4 0-29 16,-14 1-69-16,-13 6-90 0,-15-2-187 16,-10 2-236-16</inkml:trace>
  <inkml:trace contextRef="#ctx0" brushRef="#br0" timeOffset="62150.2713">7686 7696 503 0,'0'0'189'0,"0"0"-9"15,0 0 14-15,0 0 13 16,0 0 29-16,0 0-19 16,0 0-34-16,-7-62-19 15,6 62-53-15,-2 0-42 16,0 6-48-16,-5 14-12 15,2 8 22-15,-3 6 19 16,2 8 6-16,1 1-28 16,0-3-20-16,1-1-2 15,2-3-6-15,-1-5-6 16,4-6-18-16,0-7-74 0,10-11-89 16,4-7-104-16,0 0-257 0</inkml:trace>
  <inkml:trace contextRef="#ctx0" brushRef="#br0" timeOffset="62811.8749">8080 7627 933 0,'0'0'268'0,"0"0"58"15,0 0-75-15,0 0-48 16,0 0-68-16,0 0-65 16,0 0-35-16,-16 1-22 15,7 20 8-15,-3 7 1 16,0 2-4-16,0 1-2 15,-1-1-7-15,1-1-7 16,-3-2 7-16,3-5-8 0,3-5-1 16,0-5-42-1,3-6 7-15,3-6-2 0,1 0 22 16,-1-4 14-16,2-10-22 16,-1 0 5-16,2 1 2 15,0 4-2-15,0 3 0 16,0 5 18-16,6 1-10 15,11 0 9-15,4 4-5 16,7 5 6-16,5 4 0 16,3-1 2-16,1-2 8 15,-1 0-10-15,-3-5 2 16,-5-3-1-16,-6-2-1 16,-7 0-5-16,0-3-5 15,-6-9-3-15,-4-5-6 16,2-3 4-16,-5 0 11 0,-2-1 4 15,0 4 8-15,0 3-6 16,0 8 14-16,0 5 25 16,0 1-7-16,-3 4-16 15,-3 16-17-15,-2 6 9 16,-1 10 18-16,5 2-4 16,-1 3-9-16,4-2-8 15,-1-1-5-15,-1-2-2 16,-1 7-6-16,-2-8-121 15,-1-16-441-15</inkml:trace>
  <inkml:trace contextRef="#ctx0" brushRef="#br0" timeOffset="64374.9007">7943 6813 755 0,'0'0'273'0,"0"0"-24"16,0 0-17-16,0 0-43 16,0 0-78-16,0 0-58 15,0 0-24-15,-33 53 27 16,24-16-5-16,-1 4-9 15,0 2-24-15,2 1-10 16,-1-4-7-16,-4-2 3 16,8-3-4-16,-3-4-79 15,7-4-122-15,1-10-185 16,0-8-370-16</inkml:trace>
  <inkml:trace contextRef="#ctx0" brushRef="#br0" timeOffset="65065.5445">8307 6783 909 0,'0'0'250'0,"0"0"8"16,0 0-15-16,0 0-42 0,0 0-92 15,0 0-65 1,0 0-29-16,-48 35 3 0,30-7 7 16,-1 4-7-16,0 2 2 15,1 1-3-15,-2-3-4 16,2-2-12-16,-1-4 6 15,5-4-6-15,3-5 1 16,3-7-1-16,5-6 0 16,2-3-1-16,1-1 0 15,0 0 8-15,0-12-8 16,0-1-17-16,0 0-5 16,4 2-11-16,2 5 11 15,1 5 22-15,4 1 0 0,7 0 0 16,1 7 0-16,7 4 0 15,4 0 6-15,4 1-6 16,-3-4 0-16,0-1 7 16,-6-4-7-16,-2-3-10 15,-8 0-15-15,-3 0-1 16,-3-7 1-16,-5-6 13 16,-1-2-43-16,-3-5 41 15,0 0 7-15,0-1 7 16,-1 3 2-16,-5 5-1 15,1 5 27-15,1 7 32 16,-3 1-21-16,-1 6-28 16,-4 16-11-16,-3 8 10 15,2 9 14-15,-3 3 1 0,9 4 0 16,0 0-13-16,-1-3 2 16,3-2-13-16,-1-4 8 15,0-7-9-15,1-7-16 16,2-9-80-16,0-6-227 15,1-5-563-15</inkml:trace>
  <inkml:trace contextRef="#ctx0" brushRef="#br0" timeOffset="65891.0875">6963 7175 491 0,'0'0'235'16,"0"0"32"-16,0 0-38 0,0 0-60 16,0 0-19-16,0 0-50 15,0 0-33-15,3-4-8 16,12 11 49-16,7 0-22 15,3 0 11-15,5-1-29 16,0-1-27-16,-1-1-10 16,-3-1-13-16,-6 0-18 15,-5 0 0-15,-6 0-14 16,-3 2-89-16,-2 0-139 16,-4-2-355-16</inkml:trace>
  <inkml:trace contextRef="#ctx0" brushRef="#br0" timeOffset="70741.6672">9120 6909 806 0,'0'0'184'0,"0"0"1"0,0 0 44 16,0 0-21-16,0 0-25 15,0 0-52-15,-8-34-46 16,8 34-52-16,-1 7-33 16,1 13 9-16,-2 5 29 15,-2 7 20-15,1 5-16 16,-3 2-24-16,3 0-2 15,-4 0-16-15,5 0 9 16,-1-3-9-16,3-3-16 16,0-2-69-16,7-4-87 15,10-7-178-15,2-8-299 0</inkml:trace>
  <inkml:trace contextRef="#ctx0" brushRef="#br0" timeOffset="71101.5578">9342 6979 901 0,'0'0'245'0,"0"0"-32"16,0 0-95-16,0 0-3 16,0 0 41-16,0 0-38 15,-78 102-45-15,70-68-21 16,8-3-16-16,0 0-11 15,4-5-16-15,8-5-9 0,2-7 0 16,3-6 8-16,2-8 0 16,-2 0 4-16,1-10 4 15,-2-13-11-15,-2-3-5 16,-4-8-24-16,-2-4-24 16,-7-3-12-16,-1 4-9 15,0 3 15-15,-6 9-13 16,-10 8 14-16,-4 12-40 15,-2 5-51-15,4 5 19 16,5 18 41-16,13 16-5 16,5-3-119-16,16-3-131 0</inkml:trace>
  <inkml:trace contextRef="#ctx0" brushRef="#br0" timeOffset="71558.3279">9678 6909 661 0,'0'0'234'16,"0"0"-30"-16,0 0-94 15,0 0-39-15,0 0-25 16,-84 39 2-16,72-17-22 16,8 0-13-16,2-3-12 15,2-2-2-15,0-7-6 16,9-3-6-16,3-7 13 15,-3 0 23-15,3-11 2 16,-2-9-4-16,-2-3-19 16,-2-1 18-16,-3-1-7 15,0 4 41-15,-3 7 38 0,0 7 14 16,0 7-9-16,0 0-70 16,0 21-21-16,0 14 34 15,0 8 48-15,0 11-22 16,0 3-16-16,-2 1-8 15,-1-2 3-15,-3-3-8 16,-3-6-8-16,-4-10 4 16,-1-5-13-16,-2-8-2 15,1-9-3-15,-3-5-6 16,2-7 1-16,-3-3 9 16,-2 0-19-16,3-4-19 15,1-8-54-15,8 0-52 0,9 2-106 16,8 1-278-1,10 5-360-15</inkml:trace>
  <inkml:trace contextRef="#ctx0" brushRef="#br0" timeOffset="71950.138">9782 7495 1129 0,'0'0'226'0,"0"0"-5"0,0 0-108 16,0 0-16-16,0 0-17 16,0 0-32-16,0 0-17 15,97-11-9-15,-80 22-1 16,-7 4-12-16,-10 3-9 15,0 4 26-15,-7 5 4 16,-13 2 37-16,-5 1-19 16,-2 0-18-16,0-3-8 15,6-5 19-15,6-5-7 16,6-7-10-16,6-6-8 16,3-1-15-16,0-3-1 15,12 0 8-15,13 0-1 16,14-5 8-16,9-4-15 0,25-22-99 15,-10 5-171 1,-8-7-513-16</inkml:trace>
  <inkml:trace contextRef="#ctx0" brushRef="#br0" timeOffset="72475.2519">10450 6841 606 0,'0'0'302'16,"0"0"-30"-16,0 0 23 0,0 0-6 15,0 0-78-15,0 0-53 16,0 0-68-16,-30-33-58 16,22 57-20-16,0 7 30 15,-2 10 11-15,0 4-13 16,0 2-16-16,4-3-18 15,-1 1-6-15,4-7-1 16,3-2-15-16,0-5-104 16,10-8-115-16,6-12-495 0</inkml:trace>
  <inkml:trace contextRef="#ctx0" brushRef="#br0" timeOffset="72957.9782">10740 6800 1236 0,'0'0'334'16,"0"0"-165"-16,0 0-96 16,0 0 9-16,0 0 18 15,0 0-21-15,-48 78-21 16,30-47-19-16,-1-1-17 15,-1 1-15-15,1-4-1 0,5-3-5 16,3-5 0-16,8-6-1 16,3-5-1-16,0-4-21 15,3-2-21-15,17-2-3 16,4 0 34-16,6 0-7 16,1 0-6-16,1-8-20 15,-3-4 3-15,-3-4 8 16,-5-2 13-16,-3-1 21 15,-5-1 0-15,-3 2 14 16,-4 1 24-16,-4 7 54 16,0 8 12-16,-2 2-57 15,0 0-30-15,0 18-16 16,0 11 24-16,0 6 5 16,-2 9 1-16,2 3-9 15,0 2-7-15,0 2-9 0,0-2-6 16,0-6-8-16,0-3-77 15,-11-3-70-15,-5-11-188 16,-3-8-330-16</inkml:trace>
  <inkml:trace contextRef="#ctx0" brushRef="#br0" timeOffset="73201.6162">10371 7437 1003 0,'0'0'211'0,"0"0"-3"16,0 0-22-16,0 0 25 0,0 0 22 16,162 38-47-16,-51-35-72 15,9-3-36-15,-17 0-17 16,-29 0-24-16,-29-4-9 16,-7 0-18-16,0 0-10 15,-4-1-9-15,-4 5-70 16,-12-3-60-16,-18 3-111 15,-10 0-385-15,-14 8-583 0</inkml:trace>
  <inkml:trace contextRef="#ctx0" brushRef="#br0" timeOffset="73416.4344">10586 7715 1096 0,'0'0'294'0,"0"0"-61"16,-11 73-35-16,11-47-29 16,-1 1-62-16,1 0-51 15,0-3-15-15,0-2-19 16,0-3-22-16,0-3 0 16,0-5-22-16,0-6-88 15,0-1-176-15,3-4-371 0</inkml:trace>
  <inkml:trace contextRef="#ctx0" brushRef="#br0" timeOffset="73871.2752">10796 7689 1098 0,'0'0'255'0,"0"0"-93"15,0 0-102-15,0 0 100 16,0 0 10-16,0 0-40 16,-22 89-27-16,7-60-35 15,-3 3-21-15,5-4-22 16,1-3-6-16,6-2-19 16,6-6 0-16,0-4 0 15,16-4-1-15,9-5-13 0,7-4-10 16,5 0 5-16,-2-2-20 15,-4-11 2-15,-4-5 6 16,-5 1 8-16,-7 1 22 16,-3 1-1-16,-6 2 2 15,-3 5 8-15,-3 2 51 16,0 6 20-16,0 0-24 16,0 8-25-16,-5 12-24 15,-3 9 13-15,-3 9 20 16,0 3-7-16,1 4-4 15,3-3-13-15,1-3-9 16,3-5-5-16,0-4 0 16,1-9 4-16,2-5-5 15,0-13-82-15,0-3-122 0,0 0-187 16</inkml:trace>
  <inkml:trace contextRef="#ctx0" brushRef="#br0" timeOffset="75060.3039">12130 7282 1192 0,'0'0'283'15,"0"0"-47"-15,0 0-93 16,0 0-21-16,0 0 5 15,0 0-22-15,0 0-31 16,40 10 8-16,-3-6 0 16,7-1-18-16,2 0-24 15,-3-3-15-15,-5 0-8 16,-6 0-16-16,-6 0 7 0,-10 0-8 16,-7 0 0-16,-6 0-24 15,-3 0-69-15,-2 6-85 16,-8 1-82-16,-6 0-400 0</inkml:trace>
  <inkml:trace contextRef="#ctx0" brushRef="#br0" timeOffset="77748.6921">13304 7210 560 0,'0'0'566'15,"0"0"-354"-15,0 0-99 16,0 0-17-16,0 0 43 16,0 0 37-16,97 26-38 15,-27-22-21-15,24-3-55 16,19-1-21-16,5 0-7 15,-21 0-18-15,-28 0 3 0,-28 0-18 16,-11 0-1 0,-3 0-53-16,-8 7-85 0,-16 7-132 15,-3-4-272-15,-12 3-56 16</inkml:trace>
  <inkml:trace contextRef="#ctx0" brushRef="#br0" timeOffset="78002.3256">13462 7420 1144 0,'0'0'336'0,"0"0"-61"16,0 0-159-16,0 0-35 15,0 0 40-15,0 0-13 0,-67 97-23 16,52-61-29-16,3 0-32 15,3 2-2-15,2-3-15 16,2-2-7-16,5-4 0 16,0-4-31-16,0-6-105 15,13-10-137-15,-1-7-334 16,2-2-428-16</inkml:trace>
  <inkml:trace contextRef="#ctx0" brushRef="#br0" timeOffset="78452.9581">13650 7417 1132 0,'0'0'315'16,"0"0"-90"-16,0 0-127 0,0 0-4 16,0 0-31-16,0 0 14 15,0 0-12-15,-55 72-2 16,32-46-14-16,-1 1-2 15,2-4-24-15,7 1 0 16,2-6-23-16,7-4 9 16,4-3-9-16,2-3-9 15,5-3-3-15,14-2 12 16,5 0 0-16,7-3-2 16,4 0-18-16,0 0-7 15,-3-3-10-15,-6-5 24 0,-4-3 0 16,-5 0 7-1,-3-1 6-15,-3 2-1 0,-4 1 2 16,-4 4 40-16,-3 5 26 16,0 0-19-16,0 0-38 15,0 14-10-15,-3 13 31 16,-5 7 32-16,-2 5-9 16,2 2-20-16,0 0-19 15,3-6-5-15,0-4-9 16,1-7-1-16,4-7-68 15,0-17-125-15,0 0-173 16,6-10-599-16</inkml:trace>
  <inkml:trace contextRef="#ctx0" brushRef="#br0" timeOffset="79143.1692">13823 6747 431 0,'0'0'156'0,"0"0"34"16,0 0 24-16,0 0 9 15,0 0-29-15,0 0-6 16,0 0-28-16,-29-24-36 16,9 24-77-16,-3 14-1 0,-2 6 15 15,-5 9 5-15,3 3-3 16,2 3-11-16,10 2-3 15,6 1-18-15,7-2-2 16,2-4-9-16,8-3-7 16,13-6 2-16,6-4 12 15,2-7-11-15,2-7-4 16,3-5-5-16,0 0 4 16,-2-14-10-16,0-9 9 15,-4-4-1-15,-1-7-8 16,-5-5-1-16,-6-2-2 15,-5-4 2-15,-8 2-11 0,-3 5 0 16,0 4 9-16,-13 9-9 16,-10 7 10-1,-9 8 1-15,-11 8-1 0,-8 2-22 16,-36 33-62-16,11 2-68 16,4 2-392-16</inkml:trace>
  <inkml:trace contextRef="#ctx0" brushRef="#br0" timeOffset="80718.3701">14678 6779 662 0,'0'0'236'16,"0"0"-2"-16,0 0 3 15,0 0 25-15,0 0-37 16,0 0-81-16,0 0-85 0,-32-9-51 16,23 49 58-16,-3 9 30 15,0 6-31-15,-1 1-30 16,4-1-19-16,3-3-15 15,4-3-2-15,2-4-35 16,13 0-123-16,7-12-205 16,2-15-636-16</inkml:trace>
  <inkml:trace contextRef="#ctx0" brushRef="#br0" timeOffset="81049.8898">14840 6852 882 0,'0'0'327'0,"0"0"-157"16,0 0-64-16,0 0 55 0,0 0-6 15,-42 89-51-15,41-60-40 16,1-3-14-16,3-4-17 16,10-5-33-16,2-7 1 15,3-7 12-15,-2-3 20 16,1-3-3-16,1-11-10 15,-4-8 2-15,-1-3-14 16,-6-3-8-16,-4-3-6 16,-3 5-10-16,0 2 14 15,-10 7-10-15,-10 8-10 16,-1 6-14-16,-4 3-18 0,7 10-1 16,5 9-32-16,8 8-31 15,5 2-146-15,33 10-2 16,4-10-245-16</inkml:trace>
  <inkml:trace contextRef="#ctx0" brushRef="#br0" timeOffset="81483.6159">15193 6878 616 0,'0'0'295'16,"0"0"-31"-16,0 0-48 15,0 0 21-15,0 0-46 16,0 0-118-16,0 0-45 0,-58-13-28 15,42 34 6-15,1 2-4 16,9 1 5-16,4 0-7 16,2-4-13-16,2-3-8 15,9-8-10-15,5-4-33 16,-2-5 64-16,3 0 3 16,-5-13 10-16,0-4-4 15,-3-3-2-15,-5 3 1 16,0 3 14-16,-3 6 33 15,-1 5 24-15,0 3-61 16,0 6-16-16,0 19-2 16,-6 9 30-16,1 9 10 15,2 7-17-15,2 2 2 16,-2 0-4-16,0-1 8 16,0-5 4-16,-4-5-11 0,-2-10-4 15,-6-7-11-15,0-6 4 16,-4-9 2-16,0-4-4 15,-2-2-2-15,4-3-7 16,2 0-4-16,6-11-51 16,9-6-70-16,1 2-154 15,14 1-459-15</inkml:trace>
  <inkml:trace contextRef="#ctx0" brushRef="#br0" timeOffset="81821.6691">15408 7282 614 0,'0'0'403'0,"0"0"-210"16,0 0-86-16,0 0-4 16,82 3 16-16,-57 4-46 15,0 5-6-15,-5 0-29 16,-5 0 11-16,-6 5-20 15,-7-4-1-15,-2 4 22 16,-3 3 3-16,-13 2 19 16,-1-2-13-16,-2 4-17 15,2-7-10-15,2 0-8 16,6-5-1-16,6-5-4 0,3-2-17 16,0-4-2-16,14-1 6 15,13 0 23 1,9 0-10-16,10-3-19 0,24-19-67 15,-9 0-149 1,-6-4-355-16</inkml:trace>
  <inkml:trace contextRef="#ctx0" brushRef="#br0" timeOffset="82717.0456">16406 6699 401 0,'0'0'211'0,"0"0"17"0,0 0-20 16,0 0 6-16,0 0-25 15,0 0-22-15,0 0-72 16,-67-23-12-16,42 23 5 15,-2 10-11-15,-3 8-8 16,0 7-1-16,2 6-8 16,4 5-4-16,7 2 3 15,4 0-13-15,9-1-3 16,4-1 1-16,0-2-21 16,16-4 2-16,5-5 0 0,4-5 0 15,5-4-5-15,3-7-5 16,1-6 1-16,2-3 5 15,1 0-11-15,-1-11 1 16,2-6-5-16,-4-6 6 16,-1-2-4-16,-3-4-7 15,-5-6 1-15,-6 0-2 16,-5-3 5-16,-6 1-5 16,-6 4-1-16,-2 1 1 15,0 7 0-15,-17 3 1 16,-5 5 5-16,-9 4-6 15,-9 5-9-15,-14 8-36 16,-52 11-65-16,12 11-111 16,-6 3-352-16</inkml:trace>
  <inkml:trace contextRef="#ctx0" brushRef="#br0" timeOffset="86703.3535">17995 7219 1227 0,'0'0'325'0,"0"0"-102"16,0 0-90-16,0 0-12 15,0 0-19-15,0 0-27 16,30 0-26-16,1 0-33 16,10 2-5-16,6 1-11 15,0 1 0-15,0-2-21 16,-3-2-73-16,-6 0-88 15,-7 0-71-15,-10 0-133 16,-11 0-298-16</inkml:trace>
  <inkml:trace contextRef="#ctx0" brushRef="#br0" timeOffset="86929.812">18087 7374 785 0,'0'0'257'0,"0"0"-66"16,0 0 35-16,0 0 5 16,0 0-47-16,91 12-56 15,-48-5-37-15,4-2-47 16,2 0-22-16,-4 0-15 16,-5 1-7-16,-9 0-28 15,-6-1-92-15,-11 2-119 16,-6-2-318-16,-7-3-395 0</inkml:trace>
  <inkml:trace contextRef="#ctx0" brushRef="#br0" timeOffset="95092.6909">19192 6763 985 0,'0'0'176'16,"0"0"56"-16,0 0 59 15,0 0-59-15,0 0-99 16,0 0-77-16,-53 40 11 16,44 7 51-16,0 10-35 15,6 3-42-15,3 1-15 16,0-1-16-16,2-4-5 15,11-4-5-15,5-7-22 16,25-9-137-16,-4-14-198 0,-2-16-396 16</inkml:trace>
  <inkml:trace contextRef="#ctx0" brushRef="#br0" timeOffset="95451.4715">19570 6769 1107 0,'0'0'273'16,"0"0"-58"-16,0 0-75 16,0 0 22-16,-85 77-54 15,73-45-27-15,6 4-33 16,6 0-12-16,0-2-13 16,0-7-14-16,13-7-8 15,2-11-1-15,0-7 0 0,1-2 9 16,-2-5 13-16,1-15-2 15,-5-5-6-15,-1-6-14 16,-4-3-7-16,-2-3 7 16,-3 0 1-16,0 5-1 15,-8 7-2-15,-5 6-17 16,-2 9-7-16,3 7-26 16,1 3 6-16,6 7 11 15,5 12-56-15,1 5-32 16,25 1-73-16,8-1-83 15,34-4 68-15,-7-6-102 16,-7-8-326-16</inkml:trace>
  <inkml:trace contextRef="#ctx0" brushRef="#br0" timeOffset="95857.8154">19926 6793 477 0,'0'0'254'0,"0"0"45"16,0 0-73-16,0 0 18 15,-30-75-71-15,12 70 5 16,1 5-106-16,-3 3-40 15,5 14-22-15,1 4 3 16,6 5 7-16,5 1-19 16,3-2 0-16,0-2-1 15,12-6-9-15,3-7-12 16,1-7 12-16,2-3 9 16,-4-7 21-16,0-13-8 15,-6-4-3-15,1-2 13 0,-6 2 13 16,-3 6 8-16,0 6 12 15,0 8 21-15,0 4-36 16,0 12-40-16,-3 17 7 16,0 12 13-16,2 9 13 15,-1 6-3-15,2 6 9 16,-3 0-3-16,3 0-7 16,-5-4-2-16,-6-2 1 15,-4-9-12-15,-9-8-8 16,-7-7 2-16,-10-10-4 15,-5-6-5-15,-3-10 7 16,0-6-9-16,5-3-20 16,17-36-58-16,13 3-98 0,14-4-291 15</inkml:trace>
  <inkml:trace contextRef="#ctx0" brushRef="#br0" timeOffset="96674.1889">20179 7343 750 0,'0'0'244'0,"0"0"-11"0,0 0-14 16,0 0-32-16,0 0-82 15,0 0-42-15,0 0-17 16,75-41-11-16,-64 41-7 16,-3 2-9-16,-4 9-3 15,-4 2-2-15,0 6 23 16,-8 5-2-16,-11 3 13 15,-5 3 4-15,-4 0 14 16,1 1-7-16,2-5-20 16,8-2-11-16,4-5-6 15,6-5-6-15,7-4-15 16,0-5-1-16,23 0 1 16,13-5 5-16,12 0-6 0,12 0-14 15,26-20-123-15,-15-3-200 16,-11-4-803-16</inkml:trace>
  <inkml:trace contextRef="#ctx0" brushRef="#br0" timeOffset="96974.5201">20783 6578 1356 0,'0'0'379'0,"0"0"-64"16,0 0-154-16,0 0-31 15,0 0-72-15,0 0-6 16,-22 82 3-16,22-38-10 15,0 4-28-15,5 3-11 16,1-2-6-16,-6 20-77 16,0-13-172-16,-5-13-599 0</inkml:trace>
  <inkml:trace contextRef="#ctx0" brushRef="#br0" timeOffset="97573.9206">18662 7061 502 0,'0'0'496'16,"0"0"-231"-16,0 0-34 15,0 0-76-15,0 0-26 16,0 0-60-16,0 0-36 16,67-23-8-16,-30 19 2 15,0 1-19-15,-4 0 0 16,-6-1-8-16,-9 1 3 16,-8 3-3-16,-8 0-19 15,-2 0-24-15,-7 0-43 16,-12 7-54-16,-11 2-74 15,4 1-70-15,7-6-747 0</inkml:trace>
  <inkml:trace contextRef="#ctx0" brushRef="#br0" timeOffset="98262.4109">21306 7028 1048 0,'0'0'304'15,"0"0"83"-15,0 0-181 0,0 0-48 16,0 0 25-16,0 0-79 15,0 0-46-15,21 5-22 16,4-1 8-16,7-1-16 16,0 2-11-16,1 0-17 15,-1-2-5-15,1-2-102 16,-5 2-158-16,-5-3-501 0</inkml:trace>
  <inkml:trace contextRef="#ctx0" brushRef="#br0" timeOffset="98673.1024">22056 6624 1152 0,'0'0'226'16,"0"0"42"-16,0 0 18 15,0 0-36-15,-25-75-52 0,22 75-79 16,1 0-75 0,1 15-44-16,-1 16 6 0,2 14-6 15,0 10 16-15,8 7-7 16,7-1-6-16,1-1-3 16,2-2-9-16,3-7-89 15,15 2-114-15,0-15-173 16,-5-17-598-16</inkml:trace>
  <inkml:trace contextRef="#ctx0" brushRef="#br0" timeOffset="99416.9903">22428 6691 750 0,'0'0'597'0,"0"0"-318"0,0 0-82 15,0 0-93-15,0 0-49 16,0 0-5-16,-73 73 6 15,55-35-14-15,12-1-6 16,4-1-10-16,2-5-6 16,6-6-12-16,15-9-8 15,6-10 2-15,4-6 8 16,2-8 1-16,-2-15-11 16,1-7 1-16,-5-9 0 15,-7-1 0-15,-6-4-1 16,-8 2-5-16,-6 5 4 0,-2 10-5 15,-16 10 6 1,-6 11 0-16,-4 6 0 0,3 5-7 16,3 15-2-16,11 6-9 15,10 4-5-15,1-1-30 16,26 0-59-16,15-5-27 16,12-10 23-16,5-9-57 15,1-5-70-15,-4-8-59 16,-10-15 30-16,-9-4 145 15,-15-2 127-15,-8-2 131 16,-12 4 48-16,-1 4 20 16,0 7 1-16,-12 6 6 15,-4 6-79-15,3 4-86 16,-4 5-29-16,5 12-2 16,2 2-10-16,5 4 16 0,5-1-16 15,0-3-3-15,3-6-10 16,11-5-6-16,2-6 19 15,-1-2 53-15,3-6-8 16,-4-8 8-16,3-2 26 16,-6 4 16-16,-4 2-10 15,-1 4 1-15,-3 6-33 16,-2 0-53-16,2 15-21 16,4 12 11-16,2 13 10 15,4 8 28-15,0 9-7 16,2 1-8-16,-4 1-1 15,-6-4-10-15,-5-4 8 16,0-8 0-16,-16-9-2 0,-12-9 1 16,-8-7 10-16,-9-12 5 15,-5-6-7-15,0-6-17 16,4-17-8-16,13-7-38 16,20-6-57-16,29-21-99 15,23 8-361-15,7 4-417 0</inkml:trace>
  <inkml:trace contextRef="#ctx0" brushRef="#br0" timeOffset="99722.082">23181 6732 1114 0,'0'0'320'16,"0"0"-125"-1,0 0-83-15,0 0 45 0,0 0-72 16,-64 71-21-16,50-42-15 15,3-2-1-15,4-3-1 16,6-4-17-16,1-6-12 16,0-6-7-16,6-5-10 15,9-3 29-15,1-3 14 16,8-13-21-16,0-8-7 16,-3-8-7-16,-2-6-3 15,-4-3-5-15,-8-4-2 16,-7 3 1-16,0 5-10 15,-17 8-8-15,-5 12-62 0,-1 12-50 16,11 13-3 0,8 13-221-16,4 3-596 0</inkml:trace>
  <inkml:trace contextRef="#ctx0" brushRef="#br0" timeOffset="100040.376">23652 6883 1149 0,'0'0'279'0,"0"0"-69"0,0 0-85 15,0 0-9-15,0 0-88 16,0 0-21-16,0 0-7 16,58 0-29-16,-23 0-167 15,-7 0-288-15,-8 0-295 0</inkml:trace>
  <inkml:trace contextRef="#ctx0" brushRef="#br0" timeOffset="100218.6123">23518 6996 1147 0,'0'0'338'0,"0"0"-114"15,0 0-67-15,0 0 31 16,0 0-108-16,88 0-52 15,-36 0-22-15,8 1-6 16,21 1-114-16,-16-2-117 16,-9 0-384-16</inkml:trace>
  <inkml:trace contextRef="#ctx0" brushRef="#br0" timeOffset="101248.2436">24416 6745 673 0,'0'0'240'16,"0"0"29"-16,0 0-49 15,0 0-35-15,0 0-38 16,0 0-2-16,0 0-21 15,-8-29-64-15,0 26-35 16,0 1 3-16,-2 1-1 16,-4 1-8-16,-1 0 10 15,-4 0 2-15,-2 1 0 16,2 9-5-16,-4 2-7 16,3 4-9-16,1 2 6 15,2 1 4-15,5 3-13 16,0-1 11-16,3 3 1 15,1 1 5-15,2 1-2 0,3 1 8 16,3 1-6-16,0-1-2 16,0 0 2-16,3 0 1 15,6 0 0-15,3-2 5 16,3-2-9-16,-1-1-8 16,0-3 1-16,2-4 4 15,-2-3 2-15,1 0-3 16,2-5-4-16,-2-2 13 15,2-2 12-15,2-3 1 16,0 0-1-16,2 0-3 16,-2-11-3-16,2-1 5 15,0-5-13-15,0-7-7 16,1 0-8-16,-1-5-8 0,-5 0 1 16,1 0 11-1,-5 3-13-15,-2-1 1 0,-2 3 1 16,-5 2-2-16,1 0-1 15,-1 3 1-15,-1-1 0 16,-1 3 1-16,-1 0 6 16,0 1-7-16,0 1 0 15,0 1 0-15,0 0 0 16,0-1 0-16,-3 5-1 16,-1-2 1-16,-1 0-1 15,1 4 1-15,-1-1 0 16,0 4-3-16,0-1 3 15,-1 0-2-15,0 2-4 16,-1 0 0-16,0 1 5 0,-6-1-8 16,2 2 0-16,-3-1 0 15,-3 3 3-15,-2-2-6 16,-2 2 11-16,1 0 0 16,1 0 1-16,-1 0-1 15,6 0 1-15,-2 2-6 16,3 1 0-16,0 3 0 15,-1 1-2-15,1 3 2 16,-4 1-3-16,1 2-39 16,-5 4-52-16,-4 1-52 15,-30 11-57-15,6-5-106 16,-8-9-823-16</inkml:trace>
  <inkml:trace contextRef="#ctx0" brushRef="#br0" timeOffset="107168.2378">24109 7469 1035 0,'0'0'231'16,"0"0"-92"-16,0 0 66 15,0 0-96-15,0 0-53 16,0 0 1-16,35 0-31 16,-9 0-11-16,7 0-14 15,2 1 7-15,4 2-8 16,3-2 6-16,-5 0-6 0,-4 2-18 16,-6-3-58-16,-13 0-93 15,-6 3-142-15,-8-3-185 0</inkml:trace>
  <inkml:trace contextRef="#ctx0" brushRef="#br0" timeOffset="107386.1226">24000 7590 662 0,'0'0'175'16,"0"0"30"-16,0 0 27 0,0 0-13 15,0 0-37-15,85 14-55 16,-43-7-61-16,2-2-14 16,0 2-30-16,-1-1-1 15,-6 0-21-15,-4 5-27 16,-9 0-151-16,-17-3-466 0</inkml:trace>
  <inkml:trace contextRef="#ctx0" brushRef="#br0" timeOffset="113518.3669">771 8864 973 0,'0'0'154'0,"0"0"-79"16,0 0-14-16,0 0-24 16,0 0-11-16,69-36-17 0,-42 46 1 15,4 15 3 1,-5 7 9-16,-6 8 16 0,-11 1-6 15,-9 2-2-15,0-2 20 16,-9-2-18-16,-11-3-16 16,0-5 0-16,-1-7 1 15,-3-7-1-15,-1-6 18 16,-2-11 46-16,-1 0 5 16,1-8-11-16,0-9-5 15,5-2-17-15,4 5 18 16,10 5-31-16,4 5-39 15,4 4-7-15,7 0-24 0,16 7 22 16,11 5 5 0,8 4 3-16,7 0 1 0,7-4 0 15,3-4-56-15,-1-8-107 16,23-12-72-16,-17-10-101 16,-12-8-610-16</inkml:trace>
  <inkml:trace contextRef="#ctx0" brushRef="#br0" timeOffset="113917.6127">992 8590 942 0,'0'0'189'0,"0"0"16"16,-85-29-27-16,45 29 0 16,1 3-31-16,-4 23-21 15,-11 28-44-15,-6 32-8 0,2 31 13 16,9 14 16-1,21 1-15-15,22-10-7 0,6-15-24 16,22-7-14-16,9-21-24 16,2-23-11-16,0-20 1 15,6-9-9-15,13-3 0 16,11-3 7-16,7-10-6 16,1-11 0-16,-5-14 10 15,-11-24-5-15,-6-27 7 16,-17-33-11-16,-19-34-2 15,-13-20 0-15,-22 1-10 16,-16 16 1-16,-3 26 3 16,10 29-10-16,5 29 2 15,8 26 1-15,2 14-8 16,1 3-9-16,-3 8-34 0,0 0-25 16,6 27-93-1,12 35-31-15,12-4-333 0,12-4-334 16</inkml:trace>
  <inkml:trace contextRef="#ctx0" brushRef="#br0" timeOffset="114948.6593">2023 8785 892 0,'0'0'185'0,"0"0"0"15,0 0 39-15,0 0-53 16,0 0-76-16,0 0-61 15,0 0 18-15,-60 92 26 0,32-37 13 16,-2 7 5 0,2 0-13-16,1-4-9 0,10-4-12 15,7-7-32-15,6-5-11 16,4-6-13-16,1-5-5 16,17-5-1-16,6-7 0 15,4-7 0-15,3-8-28 16,4-4-58-16,10-18-94 15,-7-10-104-15,-10-1-370 0</inkml:trace>
  <inkml:trace contextRef="#ctx0" brushRef="#br0" timeOffset="115134.8044">1984 9135 988 0,'0'0'272'0,"0"0"-151"15,0 0-50-15,0 0-45 16,0 0 23-16,0 0 21 16,0 0-28-16,97 5-20 15,-66-5-22-15,4-14-80 16,-10-1-229-16,-9 1-428 0</inkml:trace>
  <inkml:trace contextRef="#ctx0" brushRef="#br0" timeOffset="115317.1908">1856 8799 1132 0,'0'0'212'16,"0"0"-61"-16,0 0-95 16,0 0-50-16,0 0 18 15,159-22-7-15,-36 8-17 16,5-1-25-16,-28 0-323 15,-32 6-629-15</inkml:trace>
  <inkml:trace contextRef="#ctx0" brushRef="#br0" timeOffset="115875.683">3038 8654 1028 0,'0'0'202'0,"0"0"38"16,0 0-41-16,0 0-46 0,-104-31-22 15,73 28-35-15,3 3-27 16,-1 0-14-16,1 2-18 16,5 8-6-16,1 7-14 15,6 7-11-15,4 2-5 16,6 5 1-16,3 4 7 15,3 5 2-15,0 3 19 16,4 7 17-16,5 8 5 16,0 17-4-16,0 22-1 15,-6 24 5-15,-3 10-8 16,-3-8 9-16,-13-8 2 16,-1-19-13-16,1-6 1 15,5-13-7-15,3-19-6 16,5-14 1-16,3-8-13 0,0 1-10 15,0-3-7-15,10-1 0 16,5-10-1-16,13-12-15 16,10-11-15-16,24-11-70 15,41-49-68-15,-9 0-76 16,-8-5-324-16</inkml:trace>
  <inkml:trace contextRef="#ctx0" brushRef="#br0" timeOffset="116463.8978">3288 9079 584 0,'0'0'565'16,"0"0"-371"-16,0 0 51 16,0 0-38-16,0 0-41 15,-106-40-55-15,81 40-36 0,-3 0-16 16,2 10-9-16,5 6-26 15,1 4-6-15,7 5-18 16,7 2 0-16,6 0-6 16,0-2 5-16,6-4-9 15,13-4 9-15,-1-6-6 16,2-6-8-16,-2-5-4 16,1-2 13-16,-1-15 4 15,-3-4 2-15,-2-5 1 16,-1 1 11-16,-4 1-5 15,-4 3-5-15,-1 6 17 16,-3 5 33-16,0 10 22 16,0 0-18-16,0 10-42 15,0 15-7-15,0 15 14 16,0 10 47-16,0 7-21 0,0 6-9 16,0-1-3-16,0-4-21 15,0-2-2-15,0-12-10 16,0-6-2-16,0-11-51 15,0-12-72-15,0-15-118 16,0-8-230-16,0-14-963 0</inkml:trace>
  <inkml:trace contextRef="#ctx0" brushRef="#br0" timeOffset="116796.2196">3534 8630 1279 0,'0'0'328'15,"0"0"-54"-15,0 0-116 16,0 0-33-16,0 0-33 15,0 0 23-15,-5 111-8 16,5-65-25-16,0 2-27 16,0-3-15-16,0 0-13 15,0-1-14-15,5-3-5 0,-2-5-8 16,-2-3-6-16,1-8-70 16,-2-8-71-16,0-14-82 15,-2-3-76-15,-8-5-454 0</inkml:trace>
  <inkml:trace contextRef="#ctx0" brushRef="#br0" timeOffset="116968.2921">3286 8826 1092 0,'0'0'293'15,"0"0"-152"-15,0 0-58 16,0 0 13-16,85 0-11 0,-6-1-28 15,26-10-28 1,4-4-29-16,-24 4-146 0,-29 0-900 16</inkml:trace>
  <inkml:trace contextRef="#ctx0" brushRef="#br0" timeOffset="117536.1287">3889 9757 309 0,'0'0'1034'0,"0"0"-736"16,0 0-79-16,0 0-103 16,0 0-36-16,0 0-3 15,-40 94-17-15,26-57-23 16,1-1-26-16,5-4-11 0,7-3-6 16,1-14-130-16,16-6-217 15,4-9-704-15</inkml:trace>
  <inkml:trace contextRef="#ctx0" brushRef="#br0" timeOffset="118367.7911">4492 9058 689 0,'0'0'315'0,"0"0"-74"15,0 0 9-15,0 0-60 16,0 0-55-16,-87 10-33 15,58 14-17-15,4 5 12 16,3 1-9-16,7-4-14 16,5-2-13-16,10-7-24 15,0 0-28-15,10-1-8 16,11 2 11-16,10 1 6 16,4 0-9-16,5 0 1 15,-6-1-4-15,-1 1-4 16,-8-2-2-16,-10-3 1 15,-8 3-1-15,-7 0 0 0,0-1 0 16,-19 0 0-16,-6-4-39 16,-8-5-61-16,-13-7-61 15,7-4-132-15,8-11-465 0</inkml:trace>
  <inkml:trace contextRef="#ctx0" brushRef="#br0" timeOffset="118513.9883">4397 9082 576 0,'0'0'264'0,"0"0"-118"15,0 0-52-15,117-51-55 0,-35 26-27 16,-10 3-12-16,-7 2-270 16</inkml:trace>
  <inkml:trace contextRef="#ctx0" brushRef="#br0" timeOffset="118786.3537">4878 8683 1465 0,'0'0'301'0,"0"0"-144"16,0 0-84-16,0 0 9 15,0 0-39-15,0 0-26 16,0 0-8-16,64 10-9 16,-12-10 0-16,-8 0-208 15,-3 0-414-15</inkml:trace>
  <inkml:trace contextRef="#ctx0" brushRef="#br0" timeOffset="119518.5525">5252 8540 1038 0,'0'0'307'0,"0"0"-28"0,0 0-142 16,0 0-63-16,0 0-36 16,0 0-14-16,0 0 8 15,119-12 9-15,-63 10-1 16,-3-1-8-16,-5 0-3 15,-9 1-8-15,-9 1-4 16,-8 1-5-16,-7 0-10 16,-4 9-2-16,0 10 21 15,-3 12 47-15,-1 20 20 16,2 27 37-16,-1 31-9 16,-1 12-29-16,0 9-21 0,4-4-3 15,-4-4-7-15,1-2 3 16,4-6-16-16,-2-10-18 15,4-12-1-15,2-10-10 16,-4-14-1-16,-2-16-7 16,-4-10 2-16,-1-5-7 15,-5 6 5-15,0 2-5 16,0 2 5-16,0-7-6 16,-6-3-7-16,-10-5 7 15,-4-3 5-15,-4-7-4 16,-4-2 0-16,-3-6 0 0,-5-6-1 15,-7-2 0 1,-11-6-5-16,-19 0 4 16,-27 0 0-16,-27-7-27 0,-9 2-43 15,23 0-78-15,34 2-48 16,25-5-71-16,24-3-211 16,13-3-1009-16</inkml:trace>
  <inkml:trace contextRef="#ctx0" brushRef="#br0" timeOffset="120531.7679">6645 9255 905 0,'0'0'403'0,"0"0"-133"0,0 0-46 16,0 0-101-16,0 0-38 16,0 0-31-16,0 0-35 15,14 0-11-15,11 0-7 16,5 0-1-16,1-3-21 16,6 0-134-16,-10-2-188 15,-9 2-421-15</inkml:trace>
  <inkml:trace contextRef="#ctx0" brushRef="#br0" timeOffset="120712.9182">6591 9406 1162 0,'0'0'296'15,"0"0"-81"-15,0 0-108 0,0 0-66 16,0 0-11-16,0 0-13 15,126-14-17-15,-26-9-2 16,-10 4-284-16,-4-4-820 0</inkml:trace>
  <inkml:trace contextRef="#ctx0" brushRef="#br0" timeOffset="122948.7459">7610 9010 742 0,'0'0'261'0,"0"0"-29"15,0 0-70-15,0 0-41 16,0 0-14-16,0 0-37 16,0 0-3-16,48 0 2 15,-17 1-35-15,5 0-17 0,3 1-8 16,4-1-9-16,18 1-93 15,-11 0-241-15,-4-2-328 0</inkml:trace>
  <inkml:trace contextRef="#ctx0" brushRef="#br0" timeOffset="123542.793">8444 8855 918 0,'0'0'226'0,"0"0"-17"16,0 0-8-16,0 0-26 15,0 0-30-15,-111-70-57 16,73 65-25-16,-7 2-6 15,-2 3-16-15,0 0 0 16,3 3 10-16,5 6-12 16,6 3-18-16,10 1 3 15,9 1-24-15,8 2 0 16,6 1-4-16,0 3-5 16,19-1 6-16,6-1 2 15,8-3 0-15,4-4 1 0,1-3-10 16,-5-7-17-16,-1-1 9 15,-5 0-7-15,-3-9 6 16,-7-5 12-16,0-5 7 16,-4-3 0-16,0-3 1 15,-6-1-1-15,-1-1 2 16,-3 5 8-16,-1 5 9 16,-2 5 28-16,0 5 17 15,0 7 10-15,0 0-26 16,0 4-35-16,0 19-12 15,0 11 29-15,0 9 27 16,0 6-5-16,0 1-20 0,3 0-14 16,1-3-9-1,-3-4 3-15,1-4-11 16,-2-2-1-16,0-5-1 0,0-4-20 16,0-5-69-16,0-3-121 15,0-5-70-15,-6-8-560 0</inkml:trace>
  <inkml:trace contextRef="#ctx0" brushRef="#br0" timeOffset="123915.4989">7461 9626 1079 0,'0'0'196'0,"0"0"21"16,0 0-65-16,0 0-56 16,0 0-26-16,84 0 49 15,26 0 17-15,54 0-26 16,27-9-32-16,4-7-18 15,-20-4-19-15,-33 0 14 16,-20-1-19-16,-32 6-16 16,-23 1-3-16,-24 6-1 15,-15 1-13-15,-4 2-2 16,-9 3-1-16,-3-1-12 16,-12 3-50-16,-12 3-100 0,-57 23-83 15,2-1-273-15,-7-1-395 16</inkml:trace>
  <inkml:trace contextRef="#ctx0" brushRef="#br0" timeOffset="124168.2167">7885 9908 1564 0,'0'0'321'0,"0"0"-159"15,0 0-99-15,0 0 70 16,0 77 9-16,0-42-47 0,0 5-41 16,0 1-20-1,3 0-24-15,-2-5-8 0,1-4-2 16,-2-5-13 0,4-4-42-16,2-6-61 0,3-12-87 15,2-5-122-15,-1 0-377 0</inkml:trace>
  <inkml:trace contextRef="#ctx0" brushRef="#br0" timeOffset="124581.7545">8165 9847 1324 0,'0'0'315'0,"0"0"-108"0,0 0-128 16,0 0-19-16,0 0 27 15,0 0 7-15,-33 83-19 16,21-49-23-16,2-1-23 16,4 1-14-16,6-8-7 15,0 3-8-15,16-9 1 16,8-3-2-16,9-5-10 16,4-10-8-16,4-2-21 15,0-5-17-15,-5-12 3 16,-6-3 4-16,-6-3 16 15,-9 2 27-15,-5 3 7 16,-4 4 0-16,-3 4 44 16,-3 5 40-16,0 5 5 0,2 0-30 15,-2 10-29-15,3 12-8 16,3 10 39-16,4 6-9 16,-1 5-31-16,3 1-12 15,-2-5-8-15,-1-6-1 16,-3-6-12-16,0-8-77 15,3-19-98-15,-4-1-151 16,-1-19-513-16</inkml:trace>
  <inkml:trace contextRef="#ctx0" brushRef="#br0" timeOffset="126153.2732">9342 8855 667 0,'0'0'308'15,"0"0"-52"-15,0 0 12 16,0 0-38-16,0 0-78 15,0 0-74-15,0 0-43 16,-37 58 37-16,25-7-8 16,0 9-16-16,4 1-32 15,5-1-15-15,3-2 9 16,0-4-10-16,16-4-46 16,25-7-120-16,-4-12-223 15,-1-18-478-15</inkml:trace>
  <inkml:trace contextRef="#ctx0" brushRef="#br0" timeOffset="126491.54">9630 8964 1083 0,'0'0'244'0,"0"0"50"16,0 0-137-16,0 0-81 15,0 0 20-15,0 0-23 16,-73 101-4-16,67-65-28 15,6 0-22-15,0-5-17 16,15-6-1-16,6-7 6 16,6-11-7-16,-1-7-1 15,0-3-31-15,-4-18-14 16,-5-4-10-16,-6-6 7 0,-8-5-4 16,-3-1 6-16,0 0 17 15,-13 2-10-15,-4 6 8 16,-5 12 19-16,0 7-2 15,2 10-14-15,1 2-16 16,11 16 17-16,8 6-17 16,0-1-93-16,44 5-83 15,-1-4-103-15,2-11-274 0</inkml:trace>
  <inkml:trace contextRef="#ctx0" brushRef="#br0" timeOffset="126898.0026">9912 8877 753 0,'0'0'265'0,"0"0"28"0,0 0-127 16,0 0-59-16,0 0-29 15,-87 41-16-15,83-10 10 16,4 3-37-16,0-2-12 16,3-2-17-16,7-5-5 15,5-8 0-15,-3-7 0 16,1-8-1-16,-5-2 10 15,3-9-1-15,-5-12 1 16,-1-5 4-16,-3 0-3 16,-2 1 17-16,0 5 43 15,0 7 36-15,0 8 3 16,0 5-61-16,0 10-49 16,0 16 7-16,6 13-4 0,3 11 42 15,1 6-11 1,-2 5-16-16,-2 3 16 0,-5 0-6 15,-1-2-1-15,0-4-14 16,-10-10-5-16,-7-11-6 16,-1-12 5-16,-1-8-7 15,-2-7-15-15,3-10-50 16,2 0-67-16,7-20-66 16,6-6-203-16,3 2-623 0</inkml:trace>
  <inkml:trace contextRef="#ctx0" brushRef="#br0" timeOffset="127273.8422">10240 9486 522 0,'0'0'250'16,"0"0"65"-16,0 0-94 15,0 0-24-15,0 0-48 16,80 20-37-16,-75-6-15 16,-5 5-15-16,-2 6 7 15,-15 1-1-15,-9 5-8 16,-5 2-3-16,-2 3-11 16,0-2-7-16,3-5-17 15,7-2 3-15,11-7-26 0,4-7 3 16,8-5-17-16,0-5-4 15,6-3-1-15,15 0 9 16,11 0 7-16,8-13 4 16,6-1-15-16,2-3-5 15,-2 0-12-15,-4 0-58 16,-5 0-51-16,-4-5-52 16,-6 2-131-16,-8 3-452 0</inkml:trace>
  <inkml:trace contextRef="#ctx0" brushRef="#br0" timeOffset="127806.126">11214 8789 1053 0,'0'0'172'16,"0"0"47"-16,0 0-40 16,0 0-39-16,-90-14-16 15,67 17-51-15,-1 11-24 0,4 5 0 16,3 3-5-16,3 2-21 15,5 2-13-15,8-3-10 16,1-4 1-16,7-4 4 16,11-5-5-16,6-7 0 15,3-3 0-15,-2-3-1 16,-2-12 1-16,-1-7 0 16,-3-5 0-16,-2-2 1 15,-3 0 5-15,-5 0 22 16,-1 8 29-16,-5 6 23 15,0 8 21-15,-3 7-16 16,0 0-47-16,0 12-37 0,0 14 0 16,0 11 30-1,0 9-1-15,0 4-5 0,0 1-13 16,0-3-12-16,0 4-1 16,0-4 1-16,-4-2-41 15,-3-3-84-15,-6 6-81 16,0-8-55-16,-2-12-410 0</inkml:trace>
  <inkml:trace contextRef="#ctx0" brushRef="#br0" timeOffset="128032.1694">10770 9559 39 0,'0'0'1207'16,"0"0"-973"-16,0 0 6 0,113 67-81 15,-10-47 27-15,34-9-40 16,5-8-41-16,-24-3-29 16,-36 0-24-16,-35-7-24 15,-11 0-13-15,-2 0-15 16,-4 0-2-16,-6 2-75 16,-24 4-80-16,0 1-134 15,-15 0-527-15</inkml:trace>
  <inkml:trace contextRef="#ctx0" brushRef="#br0" timeOffset="128244.0086">11132 9876 1482 0,'0'0'246'0,"0"0"-118"15,0 0 34-15,8 99-20 16,0-63-14-16,-2-2-55 15,-1-2-37-15,-2-2-26 16,-3-2-10-16,0-7-27 16,0-3-93-16,2-14-61 15,2-3-361-15,1-1-539 0</inkml:trace>
  <inkml:trace contextRef="#ctx0" brushRef="#br0" timeOffset="128626.1901">11363 9815 643 0,'0'0'709'15,"0"0"-532"-15,0 0 49 16,-21 99-40-16,14-62-10 16,1-1-41-16,4 0-29 15,2-2-44-15,0-5-27 16,0-5-24-16,8-4-5 15,5-7-6-15,4-7-1 16,1-6-16-16,2-3-18 16,2-16-11-16,-1-7-21 15,-2-4 15-15,-5-1 1 16,-2 5 33-16,-4 4 18 0,-3 8 10 16,-4 9 41-1,2 5 12-15,-3 7-21 0,0 17-4 16,0 12 33-16,0 10-1 15,0 7-24-15,0 1-20 16,0 4-17-16,0-7-8 16,0-5-1-16,0-5-10 15,3-8-85-15,1-11-147 16,4-11-492-16</inkml:trace>
  <inkml:trace contextRef="#ctx0" brushRef="#br0" timeOffset="132356.9224">12282 9208 1126 0,'0'0'291'0,"0"0"-59"0,0 0-84 16,0 0-37-16,0 0 2 15,0 0-31-15,-6 0-26 16,12 0-24-16,10 0 4 16,4 0 8-16,1 0-2 15,-1 0-22-15,-2 0-5 16,-1 0-13-16,-4 0-2 15,-1 0 11-15,-2 0-11 16,0 0-19-16,3 0-86 16,10-2-117-16,-1 0-164 0,-3-3-635 15</inkml:trace>
  <inkml:trace contextRef="#ctx0" brushRef="#br0" timeOffset="133017.274">13308 8577 1043 0,'0'0'176'0,"0"0"-8"15,0 0-46-15,-88 11-13 16,54 11 21-16,-1 8 3 15,3 4-43-15,5-1-22 16,11 0 1-16,6-5-16 16,6-5 8-16,4-5-15 15,0-3-6-15,14-3-14 16,8-1 7-16,6-1-14 16,5-1 3-16,3 0-8 15,0 2-5-15,-2 3-8 16,-7-1-1-16,-3-1 0 15,-8 0 0-15,-7 1 0 0,-9 1-5 16,0 0-3-16,-11 2 8 16,-14 1-10-16,-9 0-43 15,-8-2-45-15,-1-2-42 16,-18-9-64-16,10-2-196 16,8-2-355-16</inkml:trace>
  <inkml:trace contextRef="#ctx0" brushRef="#br0" timeOffset="133204.2801">13066 8643 834 0,'0'0'266'0,"0"0"-75"16,96-33-23-16,-41 22-76 0,6 2-15 15,6 4-38-15,0 5-27 16,2 0-12-16,-9 3 0 15,-3 19-154-15,-14 0-222 16,-20-2-639-16</inkml:trace>
  <inkml:trace contextRef="#ctx0" brushRef="#br0" timeOffset="133454.1088">12953 9361 1215 0,'0'0'186'16,"0"0"-28"-16,0 0-28 15,90 42 66-15,-8-36-25 16,-2-4-68-16,1-2-48 16,-12 0-27-16,-17-5-17 15,1-2-5-15,1-2-6 16,-15 2 0-16,-14 4-57 15,-16 1-114-15,-9 1-138 16,0 1-400-16</inkml:trace>
  <inkml:trace contextRef="#ctx0" brushRef="#br0" timeOffset="133799.6483">13241 9612 1197 0,'0'0'341'0,"0"0"-14"16,0 0-93-16,0 0-57 15,0 0-15-15,0 0-69 0,0 0-42 16,-25 48 11-16,11-12 2 16,1 4-11-16,1 4-16 15,0 1-24-15,3-2-1 16,3-4-12-16,0-5 0 16,5-6-30-16,1-5-95 15,0-11-74-15,4-5-105 16,3-7-391-16</inkml:trace>
  <inkml:trace contextRef="#ctx0" brushRef="#br0" timeOffset="134263.2975">13411 9607 1295 0,'0'0'302'0,"0"0"-123"16,0 0-103-16,0 0 68 15,0 0 17-15,-40 84-41 16,21-51-24-16,-1 3-47 16,0-3 6-16,3-2-16 15,6-4-20-15,5-3-10 16,6-6-9-16,0-3-4 16,14-4 4-16,16-6 2 15,8-4 4-15,7-1-6 16,3 0-26-16,-3-10-9 15,-5 0-4-15,-5-3 5 16,-10-1 1-16,-6 0 5 16,-10-3 16-16,-3 2 11 0,-6-2-5 15,0 3 6 1,-3 2 6-16,-3 5 29 0,1 2 26 16,1 5 0-1,-2 0-10-15,0 6-28 0,-3 17-23 16,-1 9 17-16,1 11 7 15,1 6-1-15,2 2-8 16,2-1-6-16,1-4-3 16,0-5-6-16,-2-3 0 15,2-11-9-15,-1-5-34 16,4-9-76-16,0-9-108 16,0-4-337-16</inkml:trace>
  <inkml:trace contextRef="#ctx0" brushRef="#br0" timeOffset="141035.8832">14290 8632 788 0,'0'0'195'16,"0"0"51"-16,0 0 37 15,0 0-33-15,0 0-42 16,0 0-42-16,-12-57-63 15,10 59-61-15,-1 20-31 16,0 11 26-16,-1 9 21 16,-2 6-7-16,1 1-20 15,-1-1-16-15,2-3-9 16,1-3-6-16,3-1-11 16,0-4-86-16,12 1-107 15,6-7-346-15,-4-15-686 0</inkml:trace>
  <inkml:trace contextRef="#ctx0" brushRef="#br0" timeOffset="141388.1253">14579 8624 1247 0,'0'0'296'15,"0"0"-19"-15,0 0-163 16,0 0-48-16,0 0 47 15,0 0-25-15,-63 106-18 16,53-66-24-16,10-2-11 0,0-2-17 16,6-3-12-16,9-7-1 15,7-10-4-15,-4-7-1 16,1-9 15-16,1 0-14 16,-5-13 17-16,1-9-11 15,-4-5-7-15,-1-6 0 16,-6-1-9-16,-5-2-6 15,0 2-3-15,-4 3 0 16,-11 6-8-16,-7 9-22 16,-3 8-37-16,0 8-24 15,3 0-16-15,9 14-84 16,13 18-120-16,15-3-56 16,10-2-351-16</inkml:trace>
  <inkml:trace contextRef="#ctx0" brushRef="#br0" timeOffset="141801.7979">14968 8671 631 0,'0'0'358'16,"0"0"-115"-16,0 0-6 16,0 0-38-16,0 0-59 15,0 0-62-15,-85-27-48 16,69 43-9-16,4 3-8 15,4 5-12-15,7 2 0 16,1-2 0-16,3-3-1 16,16-6-2-16,4-5-20 15,0-7 0-15,0-3 13 0,-4-3 8 16,-1-14 1 0,-4-5 0-16,-4-3 1 0,-4-3 6 15,-2 4 11-15,-3 4 33 16,-1 6 31-16,0 8 28 15,0 6-39-15,0 1-45 16,0 21-25-16,-2 14 10 16,-4 13 27-16,3 9-2 15,0 7-4-15,3-2-7 16,-1 4 5-16,-2-1-18 16,-9-1-12-16,-4-2-2 15,-9-4-19-15,-30 13-74 0,5-15-98 16,-5-15-400-16</inkml:trace>
  <inkml:trace contextRef="#ctx0" brushRef="#br0" timeOffset="142860.5891">15059 9324 995 0,'0'0'320'0,"0"0"-43"16,0 0-70-16,0 0-54 16,0 0-44-16,0 0-60 15,0 0-23-15,69-38-15 16,-42 38-6-16,-2 0-4 15,-7 4-1-15,-3 9 6 16,-9 3-6-16,-6 6 0 16,0 4 9-16,-15 4 21 15,-9 1 10-15,-1-1 0 16,-2-2 4-16,3-2-4 16,5-5-7-16,7-7-8 0,4-4 0 15,7-6-1 1,1-1-6-16,0-3-17 0,15 0 7 15,18 0 6-15,8 0 3 16,6 0-17-16,5-13-23 16,16-13-88-16,-13 2-100 15,-10-5-311-15</inkml:trace>
  <inkml:trace contextRef="#ctx0" brushRef="#br0" timeOffset="143317.4074">16173 8514 1054 0,'0'0'168'0,"0"0"13"15,0 0-9-15,-84-7-40 16,48 14 11-16,0 12-49 16,-1 5-25-16,4 4-5 15,6 2 3-15,9-2-23 0,11-3-16 16,7 0-3-16,1-2-7 15,23 1 6-15,7 1-1 16,7-1 7-16,1 2-21 16,0-1 3-16,-6-1-5 15,-7-2-6-15,-10-2-1 16,-10-4 0-16,-6-2 0 16,-5 0 0-16,-19 0-1 15,-12-2 1-15,-6-4-34 16,-9-3-90-16,-15-5-79 15,13-6-395-15,11-8-511 0</inkml:trace>
  <inkml:trace contextRef="#ctx0" brushRef="#br0" timeOffset="143482.862">16011 8632 814 0,'0'0'223'15,"0"0"-19"-15,143-46-46 16,-51 27-26-16,-2 2-30 15,-12 7-55-15,-7 7-33 16,-21 3-14-16,5 11-53 16,-12 6-233-16,-19 2-493 0</inkml:trace>
  <inkml:trace contextRef="#ctx0" brushRef="#br0" timeOffset="143694.0636">15750 9240 371 0,'0'0'976'0,"0"0"-779"16,0 0 4-16,82 43-16 15,7-36 39-15,29-4-103 16,9-3-53-16,-9 0-31 16,-29-5-20-16,-34 2-9 15,-18 0-8-15,-11 3-12 16,-6 0-75-16,-10 0-99 15,-4 1-175-15,-6 6-350 0</inkml:trace>
  <inkml:trace contextRef="#ctx0" brushRef="#br0" timeOffset="144439.5523">15990 9660 1210 0,'0'0'391'0,"0"0"-81"0,0 0-62 15,0 0-44 1,0 0-69-16,0 0-61 0,0 0-42 16,-25 27 12-16,11 4 20 15,0 4-14-15,1 3-25 16,1 3-13-16,-1-5-5 16,3-2-7-16,2-5 0 15,1-2-67-15,2-5-73 16,5-12-123-16,0-6-239 15,9-4-689-15</inkml:trace>
  <inkml:trace contextRef="#ctx0" brushRef="#br0" timeOffset="144931.2753">16194 9610 1232 0,'0'0'200'0,"0"0"-81"15,0 0 37-15,0 0 32 16,0 80-34-16,-10-54-51 16,-3 3-3-16,-4-2-24 15,1 0-26-15,-1-4-11 16,2-3-20-16,5-4-12 16,3-3-7-16,7-3 0 15,0-3-9-15,4-2 4 16,12 2 5-16,11-2 8 15,8-2-8-15,8 1-7 0,2-2-7 16,2-1-6 0,-3-1 3-16,-6 0-3 0,-5-3-25 15,-10-9 29-15,-7-7 15 16,-7-1-7-16,-6-2 8 16,-3 0 7-16,0 2-7 15,-2 6 32-15,-5 3 14 16,-1 4 14-16,1 7 11 15,1 0-7-15,-3 7-40 16,-6 17-15-16,0 8 22 16,-4 11 0-16,0 3-5 15,2 2-7-15,2-2-4 16,-1-3-5-16,3-5-9 16,2-5-1-16,2-7-2 15,3-6-37-15,2-8-68 0,-1-12-92 16,2 0-146-16,2-10-871 15</inkml:trace>
  <inkml:trace contextRef="#ctx0" brushRef="#br0" timeOffset="145626.7626">17998 9036 1073 0,'0'0'402'15,"0"0"-164"-15,0 0-104 16,0 0-93-16,0 0-10 16,89 0-18-16,-32 0-13 15,25 6-7-15,-16 0-172 16,-10-3-354-16</inkml:trace>
  <inkml:trace contextRef="#ctx0" brushRef="#br0" timeOffset="145790.0159">18089 9207 1016 0,'0'0'187'0,"0"0"-79"16,0 0-106-16,121 1 75 16,7-1-77-16,-10-2-54 15,-9-5-432-15</inkml:trace>
  <inkml:trace contextRef="#ctx0" brushRef="#br0" timeOffset="146209.5031">19510 8743 1073 0,'0'0'276'15,"0"0"3"-15,0 0-69 16,0 0-5-16,-106-53-66 16,66 53-33-16,-5 0-32 15,-2 17-21-15,-1 11 10 16,3 9-8-16,6 9-3 16,12 2-11-16,12 3-11 15,14-4-10-15,1-1-11 0,18-7-9 16,18-6 15-1,7-6-14-15,6-10 10 0,5-9-4 16,0-8 4-16,-4 0-5 16,-6-16-6-16,-6-8 0 15,-5-5-2-15,-6-7-4 16,-9-6 6-16,-12-3-9 16,-6 0-8-16,0 1 1 15,-14 7-9-15,-12 9-2 16,-1 8-40-16,-6 12-51 15,8 6-40-15,8 7-7 16,11 12-219-16,6 0-473 0</inkml:trace>
  <inkml:trace contextRef="#ctx0" brushRef="#br0" timeOffset="146376.122">19747 8900 1124 0,'0'0'270'16,"0"0"-44"-16,0 0-144 16,0 0-59-16,0 0-23 15,85-14-131-15,-46 12-210 16,2 1-586-16</inkml:trace>
  <inkml:trace contextRef="#ctx0" brushRef="#br0" timeOffset="146788.3766">20386 8589 434 0,'0'0'868'0,"0"0"-600"16,0 0-81-16,-106-42-72 16,67 40-18-16,3 2-15 15,5 2-31-15,3 12-21 16,7 6-20-16,7 2-1 15,7 4-2-15,7-3-7 16,0 1-3-16,9-5 3 16,12-4-53-16,5-9 51 15,3-6-4-15,2 0-10 16,-1-9 3-16,0-8 12 0,-3-8 1 16,-5-1 6-16,-6-1 5 15,-4 1 51-15,-6 8 13 16,-2 7 23-16,-4 5-5 15,0 6-51-15,0 2-42 16,-5 19-14-16,-4 8 14 16,-2 12 13-16,3 5-1 15,3 7-4-15,5 3 4 16,0-3-11-16,0 1-1 16,0-3-62-16,0-2-145 15,8-15-125-15,-1-15-635 0</inkml:trace>
  <inkml:trace contextRef="#ctx0" brushRef="#br0" timeOffset="147199.5001">20709 8459 803 0,'0'0'363'15,"0"0"-94"-15,0 0-128 16,0 0-87-16,0 0 10 15,0 0 60-15,0 0-2 16,11 111-33-16,-2-66-26 16,4 1-19-16,2-2-23 15,4-3-9-15,7-7-6 16,4-9 0-16,2-9 2 16,3-9 3-16,-2-7 1 0,3-4-2 15,-7-15-10-15,-2-8-2 16,-3-7 2-16,-6-3 0 15,-2-4 10-15,-6 7-9 16,-5 5 30-16,-2 11 46 16,-3 9 25-16,0 9-44 15,-4 0-58-15,-9 20 0 16,-1 13 0-16,-4 7 6 16,-1 12 0-16,4 1 0 15,-2 4 5-15,4 1-10 16,-2-3 5-16,1-1-6 15,-12 7-87-15,3-13-138 0,2-15-359 16</inkml:trace>
  <inkml:trace contextRef="#ctx0" brushRef="#br0" timeOffset="149180.7194">19283 9360 671 0,'0'0'102'0,"0"0"-17"16,108 23 100-16,-17-4-17 16,33 7-10-16,20 1-17 15,4-1-7-15,-2-4-40 16,-13-5 3-16,-3-4-25 0,-2-2-11 15,-7-2-11-15,-11-1 0 16,-7-4-3-16,-24 1-13 16,-18-2-9-16,-15-3-2 15,-7 0 2-15,6 0-5 16,1 0 3-16,5 0-1 16,-6 0-7-16,-2-6-1 15,-4-4-4-15,3-3-3 16,-4-3 2-16,0-6-8 15,-3-9-1-15,0-5 4 16,-4-6-2-16,-1-6-4 16,-3-8 3-16,-2-2-1 15,-4-5 0-15,0-2-1 16,-3-2 1-16,-3 1-1 0,-1-2-8 16,-4 2 3-16,-4 1-5 15,-2 0-1-15,-4 2 1 16,0 4-2-16,0 2 6 15,-3 5-4-15,-9 3 5 16,-6 2-3-16,-3 3-14 16,-9 4 10-16,-4 1-4 15,-9 5 11-15,-4 5-8 16,-8 3 13-16,-7 6 0 16,-20 0 1-16,-21 3-2 15,-15 1-11-15,-5 3 11 16,10 6-6-16,13 0 7 15,11 1 1-15,-2 4-1 0,-2 0 0 16,-5-2-5-16,-6 1-4 16,-7 0 0-1,-4 1 10-15,-5-2-1 0,3-1-13 16,3 0 7-16,6-1 7 16,8 2-1-16,17 1 1 15,18 1 0-15,19 2 1 16,6 0-1-16,0 0 0 15,0 5 2-15,2 2-2 16,6 3-2-16,9 1 1 16,3 1 0-16,1 4 0 15,4-2-1-15,-1-2 2 16,2 5-2-16,-2-1 1 0,2 1 1 16,-2 3-1-16,3 2 1 15,-3 3-2-15,2 4 2 16,2 7-1-16,2 3 0 15,4 6-1-15,2 4 2 16,4-1 11-16,0 5-3 16,0 0 3-16,0 6-2 15,-1 2 5-15,-1 3 7 16,1 1-6-16,1-1 7 16,0-3 3-16,0 0-6 15,0-2 0-15,4 0-7 16,1 0 0-16,0-4 1 15,-2-2 7-15,1-2-7 0,-1-4-4 16,-2-3-3-16,1-7 0 16,-1-3 1-16,1-4 0 15,-1-5 2-15,1-4 0 16,1-2-1-16,0-4-1 16,3-2 0-16,1-2-5 15,1-3 5-15,2 2 1 16,5-1-1-16,3 1 2 15,6 0 7-15,4-1 4 16,8 1 5-16,8-5 3 16,8-1-5-16,19-4 3 15,17 0 0-15,-4 0-1 16,-9-6-9-16,-12 1-2 0,-18 0-13 16,3 2-1-1,-2 0-10-15,-12 3-94 0,-16 1-141 16,-13 6-586-16</inkml:trace>
  <inkml:trace contextRef="#ctx0" brushRef="#br0" timeOffset="152598.0595">740 11101 747 0,'0'0'225'0,"0"0"-47"15,0 0-41-15,0 0-2 16,8-76-17-16,8 56-57 15,5 4-36-15,6-1 10 16,-2 7-9-16,-1 5-20 16,-2 5-1-16,-7 0-5 15,-3 15-6-15,-6 7 6 16,-6 5 0-16,0 3 10 16,-7 2-1-16,-8-1-8 15,0-5 8-15,3-4-8 0,1-5 9 16,3-7 2-16,5-5 17 15,3-2-4-15,0 0-19 16,4-1-5-16,14 3-1 16,9 2 8-16,3 1-2 15,7 2 6-15,-4 1-3 16,-5 1-9-16,-6-1 1 16,-12 2 1-16,-10 2 9 15,0 2 1-15,-11 2-11 16,-19 3 21-16,-6-1-12 15,-10-2 2-15,1-6-12 16,-1-4-29-16,0-9-77 16,14-7-227-16,7-12-507 0</inkml:trace>
  <inkml:trace contextRef="#ctx0" brushRef="#br0" timeOffset="152987.8529">939 10632 1068 0,'0'0'131'0,"-108"28"-47"0,35 18 115 16,-14 33 8 0,13 33-13-16,9 20-48 15,33-1-20-15,32-8-26 16,18-18-17-16,31-4-28 15,24-5-26-15,14-20-15 0,14-22-13 16,4-27 8-16,-4-25-9 16,-19-2 10-16,-21-22-10 15,-16-7 9-15,-6-20 8 16,3-28-5-16,-7-32 1 16,-9-21 2-16,-26-4-8 15,-6 4 5-15,-29 12-6 16,1 23-6-16,4 26-2 15,6 30-11-15,8 20 1 16,-5 8-13-16,-2 11-20 0,-3 5-83 16,-9 53-105-16,9 0-329 15,6 0-405-15</inkml:trace>
  <inkml:trace contextRef="#ctx0" brushRef="#br0" timeOffset="153529.8665">2145 10917 795 0,'0'0'202'16,"0"0"-40"-16,0 0 20 16,0 0-10-16,0 0-46 0,0 0-67 15,0 0-38 1,0 55 66-16,0 2 39 0,-6 7-18 15,0 2-38-15,5-13-15 16,1 4-26-16,0-8-8 16,15-11-12-16,10-6-9 15,6-12-1-15,7-6 0 16,6-11-41-16,0-3-91 16,16-20-92-16,-12-6-151 15,-13-1-387-15</inkml:trace>
  <inkml:trace contextRef="#ctx0" brushRef="#br0" timeOffset="153696.0984">2299 11262 983 0,'0'0'214'0,"0"0"-15"16,0 0-92-16,0 0-66 15,0 0-8-15,0 0-31 16,109-52-2-16,-53 19-134 15,-10 7-212-15,-9-2-640 0</inkml:trace>
  <inkml:trace contextRef="#ctx0" brushRef="#br0" timeOffset="153865.9288">2169 10814 1001 0,'0'0'155'15,"0"0"-143"-15,0 0-12 16,140-26-2-16,-39 14 2 16,28 5-83-16,-17 2-175 15,-22 5-441-15</inkml:trace>
  <inkml:trace contextRef="#ctx0" brushRef="#br0" timeOffset="154272.906">3216 10747 886 0,'0'0'160'0,"0"0"57"15,-101-9-21-15,59 9-22 16,5 0 12-16,1 0-69 16,9 0-22-16,6 6-22 15,3 4-25-15,6 0-23 16,1 8-16-16,9 7-1 15,2 10 4-15,0 8 10 16,0 19 11-16,2 19 23 16,9 20 6-16,-3 8-4 15,-2-3 7-15,-2-3-8 16,-3-7-3-16,1 3-5 16,-2-5-8-16,0-2 9 15,0-7-9-15,0-4-14 0,0 0-9 16,0-15-9-16,0-13 11 15,0-14-13-15,0-6 4 16,4 3-11-16,1-2-6 16,1-4 5-16,0-8 0 15,3-13-55-15,6-9-62 16,9-2-19-16,30-54-75 16,-2 2-292-16,-2-8-1186 0</inkml:trace>
  <inkml:trace contextRef="#ctx0" brushRef="#br0" timeOffset="155401.1198">3471 11154 892 0,'0'0'253'0,"0"0"-101"15,0 0-26-15,0 0-49 16,0 0-22-16,0 0-10 15,0 0-14-15,61-3-3 16,-38 0-9-16,2-1-5 16,-4 0 2-16,-5-1-14 15,-5-4 18-15,-2 2 9 16,-5-2 37-16,-2 0 16 16,2 1 18-16,-4 3 7 15,0 4-11-15,0 1-34 16,0 6-48-16,0 20-12 15,0 14 17-15,0 10 46 0,0 6-8 16,0 3-26-16,0-3-12 16,3-1-5-16,5-4-13 15,-2-4-1 1,0-5-59-16,-3-7-84 0,-3-6-103 16,0-9-300-16,-6-14-367 0</inkml:trace>
  <inkml:trace contextRef="#ctx0" brushRef="#br0" timeOffset="155572.2267">3430 11433 1094 0,'0'0'280'0,"0"0"-141"16,0 0-49-16,0 0-47 15,101-57-1-15,-43 35-19 16,6-4-21-16,24-13-2 15,-16 5-193-15,-14 5-439 0</inkml:trace>
  <inkml:trace contextRef="#ctx0" brushRef="#br0" timeOffset="155804.3144">4020 10805 1258 0,'0'0'334'0,"0"0"-49"0,0 0-135 16,0 0-75-16,0 0-29 16,0 0 3-16,0 0 34 15,22 104-2-15,-13-63-47 16,-1 1-10-16,1-4-14 16,-3-1-9-16,-3 0-1 15,-3-5-96-15,0 3-95 16,-6-13-139-16,-9-8-362 0</inkml:trace>
  <inkml:trace contextRef="#ctx0" brushRef="#br0" timeOffset="155969.9305">3775 11017 1159 0,'0'0'310'0,"0"0"-182"0,0 0-64 15,91-31-20-15,-7 17-5 16,28-5-39-16,-12 5-32 16,-18 1-639-16</inkml:trace>
  <inkml:trace contextRef="#ctx0" brushRef="#br0" timeOffset="156550.684">4424 11893 1030 0,'0'0'363'0,"0"0"-154"16,0 0-26-16,0 0-77 16,0 0-4-16,0 82 9 15,-6-39-23-15,0 7-24 16,2 2-32-16,2-4-21 16,2-6-11-16,0-8-47 15,17-13-114-15,2-8-227 16,1-13-734-16</inkml:trace>
  <inkml:trace contextRef="#ctx0" brushRef="#br0" timeOffset="159055.0308">4906 11174 1011 0,'0'0'126'0,"0"0"-22"0,0 0 17 15,0 0-18-15,0 0-51 16,0 0-4-16,0 0 6 16,113-21-22-16,-59 19-6 15,0-3-14-15,-3 1-11 16,-11-2 15-16,-9 1-15 16,-13 0 5-16,-9 2 1 15,-6 1 81-15,-3 2 42 16,0 0 9-16,0 0-40 15,-8 0-45-15,-5 16-18 16,-6 15-10-16,-5 24 13 16,3 4 31-16,3 6-7 0,6 6-8 15,8-9-13-15,4 5-18 16,0-1-14-16,0-6-8 16,0-6-2-16,4-7-49 15,-1-7-90-15,-3-11-80 16,0-8-251-16,-7-13-390 0</inkml:trace>
  <inkml:trace contextRef="#ctx0" brushRef="#br0" timeOffset="159236.8755">4939 11534 973 0,'0'0'534'0,"0"0"-396"16,0 0-37-16,0 0-49 15,0 0 10-15,110-51-15 16,-59 36-25-16,3 0-22 16,10-8-31-16,-11 3-187 15,-13 2-513-15</inkml:trace>
  <inkml:trace contextRef="#ctx0" brushRef="#br0" timeOffset="159413.2473">5418 11164 1124 0,'0'0'228'0,"0"0"-70"16,0 0-94-16,0 0-42 0,0 0-22 16,80-17-6-16,-50 7-225 15,-4-1-340-15</inkml:trace>
  <inkml:trace contextRef="#ctx0" brushRef="#br0" timeOffset="159873.7079">5524 10726 1054 0,'0'0'210'0,"0"0"-133"16,0 0 4-16,0 0 60 15,0 0 0-15,118 6-68 16,-75-6-16-16,-3 0-20 16,-3 0-15-16,-7 0 3 15,-6-2 4-15,-8 0 12 16,-5 2 6-16,-5 0-9 16,0 4-4-16,-2 20 31 15,2 8 63-15,-3 23 9 16,-3 24-14-16,0 28-14 15,0 11-3-15,0 4-6 16,2-6-21-16,4-9-22 0,0-3-19 16,0-7-12-1,0-7-4-15,1-20-5 0,-1-18-5 16,-3-10-3-16,0-8-8 16,0 4 7-16,-3 5-1 15,0 4-6-15,-3-6 1 16,-14-4-1-16,-8-1-1 15,-8-5 0-15,-14-2-15 16,-22 0-27-16,-27-4-31 16,-29-7-28-16,-7-9-70 15,11-9-75-15,40-16-143 16,32-10-862-16</inkml:trace>
  <inkml:trace contextRef="#ctx0" brushRef="#br0" timeOffset="160340.7946">6620 11467 1279 0,'0'0'284'16,"0"0"-115"-16,0 0-53 15,0 0-75-15,0 0-24 16,0 0 11-16,0 0-12 15,113 1-4-15,-70-5-12 0,8 1-100 16,-11 0-183-16,-13 1-401 16</inkml:trace>
  <inkml:trace contextRef="#ctx0" brushRef="#br0" timeOffset="160498.5758">6665 11669 1101 0,'0'0'259'0,"0"0"-122"16,0 0-62-16,0 0 0 16,85 7 24-16,15-21-57 15,40-15-42-15,-13 2-184 16,-20-1-869-16</inkml:trace>
  <inkml:trace contextRef="#ctx0" brushRef="#br0" timeOffset="161353.0241">8101 10999 636 0,'0'0'172'0,"0"0"-15"16,0 0 59-16,0 0 26 0,0 0-37 16,0 0-116-16,0 0-62 15,-39-27-25-15,65 33 8 16,8 5 16-16,16-2-4 16,7-2-10-16,4-3 0 15,-4-2-12-15,-5-2 3 16,-10 0-2-16,-15 0 1 15,-11 0 4-15,-10 0 5 16,-3 0 14-16,-3-2 56 16,0 2 12-16,0 0-12 15,0 0-22-15,-1 14-31 16,-11 12-26-16,-3 13 39 16,-2 10 39-16,2 10-3 15,4 0-32-15,3 4-18 16,3-3-4-16,3-3-14 0,2-2-8 15,0-5-1-15,0-8-24 16,0-6-75-16,0-8-73 16,0-13-119-16,0-9-346 0</inkml:trace>
  <inkml:trace contextRef="#ctx0" brushRef="#br0" timeOffset="161563.7981">8189 11356 1160 0,'0'0'270'0,"0"0"-152"0,0 0-24 16,100-12-8-16,-18-2 5 16,2 3-55-16,-6 2-15 15,-13 4-21-15,-19 5-25 16,6 0-149-16,-7 9-208 15,-18 1-416-15</inkml:trace>
  <inkml:trace contextRef="#ctx0" brushRef="#br0" timeOffset="161818.3517">7877 11828 1164 0,'0'0'227'0,"0"0"-93"15,0 0-32-15,0 0 13 16,109 53 65-16,30-50 0 16,29-3-80-16,7-9-21 15,-11-15-25-15,-36 1-9 16,-10 0-4-16,-25 6-7 16,-25 6-20-16,-22 5-13 15,-15 0-1-15,-7 4-25 16,-10 2-58-16,-17 1-74 15,-22 15-87-15,-15 1-376 0</inkml:trace>
  <inkml:trace contextRef="#ctx0" brushRef="#br0" timeOffset="162046.5965">8111 12211 1356 0,'0'0'295'15,"0"0"-163"-15,0 0 16 16,-7 82-11-16,7-45 24 16,0 2-53-16,7 1-52 15,-1 1-16-15,2-2-31 16,-1-7-7-16,3 0-2 16,-2-9-2-16,1-3-71 15,6-13-82-15,-1-7-134 16,0 0-371-16</inkml:trace>
  <inkml:trace contextRef="#ctx0" brushRef="#br0" timeOffset="162472.0727">8532 12141 1536 0,'0'0'332'0,"0"0"-133"16,0 0-115-16,0 0-19 15,0 0 11-15,0 0-46 16,0 0 10-16,0 70 4 16,-9-34-11-16,-3 2-11 15,-4-1-7-15,5-3-13 16,1-2 11-16,4-6-13 0,6-6 0 16,0-4 0-16,12-6-17 15,12-6-2-15,10-4-12 16,8 0-9-16,4-6-9 15,-1-8-9-15,-5-4 15 16,-6-3 20-16,-10-1 21 16,-8 0 2-16,-6 5 0 15,-6 5 24-15,-4 2 45 16,0 10 19-16,0 0-22 16,0 4-48-16,0 16-7 15,0 12 6-15,2 12 18 16,5 6-10-16,-1 3-12 0,0-2-11 15,-1-2-2-15,-2-8-17 16,-3-7-77-16,0-10-116 16,0-16-436-16</inkml:trace>
  <inkml:trace contextRef="#ctx0" brushRef="#br0" timeOffset="162893.2159">7436 11500 1340 0,'0'0'234'16,"0"0"-128"-16,0 0 39 16,98-28-9-16,-47 25 2 15,23 2-57-15,25 0-52 0,34-2-29 16,10-8-43-16,-28 0-282 16,-24-6-1354-16</inkml:trace>
  <inkml:trace contextRef="#ctx0" brushRef="#br0" timeOffset="163350.6834">9959 10897 1179 0,'0'0'259'15,"0"0"31"-15,0 0-62 16,0 0-62-16,0 0-79 16,0 0-52-16,0 0 29 15,-60 98 26-15,57-43-38 16,1 2-30-16,2-1-14 15,0-2-8-15,9-3 0 16,7-4-40-16,20 5-135 16,-4-14-167-16,-3-18-673 0</inkml:trace>
  <inkml:trace contextRef="#ctx0" brushRef="#br0" timeOffset="163667.1944">10166 10964 1099 0,'0'0'185'16,"0"0"36"-16,0 0-118 16,0 0-20-16,0 0 63 15,10 107-40-15,11-61-31 16,9-3-32-16,7-5-13 16,0-7-19-16,-1-12-10 15,-3-7 6-15,-8-10-5 16,-6-2 5-16,-7-10 8 15,-7-13-6-15,-5-6-1 16,0-9-8-16,-10-5 0 16,-8-3-2-16,-6 0-13 0,-2 5-4 15,-4 13-16-15,0 14-18 16,2 14-52-16,6 4-15 16,9 23 0-16,13 6-65 15,27 16-60-15,11-6-111 16</inkml:trace>
  <inkml:trace contextRef="#ctx0" brushRef="#br0" timeOffset="164131.2745">10608 10943 750 0,'0'0'234'0,"0"0"32"0,0 0-40 15,0 0-80 1,0 0-75-16,0 0-40 0,-82 15-6 15,75 12 5-15,4 6-22 16,3-2 6-16,0-4-13 16,7-2 5-16,8-9-6 15,-2-7 1-15,2-8 0 16,-2-1 2-16,-4-6 7 16,-3-14 2-16,-2-5-2 15,-4-1-3-15,0-2 4 16,0 4 25-16,-4 5 38 15,1 8 35-15,0 8 2 16,0 3-59-16,3 13-51 0,0 18 8 16,0 13 25-1,0 10 10-15,9 4 2 0,2 6 11 16,1-4-16-16,0 1-1 16,-7-6-5-16,-5-2-12 15,0-5-6-15,-15-7-10 16,-8-6-1-16,-7-7 3 15,-3-6-8-15,-2-10 8 16,2-5-9-16,3-7 0 16,7 0-45-16,6 0-52 15,9-7-48-15,8-4-78 16,17 1-382-16,5 0-528 0</inkml:trace>
  <inkml:trace contextRef="#ctx0" brushRef="#br0" timeOffset="164423.2597">10867 11514 1209 0,'0'0'160'16,"0"0"-103"-16,0 0-6 16,0 0 42-16,95-10-7 15,-76 10-34-15,-4 13 1 16,-8 4-8-16,-7 6 30 15,-1 6 26-15,-20 8 4 16,-5 2-28-16,-4 3-12 16,1-6-13-16,6-3 8 0,6-9-20 15,11-3-16-15,6-8-23 16,1-5 5-16,25-6 3 16,13-2 5-16,16-5-14 15,37-34-85-15,-11 0-156 16,-11-5-510-16</inkml:trace>
  <inkml:trace contextRef="#ctx0" brushRef="#br0" timeOffset="164702.427">11452 11015 1341 0,'0'0'188'0,"0"0"-117"0,0 0 3 15,0 0 12-15,99-31 43 16,-62 31-44-16,0 0-31 16,1 13-16-16,-7 8 9 15,-6 8 11-15,-6 2 10 16,-5 6-3-16,-8 1-15 16,-4 1-19-16,-2-2-14 15,0-4-7-15,-14-2-10 16,-1-5-2-16,-4-3-75 15,-7-6-107-15,4-8-142 16,2-8-589-16</inkml:trace>
  <inkml:trace contextRef="#ctx0" brushRef="#br0" timeOffset="164881.3106">11452 11209 1367 0,'0'0'287'0,"0"0"-120"15,0 0-116-15,0 0 40 16,81 0 52-16,-23 0-87 16,12 0-32-16,5 0-14 15,1 0-10-15,21 0-70 16,-19 2-159-16,-14 6-374 0</inkml:trace>
  <inkml:trace contextRef="#ctx0" brushRef="#br0" timeOffset="165113.0584">11512 11743 1588 0,'0'0'259'16,"0"0"-147"-16,0 0 38 15,112 8 18-15,-37-8-39 16,20-4-85-16,21-8-27 15,-9-1-8-15,-19 5-9 16,-29-1-1-16,-25 6-86 16,-4 0-126-16,-7 2-353 15,-13 1-854-15</inkml:trace>
  <inkml:trace contextRef="#ctx0" brushRef="#br0" timeOffset="165302.2425">11761 11903 1425 0,'0'0'332'16,"0"0"-151"-16,-56 78-24 16,38-34-60-16,9-1 44 15,4 1-60-15,5 2-41 16,0-3-13-16,0-1-15 16,2-7-12-16,2-3-9 15,3-7-58-15,3-7-112 16,-1-7-107-16,0-9-481 0</inkml:trace>
  <inkml:trace contextRef="#ctx0" brushRef="#br0" timeOffset="165655.8742">11915 11996 1425 0,'0'0'252'15,"0"0"-140"-15,0 0-65 16,0 0 35-16,0 0 82 15,0 91-17-15,0-55-59 16,0 3-35-16,0-3-18 16,2 1-12-16,1-8-13 15,4-5-10-15,6-7 2 16,4-7 1-16,7-10-3 16,6-3-19-16,4-23 10 0,3-10 9 15,-1-8-2-15,-2 0 1 16,-8 8 1-16,-7 7 15 15,-6 15 40-15,-7 11-10 16,-4 3-36-16,-2 20-8 16,0 14 7-16,0 11 12 15,-5 9-8-15,-6 2-3 16,-3 2-9-16,-4-4-44 16,-13 3-132-16,4-15-198 15,1-16-650-15</inkml:trace>
  <inkml:trace contextRef="#ctx0" brushRef="#br0" timeOffset="166911.6047">12966 11593 1551 0,'0'0'333'16,"0"0"-132"-16,0 0-54 15,0 0 37-15,97 0-9 16,-38-4-62-16,6-6-35 16,-1-1-35-16,-3 0-20 15,-10 2-16-15,-12 4-5 0,-11 2-2 16,-11 2-32 0,-7 1-99-16,-10 0-77 0,0 0-97 15,0 0-417-15</inkml:trace>
  <inkml:trace contextRef="#ctx0" brushRef="#br0" timeOffset="168687.7317">14141 10964 990 0,'0'0'286'0,"0"0"-126"16,0 0-15-16,0 0-85 15,0 0-27-15,0 0 4 16,44-31-15-16,-5 23-5 16,1-3-8-16,-1-1 3 15,-11 2 33-15,-10 0 32 16,-9 5 58-16,-5 3-8 15,-4 2-27-15,0 3-41 16,-7 20-32-16,-11 23 14 16,-4 28 53-16,0-2-11 0,7 0-16 15,3-8-25-15,9-14-23 16,1 6-6-16,1 2-5 16,1-6-8-16,0-7-17 15,0-9-78-15,0-9-64 16,-9-15-69-16,1-8-122 15,-3-4-343-15</inkml:trace>
  <inkml:trace contextRef="#ctx0" brushRef="#br0" timeOffset="168838.8313">14073 11296 781 0,'0'0'204'16,"0"0"-119"-16,0 0-47 15,115-24-12-15,-55 15-20 0,28 6-6 16,-15-2-95-16,-12 5-465 0</inkml:trace>
  <inkml:trace contextRef="#ctx0" brushRef="#br0" timeOffset="169091.7457">13862 11771 1292 0,'0'0'213'0,"0"0"-92"15,0 0 16-15,135 37 60 16,-4-35-6-16,25-2-105 0,2-9-15 16,-20-9-5-16,-44-1-15 15,-26 6-17-15,-22 1-16 16,-14 2-9-16,0 0-9 15,-8 3-35-15,-21 7-73 16,-3 0-88-16,-17 10-351 0</inkml:trace>
  <inkml:trace contextRef="#ctx0" brushRef="#br0" timeOffset="169436.4886">14073 12227 1607 0,'0'0'346'15,"0"0"-114"-15,0 0-121 16,0 0-7-16,0 0 44 16,6 100-33-16,-1-47-39 15,2 3-40-15,-2 2-23 0,-2-5-13 16,-2-4 0-16,1-5-5 16,-1-8-74-16,-1-11-49 15,2-10-63-15,5-15-75 16,0-9-234-16,-1-15-559 0</inkml:trace>
  <inkml:trace contextRef="#ctx0" brushRef="#br0" timeOffset="169822.4628">14411 12126 1483 0,'0'0'297'0,"0"0"-172"16,0 0-73-16,0 0 4 15,0 0 101-15,4 83-19 16,-4-45-48-16,0 6-25 0,0 0-17 16,0-6-9-16,1 0-10 15,10-8-20-15,1-4-8 16,6-9-1-16,7-9 0 16,2-8-21-16,4 0-28 15,2-20-16-15,-6-8-24 16,-3-4 6-16,-5-2 49 15,-5 6 25-15,-4 4 9 16,-3 8 16-16,-4 9 28 16,0 7 16-16,-3 0-22 15,2 17-25-15,-2 14 44 16,0 9 5-16,0 8-19 0,0 2-14 16,0-1-20-16,0-1-9 15,0-8 0-15,-2-6-16 16,-1-12-77-16,3-22-132 15,0-11-65-15,0-20-1085 16</inkml:trace>
  <inkml:trace contextRef="#ctx0" brushRef="#br0" timeOffset="170107.1781">15204 11107 1433 0,'0'0'224'15,"0"0"-18"-15,0 0 24 16,0 0-65-16,0 0-9 16,0 0-74-16,0 0-42 15,13 78 42-15,-2-25-9 16,5 9-18-16,2 2-33 15,3-1-16-15,0-3-6 16,-3-4-1-16,0-3-88 16,-3-1-87-16,-2-12-135 15,-6-16-559-15</inkml:trace>
  <inkml:trace contextRef="#ctx0" brushRef="#br0" timeOffset="170432.8648">15479 11272 1476 0,'0'0'299'0,"0"0"-134"0,0 0-43 15,0 0 30-15,-25 103-19 16,25-63-73-16,12 1-28 16,11 0-9-16,3-12-12 15,0-4-10-15,0-12 0 16,-3-12 1-16,1-1 8 15,-3-18-9-15,-5-12-1 16,1-7-1-16,-8-8 0 16,-3-2-4-16,-6-3-1 0,0 6-6 15,-8 7 1 1,-13 13-2-16,-4 13-24 0,-3 11-53 16,8 1-24-16,6 22 9 15,12 3-63-15,17 20-104 16,13-8-122-16,5-5-225 0</inkml:trace>
  <inkml:trace contextRef="#ctx0" brushRef="#br0" timeOffset="170875.9073">15892 11223 833 0,'0'0'206'0,"0"0"93"0,0 0-51 15,0 0-88-15,0 0-53 16,0 0-56-16,-81 0-20 15,68 30-19-15,2 3-4 16,4 0-8-16,7-2-2 16,0-9 2-16,0-5 0 15,11-9 2-15,5-8-1 16,1 0 9-16,1-17-9 16,2-8 10-16,-4-6-2 15,-2-1-3-15,-5 2 3 16,-2 6 71-16,-4 8 52 15,-3 9 8-15,0 7-44 16,0 3-51-16,0 18-32 0,0 12 28 16,-2 13 6-1,2 4 2-15,0 7-8 0,0 4-16 16,4 0-6-16,4-3 1 16,-2-3-10-16,-3-5 4 15,-3-9-13-15,0-4-1 16,-3-4 7-16,-13-8-6 15,-10-2 6-15,-5-5 11 16,-6-5-10-16,-8-7-1 16,2-6-7-16,-2 0-54 15,11-23-82-15,9-5-124 16,17-1-405-16</inkml:trace>
  <inkml:trace contextRef="#ctx0" brushRef="#br0" timeOffset="171451.466">16100 11989 1129 0,'0'0'322'0,"0"0"-81"16,0 0-111-16,0 0-74 16,0 0 35-16,0 0-37 15,88-22-12-15,-56 22-2 16,-3 0-18-16,-4 2 9 16,-6 5-10-16,-6 3-2 15,-8 4-7-15,-5 4 1 16,-5 8 12-16,-17 3 24 15,-8 7 13-15,-4 3-1 0,-2 2 15 16,4 0-21-16,4-5-12 16,7-6-8-16,9-6 4 15,7-8-12-15,5-5-5 16,3-5-7-16,19-5 6 16,9-1 16-16,14 0-16 15,4-13-10-15,5-2 1 16,0-1-12-16,1-3-70 15,9-10-71-15,-13 7-116 16,-10-2-419-16</inkml:trace>
  <inkml:trace contextRef="#ctx0" brushRef="#br0" timeOffset="173594.6215">16762 10855 932 0,'0'0'165'15,"0"0"19"-15,0 0 7 16,0 0-114-16,0 0-54 16,0 0-2-16,66 10 25 15,-14 2-14-15,7-3-8 16,3-2-23-16,-6-3 10 0,-12-4-10 15,-11 0 11 1,-14 0-3-16,-10-4 89 0,-7-3 39 16,-2 1-15-16,0-1-23 15,0 5-9-15,0 2-22 16,-6 9-38-16,-3 17-29 16,-3 14 20-16,0 11 15 15,0 3-4-15,5 2-20 16,2 0-6-16,1-7-6 15,4-4-11-15,0-5-74 16,0-2-119-16,0-12-135 16,0-9-358-16</inkml:trace>
  <inkml:trace contextRef="#ctx0" brushRef="#br0" timeOffset="173796.5439">16894 11192 1144 0,'0'0'316'16,"0"0"-146"-16,0 0-40 16,113-10-7-16,-23 0 12 15,-2 0-62-15,-8 2-35 16,-8 5-13-16,-21 3-25 16,4 0-5-16,1 2-85 15,-11 18-131-15,-13-3-341 0,-19 2-537 16</inkml:trace>
  <inkml:trace contextRef="#ctx0" brushRef="#br0" timeOffset="174021.9127">16936 11682 580 0,'0'0'648'0,"0"0"-456"15,0 0 11-15,0 0-36 16,0 0 49-16,122 44-48 15,-55-44-75-15,3 0-27 16,2-7-20-16,-9-4-23 16,1-1-10-16,-10 1-12 15,-9 2-1-15,-13 2-68 16,-13 6-76-16,-19 1-130 0,0 5-333 16,-7 7-206-16</inkml:trace>
  <inkml:trace contextRef="#ctx0" brushRef="#br0" timeOffset="174238.4652">17100 11855 1172 0,'0'0'519'0,"0"0"-392"16,0 0 35-16,-21 71-25 15,21-37 7-15,0 6-42 16,0 1-41-16,8 0-30 15,0-3-17-15,0-3-7 16,1-5-7-16,-2-6-35 0,0-7-76 16,3-13-115-16,-4-4-178 15,-2 0-554-15</inkml:trace>
  <inkml:trace contextRef="#ctx0" brushRef="#br0" timeOffset="174632.1017">17346 11843 1423 0,'0'0'272'0,"0"0"-171"15,0 0-22-15,0 0 56 16,0 0 17-16,0 104-36 16,0-70-56-16,6 2-20 15,4-2-19-15,2-5-19 0,2-2 9 16,0-8-9-16,0-5-2 15,4-7 0-15,0-7-28 16,4-4-4-16,2-17-5 16,0-8-9-16,-2-5-12 15,2-3 15-15,-6 6 26 16,-5 9 17-16,-4 9 23 16,-6 9 27-16,-3 4-1 15,0 8-2-15,0 18 5 16,-3 13 38-16,-7 8-5 15,1 7-33-15,-4 5-1 16,2-1-18-16,-1-5-22 0,0-7-10 16,3-5-1-16,0-8-19 15,3-8-96-15,1-11-120 16,5-14-367-16</inkml:trace>
  <inkml:trace contextRef="#ctx0" brushRef="#br0" timeOffset="175509.3655">18652 11090 1345 0,'0'0'225'0,"0"0"-119"16,0 0 65-16,0 0-39 15,0 0-58-15,0 0 7 16,94 6-33-16,-46-6-26 16,2 0-16-16,3 0-6 15,-2 0-79-15,1 1-121 16,-10 2-186-16,-14-3-462 0</inkml:trace>
  <inkml:trace contextRef="#ctx0" brushRef="#br0" timeOffset="175672.8343">18782 11206 1164 0,'0'0'364'16,"0"0"-233"-16,0 0-47 16,0 0 5-16,163-8-56 15,19-8-33-15,-15-1-148 16,-3-1-676-16</inkml:trace>
  <inkml:trace contextRef="#ctx0" brushRef="#br0" timeOffset="179898.1482">20866 10814 552 0,'0'0'115'16,"0"0"-12"-16,0 0 102 15,0 0-45-15,0 0-29 16,0 0-13-16,0-28 26 15,-2 24-27-15,0 0-12 16,1 0-13-16,0 1-23 16,1 0 13-16,-2-1-9 0,2 4-13 15,0 0-7 1,0 0-6-16,0 0-5 0,0 0 1 16,0 0-2-16,0 0 4 15,0 0-7-15,0 0 5 16,0 0-3-16,0 0-7 15,0 0-3-15,0 0-15 16,0 0-9-16,-1 4-6 16,1 11 0-16,0 7 8 15,0 9 17-15,0 4 9 16,0 4 8-16,0 4-5 16,3 1 8-16,-2-1-3 15,2 2-12-15,-3-1 17 16,0-5-24-16,0-1-2 0,0-5-6 15,0-3-15 1,-2-3 6-16,0-5-6 0,-1-5 1 16,-1-5-1-16,2-3 2 15,2-4-2-15,-3-2-30 16,0 1-89-16,-22 0-90 16,2-1-90-16,-5-2-455 0</inkml:trace>
  <inkml:trace contextRef="#ctx0" brushRef="#br0" timeOffset="190162.5644">21215 10760 218 0,'0'0'110'15,"0"0"-79"-15,0 0 13 16,0 0 26-16,0 0-3 15,-24-75-17-15,14 61 12 16,-1-2-5-16,1-1-11 16,-4 0 9-16,1-2 8 15,0 2 8-15,-2-3-16 16,-3 1-9-16,0-1-11 16,-5-1 2-16,-2 2 27 0,-5-1-23 15,-4 1-18-15,-3 0 1 16,-5 4 5-16,-1 3-4 15,-3 5-8-15,-4 4-2 16,-5 3 7-16,-6 0 4 16,-5 12 3-16,-5 5 13 15,-2 7 22-15,0 10 3 16,2 7-16-16,4 5-10 16,6 10-14-16,-2 16 7 15,5 20 1-15,12 25 0 16,13 10 2-16,23-2-11 15,10-4-4-15,12-10-3 0,19 3 0 16,12-4-3-16,8-5 5 16,7-12 2-16,-1-21 2 15,17-2-12-15,6-13 3 16,6-8 12-16,15-1 21 16,-11-22-9-16,-3-13 2 15,2-13-9-15,-15 0-4 16,-12-8 11-16,-13-7-14 15,0-7-1-15,8-8-4 16,5-10 1-16,6-12-13 16,3-15 2-16,-1-20-10 15,-3-19-1-15,-5-5 1 16,-16 7-1-16,-12 13 1 0,-13 23 0 16,-6 13 7-16,-6 11-8 15,-4 1 0-15,-4-9 1 16,-1-3-1-16,0-8-1 15,-11 5 1-15,-8 3 0 16,-5 2-1-16,-6 3-1 16,-10 4-5-16,-8 2 7 15,-25 1-9-15,-34-1 0 16,-45 6-33-16,-32 14-27 16,-22 24-38-16,-12 12-46 15,56 16-147-15,16 2-367 0</inkml:trace>
  <inkml:trace contextRef="#ctx0" brushRef="#br0" timeOffset="192370.3619">3082 7512 821 0,'0'0'162'15,"0"0"-84"-15,0 0-35 16,0 0-8-16,91-20 43 16,-31 11 6-16,24-3-7 15,-1 2-25-15,-3 2-11 16,-11 0-15-16,-11 2-16 15,5-1-4-15,5 2-4 16,-5-2 11-16,-9 4-12 0,-8 0-1 16,-13 3-70-1,-16 0-85-15,-12 0-62 0,-5 6-155 0</inkml:trace>
  <inkml:trace contextRef="#ctx0" brushRef="#br0" timeOffset="192610.5779">3034 7688 1001 0,'0'0'122'0,"0"0"-108"15,0 0-14 1,137-20 10-16,-38 4 8 0,26-1-7 15,8 3 18-15,-8 6-16 16,-29 2-13-16,-32 5-32 16,0 1-70-16,-21 0-174 15,-9 0-469-1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37:24.1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11 2199 557 0,'0'0'86'0,"0"0"-25"16,0 0 50-16,0 0-33 0,0 0 29 15,-80-18-16 1,75 16-17-16,5 2-15 0,0 0-30 16,8 0-29-16,18 0 8 15,25-5 36-15,38-5 53 16,37-9-9-16,14-10-22 16,0-5-20-16,-14 3-8 15,-37 5-6-15,-22 4-11 16,-19 8-11-16,-8 1-1 15,4 0-8-15,5 0 1 16,0 0-2-16,-10 4-31 16,-11 8-116-16,-19 1-131 15,-9 9-82-15,0 3 9 0</inkml:trace>
  <inkml:trace contextRef="#ctx0" brushRef="#br0" timeOffset="289.4817">4137 2531 1043 0,'0'0'144'15,"0"0"-128"-15,0 0-4 16,117-45 1-16,-45 14 9 15,25-8 65-15,27-8-9 0,11-1-17 16,-3 3-26-16,-10 4-18 16,-16 5 1-16,-6 6-4 15,-17 3-13-15,-19 8 5 16,-16 7-6-16,-6 2-29 16,13 1-103-16,-7 1-177 15,-9 0-300-15</inkml:trace>
  <inkml:trace contextRef="#ctx0" brushRef="#br0" timeOffset="13775.7049">12553 4894 202 0,'0'0'120'0,"0"0"-21"16,0 0 11-16,0 0-36 15,0 0-30-15,0 0-6 16,-1-3-8-16,13 3 28 15,7 7 16-15,6 1 25 16,7 2-26-16,7-1-7 0,7 0 5 16,6-1-19-1,20-5-4-15,23-3 8 0,24 0-8 16,5 0-10-16,-21-3-13 16,-25 1 2-16,-30 2-17 15,-2 0 9-15,6 0 9 16,8 0 8-16,10 7-11 15,-5 0-8-15,0 3 4 16,-5-1 1-16,0-1-5 16,-3-1 2-16,0-2-3 15,0 0 0-15,4-3 3 16,13-2 1-16,20 0 1 16,16 3-5-16,-7-3 0 0,-18 2-7 15,-23-1 4 1,-13 1-1-16,6-2-5 0,10 0-1 15,6 0 1 1,-2 0 3-16,-3 0-2 0,-3 0 9 16,-3-5-9-16,-5 0 5 15,-4-1 0-15,-5 2-4 16,-7 2 0-16,-7-1 4 16,-3 1 0-16,-5 2-6 15,-6 0 5-15,-3 0-5 16,0 0 12-16,-5 0-10 15,-3 0 10-15,-2 0-9 0,-2 0 2 16,-3 0-6-16,3 0-5 16,-3 0 5-16,0 0-5 15,0 0-1-15,0 0-33 16,-5 0-81-16,-8 5-111 16,-12 2-343-16</inkml:trace>
  <inkml:trace contextRef="#ctx0" brushRef="#br0" timeOffset="17215.5796">4072 5990 811 0,'0'0'188'0,"0"0"-83"16,0 0-15-16,0 0-20 15,0 0 70-15,0 0 0 16,53-7-41-16,-25 2-12 15,3 0 8-15,6-1-16 16,2 2 14-16,0-1-20 16,-1 0-12-16,3 1-16 15,-5 1-16-15,-3 1-10 16,-5 0 2-16,-1 1-9 16,-9-1-2-16,-2 2-4 15,-5 0-6-15,-7 0 0 16,0 0 0-16,-2 0 0 0,-2 0-45 15,4 0-117-15,1 6-145 16,-3-1-334-16</inkml:trace>
  <inkml:trace contextRef="#ctx0" brushRef="#br0" timeOffset="18140.5566">8775 5903 795 0,'0'0'157'16,"0"0"-116"-16,0 0 27 15,0 0-3-15,0 0-25 0,0 0 25 16,-18 2 37-1,18 0-1-15,9 1-11 16,17-1 24-16,11 0 4 0,14-1-1 16,22-1-20-16,22 0-14 15,16-12-5-15,3-5-19 16,-20 2-24-16,-24 0 2 16,-22 4-7-16,-6 4-5 15,7-6-9-15,3 4-5 16,-2-5-4-16,-3 3 1 15,-8 2-1-15,-9 1-7 16,-5 2-1-16,-10 3-9 16,-3 1-43-16,-7 1-52 15,-5 1-74-15,-5 1-34 16,-13 8-132-16,-7 1-252 0</inkml:trace>
  <inkml:trace contextRef="#ctx0" brushRef="#br0" timeOffset="18494.3445">9002 6123 224 0,'0'0'926'0,"0"0"-819"16,0 0-80-16,0 0-16 15,0 0 54-15,0 0 58 16,0 0 36-16,63 36-18 0,-21-36-22 16,10-2-53-16,5-13 23 15,6-3-30-15,2-2-9 16,-3-2-16-16,1 2-3 16,-2-1-2-16,-6 2-20 15,-3 1 5-15,-7 2-7 16,-5 3-6-16,-7 2 4 15,-9 3-5-15,-5 2 0 16,-5 2-7-16,-7 4-49 16,-7 3-127-16,-10 9-298 15,-20 2-678-15</inkml:trace>
  <inkml:trace contextRef="#ctx0" brushRef="#br0" timeOffset="32133.3717">11418 7045 362 0,'0'0'199'0,"0"0"-144"15,0 0-32 1,0 0 3-16,0 0-13 0,0 0 1 16,0 0 9-16,0 0-13 15,6 2-8-15,8 5 24 16,5 0 42-16,8 3-6 15,4 1 13-15,7-1-23 16,2-2-4-16,8-2 2 16,4-2 14-16,3-2-5 15,5-2-11-15,1 0-7 16,0 0-9-16,3 0 7 16,-3 0-10-16,-4 0-3 15,0 0-6-15,-2 0-2 16,-2 0 1-16,1 1-8 15,-3 3-2-15,3 1-3 16,1-1 5-16,3-1 1 16,3-3-3-16,2 3 8 0,2-3-4 15,3 0-1-15,1 0-6 16,0 0 0-16,0 0-6 16,1-3 3-16,-1 3 3 15,-1-2 1-15,-4 1-5 16,-3 1-1-16,-4 0 1 15,-3 0-1-15,-3 0 0 16,1 0 5-16,-3 0-4 16,0 0 11-16,0 0-13 0,2 0 1 15,0 0 12 1,1 0-11-16,2 1 5 0,1-1-5 16,0 0-2-16,5 0 0 15,16 0 0-15,15 0 0 16,16 0 1-16,-8 0 5 15,-19 0-5-15,-21 0 0 16,-12 0 0-16,8 0 0 16,9 0 0-16,8 0 8 15,2-3-9-15,0 1 0 16,2 0 1-16,-3-1 7 16,0 3-8-16,1-2 0 15,-2 2-1-15,2 0-1 16,0-2 2-16,-1 1 1 15,1-2 6-15,0 1-6 0,-3 1 1 16,-2-1-1 0,-2 2 5-16,-1-1-5 0,-5 1 0 15,3 0 12-15,-3 0-7 16,3 0-5-16,-3 0 6 16,0 0-1-16,-1 0-4 15,-2 0 8-15,2-3-1 16,-2 2 1-16,-1 0-9 15,-1-2 6-15,-3 1 2 16,0 1-3-16,-3 1 1 16,-2 0-5-16,-1 0 8 15,-2 0-4-15,-5 0-5 16,-2 0 6-16,1 0-6 0,-3 0 5 16,-1 0 0-16,-2 1-5 15,-5 2 6-15,2 0-1 16,0 1-5-16,-2-1 13 15,-1 1-12-15,-1 1-2 16,-1 0 6-16,-1-2 2 16,2 1-8-16,-4 1 7 15,1-1-5-15,-4 1-2 16,1 0 5-16,-4-2-5 16,-1 2 0-16,0 0 2 15,-2-3-1-15,-2 2 0 16,-2-1-1-16,1 2-1 15,1-4 1-15,-2 2 8 16,-1-1-7-16,1 1 6 16,1-2-6-16,-2 3-1 0,0-1 9 15,-1-3-2-15,-1 2-1 16,1-1-5-16,0 1 0 16,-1-1 8-16,0 1-7 15,3-1 7-15,1 0-1 16,-1 1-1-16,0-1-1 15,3 0-5-15,-2 2 6 16,-1-3-7-16,2 0 1 16,-2 0 0-16,-2 3 0 15,2-3 0-15,-2 2-1 16,-1-1 1-16,1 1 0 16,0-1-1-16,0 1 0 0,-1-1 0 15,1 0 0 1,3 3 1-16,0-4 3 0,0 3-4 15,0-2 1-15,0 0-1 16,-1 0 0-16,0 2 0 16,-2-1 0-16,-1-1 1 15,-1-1-1-15,-1 0 1 16,-1 2-1-16,0-2 6 16,-1 0-6-16,-1 0 0 15,-1 0 1-15,1 0-1 16,-1 0 0-16,0 0-1 15,0 0 0-15,0 0 1 0,0 0 0 16,0 0-1 0,3 0 1-16,-3 0-1 0,0 0 1 15,0 0 0-15,0 0 0 16,0 0 0-16,0 0 0 16,0 0 0-16,0 0 0 15,0 0 0-15,0 0 0 16,0 0-10-16,0 0-5 15,0 0-13-15,0 0 9 16,0 0-16-16,0 0-10 16,0 3-43-16,0 2-94 15,0 3-94-15,0 1-34 16,0-4-553-16</inkml:trace>
  <inkml:trace contextRef="#ctx0" brushRef="#br0" timeOffset="33010.7611">21871 7198 502 0,'0'0'80'0,"0"0"-21"15,105 18 27-15,-47-6 2 16,4 3 3-16,18 7 13 16,15 2 11-16,17 5-39 15,-9-4 11-15,-21-7-30 16,-26-5-9-16,-15-7 8 16,3 3 13-16,4-1-1 0,4-2-19 15,-7 2-2 1,-5-2-29-16,-5-3 9 0,-5 1-15 15,-4-1 1-15,-3-1 0 16,-2 0-13-16,-5-1 1 16,-4 0-1-16,-4-1-26 15,-8 0-99-15,-8-1-93 16,-14-11-333-16</inkml:trace>
  <inkml:trace contextRef="#ctx0" brushRef="#br0" timeOffset="34929.1498">3619 8049 418 0,'0'0'2'0,"0"0"13"16,0 0 17-1,0 0-6-15,95-4 20 0,-62-1 19 16,3 2-9-16,3 1 3 15,5 2-17-15,1 0-7 16,6 0-1-16,1 0 5 16,-1 0-8-16,6 4 2 15,-1 3 17-15,2 0-18 16,2 1 0-16,6-4 9 16,1 2-4-16,12-2-11 15,-4-1-1-15,0 0-2 16,0-2 0-16,-12 1-3 15,10 2 5-15,0-2-9 16,-3 3-7-16,0 1 5 0,0-3-5 16,2 3 2-1,-1-2 0-15,1 0 3 0,2-1-4 16,1 0-9-16,3-3 12 16,-1 0-12-16,2 0 1 15,-2 0 6-15,-2 0-7 16,-1 0 0-16,-6 0 6 15,1 2-6-15,-5 1 2 16,0 1 14-16,0 1-11 16,15-2 10-16,17 2 10 15,11 0 16-15,8 0-23 16,-10-3-4-16,-7 3-14 16,-10-3 0-16,1-2 18 0,-14 3-2 15,-9-1 5 1,-14-1-13-16,-3 2 5 0,7 1-13 15,13 3 11-15,19-1-2 16,-12 2 3-16,5-1-6 16,10 0-1-16,-2-1-5 15,24 3 0-15,1-2 0 16,-7-2 9-16,-12 1-3 16,-6-2 1-16,2-1 8 15,9-2-3-15,10 2 22 16,9-3 7-16,4 0-23 15,4 0-7-15,-1 0-6 16,2 0-5-16,7 0 0 16,-4 0-1-16,1-4 8 15,-1 0-6-15,-5 0-1 0,0-1 5 16,-4 3-6 0,-1-1 1-16,-5-1 0 0,-3 1 9 15,-2 1-8-15,-2-1-2 16,-3-1 7-16,-2 3 2 15,-2-1-4-15,0 1-4 16,0-1 4-16,1-3-4 16,-2 3-1-16,1-3 6 15,-4 3-3-15,3-3 3 16,-1 1 0-16,1 0-6 0,-3 0 1 16,1-1 9-1,-1 1-10-15,-1-1 7 0,-1-2-6 16,2 0-1-16,0 2 12 15,-3-3-6-15,-1 3 3 16,-1 0 2-16,-4-2 3 16,-1 4-7-16,-14-1 3 15,-13 1-2-15,-12 1 3 16,-6 0-2-16,9-1-1 16,5-2-7-16,3 3 17 15,-7-1-9-15,-6 1 16 16,-7 2 6-16,-7-2-12 15,-9 2 2-15,-8-3-11 16,-5 3-8-16,-7 0-2 16,-1 0 7-16,-3 0-7 15,0 0 0-15,0 0 0 0,0 0 0 16,0 0-7-16,0 0-60 16,0 0-79-16,-10 5-93 15,-10 2-265-15,-2 1-407 0</inkml:trace>
  <inkml:trace contextRef="#ctx0" brushRef="#br0" timeOffset="39865.9934">20715 2419 1159 0,'0'0'284'16,"0"0"-70"-16,0 0-51 15,0 0-76-15,0 0-42 16,0 0 24-16,-28 101 19 16,20-45-17-16,0 6-8 15,2 4-26-15,-2-1-13 16,2-7-9-16,-1-2-14 15,-2-11 6-15,1-9-7 16,2-8-26-16,2-6-101 16,-6-13-83-16,4-6-289 0,-4-3-150 15</inkml:trace>
  <inkml:trace contextRef="#ctx0" brushRef="#br0" timeOffset="40411.2477">20529 2396 914 0,'0'0'120'16,"0"0"-71"-16,132-21 68 15,-37 13 2-15,24 4 20 16,6 1-27-16,-4 3-22 16,-14-4-34-16,-30 1-2 15,-18 1-25-15,-16-3-13 0,-10 0-9 16,0-2 11-16,-3 3-5 15,-3-2 19 1,-14 3 9-16,-7 1 8 0,-6 2-4 16,0 0-35-16,0 5-10 15,2 15 1-15,2 12-1 16,10 25 27-16,2 23 4 16,10 24 1-16,-2 8-10 15,-2-19 3-15,-9-24-3 16,-4-26-14-16,-3-10-2 15,0 5 0-15,-2 2-6 16,1-1 0-16,-5-10 10 16,0-7-10-16,-2-8 0 15,-16-4 1-15,-13-3 10 0,-27-2 8 16,-38-5-10-16,-39 0 3 16,-23-11-3-16,-5-4 2 15,5 0-10-15,22 1-1 16,11 4 0-16,28 0 7 15,24 5 23-15,29 3-5 16,13 0 6-16,6-1 2 16,3 3-24-16,6-3 0 15,8 3-9-15,6 0-6 16,2 0-29-16,5 0-74 16,36 0-137-16,-2 0-68 15,2 0-752-15</inkml:trace>
  <inkml:trace contextRef="#ctx0" brushRef="#br0" timeOffset="44983.7312">20996 3210 64 0,'0'0'52'16,"0"0"-15"-16,0 0 22 0,0 0-4 16,0 0-22-1,0 0-10-15,0 0 3 0,3-5 2 16,-3 2-4-16,0 3 2 16,1 0-7-16,-1 0-9 15,0-2 2-15,0 2 3 16,0 0-6-16,0 0 0 15,0 0 1-15,0 0 0 16,0 0 3-16,0 0 0 16,0 0-3-16,0 0 2 15,0-1-11-15,0 1 16 16,0 0-7-16,0 0-2 16,0 0-1-16,0 0 0 15,0 0-6-15,0 0 11 16,0 0 11-16,0 0 3 0,0 0 8 15,0 0 2 1,0 0 5-16,-1 0-21 0,-7 0-11 16,-2 6 20-16,-5 2 37 15,0 1-5-15,-4 3-1 16,-1 0-18-16,2 1-3 16,-1 2-2-16,-2-1 9 15,3 2 6-15,-3-1-7 16,2 1-7-16,-2-1 4 15,-3 2-15-15,2 0 11 16,-1-1-6-16,-2 1-6 16,4-1 0-16,-3 1-5 15,2-1 8-15,1-2-6 16,0-1-4-16,3 0-5 16,0-2-2-16,2-1 3 15,3 0 1-15,0-4-2 0,3-1-5 16,4-2-2-16,0 1 1 15,4-4-7-15,1 0-1 16,1 0 0-16,0 0-25 16,9-4-142-16,7-7-236 0</inkml:trace>
  <inkml:trace contextRef="#ctx0" brushRef="#br0" timeOffset="45991.5301">21127 3191 26 0,'0'0'67'16,"0"0"12"-16,0 0 7 15,0 0 5-15,0 0 23 16,0 0 2-16,0 0-14 16,-26 1 6-16,26-1 8 15,0 0-9-15,0 0-29 16,0 0-22-16,0 3-15 15,0 7-18-15,5 6 74 16,4 9 54-16,2 4-27 0,3 9-28 16,2 1-12-1,1 3-19-15,2-3-1 0,2 1-32 16,-1-3-4-16,4 1-10 16,-3-1-5-16,0-4 0 15,-2-3-1-15,-4-6-3 16,-2-3-9-16,-5-1 2 15,1-6 5-15,-6-3-7 16,0-3 0-16,-3 1-4 16,0-5-104-16,0-1-136 15,0-3-360-15</inkml:trace>
  <inkml:trace contextRef="#ctx0" brushRef="#br0" timeOffset="46594.2072">21126 3205 428 0,'0'0'184'16,"0"0"-106"-16,0 0 7 15,0 0 77-15,0 0 28 0,83 67-47 16,-38-34 0-16,7 3-5 15,9 4-33-15,5 2-22 16,2-1-10-16,1-3-4 16,1-1-16-16,0-3-6 15,-4-2 13-15,-6-2-10 16,-5-1-16-16,-10-5-8 16,-7-2-4-16,-9-5-10 15,-7-5 0-15,-6-2-2 16,-5-3-4-16,-7-4-4 15,-1-2-2-15,-3-1 0 16,0 0-163-16,0-1-398 0</inkml:trace>
  <inkml:trace contextRef="#ctx0" brushRef="#br0" timeOffset="65521.65">8947 13987 342 0,'0'0'123'15,"0"0"-48"-15,0 0 42 0,0 0 54 16,0 0-9-16,0 0-16 16,-51-3-20-16,51 3-39 15,0-2-26-15,0-2-32 16,7-3-28-16,12-3 67 16,7-3-4-16,10-2-24 15,9-4-14-15,4 0-13 16,2-1-4-16,1 0-1 15,0 2-7-15,-4 3-1 16,-2 1 0-16,-1 2 0 16,-8 4-13-16,-7 0-34 15,-8 7-62-15,-5 1-46 16,-14 0-67-16,-3 4-104 0,0 6-50 16</inkml:trace>
  <inkml:trace contextRef="#ctx0" brushRef="#br0" timeOffset="65785.1321">8684 14270 398 0,'0'0'577'0,"0"0"-548"16,0 0-3-16,101-21 11 16,-48 1 24-16,8-5 17 0,3-3 2 15,5-1-25-15,1 2-12 16,1 0-43-16,16 5-18 16,-17 7-106-16,-18 6-187 15</inkml:trace>
  <inkml:trace contextRef="#ctx0" brushRef="#br0" timeOffset="74599.272">19750 13690 485 0,'0'0'142'16,"0"0"-103"-16,0 0 14 0,0 0 92 16,0 0 9-16,0 0-35 15,82 39-19-15,-47-28 0 16,2-1-15-16,2-1 4 15,2-4-18-15,0-3-10 16,2-2 5-16,-2 0-17 16,3 0-21-16,1-11 13 15,0-1-10-15,1-4-11 16,-1-4-2-16,1-3 5 16,-3-6-8-16,3-3 14 15,-1-6-10-15,1 1-8 16,-1-2-1-16,-2-1 2 15,-2 1 5-15,-3-2-5 0,-2 1 11 16,-2-1 4 0,-1 1 4-16,-3-2-12 0,-3 1 9 15,-3 1 0-15,-3-4-5 16,-1 2-12-16,-6-1-1 16,-1 0-8-16,-7 4 9 15,-1-1-5-15,-5 4-4 16,0 0 7-16,0 0 0 15,-6 1 4-15,-9-1-6 16,0 1 8-16,-4 1-8 16,-4 3-6-16,-1 2 6 15,-4 3-7-15,-2 2 1 0,-3 3-2 16,-4 3 1 0,-2 1-1-16,-3 4 0 0,-4 1 1 15,1 1 0-15,-3 1 1 16,2 4 0-16,0-1 1 15,1 0-2-15,1 4-1 16,0 0 1-16,0 0 0 16,-1 1 0-16,-2 1 0 15,2 1-1-15,-5 0 2 16,4 0-2-16,-4 0 1 16,3 0-1-16,2 6 0 15,-1 0 1-15,1 1-1 16,-1 1 1-16,0 2-1 0,-2 1-1 15,5 0 2-15,-3 5 0 16,9 4-2-16,-1 1 1 16,4 8-6-16,1 0 7 15,3 7-2-15,0 6-4 16,2 4 6-16,6 3-1 16,-2 3 0-16,3 1 0 15,0-2-1-15,2-2 1 16,4-3 0-16,-2 0 1 15,7-2 6-15,1 1-5 16,2 2-1-16,1 0 0 16,6-1 0-16,0 1 1 15,0 0 0-15,0-3-1 16,10-4-1-16,2 0 1 16,3-4 0-16,6 1 0 0,4-2-1 15,3 1 1-15,5-3 6 16,3-4-6-16,3-1 0 15,1-3 1-15,0-1 0 16,1-2 12-16,-1-3-12 16,-3-2 10-16,-2-4-11 15,-5-2 1-15,-1-3 9 16,-2-5-4-16,-3-1 2 16,-4-2-6-16,2 0 4 15,-5 0-5-15,0 0-1 16,-4 0 0-16,-1 0-9 15,-3-3-28-15,-3 1-49 16,-1-8-89-16,-5 3-133 16,0-3-521-16</inkml:trace>
  <inkml:trace contextRef="#ctx0" brushRef="#br0" timeOffset="78035.2262">20359 13243 221 0,'0'0'176'16,"0"0"-74"-16,0 0 25 15,0 0-1-15,0 0-15 16,0 0-17-16,0 0-20 16,-5-21-6-16,5 20-16 15,-1-1 3-15,1 0-3 16,-3-2 3-16,3 1-19 16,0 1 2-16,-2-1-8 0,1 0-4 15,-1 0-4-15,1 0 3 16,-3 0-6-16,2 1 0 15,-1-1 8-15,2 0-6 16,-2 0 11-16,0 0-6 16,0 0 0-16,-2 3-13 15,2-4 2-15,-4 3-5 16,1-2 3-16,0 2-4 16,-2-2-3-16,-2 1-5 15,3 2 0-15,-3-3 6 16,1 3 3-16,-1-2 3 15,3 0-5-15,-2 2 0 16,1-1-2-16,-1 1 0 0,2 0 4 16,1 0-2-1,-2 0 0-15,0 0-2 0,0 0-5 16,0 0-1-16,1 0 7 16,-3 0-7-16,5 1 5 15,-1 3-5-15,-3-1 0 16,3 2 0-16,0-1 6 15,-2 1-5-15,1 0-1 16,-1-1 1-16,0 2 0 16,0-1-1-16,1 0 0 15,-3 1 0-15,2-1 0 16,-1 1 0-16,0 1 0 16,2-2 0-16,-1 2 0 15,1 2-1-15,-3-1 1 16,0 2 0-16,1 0 0 0,-1-1 1 15,1 1 0-15,2-1 0 16,-2 1 0-16,1 2-1 16,-1-2 1-16,2 3 0 15,-1 0 11-15,1-1-11 16,3 3 0-16,-1-1-1 16,2 3 1-16,1 0 0 15,2 0 0-15,0 1 0 16,0 2 0-16,0-1 0 15,0 1-1-15,7 2 1 0,-2-5 0 16,3 3 0 0,-1-3-1-16,2 1 2 0,0-1-1 15,3-3 1-15,-1-1-1 16,2-1 0-16,-3-2 1 16,3-3-1-16,0 1 0 15,0-3 14-15,0-1-15 16,1-1 9-16,1-1-8 15,-2 1-1-15,4-3 12 16,-2 0-6-16,1 0 1 16,2 0-6-16,0-5 10 15,-1-1-5-15,0 0 9 16,-2-4 2-16,3 3-5 16,-4-3-3-16,2 1-2 15,-2-1 11-15,0-2-16 0,0 0 20 16,1-2-13-16,-3 1-2 15,1-1 2-15,-1-1 13 16,-3 1-10-16,1-1 11 16,-2 0-11-16,-2 3 10 15,-3 1-14-15,0 0 5 16,0 0 3-16,-2-1-4 16,2 1-2-16,-2 0-2 15,1-2-8-15,-2 1 8 16,1 1-7-16,-1 0 5 15,0 0-6-15,0 0 9 16,0 0-8-16,0-1 5 16,0 1-6-16,0 2 0 0,0-2 0 15,0 1 9 1,0 2-9-16,-4-1 1 0,0 1 0 16,1 1-1-16,-2 0 1 15,1 2 0-15,-2 0 0 16,1 0 0-16,-2-2 1 15,1 1-2-15,-2 2 6 16,-1 0-6-16,-1 0-2 16,3 1 2-16,-4-1-1 15,-1 2 1-15,0 0-1 16,-5 2-6-16,-5 0-7 16,-28 5-88-16,5 9-184 15,-9 1-892-15</inkml:trace>
  <inkml:trace contextRef="#ctx0" brushRef="#br0" timeOffset="94697.5392">6575 9168 593 0,'0'0'98'0,"0"0"-98"0,0 0-30 15,0 0 30-15,0 0 9 16,0 0 18-16,101-13 22 16,-65 9 3-16,3-2-7 15,6 1-13-15,6 2 1 16,7-2 3-16,4 2 3 16,7 2-9-16,3-1-9 15,18 2 2-15,11 0 0 16,24 0 12-16,8 0-2 0,-2 0-1 15,-4 0 4-15,-10-3 4 16,3-3-15-16,5-1 7 16,3-4 3-16,2 4-3 15,1-3 7-15,-1 1-12 16,0-1 10-16,-1 3-5 16,4 0 4-16,-6 3 8 15,-5 1-8-15,-5 0-14 16,-7 3-5-16,-11 0-1 15,-20 0 2-15,-14 0-5 16,-18 0 5-16,-3 0-5 16,1 0 10-16,6 0-4 15,-2 0-7-15,-7 0 4 0,-8 0-7 16,-4 0 7 0,-8-3-8-16,-4 1-8 0,-7 0 0 15,1 1 0-15,-8 1-15 16,4 0-71-16,-2 5-198 15,-1 1-124-15</inkml:trace>
  <inkml:trace contextRef="#ctx0" brushRef="#br0" timeOffset="97844.4106">4230 10321 618 0,'0'0'70'0,"0"0"-52"15,0 0-17-15,0 0-1 16,0 0-3-16,0 0 3 16,9-24 26-16,18 24 13 0,11 0 3 15,11 0 7 1,21 2 23-16,27 7 1 0,27-3-23 15,10 2-15-15,-4-4 7 16,-8-2-4-16,-10-2-4 16,1 0 0-16,1 0 2 15,-1 0 4-15,3 0 8 16,-1 0-6-16,4-2 2 16,-5 1-6-16,-7 1-8 15,-8 0 9-15,-8 0-12 16,-5 3-3-16,-14 2-8 15,-13 1 5-15,-11-2-8 0,-5-1-2 16,8-2 8 0,7-1-7-16,6 0 6 0,-4 0-5 15,-3 0-3-15,-8 0-9 16,-3 0 9-16,-10-1-8 16,-5-2 5-16,-8 2-6 15,-10-1 0-15,-4 1-1 16,-3 1 0-16,-5 0-16 15,-1 0-45-15,-3 4-127 16,-10 10-109-16,-8 1-49 0</inkml:trace>
  <inkml:trace contextRef="#ctx0" brushRef="#br0" timeOffset="114560.5845">4745 13803 654 0,'0'0'137'0,"0"0"-28"16,0 0 83-16,0 0-123 15,0 0-43-15,0 0-5 16,4 7 48-16,22-4 43 15,5-1-15-15,8-2-11 16,10 0-28-16,4-13-19 16,2-4-2-16,3-4-13 15,0-2-23-15,0 0 13 16,-3 1-13-16,-4 2-1 0,-6 4-37 16,-8 4-69-16,-7 5-119 15,-15 7-52-15,-9 0-77 16,-6 5-393-16</inkml:trace>
  <inkml:trace contextRef="#ctx0" brushRef="#br0" timeOffset="114798.4921">4530 14214 1109 0,'0'0'149'0,"0"0"-120"16,0 0-16-16,119-35 2 0,-53 7 30 16,7-3 24-16,2 0 8 15,-2-2-30-15,0 3-30 16,-6 5-8-16,-3 4-9 16,-7 3-99-16,-6 6-86 15,-13 5-160-15,-18 2-525 0</inkml:trace>
  <inkml:trace contextRef="#ctx0" brushRef="#br0" timeOffset="304321.1877">13526 14408 484 0,'0'0'43'0,"0"0"-33"15,0 0-5-15,0 0 18 16,88-4 13-16,-61 4 1 16,-1 0 20-16,4 0 2 15,-1 0-9-15,0 0-8 16,1 1 19-16,2 2-5 15,-1 0 15-15,0-3 1 0,2 0-11 16,0 0 1-16,3 0 4 16,0 0-1-16,5-3-7 15,1 0-12-15,2 2-15 16,3 0-5-16,2-1-9 16,1 2-4-16,-1-1-5 15,0-2 0-15,-1-1-7 16,-2-1 1-16,-4-1 4 15,-3 0-5-15,-2-1 9 16,-2 2-8-16,0-1 7 16,-1 2-1-16,-1 0-2 15,1 1 1-15,-1 1-5 16,0 2 8-16,-2 0-10 0,-2 0 2 16,-2 0 3-16,-2 0-5 15,-3-1 0-15,-1-2 7 16,0 0-6-16,0 0 2 15,0-2-2-15,1-1-1 16,0-2 1-16,2 2-1 16,1-2 1-16,-2 2 8 15,3-3-8-15,-3 1 9 16,-4-1-9-16,2 1-1 16,-3-2 0-16,-2 1 1 15,-2-2 0-15,0 0 8 16,-2-3-9-16,0 0 1 15,-3-2 0-15,1 2 0 0,-1 0 5 16,-3-1-5-16,0 1 0 16,-3 1 0-16,-2-3 6 15,-1 1 4-15,0 1-10 16,-2-5 9-16,-9-1-1 16,-3-2 4-16,0 1-13 15,-1-1 0-15,0 2 0 16,1 1 1-16,1 4 0 15,1 0 9-15,-1 6-9 16,-1 0 15-16,-2 1-10 16,-4 0-6-16,-2 2 0 15,-2-1 0-15,-3 2 0 16,2 1 0-16,-5 1-1 16,-1 0 1-16,-3 1 0 0,-1 2 1 15,-1 0 1-15,-1 0 5 16,0 0-5-16,1 0 6 15,0 8 1-15,3 0 4 16,4 3-2-16,0 1 0 16,3 0 0-16,1 4 0 15,2 0-11-15,3 0 1 16,4 1 9-16,1 0-10 16,3 0 6-16,2 2 4 15,2 1-10-15,1-2 1 16,2 1 8-16,2 1 2 15,3 2 1-15,0-2-5 16,0 1-1-16,1 2 10 16,12-3-7-16,3 0-1 0,2-3-8 15,3-2 13-15,2-3 3 16,0-4 2-16,3-2-10 16,-5-6 9-16,2 3-16 15,-6-3 9-15,0 0-10 16,-4 0-35-16,0 0-81 15,-9-3-274-1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39:40.8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5 5188 214 0,'0'0'132'0,"0"0"-67"15,0 0 28-15,0 0 31 16,0 0 3-16,0 0-7 16,-5-11-21-16,5 11-29 15,0 0-14-15,0 0-4 16,0 0-13-16,0 0-13 0,0 0-18 15,0 0-8 1,0 0-21-16,3 0 21 0,11 0 2 16,7 7-1-16,5-3 6 15,3 2-6-15,-1-1 0 16,5 1-1-16,1-1 0 16,2-2 1-16,3 0 0 15,4 1 9-15,-1-1-2 16,4 1 6-16,-3-1-4 15,-1 2-4-15,-5 0-5 16,-1-2 1-16,-3 1-1 16,-2 3 0-16,-1-4 1 15,0 0-2-15,-3 1 1 0,-2-2 1 16,5 1-1 0,0-3 0-16,-2 2 7 0,5-2-7 15,-1 0 0-15,3 0-1 16,0 0 6-16,3 0-6 15,2 0 0-15,-1 0 0 16,0 0 0-16,1 0 0 16,-1-2 3-16,1 0 3 15,-1 1-5-15,3 1 6 16,-3-2-7-16,-2 1 1 16,0 1 4-16,2-2 1 15,-5 2-5-15,1-1 2 16,-4 1-2-16,0 0 0 15,-2 0-1-15,-6 0 0 16,0 0 1-16,-5 0 0 0,-2 1-1 16,-1 1 1-16,1 1 5 15,-2-2-4-15,4 3-2 16,-3-4 1-16,1 0 6 16,1 0-6-16,2 0 9 15,0 0-4-15,1 0 6 16,1 0 1-16,-1-4-6 15,0-2 2-15,1-1-2 16,-2-2 15-16,1-1-3 16,-1-1-2-16,-2 0-7 15,2-3 16-15,-3-1-4 16,-2-2 6-16,0-2 2 0,0-4 1 16,-2-3-8-16,0 0-7 15,0-1-4-15,-1 1-3 16,-4-2 13-16,6 3-8 15,-6 0-4-15,2 2-9 16,-3 0 11-16,-3 2-7 16,-3 3-4-16,0-1 7 15,0 2-8-15,0 0 11 16,-1 0 1-16,-6-1 3 16,0 3-7-16,-3-1 3 15,1 0-4-15,0 2-6 16,-3 1 11-16,2 0-2 15,-5 2-10-15,4-1 7 0,-2 2-6 16,-3 1 1-16,-3 0 11 16,0 1-12-16,-3 2-1 15,-2-1 0-15,-3 3 9 16,0-1-10-16,-5 0 2 16,2 2 4-16,-1 2-4 15,1-2-1-15,0 0 12 16,1 1 5-16,-3 0-5 15,-1-1-11-15,-2 1 5 16,0 2 7-16,-3 0-5 16,-1 0-7-16,-1 0 5 15,0 0-6-15,3 0 11 16,-3 0-4-16,1 0-6 16,1 0-1-16,-1 0 7 15,-2 0 3-15,-1 5-10 0,-4-1-1 16,-2 0 0-16,-3 2 0 15,-4-1 1-15,-3 3-1 16,-3-1 1-16,0 0 0 16,-2 1 0-16,-1 3 1 15,4-4-1-15,2 3 0 16,7-4 0-16,5-3 0 16,7 3 0-16,8-4 0 15,4 0 0-15,6-2 2 16,4 1-2-16,5-1 0 15,-2 0 5-15,4 0-5 16,-1 0 0-16,-2 1 0 0,-2 1 0 16,-4 1-6-16,-4 0 5 15,-2 2 0 1,-2 0-1-16,0 0 2 0,-1 0 1 16,1 2-1-16,-1-2 0 15,2-1 0-15,2 1 0 16,2-2 2-16,4-1-1 15,3-2-1-15,6 1 1 16,2-1-1-16,2 0 1 16,1 0-1-16,1 0 0 15,0 2 0-15,0-1-1 16,-2 0-6-16,0 1 7 16,-3 0-1-16,0 4-9 0,-2 0 9 15,-2 2-3 1,-4 3 3-16,5 0 1 0,-1 1-6 15,2 1 5-15,1 1 0 16,0 0-10-16,6 5 2 16,3 1 0-16,0 5 2 15,0 3-3-15,9 1 8 16,6 5-5-16,4 2 6 16,2-1 0-16,1 2 1 15,2-3-2-15,-4-2 2 16,-1-3-1-16,3-1 1 15,-2-3 1-15,2 2 6 16,-1-3-5-16,-1 3 5 16,3-4-3-16,-2 2-2 15,-1-5 4-15,-1 1 0 0,-1-3 1 16,0-2-1-16,-2-2 1 16,-1-4 3-16,-3-3 1 15,0-4 6-15,0 0-1 16,1-3 10-16,-2 0-8 15,5 0 7-15,1 0 0 16,-1-5 3-16,4-3-3 16,0-2-12-16,0 1-2 15,-4 0-11-15,-1 2 1 16,-6 2 8-16,0-1-9 16,-2 2 9-16,-2 0-8 15,-4 3-1-15,0-1 1 16,-1 2-1-16,0 0-12 0,0 0-39 15,0 0-13-15,0 0-33 16,0 0-38-16,-2 4-187 16,-6 1-186-16</inkml:trace>
  <inkml:trace contextRef="#ctx0" brushRef="#br0" timeOffset="17616.3103">15061 2634 85 0,'0'0'345'0,"0"0"-114"16,0 0 3-16,0 0-25 0,0 0-23 16,-22-63 7-1,22 63-48-15,0 0-91 0,0 16-52 16,10 14-2-16,9 13 49 16,3 13 13-16,1 2-18 15,2 1-26-15,1-4 5 16,-3-9-7-16,-3-8-2 15,-1-10-13-15,-6-8 6 16,0-10-6-16,-6-7 5 16,1-3 22-16,-1-5 64 15,2-17-7-15,3-9-45 16,1-13-16-16,-1-18-8 0,-3-1-6 16,-1-3-4-1,-5 3-5-15,3 16-1 0,-3 5-13 16,0 16-69-16,0 15-104 15,2 11-118-15,10 20-53 16,-1 10 63-16,1-1-86 0</inkml:trace>
  <inkml:trace contextRef="#ctx0" brushRef="#br0" timeOffset="18629.864">15619 2809 811 0,'0'0'249'0,"0"0"5"15,0 0-16-15,0 0-31 16,0 0-66-16,0 0-75 16,0 0-44-16,-79 29-13 15,53 2 2-15,1 0 3 16,2 3-6-16,7-5-7 15,9-3-1-15,7-1-6 16,0-6-10-16,0-5-3 16,14-6-13-16,2-8-44 15,4 0 76-15,1-12 6 16,-4-10-5-16,2-7 13 16,-5-8 4-16,-5-6-9 15,-4-1 1-15,0-2-9 16,-4 5 9-16,-1 9-9 0,0 9 8 15,0 11 14-15,0 11-23 16,0 1-10-16,0 10 10 16,0 14 0-16,3 9 7 15,6 6 1-15,5 1-7 16,4-2 1-16,4-7-2 16,3-6 0-16,4-8-6 15,-4-9 0-15,-3-8 6 16,-1 0 15-16,-5-14 4 15,-5-16 1-15,-6-21-11 16,-5-27 5-16,0-25-13 0,-14-9 0 16,-5 6 11-16,1 28-4 15,6 27-7 1,3 22 8-16,3 11 21 0,0 7-5 16,2 7-3-1,0 4-22-15,2 7-12 0,0 36-2 16,2 28 14-16,0 30 0 15,18 15 1-15,6-3-1 16,4-27 0-16,-2-31-6 16,-4-19 6-16,2-16-10 15,1-3-17-15,2-5-10 16,1-5 9-16,-5-7 13 16,-6-12 15-16,-6-16 20 15,-2-14-7-15,-4-11-13 16,-1-4 8-16,-3-1-7 0,1 8 11 15,-1 14-4-15,-1 15 0 16,2 15-8-16,-1 6-31 16,2 9-30-16,3 19 57 15,4 8 4-15,3 7 7 16,2 3-4-16,5-4 3 16,3-4-6-16,-2-9-1 15,0-9-13-15,-2-8-17 16,-5-12 26-16,-1 0 5 15,-6-12 18-15,-1-16-2 16,-3-10-3-16,-3-8 16 0,0-4 4 16,0-1-11-1,0 7 16-15,-4 10 17 0,1 13-20 16,1 13 14-16,1 8-49 16,1 8-42-16,0 20 42 15,0 14 0-15,3 7 1 16,6 8 0-16,3-1 8 15,3 0-6-15,0-6-3 16,3-6-82-16,13-2-100 16,-4-11-80-16,-3-12-359 0</inkml:trace>
  <inkml:trace contextRef="#ctx0" brushRef="#br0" timeOffset="19233.6727">16530 2863 494 0,'0'0'123'0,"0"0"-9"16,0 0-29-16,0 0-9 16,0 0-35-16,0 0-15 15,0 0-25-15,37 66 57 16,-27-74 48-16,0-13-24 15,-4-5-12-15,-2-9 33 16,-2-2 29-16,-2-2-13 16,0 2-14-16,0 7 6 0,0 11-7 15,-2 5-21-15,-2 11-27 16,2 3-20-16,-1 0-36 16,2 13-13-1,-1 8 13-15,2 6 7 0,0 4-7 16,3 3-11-16,12 2 10 15,6-2 1-15,3-2-1 16,3-9-12-16,-4-6-18 16,0-7-8-16,-4-7 11 15,-4-3 22-15,0-3 6 16,-4-14 11-16,0-6 3 16,-3-4 3-16,-2-5 30 15,2 3-5-15,0 4 8 0,1 4-13 16,2 6-26-1,2 4-2-15,2 6-9 0,4 5-9 16,2 0-2-16,2 0-1 16,1 11 11-16,-4 5-12 15,-3 5 1-15,-4 3 0 16,-5 1 12-16,-6 2 11 16,-2-3-2-16,0 0-8 15,-7-4 10-15,-12 0-10 16,-9-2-2-16,-5-3-12 15,-17 1-68-15,6-5-161 16,6-7-561-16</inkml:trace>
  <inkml:trace contextRef="#ctx0" brushRef="#br0" timeOffset="20140.5703">18022 2321 899 0,'0'0'277'0,"0"0"-1"16,0 0-35-16,0 0-17 15,-88-43-69-15,49 45-67 16,-10 26-23-16,-11 27 6 16,-7 29 18-16,9 28-25 0,11 9-16 15,22-7-14 1,23-25-15-16,2-27-1 0,6-15-8 15,15-6-10-15,9 5-1 16,12-2-11-16,12-4-62 16,36-21-82-16,-10-13-151 15,-10-6-355-15</inkml:trace>
  <inkml:trace contextRef="#ctx0" brushRef="#br0" timeOffset="20851.6729">18151 2534 1207 0,'0'0'257'0,"0"0"-126"0,0 0-104 15,0 0 99-15,-40 110 5 16,29-58-52-16,5 4-21 16,6 0-15-16,0-5-19 15,0-8-8-15,11-8-16 16,4-10-6-16,3-12-95 15,1-11-68-15,-2-2 42 16,0-18 34-16,-3-15-74 16,-1-8 96-16,-4-6 56 15,-3-2 15-15,-1 6 22 16,-2 7 42-16,0 13 33 16,-3 10 5-16,0 9-26 15,0 4-34-15,0 5-26 0,0 16 9 16,3 10 19-1,1 8 3-15,2 4-12 0,3 1 0 16,4-3-12-16,3-6-3 16,1-6-13-16,1-9-7 15,2-6-9-15,-5-8-31 16,-2-6-8-16,-1-1 36 16,-2-19 12-16,-2-9-2 15,-5-10-14-15,-3-6 15 16,0-4 0-16,0 3-2 15,-3 9 3-15,-3 11 32 16,0 12 0-16,5 11-32 16,1 3-6-16,0 5-10 15,10 13 6-15,11 5 1 0,11 1 2 16,9-2 6-16,4-3-5 16,4-4-40-16,-6-7-21 15,-5-8-20-15,-8 0-42 16,-11-13 52-16,-6-8 77 15,-9-4 27-15,-2-1 92 16,-2 0 26-16,0 6-15 16,0 5 9-16,-3 8-13 15,1 7-27-15,1 0-74 16,-1 14-25-16,2 15-14 16,0 10 12-16,0 7 2 15,2 3 0-15,2-4 6 0,1-3-6 16,-2-8-7-1,-3-10-176-15,0-10-198 0,0-11-340 16</inkml:trace>
  <inkml:trace contextRef="#ctx0" brushRef="#br0" timeOffset="21149.392">18621 2376 1000 0,'0'0'150'0,"0"0"-37"16,0 0 2-16,0 0 31 0,-24 97-66 16,26-69-29-1,14-1-14-15,2-6-36 0,4-6-1 16,1-8 35-16,-2-7-13 16,0 0 13-16,-5-12-1 15,-2-8-9-15,-7-6-2 16,-5 2-14-16,-2 2 4 15,0 6-13-15,-6 8-22 16,-4 8 16-16,3 8-80 16,0 17-74-16,7 29-41 15,0-5-35-15,13-1-85 0</inkml:trace>
  <inkml:trace contextRef="#ctx0" brushRef="#br0" timeOffset="21513.2865">18990 2733 1197 0,'0'0'277'0,"0"0"49"16,0 0-151-16,0 0-39 15,0 0-105-15,0 0-30 16,0 0-1-16,-9 77 16 16,9-37 8-16,0-1-15 15,0-3 1-15,3-6 2 16,3-8-12-16,-2-10 0 15,4-6-10-15,0-6 10 16,3-3 7-16,5-17 42 16,2-10-18-16,5-4 10 15,-3-3-10-15,0 2-10 16,-1 7-9-16,-5 8 1 16,-1 8-13-16,-5 7-2 15,1 5-14-15,1 3 1 0,3 14-4 16,5 5 19-16,3 3-1 15,5 0-19-15,5 0-35 16,3-8-57-16,5-5-120 16,7-12-168-16,-10 0-105 15,-9-5-21-15</inkml:trace>
  <inkml:trace contextRef="#ctx0" brushRef="#br0" timeOffset="21860.1859">19500 2806 550 0,'0'0'299'15,"0"0"-13"-15,0 0 31 16,0 0-88-16,-57-74-56 15,45 74-86-15,-1 0-45 0,1 12-28 16,-2 11 2-16,2 6 4 16,5 2-4-16,1 4-10 15,6-3-6-15,0-5-12 16,6-6 1-16,6-7-7 16,6-8-3-16,-2-6 21 15,3-3 19-15,-1-17 16 16,0-11 5-16,-6-9-11 15,-1-13 10-15,-4-7 14 16,-5-1-8-16,-2 2-2 16,0 14 46-16,0 14-15 15,0 14-2-15,0 12-44 16,0 5-28-16,0 11-16 0,0 17 10 16,4 10 6-16,11 8-2 15,2 6 2-15,5 2 0 16,1 0-17-16,4-1-116 15,11-4-138-15,-5-13-241 16,-7-19-791-16</inkml:trace>
  <inkml:trace contextRef="#ctx0" brushRef="#br0" timeOffset="22081.8813">19724 1978 1315 0,'0'0'139'0,"83"29"-33"0,-2 29 25 15,19 39 36-15,1 26-3 16,-22 15-36-16,-36 17-43 16,-37-3-43-16,-25 1-26 15,-62-2-16-15,-48-10-24 16,14-41-185-16,-5-23-529 0</inkml:trace>
  <inkml:trace contextRef="#ctx0" brushRef="#br0" timeOffset="23616.1814">10477 5945 527 0,'0'0'154'15,"0"0"-14"-15,0 0 3 16,0 0-92-16,0 0-37 15,0 0 92-15,0 0 47 16,130 53 21-16,-32-30-28 0,31-2-14 16,9-1-29-1,-5-9-7-15,-15-5-44 16,-19-6-3-16,-18 0 16 0,-19-4-18 16,-16-4-19-1,-14 1-10-15,0 2-8 0,-4-2-10 16,-6 1 0-16,-8 3-1 15,-11 3-33-15,-3 0-135 16,-8 3-182-16,-8 1-442 0</inkml:trace>
  <inkml:trace contextRef="#ctx0" brushRef="#br0" timeOffset="25446.1717">10331 12464 633 0,'0'0'229'0,"0"0"-129"15,0 0-74-15,0 0 50 16,0 0 42-16,89 21 47 16,-44-17 3-16,25 4-24 15,27-4-36-15,27-1-20 0,12-2-16 16,-1-1-21 0,-9 0 7-16,-15-4-17 0,-3 0-23 15,-18-2-8-15,-23 0 1 16,-18 2-10-16,-12-2 3 15,-1-2-3-15,-1-1-1 16,-6 1 0-16,-8 1 0 16,-11 0 0-16,-2 1 17 15,-4 2-16-15,-2 1 1 16,-1 2-2-16,-1 1-22 16,0 0-40-16,3 0-60 15,-1 1-104-15,-2 6-257 0</inkml:trace>
  <inkml:trace contextRef="#ctx0" brushRef="#br0" timeOffset="26757.7454">20465 2657 1033 0,'0'0'233'0,"0"0"-39"15,0 0-63-15,0 0-46 16,0 0-33-16,0 0-5 15,61-6-35-15,-31 1 4 16,2-1-16-16,10 3-84 16,-6 1-181-16,-9 2-235 0</inkml:trace>
  <inkml:trace contextRef="#ctx0" brushRef="#br0" timeOffset="26935.0843">20544 2836 755 0,'0'0'228'0,"0"0"-88"16,0 0-7-16,0 0-12 15,0 0 24-15,80-3-58 16,-35-5-43-16,4-1-44 16,23-11-79-16,-14 0-215 15,-6-1-458-15</inkml:trace>
  <inkml:trace contextRef="#ctx0" brushRef="#br0" timeOffset="28091.8323">21422 2341 1007 0,'0'0'285'0,"0"0"9"16,0 0-54-16,0 0-53 15,0 0-98-15,0 0-68 16,0 0-19-16,-32 51-2 15,24-4 19-15,3 9 4 16,5-2-8-16,0 0-3 16,2-6-12-16,13-7 0 15,3-9 0-15,4-9-6 0,-2-11-79 16,4-12-23-16,-4-4 39 16,-2-18 54-16,-1-7 12 15,-6-5 3 1,0-1 10-16,-7 3-1 0,1 7 42 15,-4 6-6-15,-1 7 20 16,0 9-6-16,0 3-41 16,0 7-18-16,0 13 0 15,0 12 16-15,4 3 3 16,3 4-8-16,6-4 0 16,2-4-3-16,3-7 10 15,0-9-6-15,0-9-11 16,1-6 18-16,-1-8 18 15,2-17-3-15,-4-9-17 0,-2-10-5 16,-4-6-1-16,-5-6-11 16,-5-3 1-16,0-1 6 15,0 8-7-15,0 12 0 16,-5 12-1-16,2 17-35 16,0 11-42-16,3 0-96 15,0 20 17-15,0 5 31 16,21 13-139-16,0-5-241 15,3-6-367-15</inkml:trace>
  <inkml:trace contextRef="#ctx0" brushRef="#br0" timeOffset="28992.1492">21912 2514 932 0,'0'0'217'0,"0"0"-148"0,0 0-21 15,0 0 71-15,0 0 1 16,0 0-32-16,0 0-27 16,38 50-6-16,-26-50 31 15,0 0-23-15,2-5-6 16,-1-12-17-16,0-5-15 16,-4-3-12-16,-1-3-1 15,-6 0-11-15,-2 5 5 16,0 3 1-16,-8 6 9 15,-7 7 4-15,-4 7-6 0,-2 0-1 16,0 11-3 0,-2 9-10-16,6 7-4 0,4 2 3 15,8 4-6-15,5-2 6 16,0-1-18-16,13-4 3 16,11-6 2-16,6-8 13 15,4-12 0-15,0 0-25 16,-1-9-5-16,-6-9 11 15,-6-5 17-15,-7-2 3 16,-7 3 8-16,-3 1 14 16,-4 3 25-16,0 4 16 15,0 6 4-15,0 4 2 16,-1 3-23-16,-4 1-15 0,0 1-30 16,-3 14-1-16,-1 7 0 15,-1 6 0-15,2 6-1 16,4 2-6-16,2 0 6 15,2-4 0-15,0-2 0 16,2-9-7-16,8-6-16 16,2-9-37-16,0-6 10 15,0-1 36-15,1-18 5 16,-1-4 10-16,0-6 15 16,-3 0-8-16,-3 2-5 15,-1 4 4-15,-4 6 22 16,-1 5 0-16,0 4 3 15,0 8-11-15,0 0-20 0,0 3 0 16,0 11-1 0,3 6 0-16,4 6 1 0,2-1 0 15,3 1-1-15,5-5 1 16,-2-4 0-16,3-6 0 16,-1-8-6-16,-4-3-9 15,2-8 8-15,-2-12 6 16,-4-6-11-16,-3-6 11 15,-2-6-15-15,-4-4 16 16,0 1 1-16,0 1-1 16,-3 5 24-16,-1 11 26 15,-1 9 30-15,4 11-18 16,-1 4-34-16,2 3-28 16,0 17-16-16,0 12 9 0,0 9 7 15,8 8 1-15,3 2 5 16,-3-1 0-16,0-1-6 15,-2-3-8-15,2-1-106 16,-2-15-186-16,0-13-382 0</inkml:trace>
  <inkml:trace contextRef="#ctx0" brushRef="#br0" timeOffset="29246.9753">22529 2439 662 0,'0'0'582'0,"0"0"-488"16,0 0 51-16,0 0 62 0,0 0-57 16,-83 95-65-16,68-64-29 15,7-1-1-15,3-2-5 16,5-5 0-16,0-1-10 16,10-3 10-16,10-5 5 15,6-3 0-15,1-2-26 16,4-3-12-16,-1-1-8 15,0-2-9-15,-3 0-12 16,5-3-110-16,-10 2-157 16,-6-2-405-16</inkml:trace>
  <inkml:trace contextRef="#ctx0" brushRef="#br0" timeOffset="29487.8929">22777 2956 1377 0,'0'0'381'0,"0"0"-318"16,0 0 35-16,0 0 95 15,12 79-75-15,-6-52-72 16,-1-2-24-16,-2-2-20 15,2-3-2-15,6-6-102 16,0-6-151-16,1-8-560 0</inkml:trace>
  <inkml:trace contextRef="#ctx0" brushRef="#br0" timeOffset="30176.4199">23157 2455 719 0,'0'0'352'16,"0"0"-90"-16,0 0 11 15,0 0-58-15,-7-75-44 0,2 67-57 16,1 5-27-1,1 3-41-15,-6 0-21 0,-2 6-24 16,-1 8-1-16,-2 3 0 16,3 0-6-16,8 1-3 15,3-4-10-15,0-2 1 16,7-3-11-16,7 1 3 16,2-3 21-16,2 1 5 15,-3 1 13-15,-3-2 2 16,-2 2-15-16,-4-1-9 15,-4 2 8-15,-2 1-6 16,0 2 7-16,-11 1 1 16,-6 3 28-16,-3 1-1 15,1 0-10-15,3 1-6 16,2 0-12-16,6-3 0 0,4 1-13 16,4-2 1-16,1-1-10 15,18-5-29-15,3-1-22 16,8-8 26-16,0 0 7 15,4-6-22-15,-3-14 29 16,-3-10 33-16,-1-8 1 16,-7-8 12-16,0-7 2 15,-7-3 4-15,-5 1 44 16,-5 6 32-16,-1 10-2 16,-2 9 18-16,0 10 9 15,0 11-23-15,0 6-14 16,0 3-63-16,0 7-20 15,0 14-36-15,6 13 24 0,5 10 12 16,5 7 0-16,0 4 2 16,-1-1-1-16,-1-4-1 15,-3-4 0-15,-3-9-67 16,-5-5-86-16,-3-12-93 16,0-10-96-16,0-9-401 0</inkml:trace>
  <inkml:trace contextRef="#ctx0" brushRef="#br0" timeOffset="30335.62">23301 2484 1270 0,'0'0'178'16,"0"0"-177"-16,0 0-1 16,0 0 76-16,81 0-40 15,-31 4-36-15,24 4-71 16,-11-1-189-16,-13-4-578 0</inkml:trace>
  <inkml:trace contextRef="#ctx0" brushRef="#br0" timeOffset="30898.8743">23534 2512 1407 0,'0'0'203'0,"0"0"-137"15,0 0-65-15,0 0 103 0,0 0-35 16,0 0-18-16,87 87-30 16,-68-56 8-16,-4-1-10 15,-9-1 3-15,-6-2-21 16,0-5 15-16,-12-5 16 16,-4-5-10-16,0-5 3 15,5-7-19-15,7 0-5 16,4-19-1-16,0-9-31 15,7-8-59-15,14-2 3 16,4-1-2-16,2 7-9 16,-1 5 72-16,-4 7 14 15,-3 7 12-15,-7 1 16 0,-4 5 2 16,-3 2 75 0,-5 5 14-16,0 0-37 0,0 0-14 15,0 0-31-15,0 14-12 16,-5 4 29-16,-1 6 9 15,3 4-6-15,1 4-8 16,2-3-18-16,0-1-7 16,8-5-12-16,5-5 0 15,1-6 0-15,2-7 0 16,0-5 15-16,4-3 5 16,-3-16-14-16,-1-4-6 15,-4-8-1-15,-5-5 1 16,-7-2-9-16,0 3-31 15,-9 3-1-15,-6 8-9 16,-3 9-2-16,3 11 26 0,4 4-56 16,3 4-112-16,8 21-24 15,0-3-35-15,0-3-299 0</inkml:trace>
  <inkml:trace contextRef="#ctx0" brushRef="#br0" timeOffset="31280.6456">23953 2542 970 0,'0'0'166'0,"0"0"-125"0,0 0 38 16,0 0 58-1,6 79-56-15,-3-49-27 0,-1 1 7 16,-2-3-28-16,0-3-17 15,0-5-1-15,-2-6-2 16,-2-7 9-16,0-7-3 16,3 0 19-16,1-14 11 15,0-13-2-15,0-3 10 16,9-5 18-16,3-1-26 16,6 4-3-16,-1 6-3 15,1 9-9-15,-1 6-14 16,0 10-20-16,1 1-5 15,0 5 4-15,0 14-3 16,0 7 4-16,-2 0 2 16,-4 4 1-16,0-3-3 0,-6 0-71 15,0 1-81-15,0-8-238 16,1-11-871-16</inkml:trace>
  <inkml:trace contextRef="#ctx0" brushRef="#br0" timeOffset="31740.4009">24404 2437 1298 0,'0'0'185'16,"0"0"-92"-16,0 0-32 15,0 0 77-15,0 0-66 0,0 0-13 16,-36 73-18-1,33-52-18-15,3-3-13 0,0-2-10 16,0-5-2-16,0-6-12 16,5-5-26-16,3 0 34 15,3-5 6-15,0-10 0 16,0-4 8-16,-2-3 2 16,-3 0 20-16,-2 5 18 15,-3 3 37-15,-1 9 39 16,0 5-24-16,0 0-45 15,0 5-47-15,-8 17-8 16,1 6 22-16,-1 10-4 0,0 5 10 16,2 5 2-1,3 0 7-15,3 2-13 0,0 0-5 16,0-5-7-16,0-1-12 16,0-5 9-16,0-5-3 15,0-5-5-15,-13 0 1 16,-10-3 1-16,-27 5-3 15,-37 2-39-15,-59-7-62 16,13-4-138-16,-2-18-569 0</inkml:trace>
  <inkml:trace contextRef="#ctx0" brushRef="#br0" timeOffset="32620.3511">21324 2092 912 0,'0'0'162'0,"0"0"-20"15,0 0 19-15,-88 24 1 16,64-7-55-16,4 2-64 0,7 5-32 16,9-1-11-16,4 3-14 15,0 0-2-15,13 0 3 16,10 2 13-16,3 1 17 16,0 3-4-16,-1 1-12 15,-8-1-1-15,-9 1 1 16,-8 1-1-16,-5-1 8 15,-20 0 8-15,-6-2-15 16,-4-6 8-16,3-5-3 16,7-9 2-16,5-5 0 0,7-5 2 15,7-1 5-15,5 0 15 16,1 0-21-16,0 2-9 16,1 8-26-16,14 5 26 15,2 9 10-15,6 10 22 16,3 8-4-16,-1 8 10 15,-4 4 16-15,-6 3 1 16,-6 3 1-16,-9 1 5 16,0 2 4-16,-5-1-5 15,-14-3-8-15,-1-3-3 16,-2-3-5-16,1-7-2 16,8-7-16-16,4-9-9 15,7-7-7-15,2-8-10 0,9-3-9 16,21-7 9-1,31-5 1-15,52-7-1 0,74-25-61 16,-17 0-176-16,-5-4-442 16</inkml:trace>
  <inkml:trace contextRef="#ctx0" brushRef="#br0" timeOffset="33775.0528">24340 2087 333 0,'0'0'110'0,"0"0"53"16,0 0-27-16,0 0-9 15,0 0-46-15,80 28-12 16,-65-12-17-16,0 1 0 16,-3 4-14-16,-2 1 5 15,-2 4 8-15,-5 1-2 16,-1 2 8-16,-2 3 30 15,0-1-35-15,0 2 9 16,0-2 28-16,0-1-26 16,0-1-20-16,0-4-10 15,7-3-19-15,2-6-14 0,0-6-1 16,2-3 1-16,3-7 22 16,1 0 8-16,5-4-3 15,-2-8-13-15,-1-5 5 16,0 1-5-16,-7 2-4 15,-4 5 18-15,-4 4 34 16,-2 4 0-16,0 1-44 16,0 0 8-16,0 14-26 15,-8 9-3-15,-1 14 3 16,-2 12 31-16,-2 20 9 16,-1 21-3-16,3 14-3 15,0-7-9-15,4-24-24 0,3-23 13 16,2-16-7-16,-2 6 0 15,4 4-6-15,-5 6 5 16,2-5 0-16,-1-4-6 16,-1-4 2-16,-2-1-1 15,-1-5 5-15,0 0-6 16,1-4 1-16,-3-3 0 16,1-1 6-16,-2 0-6 15,0-1 11-15,-1-5-2 16,-4 3 4-16,-1-6 20 15,-4 1-5-15,-4-4-3 16,-5 0-6-16,-6-2-11 16,-13 0-9-16,-21-2 0 0,-51-5-48 15,13-2-119-15,-3 0-376 0</inkml:trace>
  <inkml:trace contextRef="#ctx0" brushRef="#br0" timeOffset="37863.8398">16906 4018 842 0,'0'0'164'0,"0"0"-20"15,0 0 14-15,0 0-36 16,-85-31-26-16,56 31-26 16,-1 0-12-16,1 9 9 15,2 7-1-15,5 0-36 16,1 4-12-16,4 2-2 0,4-4-4 15,5 1-12-15,5-3-5 16,3-2 3-16,0-2 1 16,11-4 1-16,10 1 10 15,7-2 18-15,10 0-2 16,6 5-7-16,3 3-7 16,2 2-2-16,-1 2 5 15,-4 5-14-15,-7 0 20 16,-7 1 2-16,-9 0 2 15,-9-3 8-15,-7-2-8 16,-5-3 26-16,-2 0 3 16,-16-2 2-16,-12-2 3 0,-11-2 2 15,-6-3-10-15,-11-2-19 16,-5-5-6-16,1-1-9 16,2 0-12-16,6 0-5 15,11-4 0-15,12-2 0 16,10 3-14-16,12-1-38 15,9 3-70-15,15 1-133 16,13 0-369-16,5 0-69 0</inkml:trace>
  <inkml:trace contextRef="#ctx0" brushRef="#br0" timeOffset="38288.7888">17489 4238 960 0,'0'0'354'0,"0"0"-54"16,0 0-112-16,0 0-80 15,0 0-5-15,0 0-55 16,0 0-39-16,39 4 1 16,-9-4 2-16,4 0-12 15,2 0-49-15,1 0-138 16,-7-4-214-16,-11-1-347 0</inkml:trace>
  <inkml:trace contextRef="#ctx0" brushRef="#br0" timeOffset="38463.9638">17493 4379 1007 0,'0'0'248'0,"0"0"-5"16,0 0-146-16,0 0 14 16,0 0-2-16,0 0-74 15,0 0 6-15,76 4-10 16,-10-4-31-16,-7-2-180 15,-6-6-510-15</inkml:trace>
  <inkml:trace contextRef="#ctx0" brushRef="#br0" timeOffset="43993.0305">18099 4004 720 0,'0'0'221'16,"0"0"-104"-16,0 0 44 15,0 0-50-15,0 0-22 16,-88-17 4-16,75 14 1 16,4 3-18-16,3-3-18 15,1 3-9-15,2 0-4 16,-2 0-7-16,2 0-7 16,0 0-18-16,-1 0 3 15,3 0-5-15,-4 3-11 16,2 6 0-16,-1 6 0 0,1 0 8 15,-1 4 6 1,4 4 2-16,0 4-4 0,0 5 32 16,0 4 7-16,11 6-8 15,0 2-2-15,2-1-4 16,-1 3 16-16,1 0-2 16,0 0-19-16,-3-3 2 15,0-2-3-15,-2-2 1 16,-4-3-6-16,1-4-9 15,-2-1 5-15,-3-2-1 16,0-2-3-16,0 2-2 16,0-2-3-16,0-1 10 15,0-4-11-15,0-3 4 16,0-3-10-16,0-5-5 16,0-3 1-16,0-4-2 0,1-1 0 15,16-3-1 1,13 0 1-16,13 0 0 0,14-5-43 15,8-5-47-15,31-11-85 16,-19 6-166-16,-13-2-433 0</inkml:trace>
  <inkml:trace contextRef="#ctx0" brushRef="#br0" timeOffset="47643.2349">12955 6929 584 0,'0'0'136'0,"0"0"-32"0,0 0 58 15,0 0 26-15,0 0-101 16,0 0-21-16,-90-5-5 15,72 17 12-15,0 5-3 16,5 7-8-16,3 2-27 16,4 4-13-16,6 2-9 15,0 2 0-15,16-1 0 16,2 3-12-16,4-1 18 16,-1 0-4-16,-3-2-9 15,-3-2-5-15,-6-2 12 16,-7-6-7-16,-2 0 7 15,0-3 9-15,-8-2-1 0,-10-1-7 16,-2-2-2-16,-2-4-6 16,-2-2 8-16,1-3-13 15,1-5 1-15,5-1-1 16,5 0 7-16,1 0-8 16,7-1-6-16,4-2-10 15,0 2 7-15,0 1 7 16,8 0 0-16,6 1 2 15,3 10-1-15,1 7 0 16,1 5 1-16,-5 4 10 16,2 6 9-16,-7 5 12 15,-5 3 2-15,-4 2 11 16,0 5-8-16,0 0 10 16,0 2-3-16,-6 0-11 15,3 0 5-15,0-1-25 0,3-1 4 16,0 2 0-16,0-4 2 15,0 2-5-15,3-1-2 16,3-2 0-16,2-1 0 16,-2-2-5-16,1-5 6 15,-1-7-2-15,0-5 0 16,0-8-4-16,-1-6 0 16,2-5-5-16,0-4 0 15,0-2 1-15,9 0 15 16,2 0-2-16,4-7 3 15,5 0-11-15,3-3-5 0,-1 2-1 16,4-1-1-16,0 0-46 16,9-7-89-16,-8 5-141 15,-8-3-714-15</inkml:trace>
  <inkml:trace contextRef="#ctx0" brushRef="#br0" timeOffset="49613.8816">12938 9474 162 0,'0'0'104'0,"0"0"-68"0,0 0-20 16,0 0-1-16,0 0-7 16,0 0-7-16,0-7-1 15,0 7-27-15,0-2-14 16,0 2 34-16,0 0 7 16,0-1 7-16,0 1 21 15,0-2 24-15,0 0 27 16,0 0-8-16,0-1 7 15,0 0 1-15,0-1 15 16,-1 1 23-16,-1 2-12 0,1 0 2 16,-4 1 12-16,1 0-15 15,-5 0-24-15,-2 4-29 16,-5 9 2-16,-3 3 7 16,5 4-16-16,-2 2-2 15,5-1-10-15,5-1-31 16,3-1 5-16,3-4-6 15,0 2 1-15,2-3 6 16,5-2 4-16,1 0-1 16,1-3-4-16,-5-1-5 15,-3 0 0-15,1-1 0 16,-2 0-1-16,0 2 1 16,0-3 6-16,-9 1-1 0,0-2-6 15,0-1-8 1,0-3-2-16,2-1 9 0,1 0 0 15,5 0-7 1,1 0-12-16,0-4 19 0,0 1-4 16,0 1 3-16,3 1 1 15,5-1 0-15,1 2 0 16,2 0 1-16,-1 4 0 16,-1 11 8-16,-2 4 4 15,-2 5 14-15,-3 3 16 16,-2-1 15-16,0 3-4 15,0-4-12-15,-2-1-6 16,-1-5 2-16,1-6-3 16,2-1-11-16,0-5-7 15,0-5-7-15,0 1 1 0,10-3-3 16,4 0 8-16,6 0-2 16,1 0-4-16,4 0-7 15,0-5 5-15,1 2-6 16,1-1-1-16,-6 4-74 15,-2 0-49-15,-1 7-191 16,-8 10-215-16,-5 1-404 0</inkml:trace>
  <inkml:trace contextRef="#ctx0" brushRef="#br0" timeOffset="51553.9902">12971 10774 694 0,'0'0'218'15,"0"0"-67"-15,0 0-7 16,0 0-27-16,0 0-15 0,0 0-7 15,0 0-9 1,-24-34-14-16,21 34-5 0,-1 0-23 16,1 0-24-16,-4 0-1 15,3 0-10-15,-2 6 5 16,2-1-14-16,-2 2 9 16,1-1 0-16,0 1-2 15,3 0-1-15,1 0 9 16,-1 1-5-16,2 2-9 15,0 0-1-15,0 1 1 16,0 1 6-16,9 2-5 16,-2 0 4-16,3 2 0 15,-1 1-5-15,4 0 15 16,-6 2-16-16,1 1 1 16,-5-1 9-16,-3 1 5 0,0 2 6 15,0-1-4 1,-10 0 0-16,-3-1 4 0,-4-3-14 15,3-3-1-15,-2 0-5 16,2-8 9-16,1-1-10 16,4-2 2-16,4-3 10 15,2 0-12-15,3 0-5 16,0 0 5-16,0 0-16 16,0 0-5-16,0 0 8 15,3 1 7-15,6 3 6 16,2 4 0-16,2 4-2 15,-1 2 2-15,0 5 0 16,-5 2 6-16,-1 3 8 16,-1 3 6-16,-4 2 1 0,-1 4-1 15,0-1 5-15,0 2 3 16,0 1-7-16,0 0 7 16,0-1-7-16,0-2-3 15,0-1-5-15,0 1-3 16,0 1 2-16,0 1 0 15,0-3-5-15,0 1 7 16,0-3-13-16,3 0 11 16,-2-1-2-16,4-2-4 15,-2 0-4-15,0-3 4 16,0-2 1-16,2-3-4 16,-4-1 16-16,2-3-7 0,-1-1-6 15,-1-3-5 1,1 3 1-16,-2-1 5 0,0 1 3 15,0-1-10-15,0 1 11 16,0-1-11-16,0 2 0 16,1 0 0-16,2 0 0 15,1 0 1-15,-1 2 1 16,-1 2 9-16,4 1-11 16,-3-2 0-16,2 0 12 15,-2 0-10-15,0-4-2 16,1-2-1-16,-1-2 1 15,0-2-1-15,1-1 1 16,1-2 1-16,-1-1-1 16,2-1 8-16,0-1-1 0,2 1 5 15,-2-2 0-15,3 2 3 16,2-1-5-16,0 0-1 16,-1 2-1-16,4-1 2 15,-4-1-3-15,2 0-5 16,-3 2 11-16,2-1-1 15,-4 1-3-15,3-2-8 16,-4 1 5-16,1-2 6 16,-3 0 0-16,2 2-3 15,-2-2 0-15,-1 0 1 16,2 0 1-16,-2 0 1 16,4 0-11-16,-1 0 8 15,1 0-3-15,1 0-4 16,-2-4 5-16,-1 3-7 15,-2-1 2-15,-2 2-2 0,2 0 0 16,-2 0 0-16,-1 0 1 16,0 0-2-16,0 0 1 15,0 0-2-15,0 0-33 16,0 0-50-16,-1-3-62 16,-12-1-134-16,-4 1-638 0</inkml:trace>
  <inkml:trace contextRef="#ctx0" brushRef="#br0" timeOffset="53407.9126">13044 12698 434 0,'0'0'158'16,"0"0"-83"-16,0 0 26 16,0 0 0-16,0 0-19 15,0 0-20-15,0-11 8 16,-4 8-2-16,1 1 6 0,-3-1-9 16,3 1 19-1,-5 1-3-15,1 1-18 0,-2 0-7 16,-4 0-25-16,-4 3 5 15,-2 8-5-15,-1 4 4 16,-1 4 19-16,2 3-16 16,5 3-13-16,3 1-3 15,5 1-11-15,6-1 4 16,0 0-15-16,1 1 0 16,12-2 8-16,4 1 0 15,4 0-1-15,-2 1 0 16,1-1 5-16,-4-1-3 15,-1-1 5-15,-2-2-13 16,-7 0 9-16,-3-2 2 16,-3-1 0-16,0-2 10 0,-4 2 6 15,-11-3-11-15,0-4 6 16,-1-1-17-16,1-5 6 16,-2-5-5-16,5-1-6 15,2 0 0-15,1 0-1 16,5-3 9-16,-1-1-9 15,5 3-1-15,-2 1-8 16,2 0-2-16,0 0 1 16,0 0-3-16,0 0 1 15,2 10 0-15,7 9 11 16,3 4 0-16,-2 7 1 16,-1 4 0-16,0 3 0 0,-4 1 6 15,-2 4 12-15,-2 0 3 16,-1-2 2-16,0 1 7 15,0-3 3-15,0 0 3 16,0-3-11-16,2-1-9 16,2-3 0-16,2-3-4 15,3-2-4-15,1-1 4 16,3-6-5-16,0 0 5 16,3-5-6-16,1-4 4 15,0-3-1-15,3-2 1 16,1-5 10-16,6 0-6 15,1-7 4-15,2-6 1 16,1-8-17-16,2 1 5 16,0-4-7-16,-3 4-1 15,-5 1-49-15,-4 10-89 0,-6 6-195 16,-9 3-627-16</inkml:trace>
  <inkml:trace contextRef="#ctx0" brushRef="#br0" timeOffset="56544.9805">18690 4045 735 0,'0'0'160'0,"0"0"-5"16,0 0 1-16,0 0 15 16,0 0-42-16,-97-10-30 15,79 10-17-15,1 0-27 16,1 7-9-16,1-1-11 16,0 5-15-16,2 1-10 15,-2 5-1-15,3 0 0 16,0 2-3-16,0 0-5 15,5 4 8-15,1-6-7 16,3 2 5-16,3-5-7 16,0-3 0-16,0 0 1 15,1-5-2-15,8-3 2 0,5-1 9 16,4-2 1 0,1 0-10-16,0-7 5 0,4-6 5 15,-5-3-11-15,0-2 0 16,-4 0-1-16,-2-2 1 15,-3 1 0-15,0 4 7 16,-6 1-6-16,0 4 0 16,-3 4 11-16,2 1 27 15,-2 5-3-15,0 0-14 16,0 0-17-16,0 15-4 16,0 9 11-16,0 7 10 15,0 7 30-15,0 7-8 16,0-1 2-16,0 1 1 15,0 0 0-15,0-3-29 16,0-1-2-16,0-4-3 0,0-6-12 16,0-4 7-16,0-6-8 15,0-3 0-15,0-6-58 16,-2-6-63-16,2-3-136 16,0-3-448-16</inkml:trace>
  <inkml:trace contextRef="#ctx0" brushRef="#br0" timeOffset="57161.5007">19037 4055 87 0,'0'0'507'0,"0"0"-270"16,0 0 6-16,0 0 17 16,0 0 6-16,0 0-62 15,0 0-57-15,-15-8-38 16,14 8-48-16,-5 12-33 0,1 7 14 16,-2 9 28-1,1 6-2-15,2 4-28 0,1 1-10 16,0 1-8-16,1-4-10 15,2-1 4-15,0-6-16 16,0-2 0-16,0-6 0 16,0-4-31-16,0-5-86 15,-1-5-61-15,-8-7-58 16,1 0-167-16,-2-7-282 0</inkml:trace>
  <inkml:trace contextRef="#ctx0" brushRef="#br0" timeOffset="57374.1172">18850 4221 712 0,'0'0'316'16,"0"0"-93"-16,0 0-74 16,0 0-16-16,0 0 0 15,0 0-19-15,89 0-39 16,-54-3-33-16,1-2-15 15,-1-1-13-15,-1-2-14 16,5 0-14-16,-8-1-141 16,-8 4-372-16</inkml:trace>
  <inkml:trace contextRef="#ctx0" brushRef="#br0" timeOffset="58633.0725">19476 4668 942 0,'0'0'266'16,"0"0"7"-16,0 0-67 15,0 0-80-15,0 0 7 16,0 0-47-16,0 0-2 16,-30 83 3-16,21-49-10 15,-3 2-37-15,2 0-15 16,1-4-11-16,4-1-12 0,0-6 0 15,3-4-2-15,2-8-21 16,0-6-64-16,0-7-117 16,10-12-153-16,1-9-371 0</inkml:trace>
  <inkml:trace contextRef="#ctx0" brushRef="#br0" timeOffset="59046.0568">19747 4130 1068 0,'0'0'221'0,"0"0"-48"0,0 0-2 15,0 0 2-15,-70 82-71 16,58-60-36-16,3-3-8 15,5-5-5-15,2-4-9 16,2-5-14-16,0-1-14 16,2 2 0-16,13 1 4 15,7-1 24-15,3 2 6 16,5 2-7-16,0 0-30 16,-3 2-5-16,-3-1 1 15,-6-1 2-15,-5 1-10 16,-5 0 6-16,-5-2-7 15,-3 2 1-15,0 1 0 16,-11-3 9-16,-5 1 0 0,-7-1-1 16,1-4-3-16,-3-4-6 15,-4-1-11-15,2 0-72 16,-11-17-97-16,8-3-121 16,3-2-480-16</inkml:trace>
  <inkml:trace contextRef="#ctx0" brushRef="#br0" timeOffset="59251.6322">19662 4074 325 0,'0'0'796'0,"0"0"-599"15,0 0-29-15,0 0-37 16,0 0-13-16,93-27-52 0,-63 25-40 15,0-1-19-15,1 3-7 16,10 0-65-16,-8 0-250 16,-5 3-230-16</inkml:trace>
  <inkml:trace contextRef="#ctx0" brushRef="#br0" timeOffset="59481.7972">20152 4272 1141 0,'0'0'265'0,"0"0"-69"16,0 0-103-16,0 0 25 15,0 0-14-15,0 0-57 16,0 0-45-16,83 10-2 15,-49-12-157-15,-1-10-577 0</inkml:trace>
  <inkml:trace contextRef="#ctx0" brushRef="#br0" timeOffset="60081.8107">20375 3813 985 0,'0'0'275'0,"0"0"-68"16,0 0-93-16,0 0-2 15,0 0-48-15,0 0-33 0,0 0 2 16,95 1-9-16,-51-1-1 16,-1 0 3-16,-4-3-2 15,-6 0-11-15,-8 2 5 16,-10 1 11-16,-3 0 3 15,-6 1-3-15,0 16 2 16,0 10 44-16,3 10 12 16,-2 11 15-16,2 6-13 15,2 5 6-15,1 14-35 16,0 14-8-16,1 16-7 16,-2 4-4-16,-5-20 3 15,-2-20-6-15,0-21 10 16,-1-7-22-16,2 7-26 15,-1 6 2-15,1 2 5 0,-2-2-5 16,-2-7-1 0,-1-6 6-16,0-7-6 0,0-6 5 15,-7-5-4-15,-5-7-1 16,-7-4-1-16,-10-6 0 16,-10-4-33-16,-25 0-43 15,-30-6-51-15,-29-14-54 16,17 1-127-16,19-1-368 0</inkml:trace>
  <inkml:trace contextRef="#ctx0" brushRef="#br0" timeOffset="60510.0758">21308 4277 954 0,'0'0'353'16,"0"0"-89"-16,0 0-64 15,0 0-79-15,0 0-42 16,0 0-35-16,0 0-25 15,58-2-13-15,-20-3-6 16,1-2-12-16,6-1-98 16,-12 3-153-16,-10-1-310 0</inkml:trace>
  <inkml:trace contextRef="#ctx0" brushRef="#br0" timeOffset="60696.8499">21322 4392 633 0,'0'0'699'16,"0"0"-534"-16,0 0-34 15,0 0-46-15,0 0 65 16,97-1-75-16,-42-9-44 16,8-1-17-16,3 0-14 15,20-10-48-15,-17 4-139 16,-12-2-384-16</inkml:trace>
  <inkml:trace contextRef="#ctx0" brushRef="#br0" timeOffset="60997.2534">22135 3873 1367 0,'0'0'279'0,"0"0"-62"16,0 0 3-16,0 0-39 15,0 0-36-15,0 0-66 16,0 0-52-16,-24 33-9 0,20 3 25 16,-1 6-3-16,1 2-3 15,2-1-16-15,2-4-13 16,0-3-7-16,0 0-1 15,9-5-11-15,-3-3-79 16,0-9-119-16,-2-5-268 16,-3-11-569-16</inkml:trace>
  <inkml:trace contextRef="#ctx0" brushRef="#br0" timeOffset="61524.9543">22410 3817 1423 0,'0'0'255'0,"0"0"-87"15,0 0-95-15,0 0-3 16,0 0-22-16,0 0 30 16,1 83 5-16,-1-44-37 15,0 1-11-15,-13-3 1 16,-4-3-16-16,-3-3-11 15,0-5-8-15,4-4 1 16,3-5 7-16,5-7-9 16,5-6 0-16,3-1 1 15,0-3-1-15,17 0 0 0,10 3-1 16,11-1 1-16,7 0 0 16,7-2-9-1,-3 0-6-15,-6 0 0 0,-5 0 0 16,-5 0 5-16,-8-4 0 15,-4-5 8-15,-6-2 1 16,-5-1 1-16,-5-4 0 16,-1 1 1-16,-4 0 7 15,0 3 21-15,0 4 21 16,0 4 12-16,0 4 4 16,-4 0-31-16,-3 7-26 15,-4 15 3-15,-1 8 4 16,2 7 5-16,2 3 9 15,3 7-2-15,5-1-11 16,0 3-4-16,0-3-2 0,0-2-11 16,0-1 0-16,-7 17-52 15,-5-11-116-15,-9-9-339 0</inkml:trace>
  <inkml:trace contextRef="#ctx0" brushRef="#br0" timeOffset="64446.2104">16633 5150 618 0,'0'0'132'15,"0"0"1"-15,0 0 35 16,0 0-23-16,0 0 4 16,0 0-39-16,-106-43-37 15,72 43-24-15,-8 12 5 16,0 7-7-16,2 5 17 16,1 1-17-16,8 4-9 0,8 0-2 15,7-3-12 1,10-1-13-16,6-4-3 0,0-4-8 15,12-2 12-15,10-5 0 16,7-1-11-16,4-2 12 16,1 1-1-16,-1 1-6 15,-2 1 1-15,-3 2 5 16,-5 0-3-16,-8 4-3 16,-4 1 4-16,-6 0 6 15,-5 2 25-15,0 0 9 16,-16 1 10-16,-8 0-5 15,-8 0-5-15,-8-3-8 16,-4-2-14-16,-3-4-12 16,2-5-4-16,5-5-2 0,1-1-1 15,8 0-3-15,6-4-6 16,7-3-6-16,2 1-31 16,9 5-71-16,6 1-117 15,1 3-403-15,0 5-238 0</inkml:trace>
  <inkml:trace contextRef="#ctx0" brushRef="#br0" timeOffset="65164.2805">16789 5462 899 0,'0'0'256'0,"0"0"22"0,0 0-44 15,0 0-76-15,0 0-76 16,0 0-46-16,0 0 11 16,-56 88 17-16,44-50-27 15,7-2-15-15,5-3-8 16,0-3-2-16,8-5-12 15,8-7 0-15,3-5 0 16,4-9-34-16,1-4-26 16,3-6-3-16,0-14 13 15,-4-5 2-15,-3-5 23 16,-1 1 12-16,-7 2 13 16,0 5 1-16,-4 5 9 15,-5 11 29-15,-2 6 4 16,-1 0-18-16,0 9-15 15,3 12 19-15,2 5 6 0,2 6 3 16,2-2-17-16,1 0 0 16,5-2-4-16,-1-6-8 15,0-3 9-15,-2-9-11 16,-2-3-1-16,-2-7 0 16,1-3 12-16,2-14-2 15,-1-9-3-15,-1-8-11 16,-4-6 4-16,-5-7-5 15,0-1 0-15,-2-1 4 16,-10 6-5-16,-1 10-12 16,2 12-6-16,2 12-14 0,2 9-51 15,4 7-56 1,3 31-40-16,0-3-153 0,5-2-206 16</inkml:trace>
  <inkml:trace contextRef="#ctx0" brushRef="#br0" timeOffset="66111.0664">17261 5649 863 0,'0'0'221'15,"0"0"-78"-15,0 0-85 16,0 0 49-16,0 0 38 15,0 0-60-15,0 0-46 0,44 36-14 16,-27-36-9-16,1 0 1 16,0-11 1-16,-2-6 1 15,-4-4-7-15,-4-2 2 16,-4 1 2-16,-4 1 15 16,-2 2 25-16,-16 5-7 15,-4 5-22-15,-6 9-5 16,0 0-3-16,-2 6 0 15,2 14 23-15,3 8-9 16,5 5-14-16,8 1-9 16,4 2-3-16,8-2-5 15,6-1-1-15,18-8-1 16,15-6-20-16,6-9-49 0,7-8 13 16,1-2-39-16,-3-16-43 15,-7-6-26-15,-7-7 47 16,-12 0 81-16,-8-3 36 15,-5 5 55-15,-6 1 85 16,-5 8 4-16,0 5-6 16,0 8-5-16,-5 3-30 15,-4 2-41-15,-5 6-31 16,-4 11-12-16,2 7 2 16,0 3-6-16,5 3-5 15,2 1-2-15,8-3-7 16,1-5 6-16,0-2-7 15,7-6-7-15,7-5 5 16,0-8-42-16,0-2-11 0,1 0 0 16,0-15-2-16,-5-5 14 15,2-5 28-15,-6 0 7 16,-3-1 8-16,-2 4 1 16,-1 5 12-16,0 5 28 15,0 5 18-15,0 6-1 16,0 1-33-16,0 0-25 15,0 13-7-15,0 6 7 16,0 3 0-16,0 4 1 16,5-1 0-16,10-4 0 15,0-1 0-15,4-6 0 16,1-6 0-16,-1-7-1 16,0-1-6-16,-2-9 4 0,-1-15-15 15,-5-2-6-15,-4-8 22 16,-5-4 1-16,-2-4 0 15,0-3 0-15,-2 5 15 16,-5 7 22-16,4 11 37 16,0 9 3-16,0 11-13 15,3 2-39-15,0 9-25 16,0 16 2-16,0 9 7 16,4 6 2-16,5 4 0 15,1 0-10-15,-1-2 1 16,-1 0-2-16,-2-3-17 15,3-2-87-15,1-10-159 0,-1-12-246 16,3-12-411-16</inkml:trace>
  <inkml:trace contextRef="#ctx0" brushRef="#br0" timeOffset="66350.4473">17929 5600 869 0,'0'0'221'0,"0"0"-46"15,0 0-1-15,0 0 31 16,0 0-60-16,-80 95-59 16,61-61-14-16,3 0-17 15,4-1-1-15,8-1-14 16,4-6-13-16,0-3 1 16,16-6-8-16,13-6-1 15,7-5-5-15,11-6-7 0,5 0-7 16,0-11-40-16,22-20-126 15,-16 0-363-15,-13-2-545 0</inkml:trace>
  <inkml:trace contextRef="#ctx0" brushRef="#br0" timeOffset="66518.8867">18292 5624 1077 0,'0'0'254'0,"0"0"-58"15,0 0-142-15,0 0-22 0,0 0 4 16,0 0 2 0,0 0-18-16,88 12-20 0,-59-12-173 15,-3 0-374-15</inkml:trace>
  <inkml:trace contextRef="#ctx0" brushRef="#br0" timeOffset="66682.9216">18311 5786 1267 0,'0'0'197'0,"0"0"-83"15,0 0-69-15,0 0 54 16,95 5-23-16,-1-17-48 16,44-17-28-16,-13 3-248 15,-14-7-1101-15</inkml:trace>
  <inkml:trace contextRef="#ctx0" brushRef="#br0" timeOffset="79175.1147">10481 5786 155 0,'0'0'154'16,"0"0"-60"-16,0 0 44 16,0 0-44-16,0 0-7 15,98 91 12-15,-61-68 7 16,7 2-15-16,6-1-23 16,5-2-3-16,5 2 3 15,-2-3-6-15,6-1-14 16,-3-3-13-16,2-3 7 15,1-2-12-15,-1-7 1 16,3-3-1-16,0-2-2 16,-1-4 10-16,3-11 2 15,1-4-13-15,-1-5-7 16,-2-3 0-16,-1-3 8 0,-2-1-15 16,-5 0-1-16,-4-3-2 15,-9 1 3-15,-5-3-3 16,-4 1 5-16,-10 0 3 15,-4-1 11-15,-5 3-3 16,-4-1-7-16,-6 1 3 16,-1-1-9-16,-3 0-1 15,-3 1 4-15,0-3-4 16,-15 0-5-16,-10-2-5 16,-7-1 4-16,-8 3-4 15,-9 2-1-15,-4 4 0 16,-8 4 0-16,-19 2 5 15,-20 7-6-15,-24 4 0 0,-10 9-1 16,7 4 0-16,10 8 1 16,19 10-1-16,5 4 0 15,3 1 1-15,17 1 0 16,9-5-1-16,16-2 1 16,5 1-1-16,-4 3 1 15,0 5-1-15,-3 3 1 16,9 3-1-16,8-1 0 15,5 3 1-15,5-1 0 16,2 4 0-16,4 5-2 16,3 1 2-16,3 1 0 15,3 2 0-15,3-1 0 0,4 0-1 16,1-2 0-16,3 2 1 16,14-2 6-16,10-1-4 15,11-6-1-15,9-4 11 16,26-5 0-16,21-8 10 15,-1-9 5-15,-8-8 6 16,-13-2-5-16,-20-5-14 16,4-9 10-16,-1-3-17 15,-10 0 1-15,-9 2-8 16,-11 1-1-16,-8 4-80 16,-10 4-96-16,-7 3-392 0</inkml:trace>
  <inkml:trace contextRef="#ctx0" brushRef="#br0" timeOffset="80210.37">10461 7126 563 0,'0'0'104'0,"0"0"38"16,80 64 11-16,-13-30 13 15,27 2-33-15,24-7-15 16,4-2-5-16,-7-12-29 16,-15-11-24-16,-13-4-22 15,1-11 10-15,-2-14-4 16,-14 0 5-16,-12 1-22 16,-15 4-4-16,-1 0-22 0,3-3 6 15,5-5 1-15,3-7 3 16,-9 1 4-16,-8-2 1 15,-8-3 8-15,-8 1 1 16,-9-6 5-16,-8-1 4 16,-5-2-18-16,0 0 12 15,-18-1-21-15,-8 4-5 16,-13-1 4-16,-6 6-5 16,-11 3 7-16,-20 5-2 15,-26 8-6-15,-29 8 1 16,-17 11-1-16,1 4 0 15,5 13-3-15,17 8 3 16,0 3 1-16,7-1 1 16,10 4-1-16,25-4 0 0,20-3-1 15,18-3 1-15,10 1-1 16,-4 5-2-16,0 8 2 16,-3 6-1-16,11 5-1 15,6 5 1-15,11 9 0 16,5 4 1-16,6 2 0 15,3 0 1-15,0 0 0 16,17-6 11-16,8-7-12 16,9-12 0-16,11-11 11 15,10-8 1-15,21-12-4 16,23-6 8-16,17-15-7 16,3-11-5-16,-23 4-4 15,-29 4-1-15,-26 8-33 16,6 6-62-16,-8 1-132 15,-7 0-470-15</inkml:trace>
  <inkml:trace contextRef="#ctx0" brushRef="#br0" timeOffset="81157.1634">10628 7889 593 0,'0'0'121'0,"0"0"-27"15,0 0 58-15,0 0 0 16,98 8-9-16,-54 2-11 16,6 5 3-16,7 3-20 0,4 4-13 15,3 2-36 1,3-1-9-16,2-1-15 0,2-6 7 15,0-2-10-15,-1-5-8 16,0-6-11-16,-5-3-5 16,0 0-5-16,-6-12-1 15,-2-7-3-15,-4-5 0 16,-3-2-5-16,-3-2 5 16,-5 0-5-16,-6-3 7 15,-6-2-7-15,-7-3 11 16,-4-1 12-16,-8-4 7 15,-3-2-14-15,-6-1 1 16,-2-2-17-16,0 0 12 16,-12 6-12-16,-9 0 8 15,-6 2-9-15,-6 5 15 0,-6 2 0 16,-3 3-5-16,-5 1-1 16,0 1 0-16,-6 2 0 15,-4 4-9-15,-6 4 0 16,-15 3 1-16,-18 6 0 15,-17 7 0-15,-8 0 0 16,7 13-1-16,7 6 1 16,12 1-2-16,14-2 1 15,17-2 0-15,18-5 0 16,4 1 5-16,-1 0-5 16,-5 5 0-16,-1 0-1 15,3 5 1-15,4-2-1 16,4 5 0-16,1 3 0 15,3 3 0-15,7 2 0 0,2 4 0 16,8 4-1-16,7 2 1 16,3 4 0-16,7 1-5 15,0 0 6-15,17-2 0 16,12-6 6-16,8-4-6 16,12-7 0-16,20-3 1 15,25-9 11-15,27-12 6 16,5-5 7-16,-21-1 6 15,-28-11-3-15,-29 4-8 16,-11-1-1-16,4 0-12 16,0 0-7-16,1 1 0 15,-7 3-14-15,-5 5-90 0,-8 0-141 16,-12 0-391-16</inkml:trace>
  <inkml:trace contextRef="#ctx0" brushRef="#br0" timeOffset="82607.8511">10478 8545 535 0,'0'0'102'0,"0"0"41"16,0 0 2-16,0 0-9 15,120 47 2-15,-65-33-17 16,11 0-24-16,2-4-14 16,1 2-18-16,-2-5-8 15,-4 1-18-15,-2-4 2 16,-1-1 9-16,-1-3-12 15,6 0-3-15,1-7 0 16,5-7-10-16,-1-5 8 16,1-1-15-16,-2-2 8 15,-2-3-7-15,-4-1 6 0,-8-1 12 16,-6-2-8-16,-9-2 2 16,-8-5-13-16,-7 0-1 15,-7-3-2-15,-6 3 3 16,-6-1 1-16,-6 3-7 15,0-1-3-15,-5 2 2 16,-18-1-10-16,-7 5 1 16,-8-3 4-16,-11 5-6 15,-7 2 0-15,-9 3 1 16,-15 5-1-16,-25 1 1 16,-14 5-1-16,-3 6-1 15,9 5 1-15,27 0 1 0,26 0-1 16,13 0 0-16,2 5 0 15,-9 3 0-15,-7 1 0 16,-7 3-2-16,1 0-4 16,4 5 8-16,5 0-3 15,5 3 2-15,4 1 4 16,6 5-5-16,1 1 0 16,7 5 0-16,5 4 1 15,3 8-1-15,12 4-8 16,2 5 8-16,8 2 0 15,5-1 6-15,0-5 0 16,11-6 0-16,9-3 7 16,10-5-4-16,8-8 2 0,9-5 2 15,9-6 2-15,11-5-2 16,4-7 0-16,4-4-2 16,-2 0-11-16,-6 0 7 15,-6-7-7-15,-9-1 0 16,-11 4 0-16,-9 4-58 15,-11 0-110-15,-6 12-130 16,-10 2-469-16</inkml:trace>
  <inkml:trace contextRef="#ctx0" brushRef="#br0" timeOffset="84606.525">10549 10420 108 0,'0'0'114'16,"0"0"-1"-16,0 0 21 15,0 0-19-15,0 0-18 16,0 0-2-16,0 0 14 16,82 83 5-16,-51-61 15 15,12 4-14-15,9-1 13 16,4 3-44-16,6-4 8 16,1-1-20-16,1-5-6 15,2-3-5-15,0-3-18 0,-1-7-13 16,1-3 11-16,1-2 15 15,-4-5-21-15,2-11 11 16,-2-6-15-16,-4-3-19 16,-2-4 1-16,-5-4 4 15,-5-1-9-15,-7 0 1 16,-3 2 0-16,-6 1 13 16,-4 0-1-16,-4 0-5 15,-6-2 3-15,-6 2 5 16,-5-3-12-16,-6 1 2 15,0-1-3-15,-9-2-4 16,-13 1 8-16,-8 0-11 16,-6 1-4-16,-6-1-1 0,-7 6 1 15,-2 0-1-15,-4 3 1 16,-5 4 0-16,-2 3 1 16,-6 4-1-16,-3 3 0 15,-14 5-1-15,-15 2-5 16,-15 5 5-16,2 0-1 15,18 0 2-15,24 5 0 16,23-1 0-16,4 1 0 16,-8 0 7-16,-2 5-6 15,-6-1-1-15,5 4 0 16,7 1-1-16,4 1 1 16,6 2 0-16,3 4-1 0,3 2 0 15,6 3 0 1,7 7-1-16,5 6-5 0,9 3 6 15,5 3 1-15,0 4-9 16,18-1 7-16,7-1 1 16,6-4 1-16,10-4 0 15,8-7 1-15,6-9 5 16,11-8 1-16,2-8 0 16,-1-7-1-16,-1 0-5 15,-9-1 1-15,-9-10-2 16,-11 1-3-16,-12 1-61 15,-14 4-122-15,-8 3-168 16,-3-1-479-16</inkml:trace>
  <inkml:trace contextRef="#ctx0" brushRef="#br0" timeOffset="86873.8149">11181 11078 801 0,'0'0'153'0,"0"0"-82"16,0 0 1-16,0 0-27 15,0 0-45-15,0 0-27 16,0 0-112-16,2 7-61 16,-2 4-536-16</inkml:trace>
  <inkml:trace contextRef="#ctx0" brushRef="#br0" timeOffset="87098.3389">11077 11937 1077 0,'0'0'112'0,"0"0"-112"16,0 0-35-16,0 0-16 15,0 0-103-15,0 0-171 0</inkml:trace>
  <inkml:trace contextRef="#ctx0" brushRef="#br0" timeOffset="88387.7625">22215 5389 1179 0,'0'0'256'0,"0"0"-128"15,0 0-86-15,0 0-23 16,94 0-1-16,-55 0-18 16,5 0-112-16,-11 0-189 15,-11-2-617-15</inkml:trace>
  <inkml:trace contextRef="#ctx0" brushRef="#br0" timeOffset="88542.3603">22137 5570 978 0,'0'0'158'16,"0"0"-87"-16,0 0 21 15,149-8-13-15,-32-9-76 16,17-8-3-16,-30 4-189 16,-26 1-192-16</inkml:trace>
  <inkml:trace contextRef="#ctx0" brushRef="#br0" timeOffset="88979.2896">23062 5134 818 0,'0'0'263'15,"0"0"26"-15,-103 20-47 16,63 0-70-16,7 5-52 16,12 0-48-16,9-2-8 15,12 4-17-15,0-4-9 16,24 2 5-16,12-1 8 15,10 2-9-15,5-1-7 16,9 1 2-16,0 1-14 16,-4 1 0-16,-7 0-15 15,-14 0 2-15,-12-1-1 0,-19-2 1 16,-4 2-4 0,-19-3 6-16,-11-1 18 15,-4-4-5-15,-1-5-3 0,4-5-8 16,4-7-2-16,5-2 4 15,7-2 6-15,6-13 10 16,7-9-10-16,2-3-13 16,11-6-8-16,13-3-1 15,7-3 1-15,3-3-2 16,4 0 1-16,-2-3-1 16,-2 1-1-16,-4 0 1 15,-3 4-1-15,-11 1-4 16,-12 6-8-16,-4 7-31 15,-80 3-59-15,1 8-107 16,-27 4-563-16</inkml:trace>
  <inkml:trace contextRef="#ctx0" brushRef="#br0" timeOffset="90023.0058">19555 5470 684 0,'0'0'205'0,"0"0"-7"16,0 0-36-16,0 0 12 16,0 0-23-16,-110-26-50 15,75 21-39-15,-2 2-13 16,-2 1-4-16,5 1 3 16,4-1-2-16,5 0-11 15,11 2-13-15,4 0 7 16,3 0 3-16,5 0-4 15,2 0-15-15,0 0-7 16,0 0-4-16,0 0-1 16,0 2 0-16,0 11 0 0,0 7 14 15,0 8 16-15,0 8 29 16,0 7 1-16,0 9-1 16,6 3-9-16,-2 3-11 15,0 15-7-15,4 18 5 16,-2 15 5-16,-1-9-10 15,0-21-5-15,-3-23-13 16,-2-19 18-16,0 4-8 16,0 4-10-16,-2 3-3 15,-5-8 3-15,1-4-6 16,2-8 3-16,1-3-3 16,1-8-8-16,2-4 0 15,0-3 5-15,0-1-5 16,0-2 0-16,6 1 0 15,12 0 5-15,9-1-5 0,12-3 0 16,10 0 1-16,27-1-2 16,21 0-39-16,19 0-77 15,-16 3-93-15,-19-1-321 0</inkml:trace>
  <inkml:trace contextRef="#ctx0" brushRef="#br0" timeOffset="100176.032">19680 5657 110 0,'0'0'651'16,"0"0"-400"-16,0 0-6 16,0 0-12-16,0 0-33 15,0 0-28-15,-76-48-37 16,45 48-35-16,-6 17-16 16,-5 13 3-16,-1 9-16 15,2 7 6-15,5 9-15 16,8 2-14-16,12 1-14 15,10-2-9-15,6-2-8 16,2-5 2-16,18-3-19 16,7-8 6-16,3-7 5 15,2-11-10-15,0-7 7 0,-2-9-7 16,-1-4 0-16,-3-9 7 16,-4-16-8-16,-1-6-1 15,-3-6-13-15,-8-1-2 16,-3-1 3-16,-7 5-5 15,0 6-8-15,-3 8 1 16,-11 4-2-16,-4 7 5 16,-1 7-23-16,4 2-14 15,2 0 6-15,5 0-24 16,7 5-93-16,4 0-83 16,16-3-151-16,3-2-97 0</inkml:trace>
  <inkml:trace contextRef="#ctx0" brushRef="#br0" timeOffset="100432.6649">19901 5532 1145 0,'0'0'335'16,"0"0"-24"-16,0 0-89 15,0 0-32-15,0 0-93 16,0 0-51-16,0 0 21 15,3 95-2-15,1-51-7 0,4 2-22 16,-4-1-20 0,4-3-7-16,-2-4-9 0,0-6 0 15,1-6-34-15,-5-6-70 16,1-8-62-16,-3-12-107 16,0 0-118-16,0-4-212 0</inkml:trace>
  <inkml:trace contextRef="#ctx0" brushRef="#br0" timeOffset="100619.1373">19843 5750 901 0,'0'0'376'0,"0"0"-96"0,0 0-116 16,0 0 6-1,0 0-30-15,0 0-59 0,80-26-34 16,-45 14-17-16,-1 0-18 15,2 3-12-15,15 1-52 16,-8 4-171-16,-9 2-496 0</inkml:trace>
  <inkml:trace contextRef="#ctx0" brushRef="#br0" timeOffset="101009.4623">20276 6237 1111 0,'0'0'491'16,"0"0"-268"-16,0 0-69 16,0 0-9-16,0 0-11 15,0 0-73-15,0 0-14 0,-32 96 1 16,22-62-27-1,0-2-11-15,2-1-10 0,3-4 0 16,3-8-61-16,2-9-127 16,0-10-138-16,0 0-448 0</inkml:trace>
  <inkml:trace contextRef="#ctx0" brushRef="#br0" timeOffset="101450.6711">20493 5666 1277 0,'0'0'262'0,"0"0"-75"15,0 0-66-15,0 0 18 16,0 0-60-16,0 0-45 15,0 0 0-15,91-12-12 16,-82 37 2-16,-4 3-10 16,-5 6 0-16,-5-1-7 15,-16-1 1-15,-2 1-8 16,-3-5 0-16,-1-4 9 16,3-8-9-16,6-6 0 15,4-10 0-15,7 0 12 16,2 0 4-16,3-12-5 0,2 1-2 15,0 3 1-15,10 2 0 16,4 4-8-16,10 2 7 16,1 0 7-16,5 13 5 15,2 3 7-15,1-1-9 16,2 0-11-16,-3-1-6 16,-2-4-2-16,-4-4-11 15,-1-6-100-15,-8-9-124 16,-4-8-368-16</inkml:trace>
  <inkml:trace contextRef="#ctx0" brushRef="#br0" timeOffset="101647.9794">20741 5521 474 0,'0'0'784'15,"0"0"-584"-15,0 0-107 16,0 0-7-16,0 0 12 16,0 0-47-16,0 0-51 15,67 4-33-15,-48-4-295 0</inkml:trace>
  <inkml:trace contextRef="#ctx0" brushRef="#br0" timeOffset="102189.22">20991 5280 861 0,'0'0'244'16,"0"0"-27"-16,0 0-60 15,0 0-32-15,0 0-16 16,0 0-42-16,0 0-23 16,106-4-6-16,-70 4-3 15,-3 0-1-15,-3 0 0 16,-4 0-11-16,-5 4 1 16,-1 4-1-16,-7 4 9 15,1 8 11-15,-2 6 39 0,-1 10 17 16,-2 8-13-16,2 21 6 15,-1 18 3-15,-1 20-7 16,-1 5-12-16,-2-2-16 16,-5-13-15-16,1-10 7 15,-2-15-12-15,0-15-8 16,0-12-1-16,0-7-8 16,0 3-5-16,0 4-5 15,0 0-4-15,0-6-8 16,-5-2 0-16,1-8 0 15,-2-2 5-15,0-6-4 0,-4-4-1 16,-4-4 5-16,-8-1 0 16,-14-2 3-16,-27 1-3 15,-37-1-6-15,-43 1-11 16,-28 1-72-16,-13 3-91 16,-1 0-55-16,52-5-136 15,18-2-794-15</inkml:trace>
  <inkml:trace contextRef="#ctx0" brushRef="#br0" timeOffset="103500.198">16400 6737 307 0,'0'0'131'16,"0"0"-14"-16,0 0 53 15,0 0-12-15,0 0 7 16,12-84 8-16,-24 71-13 15,-6 2 21-15,-2 6-57 16,-6 5-23-16,-7 0-43 16,-7 8 12-16,-3 14-7 15,-5 6-3-15,6 5-5 16,6-1-7-16,11 0 10 0,13-4-33 16,12-1-25-16,6-3 6 15,22 1-5-15,8-1 0 16,9 0 5-16,6-2 0 15,-1 2 0-15,-6-5-5 16,-10-1-1-16,-9-1 1 16,-11-3 0-16,-7 0-1 15,-7-1 0-15,-3 0 1 16,-18 0 0-16,-9-1 8 16,-7 0 9-16,-7-5-11 15,-4 0-5-15,0-4 4 0,1-3-5 16,6 0-1-1,8 0-8-15,9 0-52 0,12 0-57 16,12 0-104 0,0 0-367-16,9 0-296 0</inkml:trace>
  <inkml:trace contextRef="#ctx0" brushRef="#br0" timeOffset="104514.5168">16856 6972 658 0,'0'0'219'0,"0"0"33"15,0 0-34-15,0 0-3 16,0 0-72-16,0 0-48 16,-94-8-25-16,72 21-10 15,5 4-3-15,4 0-19 16,7 3-10-16,6-1-13 15,0 2-5-15,2 0-3 16,13-1-5-16,6-3 5 16,1 0 5-16,3-2-12 15,1-2 6-15,-2-2-5 16,-5-3 0-16,-5-1-1 0,-8-3 1 16,-4 2 0-1,-2-1 0-15,-5 0-1 0,-15 3 6 16,-9-1 3-16,-5-1-2 15,-4-1-5-15,2-3-2 16,3-2-7-16,5 0-55 16,10 0-54-16,6-10-88 15,9 4-319-15</inkml:trace>
  <inkml:trace contextRef="#ctx0" brushRef="#br0" timeOffset="104777.5975">17121 6868 1330 0,'0'0'289'0,"0"0"24"16,0 0-142-16,0 0-16 16,0 0-71-16,0 0-39 15,0 0 24-15,11 110-18 16,-1-60-11-16,1 0-19 15,1 1-12-15,2-1-8 16,-1-2-1-16,-1-8-23 16,0-5-94-16,-5-12-98 15,-5-12-127-15,-2-8-354 16,0-3-318-16</inkml:trace>
  <inkml:trace contextRef="#ctx0" brushRef="#br0" timeOffset="104912.4584">17045 7115 803 0,'0'0'211'16,"0"0"-80"-16,0 0-94 15,0 0-20-15,128-33-17 16,-71 25-84-16,-7 4-225 0</inkml:trace>
  <inkml:trace contextRef="#ctx0" brushRef="#br0" timeOffset="105467.1978">17233 7082 398 0,'0'0'653'0,"0"0"-335"15,0 0-40-15,0 0-123 16,0 0-53-16,0 0-67 0,0 0 9 16,64 21 9-16,-34-4 0 15,-2 4-8-15,-6 4-15 16,-11 1-9-16,-5-2-2 15,-6 0-13-15,-2-2 0 16,-10-6 4-16,0-3-10 16,2-8-5-16,4-5-23 15,2 0-13-15,4-18-34 16,2-7-30-16,15-4 36 16,4 1 20-16,3 2 19 15,1 2 19-15,-1 2 10 16,-5 5-1-16,-3 6 2 15,-6 3 16-15,-4 4 15 16,-5 4 16-16,-1 0 10 0,0 2-19 16,0 16 13-16,0 7 24 15,-5 7 0-15,3 3-16 16,2 1-11-16,0-3-8 16,0-4-15-16,4-5-13 15,11-7-2-15,1-9 0 16,7-6-2-16,-1-2 1 15,0-7 0-15,-4-16-8 16,-1-7 7-16,-11-5-7 0,-3-5 0 16,-3-4 0-1,-8 2-1-15,-14 4-12 0,-3 9-4 16,-1 7-6-16,4 11-24 16,4 8-18-16,6 3-11 15,8 7-73-15,4 10-2 16,19 10-61-16,8-4-147 15,1-3-304-15</inkml:trace>
  <inkml:trace contextRef="#ctx0" brushRef="#br0" timeOffset="105827.1275">17708 7120 1156 0,'0'0'361'0,"0"0"-158"16,0 0-137-16,0 0-18 0,0 0-10 15,0 0 40-15,22 87 13 16,-14-56-34-16,-3 1-16 16,-4-3-17-16,-1-4-5 15,0-7-7-15,0-4-11 16,0-6 6-16,0-6 1 16,0-2 12-16,0-9 42 15,3-15-23-15,5-7-20 16,3-4-13-16,5 3-6 15,0 4 1-15,0 11 6 16,4 10-7-16,-1 7 0 16,1 5 0-16,2 17 1 15,-2 6 5-15,0 4-6 0,-2 3 8 16,-4-2-8-16,0-5 0 16,-2-3-24-16,1-5-54 15,10-11-114-15,-2-9-133 16,-2 0-314-16</inkml:trace>
  <inkml:trace contextRef="#ctx0" brushRef="#br0" timeOffset="106246.6124">18116 7068 1005 0,'0'0'209'16,"0"0"-71"-16,0 0-20 15,0 0 43-15,-22 81-65 16,22-47-42-16,5 1-23 15,10-5-16-15,4-6-8 0,-2-5 6 16,1-8-13-16,-5-9 3 16,-2-2-2-16,-2-9 0 15,-2-12 9-15,-2-5-10 16,-5-4 0-16,0 4 1 16,0 5 37-16,0 7 78 15,0 10 30-15,0 4-38 16,0 10-72-16,-2 19-14 15,-2 12 21-15,1 11-2 16,0 6-9-16,1 5 2 16,2 1 7-16,-3 2-8 15,-1 0 1-15,-3-3-17 16,-4-4-5-16,-6-5 4 0,-5-8-16 16,-5-10 1-1,-4-9 5-15,-5-8 7 0,-2-10-13 16,-1-9 1-16,-2-8-1 15,5-21-61-15,8-22-56 16,22-34-110-16,6 12-156 16,7 6-558-16</inkml:trace>
  <inkml:trace contextRef="#ctx0" brushRef="#br0" timeOffset="106487.5481">18612 7339 1041 0,'0'0'618'16,"0"0"-498"-16,0 0-78 16,0 0-17-16,0 0 64 15,0 0-42-15,0 0-23 16,87-4-21-16,-57-3-3 15,8-5-72-15,-8 2-137 16,-9 0-459-16</inkml:trace>
  <inkml:trace contextRef="#ctx0" brushRef="#br0" timeOffset="106668.059">18642 7466 1273 0,'0'0'301'15,"0"0"-163"-15,0 0-85 16,0 0 58-16,0 0 25 16,0 0-33-16,106 8-55 15,-62-8-31-15,1 0-17 16,14-1-34-16,-13-6-160 16,-7-3-406-16</inkml:trace>
  <inkml:trace contextRef="#ctx0" brushRef="#br0" timeOffset="108059.276">19805 6996 923 0,'0'0'245'15,"0"0"-16"-15,0 0-64 0,0 0-41 16,0 0-45-1,-86-21-21-15,59 20-5 0,0 1-14 16,5 0 20-16,-1 0-1 16,6 0-14-16,1 0-13 15,2 0 2-15,5 0-7 16,0 1-2-16,2 8-17 16,1 3-1-16,1 6-4 15,2 8-1-15,-2 4 7 16,2 4 9-16,-1 6 13 15,-2 4 4-15,0 1-2 16,0 4 4-16,-1-3 7 16,-2 3-4-16,1-1 4 15,2 1-3-15,-1 4-2 0,1-1 0 16,-3 1-7-16,2 3-3 16,-3 0-11-16,0-1 5 15,1-1-9-15,-1-2 1 16,4-4-14-16,-3-6 0 15,4-5 6-15,4-4-5 16,1-3 5-16,0-4-5 16,0-4 0-16,15 0 0 15,6-8-1-15,12 0-1 16,22-10-35-16,28-4-49 16,30-29-86-16,-13-1-217 15,-17-7-828-15</inkml:trace>
  <inkml:trace contextRef="#ctx0" brushRef="#br0" timeOffset="108954.156">19974 7378 62 0,'0'0'721'0,"0"0"-471"16,0 0-48-16,0 0 30 16,0 0-43-16,0 0-82 0,0 0-46 15,-54-67-21 1,59 61-26-16,10 3-12 0,3 0 4 16,2 3-5-16,-1 0 0 15,-3 12 0-15,-4 5 1 16,-9 2-2-16,0 4 1 15,-3 1 1-15,0 2-1 16,-11-4-1-16,-1 0 1 16,-1-5 7-16,2-1-8 15,1-2 1-15,4-3 10 16,5 3 0-16,1-2-3 16,0 2-2-16,14 1 6 15,6 3 3-15,4-3-4 16,0 0 3-16,-1 0-3 15,-4-3-9-15,-5-3-1 16,-8-1 0-16,-6-3 0 16,0 0 5-16,-9 1 16 0,-14-3 9 15,-4-2-9-15,-5-1-8 16,0 0-14-16,5-6-7 16,6-8-52-16,9-1-52 15,12-16-117-15,10 3-269 16,10 0-595-16</inkml:trace>
  <inkml:trace contextRef="#ctx0" brushRef="#br0" timeOffset="109196.0728">20410 7023 1038 0,'0'0'405'16,"0"0"-119"-16,0 0-137 15,0 0-64-15,0 0 30 16,0 0 8-16,3 116-40 16,1-68-36-16,1 3-19 15,2-4-13-15,0-7-14 16,-3-1 6-16,1-8-7 16,-2-6-73-16,-3-6-126 15,0-8-160-15,0-7-429 0</inkml:trace>
  <inkml:trace contextRef="#ctx0" brushRef="#br0" timeOffset="109350.1694">20319 7252 897 0,'0'0'240'15,"0"0"-120"-15,0 0-46 16,134-48-32-16,-43 34-21 15,-11 6-21-15,-6 3-245 0</inkml:trace>
  <inkml:trace contextRef="#ctx0" brushRef="#br0" timeOffset="109612.7267">20824 7840 1487 0,'0'0'251'16,"0"0"-185"-16,0 0 13 15,0 71 70-15,3-39-28 16,-1-1-86-16,-2-2-23 15,0-1-12-15,3-8-82 16,0-4-157-16,0-12-530 0</inkml:trace>
  <inkml:trace contextRef="#ctx0" brushRef="#br0" timeOffset="110146.3311">21085 7221 1194 0,'0'0'291'0,"0"0"-83"0,0 0-63 16,0 0-2-16,0 0-65 15,0 0-34-15,0 0-29 16,96-61-6-16,-72 61-7 16,-5 8 4-16,-4 12-6 15,-7 4-1-15,-8 4 1 16,0 3-1-16,-8 0-10 16,-9 0-3-16,-2-3 13 15,-1-3-9-15,6-3 10 16,-2-6 0-16,8-7 1 15,3-1-1-15,5-5 16 16,0-1-7-16,0 2-9 16,13 2 18-16,10 4 5 0,6 2-2 15,3 2-5 1,4 4 14-16,-1 1 2 0,-4 1-4 16,-6 1-7-16,-8 2 0 15,-14-2-2-15,-3-1-3 16,-3 0 1-16,-20-3-1 15,-7-3-3-15,-4-4-7 16,-2-6-6-16,2-4-9 16,4-4-44-16,3-39-85 15,8 4-144-15,10-4-524 0</inkml:trace>
  <inkml:trace contextRef="#ctx0" brushRef="#br0" timeOffset="110341.6123">21399 7160 7 0,'0'0'1447'16,"0"0"-1182"-16,0 0-120 16,0 0-60-16,0 0 21 15,0 0-72-15,91-8-34 16,-42-10-40-16,-7 4-204 15,-5-6-637-15</inkml:trace>
  <inkml:trace contextRef="#ctx0" brushRef="#br0" timeOffset="110835.7313">21579 6820 552 0,'0'0'755'0,"0"0"-661"16,0 0-59-16,0 0 47 16,0 0 62-16,119 15-58 15,-65-15 7-15,-2 0-33 16,-5 0-10-16,-13 0 4 16,-7 0 2-16,-10 0 0 15,-6 0 4-15,-5 9-1 16,-2 8 30-16,-1 12 3 0,-3 8 16 15,0 11 19-15,0 22-42 16,2 22 6-16,1 21-17 16,1 6 1-16,4-7-21 15,-2-14-9-15,4-20-3 16,-2-14-14-16,-1 5-16 16,-2-16 9-16,0-4-19 15,-2 4 11-15,-1-16-13 16,-2 1 0-16,0 3 0 15,0-12 0-15,0-5 1 16,-10-7 1-16,-4-7 4 16,-5-2-5-16,-8-6 0 15,-9 0-1-15,-12-2-1 16,-11 0-14-16,-10 0-15 16,-2 0-36-16,0-4-54 0,9-2-44 15,13-1-30-15,29-19-27 16,16 0-135-16,4-8-1286 0</inkml:trace>
  <inkml:trace contextRef="#ctx0" brushRef="#br0" timeOffset="111427.5638">22508 7311 1159 0,'0'0'322'0,"0"0"-88"15,0 0-86-15,0 0 9 0,0 0-25 16,0 0-76-16,0 0-42 16,42 2 1-16,-9-2-15 15,5 0-1-15,0 0-67 16,4 0-70-16,-11-5-127 16,-9-1-483-16</inkml:trace>
  <inkml:trace contextRef="#ctx0" brushRef="#br0" timeOffset="111578.8454">22537 7407 1121 0,'0'0'362'16,"0"0"-138"-16,0 0-121 16,0 0-10-16,0 0-12 15,128-13-81-15,-19-7-31 0,-13 2-302 16,-13 0-605-16</inkml:trace>
  <inkml:trace contextRef="#ctx0" brushRef="#br0" timeOffset="112081.5384">23691 6977 819 0,'0'0'272'15,"0"0"28"-15,0 0-37 16,0 0-44-16,-89-19-38 15,56 19-27-15,-6 12-39 16,-6 13-10-16,-1 11-8 16,-1 5-14-16,6 10-10 15,5 4-7-15,6 2-23 16,11-3-6-16,10 0-17 16,9-4-5-16,0-4-5 15,12-4-4-15,13-8 0 16,7-6-5-16,3-9 0 0,3-9 11 15,2-9 0-15,-4-1-11 16,-2-10 7-16,-4-10-1 16,-8-3 7-16,-8-2-14 15,-7-4 9-15,-7 2-7 16,0 3 5-16,-13 3 2 16,-14 7-9-16,-10 5-1 15,-29 9-24-15,-53 3-87 16,8 13-103-16,-5-3-347 0</inkml:trace>
  <inkml:trace contextRef="#ctx0" brushRef="#br0" timeOffset="123489.056">14985 8441 713 0,'0'0'143'0,"0"0"12"0,0 0 37 15,0 0-66-15,0 0-20 16,-36-16-48-16,43 15-36 16,16 1-15-16,11-2-5 15,11 2-1-15,1-2 5 16,0-1-5-16,-7-3 0 15,-11 1 0-15,-8-1-1 16,-10-1 0-16,-8 0 3 16,-2-1 4-16,-2 1 2 15,-11 1 19-15,-2 2 8 16,-1 4-1-16,0 0 1 16,2 17-14-16,3 10-4 0,4 7 11 15,4 9 12 1,3 3-15-16,1 3-4 0,11 0-10 15,3-1-2-15,0-4-7 16,-4-6-2-16,-3-5 0 16,-8-3 0-16,0-7 1 15,-7-5 10-15,-11-4-11 16,-9-8 7-16,-3-5-2 16,-4-1 2-16,0 0-6 15,-1-12 4-15,5-2-5 16,7-5 4-16,5 4-5 15,9-1 0-15,9 3 9 16,0 3-9-16,22 0-7 16,11 3 1-16,10 2 0 15,6-1-10-15,3 3-5 0,0 0-5 16,-5-4-5-16,-6 2-7 16,-9-4 2-16,-9 1-1 15,-10-4 31-15,-4 1 5 16,-8-2 1-16,-1 1 11 15,0 1 21-15,0 0 4 16,0 6 11-16,0 3-5 16,-1 2-21-16,-1 0-20 15,-3 9-1-15,2 9-2 16,-3 8 2-16,1 1 1 16,1 1 0-16,-1-3 0 15,-1-1 0-15,3-7 0 0,0-2 0 16,2-8 1-16,1-3-2 15,0-4 11-15,0 0 3 16,0-7 6-16,3-9-20 16,9-1 0-16,-2 2 1 15,3 3-1-15,2 5 2 16,-1 7-2-16,2 0 0 16,2 2-1-16,-1 13 1 15,2 4 0-15,-1 2-1 16,1 0 1-16,-1-1-14 15,-3-5-77-15,1-3-137 16,-4-8-136-16,-2-4-733 0</inkml:trace>
  <inkml:trace contextRef="#ctx0" brushRef="#br0" timeOffset="124973.1389">15608 8373 1091 0,'0'0'182'0,"0"0"-79"16,0 0-51-16,0 0 107 15,15 92 3-15,-3-41-50 16,0 8-30-16,0 6 3 16,3 2-13-16,-5 3-7 15,2-4-28-15,-4-3-21 0,-1-10 0 16,-1-8-16-1,0-10 0-15,0-14 0 0,-3-6-7 16,0-12-30-16,1-3-9 16,2-8 20-16,2-14-4 15,1-9-21-15,-3-5 1 16,-5-5 14-16,-1 1-8 16,0 0-11-16,-12 4 1 15,-9 3 2-15,-5 5 12 16,-6 6-8-16,-4 7 9 15,0 4 10-15,3 3 14 16,7 3 14-16,10 4 0 16,11 1-8-16,5 0-109 15,9 0 33-15,17 0 35 16,9 0-3-16,8 0-37 0,4 0-13 16,-1-3-1-16,-6-5 10 15,-7-1 35-15,-6-1 20 16,-9-1 39-16,-6 0 0 15,-5 1 62-15,-2 1 51 16,-4 1 23-16,-1 1-3 16,0 2-4-16,0 4-10 15,-1 1-20-15,-5 0-57 16,-3 3-26-16,-2 12-9 16,1 5-1-16,1 4 16 15,2 0-9-15,5 2-9 16,2-1-2-16,0-3 2 0,0-3-4 15,10-4-25 1,2-6-30-16,3-5-9 0,-3-4-13 16,0 0 25-16,-3-13 7 15,-3-4 22-15,-1 0 14 16,-4-1 9-16,-1 4 0 16,0 2 22-16,0 6 20 15,0 1 21-15,0 5-5 16,0 0-22-16,0 0-16 15,0 8-14-15,-3 4-4 16,2 4 14-16,1 0-16 16,0 1 1-16,7-2 1 15,8-3 5-15,0-5-4 16,1-4-3-16,-2-3-16 16,1 0-18-16,-6-11 4 0,1-6 2 15,-4-6 8-15,0 1 11 16,-4 0-2-16,3 0 11 15,-3 6 6-15,1 6 18 16,-1 3 18-16,-1 4 9 16,1 3-15-16,2 0-20 15,3 3 3-15,4 10 17 16,5 3 5-16,4 4 10 16,5 1-8-16,0 1-20 15,2-1-8-15,-3-6-14 16,-3-3 9-16,-2-3-10 15,-4-6-41-15,-6-3-46 16,-4 0 7-16,-5-12 6 16,0-5-15-16,0-4 22 15,-8 0 35-15,-1 0 28 0,2 4 4 16,2 4 76-16,2 7 17 16,2 3-16-16,1 3-50 15,0 0-26-15,1 12 5 16,8 7 7-16,4 3 4 15,1 3-8-15,-1-1-7 16,-2 0 0-16,-2-4 7 16,-3-4-8-16,-2-4-1 15,-4-4 0-15,0-6-54 16,0-2-14-16,-4 0 46 0,-5-17-1 16,0-5-9-16,1-8 18 15,1-3 14-15,4 0 10 16,3 4 1-16,0 9 5 15,3 6-4-15,9 7-5 16,1 7-7-16,4 0 1 16,1 9-1-16,0 6 15 15,2 4-2-15,-2 1 6 16,-1 1-18-16,-7-3 5 16,-5-2-5-16,-1-4 0 15,-4-2 6-15,0-5-6 16,0-4 12-16,0-1 47 15,0 0-3-15,0-14-10 16,0-2-19-16,0-4-15 0,7 3-12 16,5 4 10-16,1 4-11 15,0 7 3-15,0 2-2 16,4 8 7-16,-1 11-1 16,3 7 2-16,-3 4 1 15,4 1-9-15,-2 0-1 16,0-2-4-16,9 5-72 15,-5-9-172-15,-3-6-307 0</inkml:trace>
  <inkml:trace contextRef="#ctx0" brushRef="#br0" timeOffset="125552.9622">16787 8741 1107 0,'0'0'184'15,"0"0"24"-15,0 0-125 16,0 0-19-16,0 0 46 16,0 0-44-16,-86 97-32 15,79-68-5-15,4 1-10 16,3-5-9-16,0-3 0 16,2-7-10-16,9-7-6 15,1-5-20-15,5-3-8 16,-4-6-5-16,2-11-21 15,-4-5-9-15,-5-3 28 16,-2-1 23-16,-1-1 16 16,-3 5 2-16,0 6 13 15,0 6 26-15,0 8 19 16,0 2-27-16,0 0-22 0,0 12-2 16,2 7 19-16,6 1 5 15,3 6-9-15,5-6-12 16,4-1-2-16,1-7 0 15,2-4-2-15,-1-6-4 16,-2-2 5-16,-2-5-7 16,-4-15-2-16,-3-6 1 15,-3-6-1-15,-4-9 1 16,-4-2 1-16,0-7 1 16,0 0-1-16,0 5 23 15,-4 8 34-15,-1 12 53 16,2 12-2-16,3 13-49 0,0 0-41 15,0 19-18 1,9 10 7-16,7 11 12 0,5 3-10 16,2 2-9-16,-5-1 1 15,0-4-1-15,-7-5-5 16,-4-4-81-16,-7-5-101 16,-9-9-123-16,-5-7-254 0</inkml:trace>
  <inkml:trace contextRef="#ctx0" brushRef="#br0" timeOffset="125740.7897">16912 8673 973 0,'0'0'139'0,"0"0"-38"0,0 0-26 16,104 17 59-16,-66 5-34 15,0 7-42-15,-4 2-11 16,-5 4-17-16,-10-4-30 15,-7-3-10-15,-12-3-182 16,0-8-177-16,-1-8-519 0</inkml:trace>
  <inkml:trace contextRef="#ctx0" brushRef="#br0" timeOffset="125852.4951">17142 8627 514 0,'0'0'111'0,"0"0"-69"0,0 0-42 15,0 0-9 1,94 30-261-16</inkml:trace>
  <inkml:trace contextRef="#ctx0" brushRef="#br0" timeOffset="126220.4917">17385 8693 1197 0,'0'0'321'16,"0"0"-84"-16,0 0-138 16,0 0-6-16,0 0 10 15,0 0-35-15,-75 89-6 16,72-53-10-16,3 3-17 16,0-1-7-16,11-3-19 0,6-6-3 15,4-7-4-15,5-9-1 16,-1-9 0-16,2-4-1 15,-3-9-16-15,-5-16-6 16,-3-7-20-16,-6-6 20 16,-7-6 13-16,-3-1 8 15,-2 3-7-15,-10 5 8 16,-3 10-12-16,2 11 11 16,-1 11-22-16,7 5-52 15,2 3-12-15,5 14-26 16,2 4-61-16,26 8-119 15,-1-6-57-15,-3-5-493 0</inkml:trace>
  <inkml:trace contextRef="#ctx0" brushRef="#br0" timeOffset="126538.6832">17613 8788 1033 0,'0'0'145'15,"0"0"-79"-15,0 0 46 16,0 0 0-16,18 73-5 15,-10-45-30-15,-3-2-45 16,0-2-2-16,-5-4-11 16,0-6-6-16,0-4-6 15,0-6 0-15,0-4 8 16,3-6 57-16,3-16-14 0,5-9-33 16,4-6-6-16,5-1 10 15,1 6 2-15,0 5 6 16,-1 13 7-16,-1 9 1 15,0 5-20-15,0 7 6 16,-2 13 8-16,0 6-8 16,-5 4-16-16,-2 2-14 15,-5-2-1-15,3 11-37 16,-2-9-137-16,-2-10-421 0</inkml:trace>
  <inkml:trace contextRef="#ctx0" brushRef="#br0" timeOffset="127819.5589">19410 8656 929 0,'0'0'166'16,"0"0"28"-16,0 0 63 16,0 0-87-16,0 0-84 15,-105-53-40-15,80 53-17 16,-2 17-13-16,4 6-1 15,4 7-14-15,6 0 8 16,9 3-2-16,4-1-7 0,3-6 0 16,12-5-19-1,6-8-11-15,-1-10 13 0,0-3 15 16,-1-3 2-16,-1-14 0 16,-6-2 13-16,-1-2 12 15,-3 4 31-15,-3 4 44 16,1 8-20-16,-2 5-43 15,3 4-28-15,6 21-9 16,3 14 16-16,10 12 2 16,1 7 7-16,1 2 2 15,-4 1-26-15,-5-3 7 16,-9-3-7-16,-10-6 5 16,0-4-5-16,-23-8 6 0,-10-8-6 15,-9-12 10 1,-3-14-10-16,-3-3 8 0,5-17-7 15,4-19 5-15,10-10 0 16,8-6-7-16,13-3-10 16,8 3-3-16,19 8-5 15,20 9-1-15,13 9-11 16,16 9-11-16,2 5-14 16,0 4-2-16,-4 3 4 15,-8 0 11-15,-9 1 5 16,-11-3 15-16,-10-4 13 15,-7 0 9-15,-8-4 0 0,-4-2 25 16,-3 0 19 0,-5 0 9-16,-1 1 13 15,0 5 3-15,-1 2 15 0,-11 7-20 16,0 2-27-16,-3 0-18 16,0 9-12-16,-1 11-7 15,2 6 0-15,5 2 0 16,5 4-1-16,4 0 2 15,0-3-1-15,7-4 0 16,9-3 0-16,1-8-12 16,4-6-12-16,-3-5-16 15,0-3-1-15,-3-3 5 16,-3-11 13-16,-2-3 5 16,-5-3 9-16,-2 0 9 15,-3 3-1-15,0 5 1 0,0 2 0 16,0 6 7-16,0 4 2 15,0 0-3-15,0 0-6 16,0 7-1-16,0 8 0 16,4 2 0-16,8 2 1 15,3-2 0-15,4-5 0 16,2-3 1-16,0-5 0 16,2-4 0-16,-3 0-1 15,-3-5-1-15,-2-9-5 16,-5-4 6-16,-2 3 0 15,-1 0 0-15,-2 6 9 16,-2 4 28-16,-2 5-10 16,1 0-21-16,4 5-5 15,4 13 4-15,3 5 5 16,1 3-8-16,2-3 4 0,-5 0-6 16,-4-8-57-16,-7-9-141 15,0-6-297-15,0 0-356 16</inkml:trace>
  <inkml:trace contextRef="#ctx0" brushRef="#br0" timeOffset="127962.3256">20000 8632 696 0,'0'0'101'15,"0"0"-62"-15,0 0-22 0,77 71-9 16,-41-39-8-1,-3-4-185-15</inkml:trace>
  <inkml:trace contextRef="#ctx0" brushRef="#br0" timeOffset="128292.6564">20159 8936 1126 0,'0'0'173'16,"0"0"-91"-16,0 0 67 15,0 0-15-15,10 78-36 16,-2-53-24-16,-2 1-9 0,0-6-24 16,-6-1-19-1,0-5-10-15,0-6-1 0,0-6 0 16,0-2 6-16,0-9 12 16,0-14-14-16,0-10-9 15,4-5 20-15,14 0 1 16,5 4-7-16,2 8 2 15,-1 10 11-15,0 11-1 16,3 5 7-16,-1 9-14 16,3 15 3-16,2 6 16 15,-1 4-23-15,-2 2-13 16,10 7-8-16,-9-8-94 16,-2-9-275-16</inkml:trace>
  <inkml:trace contextRef="#ctx0" brushRef="#br0" timeOffset="129478.5996">21598 8931 730 0,'0'0'236'0,"0"0"27"15,0 0 23-15,0 0-71 16,0 0-72-16,-91-33-55 16,58 35 0-16,-1 13-25 15,1 5-14-15,5 2-17 16,7 4 2-16,9-2-19 15,9 0-9-15,3-4-4 16,17-3 0-16,16-9-2 16,11-6-16-16,7-2-11 15,1-13-7-15,-3-13-28 0,-10-6-7 16,-10-11 20-16,-16-15 32 16,-7-23 7-16,-6-20 10 15,0 9 1-15,-6 20 8 16,1 26 26-16,3 29 34 15,-1 3 49-15,0 8-22 16,-1 6-58-16,1 5-32 16,0 24-6-16,0 16 24 15,3 9 3-15,0 10-13 16,5 3-3-16,11 0-11 0,8-3 10 16,5-9-9-16,5-12-2 15,-1-11-34-15,1-19-39 16,-5-13-45-16,-6-3 9 15,-5-23 1-15,-9-10 39 16,-4-6 47-16,-5-2 23 16,0 4 18-16,0 7 33 15,0 10 50-15,0 6-13 16,0 14-11-16,0 3-24 16,0 2-34-16,1 18-10 15,7 9 27-15,2 7-8 16,2 3-13-16,3 0-6 15,0-3-2-15,1-4-5 0,-1-7-1 16,1-9-1 0,-1-6-10-16,2-10-17 0,-2 0-2 15,1-15 2-15,-1-9 4 16,0-3 8-16,-5-2 9 16,0 6 5-16,0 2 1 15,-3 6 0-15,-2 6 5 16,-1 3-5-16,-1 6 9 15,0 0-8-15,3 6 5 16,2 11 6-16,2 8 3 16,6 1 10-16,0 4-10 15,4-2-9-15,1-4-6 16,0-7 7-16,0-8-5 16,1-8-2-16,-2-1-1 15,-1-12-13-15,0-14-3 0,-4-8-5 16,2-5 1-16,-7-3 8 15,-2-1 12-15,-5 7 1 16,-3 7 1-16,0 9 48 16,0 9 13-16,0 10 9 15,-8 1-44-15,-2 8-9 16,-2 16-11-16,1 6 7 16,7 5-7-16,4 5-6 15,0 1 6-15,15-2-6 16,13-2-1-16,11-5-27 15,37-6-101-15,-7-9-133 16,-1-9-448-16</inkml:trace>
  <inkml:trace contextRef="#ctx0" brushRef="#br0" timeOffset="129833.9524">23093 9039 1144 0,'0'0'187'0,"0"0"-97"16,0 0 51-16,0 0-7 16,0 0-37-16,0 0-3 15,0 0-13-15,61 33-19 16,-40-46-16-16,0-10-6 16,-2-7-23-16,-1-12-3 0,-4-19-13 15,-4-20 5 1,-7-25 2-16,-3 8-6 0,0 17 64 15,-2 29 1-15,-5 26 25 16,1 6 16-16,2 6-19 16,-2 11-43-16,0 3-46 15,1 27 0-15,2 14 0 16,3 23 0-16,4 0 9 16,15 3-9-16,4 1 0 15,3-12-77-15,2 12-82 16,-8-18-151-16,-7-20-432 0</inkml:trace>
  <inkml:trace contextRef="#ctx0" brushRef="#br0" timeOffset="130176.9843">23220 8698 608 0,'0'0'577'15,"0"0"-539"-15,86-5 4 16,-31 5 16-16,4 5-3 15,-4 9 15-15,-9 3 36 16,-9 0-1-16,-14 2-6 16,-11 4 2-16,-8 0 12 15,-4 5 29-15,-1 2-24 16,-11 1-25-16,4-1-38 16,4-4-17-16,4-1-11 15,0-8-8-15,13-5-7 16,13-7 2-16,7-5 14 0,8 0 3 15,2-18-15-15,2-9-5 16,-5-11-5-16,-7-8 4 16,-11-12-8-16,-14 1 10 15,-8 2-2-15,-24 12-10 16,-40 12-5-16,-80 21-59 16,9 10-147-16,-14 0-383 0</inkml:trace>
  <inkml:trace contextRef="#ctx0" brushRef="#br0" timeOffset="130789.7912">15565 9224 1189 0,'0'0'300'0,"0"0"-64"16,0 0-42-16,0 0-120 15,0 0-52-15,-36 106 7 16,22-37 10-16,0 1-11 16,4-7-9-16,5-12-11 15,-1 3-8-15,6 21-67 16,4-18-157-16,11-13-441 0</inkml:trace>
  <inkml:trace contextRef="#ctx0" brushRef="#br0" timeOffset="131414.9934">15892 9386 818 0,'0'0'212'0,"0"0"-103"16,-109 83 2-16,55-46-21 15,-3-1-45-15,1-7-9 16,1-7 2-16,13-8 8 15,9-7 49-15,8-7 7 16,14-2 0-16,10-13-26 16,1-1-29-16,12 0-18 15,13 4-1-15,4 6-3 16,9 6 12-16,4 0 2 16,5 12-6-16,4 10 8 0,3 2-17 15,1 6-13-15,0 0-9 16,0-1-2-16,-2-4 0 15,-3-4-83-15,-4-12-90 16,-10-8-118-16,-7-1-37 16,-14-17 68-16,-11-9 95 15,-4-5 165-15,0-4 59 16,-10 4 117-16,-1 6 46 16,2 8-6-16,5 10-47 15,2 5-69-15,2 2-67 16,0 8-25-16,0 12 11 0,0 7 10 15,3 3 2 1,0 2-19-16,1-1-1 0,-4-5-3 16,0-2-7-1,0-9 12-15,0-7-7 0,0-8 2 16,0 0 13-16,0-18 0 16,2-12-14-16,4-6-1 15,3-6-5-15,6 6 8 16,0 5-3-16,3 9 22 15,-3 11-12-15,3 11-15 16,-2 0 0-16,2 17-1 16,0 9 0-16,3 4-1 15,1 4-6-15,0 1-78 0,11-2-69 16,-6-7-206 0,-4-12-442-16</inkml:trace>
  <inkml:trace contextRef="#ctx0" brushRef="#br0" timeOffset="132420.8731">16491 9503 864 0,'0'0'369'0,"0"0"-185"16,0 0-77-16,0 0 45 16,-31 78-53-16,29-45-29 15,2 1-16-15,0-2-26 16,14-3-3-16,5-10-10 15,1-7-6-15,0-12 5 0,3 0 10 16,-5-14 6 0,-2-13-6-16,-5-4-14 0,-5-10-9 15,-6-2 10-15,0-6-11 16,-5 3 1-16,-8 5-1 16,-5 11 2-16,3 12-2 15,-4 17-12-15,5 1 2 16,1 21 2-16,5 11-4 15,8 5-5-15,0 5-24 16,14-5-48-16,16-3-74 16,7-9-38-16,6-9 39 15,1-10-9-15,0-6-4 16,-8-6 53-16,-11-13 36 16,-7-3 86-16,-11-2 83 0,-7 0 108 15,0 3 32-15,0 3 1 16,0 4-32-16,0 7-31 15,-2 5-36-15,2 2-66 16,0 9-48-16,0 15-1 16,0 8 14-16,0 6 8 15,0 3-7-15,8-1-3 16,7-2-6-16,2-6-10 16,3-9-4-16,4-6-2 15,1-12-25-15,-2-5-50 16,0-6-18-16,-3-17-15 15,-6-7-2-15,-3-3 20 16,-4 2 50-16,-3-1 28 16,-1 6 12-16,-1 6 34 15,-2 8-1-15,0 4 10 16,0 6 9-16,0 2-28 0,0 8-17 16,0 9 0-16,0 8 9 15,0 1-8-15,0 3 6 16,1-3-14-16,11-1 1 15,6-6-1-15,6-5-7 16,3-9-30-16,-2-5-49 16,2-5-66-16,-6-14-34 15,-5-5 65-15,-8-1 29 16,-5-3 58-16,-3 4 34 16,0 6 50-16,0 4 51 0,-3 7 44 15,-2 6-31 1,4 1-65-16,-1 3-36 0,2 11-11 15,0 4 11-15,5 1 1 16,13 1 0-16,7-2-1 16,8-8-3-16,1-2 2 15,5-8-12-15,-6 0-6 16,-5-8-13-16,-8-11-7 16,-6-2 18-16,-6-4 8 15,-5 1 15-15,-2 7 37 16,1 2 49-16,-2 10 12 15,0 5-53-15,2 0-48 16,3 17-1-16,6 10 14 16,-1 4 2-16,1 1-11 15,0 0-7-15,-4-4-9 0,-4-8-60 16,-3-15-138-16,0-5-208 16,-5-3-690-16</inkml:trace>
  <inkml:trace contextRef="#ctx0" brushRef="#br0" timeOffset="133292.4278">17667 9491 1046 0,'0'0'210'0,"0"0"-94"16,0 0-35-16,0 0 22 16,0 90-18-16,8-56-14 15,0 0-10-15,-2-1-21 16,0 0-24-16,1-5-7 15,-1-8-8-15,2-9-1 16,4-9-13-16,4-2 2 16,5-16 11-16,4-12 0 15,-1-5 0-15,2-1 1 0,-3 4 34 16,0 5 21-16,-7 12-5 16,-1 6-4-16,-2 7-9 15,4 3-10-15,1 14 9 16,6 5-5-16,7 5-10 15,7 3-13-15,9-1-1 16,5-2-7-16,2-5-1 16,4-7-11-16,-3-11-84 15,-3-4-53-15,-11-9-85 16,-14-13-75-16,-15-7-19 16,-12-7 179-16,-4-1 148 15,-15 2 88-15,-3 7 138 0,-2 6 3 16,2 10-43-1,4 9-56-15,1 3-74 0,7 3-36 16,1 12-10-16,6 7-8 16,0 0 7-16,3 0-9 15,0 0-1-15,12-5-6 16,1-6-11-16,4-7-18 16,-4-4-11-16,3-1 31 15,-3-15 3-15,-2-5 0 16,-3 0 13-16,-2 1 22 15,-2 6 56-15,-2 6 35 16,-2 6 30-16,0 2-66 16,0 10-46-16,0 16-8 0,0 11 29 15,6 9-17-15,4 7 16 16,-1 4-16-16,4 1-4 16,-2-1-10-16,-2-3 22 15,-3-6-9-15,-3-8-16 16,-3-7-6-16,0-8-10 15,-5-10 7-15,-10-5 16 16,-10-8 8-16,-9-2-13 16,-12-8-9-16,-8-11-11 15,-10-3-19-15,0-6-48 16,-3-20-76-16,19 8-167 16,13-1-405-16</inkml:trace>
  <inkml:trace contextRef="#ctx0" brushRef="#br0" timeOffset="134192.0279">19701 9626 1258 0,'0'0'269'15,"0"0"-73"-15,0 0-96 16,0 0-62-16,0 0-22 16,0 0 15-16,0 0 2 15,0 83-8-15,9-56-13 16,6 2-6-16,7-3-5 16,4-2-1-16,2-4-6 15,-1-11-41-15,-2-6-22 16,-1-3 2-16,-3-9 33 15,-6-12 27-15,-2-7 7 16,-4-1 5-16,-1 1 11 0,-3 6 27 16,0 5 18-16,-3 6 11 15,-2 9 5-15,1 2-40 16,1 0-18-16,4 14-13 16,7 8 21-16,7 9 5 15,8 7 2-15,9-1 1 16,8-1-14-16,3-6-6 15,2-10-8-15,-1-6 1 16,-5-14-7-16,-5 0 11 16,-9-16-2-16,-7-12-10 15,-7-8 0-15,-6-6-1 16,-10-8-12-16,0-3 7 16,-7 0 6-16,-9 7-10 0,0 9 10 15,-1 13 0 1,2 15-11-16,4 9-16 0,3 5-4 15,5 18 2 1,3 5-17-16,3 6 3 0,18 2-16 16,10 0 0-16,5-5-17 15,4-7-21-15,0-9 17 16,-4-10 42-16,-6-5 16 16,-10 0 21-16,-2-13 1 15,-8-1 37-15,-1 0 43 16,-5 4 30-16,-1 3 7 15,-3 2 12-15,2 5-43 16,-1 0-51-16,2 8-29 0,5 11 16 16,4 5-5-16,-1 5 0 15,-1-1-11-15,0-3-4 16,-2-6-2-16,-6-7-61 16,-2-6-103-16,0-10-57 15,-2-13-133-15,-6-7-694 0</inkml:trace>
  <inkml:trace contextRef="#ctx0" brushRef="#br0" timeOffset="134328.8529">20661 9444 365 0,'0'0'547'16,"0"0"-512"-16,0 0-24 0,0 0-5 16,0 0 7-1,54 79-13-15,-19-46-17 0,-5-6-99 16,-4-6-395-16</inkml:trace>
  <inkml:trace contextRef="#ctx0" brushRef="#br0" timeOffset="135066.6556">20872 9619 833 0,'0'0'279'0,"0"0"-29"16,0 0-48-16,0 0-112 16,0 0-36-16,0 0 22 15,0 0-14-15,-6 96-8 16,6-59-9-16,0 0 8 15,1-1-9-15,6-5-9 16,-3-4-23-16,2-8 1 16,1-9-13-16,1-8 7 0,5-2 27 15,7-14 16-15,6-10-30 16,4-5-12-16,0 0-2 16,-2 2 0-16,-5 5 2 15,-5 10 17-15,-5 1 7 16,-5 8-1-16,-1 3-10 15,1 0-13-15,6 0 0 16,2 14 7-16,10 1-6 16,4 4 2-16,6 1-11 15,5-1 7-15,1-5-6 16,3 0-1-16,0-8-12 16,-3-4-39-16,-4-2-33 15,-6-5-3-15,-7-9 17 16,-8-5 37-16,-4-3 31 15,-6 2 2-15,-4 0 12 16,-3 3 33-16,0 1 16 0,-1 6 3 16,-12 1-24-16,-4 6-13 15,-4 3-13-15,-2 0 0 16,0 15-13-16,-1 6 17 16,3 4-12-16,8 4-5 15,7 2 0-15,6-2 0 16,0-2 1-16,10-7-1 15,8-6 5-15,8-9 2 16,-1-5-2-16,5-8 2 0,-3-14-8 16,-1-11 0-1,-3-9 0-15,-4-17-7 0,-3-22 7 16,-4-25 1-16,-5-9-1 16,-7 18 1-16,0 27 3 15,0 36-2-15,0 15-1 16,-2 8 14-16,-3 6 16 15,0 5-27-15,-3 19-3 16,-1 31-1-16,8 33 2 16,1 19-1-16,18 9 1 15,7-7-1-15,3-15-1 16,-8-21 1-16,-6-13-1 16,-6-13-17-16,-8 11-110 15,0-7-188-15,-12-7-662 0</inkml:trace>
  <inkml:trace contextRef="#ctx0" brushRef="#br0" timeOffset="137827.2328">15393 10135 763 0,'0'0'238'0,"0"0"7"16,0 0 42-16,0 0-76 15,0 0-51-15,0 0-46 16,0 0-70-16,-118 26 0 16,57 46 10-16,5 20 7 15,10-3-17-15,26-19-13 16,17-19-14-16,3-16-6 16,18 4-9-16,12-1 4 15,10-1-5-15,9-11 12 0,2-10-12 16,-2-12-1-1,-4-4 0-15,-11-3-11 0,-11-16-6 16,-13-3 5-16,-8-7-5 16,-2-4-8-16,-17-4 6 15,-8 1-28-15,-5 7 3 16,2 2 21-16,2 8 12 16,9 9 3-16,9 4 7 15,8 2 0-15,0 1-16 16,27-1-20-16,28-3 21 15,28-5 5-15,1 1-10 16,-8 2 12-16,-13-1 8 16,-26 4-5-16,-2 1-3 0,-6 0 9 15,-12 4 7-15,-11-1-7 16,-6 2 36-16,0 0 39 16,-6 0 1-16,-14 8-44 15,-5 8-14-15,-5 7 7 16,-3 4-4-16,4 2 1 15,2 2-4-15,10 0-5 16,8-4-12-16,9-1 0 16,0-7 5-16,20-5-5 15,11-6 7-15,6-8-8 16,6 0 0-16,-4-3-13 16,-6-15-18-16,-9-4 1 0,-8-5 5 15,-8-1 7-15,-8 0 9 16,0 3 9-16,0 5-2 15,-5 7 2-15,-2 4 0 16,2 6 8-16,2 3-7 16,2 0-1-16,1 0-1 15,0 6-8-15,0 8 9 16,1 0-1-16,16 1 0 16,2-4 1-16,7-3 0 15,0-3 0-15,1-5 0 16,-3 0 0-16,-6 0 0 15,-5-6-1-15,-6 0 1 16,-3 4 0-16,-3 1 0 16,1 1 12-16,1 0-12 15,2 13 0-15,3 8 0 0,3 6 1 16,-1 2 0-16,2-3 0 16,-3-4-1-16,-1-2-1 15,-5-12-92-15,1-4-158 16,-4-4-394-16</inkml:trace>
  <inkml:trace contextRef="#ctx0" brushRef="#br0" timeOffset="137950.4313">15978 10236 363 0,'0'0'82'0,"0"0"-66"16,0 0-16-16</inkml:trace>
  <inkml:trace contextRef="#ctx0" brushRef="#br0" timeOffset="138302.3505">16221 10597 694 0,'0'0'160'0,"0"0"-3"15,0 0 39-15,5 85-80 16,1-61-13-16,-3-2-8 16,-2-3-26-16,-1-5-21 15,0-4 7-15,0-6 12 16,0-4 6-16,0 0 58 16,0-11-14-16,0-9-55 0,0-9-24 15,0-2-4 1,13-4-13-16,3 5-1 0,3 5 19 15,1 10-17-15,0 9-9 16,-1 6-12-16,0 5 0 16,-3 14 9-16,-3 7-10 15,1 2-1-15,-5 2-6 16,2-3-80-16,5 3-123 16,-4-6-274-16,0-10-438 0</inkml:trace>
  <inkml:trace contextRef="#ctx0" brushRef="#br0" timeOffset="138670.9446">17236 10254 765 0,'0'0'787'0,"0"0"-549"16,0 0-13-1,-108 11-31-15,54 21-65 0,-14 28-24 16,-5 23-10-16,13-1-25 15,18-4-21-15,23-10-19 16,19-15-14-16,5 8-8 16,18 6 2-16,13-6-10 15,12-4-4-15,4-12-83 16,27-17-88-16,-9-14-161 16,-9-14-437-16</inkml:trace>
  <inkml:trace contextRef="#ctx0" brushRef="#br0" timeOffset="138982.9431">17489 10452 1375 0,'0'0'272'0,"0"0"-80"0,0 0-61 16,-95 31-13-16,65-3-10 16,4 7-31-16,6 1-18 15,3-3-18-15,10-1-27 16,7-5-5-16,0-5-1 15,7-3 3-15,13 1-10 16,3-1 5-16,4 1-5 16,0-1 1-16,-3 1-1 15,-2-1-1-15,-5-4 1 0,-9-1 4 16,-6-2-4 0,-2 0-1-16,-6-3 16 0,-15 0 2 15,-5-2-4-15,-1 0-13 16,-3-6-1-16,2 0-22 15,-2 5-97-15,10-1-135 16,4 3-368-16</inkml:trace>
  <inkml:trace contextRef="#ctx0" brushRef="#br0" timeOffset="139204.0883">17535 11036 1520 0,'0'0'271'16,"0"0"-205"-16,0 0-19 15,0 0 55-15,14 71-32 16,-8-43-36-16,-2-1-20 16,1-2-14-16,-4-3-11 15,3-8-124-15,1-5-258 16,0-9-518-16</inkml:trace>
  <inkml:trace contextRef="#ctx0" brushRef="#br0" timeOffset="139667.32">17863 10651 1610 0,'0'0'215'0,"0"0"-148"0,0 0 22 15,0 0 15-15,0 79-29 16,5-38-13-16,3-2-25 16,0 1-19-16,1-4-2 15,-2-5-16-15,3-9 0 16,0-8-66-16,-1-12-34 16,2-2 16-16,2-12 43 15,1-13-10-15,0-7 20 16,-2-1 25-16,-2 6 6 15,-4 4 22-15,-2 10 65 16,-4 8 37-16,0 5-43 16,0 5-51-16,0 18 4 15,-2 10 12-15,2 6-8 0,0 4-7 16,8 1 1-16,11-5-10 16,1-6-10-16,3-7-2 15,1-11 5-15,0-10 0 16,-2-5 1-16,4-6 8 15,-2-19 0-15,1-11-14 16,-4-6-1-16,-6-11-8 16,-8-3-1-16,-5 0-9 15,-2 2-21-15,-5 12-33 16,-35 11-32-16,2 14-136 16,-3 9-410-16</inkml:trace>
  <inkml:trace contextRef="#ctx0" brushRef="#br0" timeOffset="142094.4219">18451 10892 64 0,'0'0'1058'16,"0"0"-848"-16,0 0-81 15,0 0 12-15,0 0-23 0,0 0-32 16,0 80-14-16,0-54-25 16,0 1-27-16,0-1-12 15,0-1-8-15,0-4 0 16,0-8-112-16,-1-6-232 15,-4-7-479-15</inkml:trace>
  <inkml:trace contextRef="#ctx0" brushRef="#br0" timeOffset="142406.0473">18418 10519 1117 0,'0'0'167'0,"0"0"-92"16,0 0 78-16,-22 75-38 16,22-43-63-16,0-3-20 15,10-5-10-15,5-4-3 0,2-9-6 16,-3-7-1-16,1-4-3 16,-1-4 18-16,-2-13 3 15,-5-5-13-15,-2-6-7 16,-4-1-4-16,-1 0-4 15,0-1-2-15,-6 7 1 16,-4 10-1-16,-5 11-18 16,3 2-75-16,-1 25-49 15,10 25-31-15,3-7-121 16,0-2-292-16</inkml:trace>
  <inkml:trace contextRef="#ctx0" brushRef="#br0" timeOffset="142755.0217">18657 10833 1122 0,'0'0'187'15,"0"0"-104"-15,0 0 10 16,0 0 17-16,-21 78-31 16,20-46-3-16,1 2 1 15,0-2-37-15,0-4-10 16,0-4 3-16,0-7-22 15,-2-7-2-15,2-8-2 0,0-2 10 16,0-7 67-16,7-19-35 16,5-8-37-16,8-8-1 15,1-1-9-15,7-1 5 16,1 8-5-16,-1 8 24 16,0 11-4-16,-3 9-7 15,-2 8-10-15,-3 0-4 16,3 17-1-16,-5 7 0 15,1 2 0-15,-1 3-6 16,-1 0-84-16,8 3-74 16,-4-8-149-16,-3-7-338 0</inkml:trace>
  <inkml:trace contextRef="#ctx0" brushRef="#br0" timeOffset="143159.1288">19104 10767 1317 0,'0'0'209'16,"0"0"-59"-16,-82 26-10 15,53-5-48-15,6 4-10 16,8 5-25-16,5 2-8 16,7-2-26-16,3 0-7 15,3-5-7-15,12-5-1 16,6-8-1-16,0-7 0 15,4-5 4-15,2-12 5 0,0-15-4 16,-3-9-5-16,-1-6-7 16,-8-8 8-1,-6-4-8-15,-3-2 1 0,-6-1 10 16,0 7-11-16,0 12 10 16,-4 13 76-16,1 12-18 15,0 13-34-15,3 5-33 16,0 21 0-16,0 12-1 15,1 9 0-15,14 4 9 16,0-1-9-16,6 2 7 16,0-4-6-16,-2-5-1 15,1-6-59-15,0-8-130 16,-5-13-153-16,-5-12-518 0</inkml:trace>
  <inkml:trace contextRef="#ctx0" brushRef="#br0" timeOffset="143443.6181">19316 10156 1408 0,'0'0'170'15,"80"42"-71"-15,-2 25 46 16,24 32-15-16,8 17 0 15,-17 1-28-15,-23-7 3 16,-26-15-33-16,-18-5-27 0,-25-5-21 16,-2-15-11-16,-26-16-3 15,-7-15-2-15,-26 3-7 16,-25 2 6-16,-34 5-7 16,-13-5-45-16,13-21-79 15,36-13-172-15,35-10-473 16</inkml:trace>
  <inkml:trace contextRef="#ctx0" brushRef="#br0" timeOffset="150561.3373">15146 11916 1197 0,'0'0'220'0,"0"0"-131"0,0 0 20 15,0 0-64 1,0 0-23-16,0 0-19 0,101-13-3 16,-46 11-59-16,-10 1-162 15,-10 1-131-15</inkml:trace>
  <inkml:trace contextRef="#ctx0" brushRef="#br0" timeOffset="150737.3826">15180 12080 947 0,'0'0'194'15,"0"0"-99"-15,0 0-12 16,0 0-41-16,0 0 17 15,100 8-15-15,-11-8-44 0,-11 0-122 16,-2-8-440-16</inkml:trace>
  <inkml:trace contextRef="#ctx0" brushRef="#br0" timeOffset="152293.1383">15859 11754 411 0,'0'0'152'16,"0"0"-54"-16,0 0 4 0,0 0 24 16,0 0 1-1,0 0 3-15,0 0-20 0,0-22 11 16,0 20 9-16,0 1-2 15,0 1-21-15,0 0-15 16,0 0-17-16,-2 5-37 16,-9 12-18-16,-6 10 21 15,-4 12 21-15,-4 4 2 16,2 5-12-16,2 0-12 16,8-3-9-16,1-1-16 15,8-4 2-15,4-4-6 16,0-3-10-16,2-3 0 15,12-7 7-15,1-3-8 16,4-6 0-16,1-4 6 16,5-6-6-16,0-4-44 15,4 0-38-15,-3-3-103 0,4-21-74 16,-8 0-276-16,-6 0-443 0</inkml:trace>
  <inkml:trace contextRef="#ctx0" brushRef="#br0" timeOffset="152495.199">15872 12041 922 0,'0'0'257'0,"0"0"-132"16,0 0-60-16,0 0 2 0,0 0 46 15,0 0-15 1,0 0-34-16,101 15-31 0,-62-15-14 15,-1-2-19-15,-1-13-61 16,-7 1-144-16,-12 1-300 16</inkml:trace>
  <inkml:trace contextRef="#ctx0" brushRef="#br0" timeOffset="152697.2436">15862 11715 1084 0,'0'0'222'16,"0"0"-85"-1,0 0 9-15,0 0-72 0,0 0-46 16,83-47-21-16,-33 38-6 16,8-2-1-16,24 3-105 15,-15 3-232-15,-10 2-523 16</inkml:trace>
  <inkml:trace contextRef="#ctx0" brushRef="#br0" timeOffset="153973.6228">16734 11665 100 0,'0'0'538'16,"0"0"-330"-16,0 0 9 15,0 0 23-15,0 0-35 0,0 0-47 16,0 0-39-16,-31-47-21 16,18 41-18-16,-1 2-28 15,-4 1-6-15,2-1 4 16,-4 4-11-16,0 0-22 16,2 0 1-16,-2 0 1 15,5 0-10-15,1 9-2 16,1 3-1-16,2 3-6 15,3 3 0-15,2 3 0 16,3 5 0-16,0 2 1 16,3 2 7-16,0 1 5 15,0 1 9-15,0 3 11 16,0 1 2-16,3 3 7 16,-2 0 4-16,1 0-5 0,-2 1-11 15,0 3 1-15,0 3-3 16,0-1-1-16,0 3-1 15,0-2 3-15,0 1-3 16,-3-2-16-16,-1-2 2 16,-1-2-2-16,1-4-1 15,2-3-9-15,2-4 1 16,0-6-1-16,0-6 2 16,2-6-2-16,14-2 0 15,8-9-12-15,10-1-45 16,26-9-53-16,31-29-69 15,-12 2-182-15,-4-1-684 0</inkml:trace>
  <inkml:trace contextRef="#ctx0" brushRef="#br0" timeOffset="154653.0889">16999 11919 561 0,'0'0'182'16,"0"0"-52"-16,0 0 65 15,0 0-21-15,0 0-31 16,0 0-2-16,4-72-13 0,-4 65-24 16,-7 3-19-16,-6 2-25 15,-4 2-16-15,-8 4-19 16,-4 11 8-16,-3 4 1 16,2 3-2-16,5 2 3 15,9-2-11-15,8 0-14 16,8-3-1-16,0 1 1 15,10-3 1-15,10 0-4 16,4-1 6-16,4-2-4 16,1 0-1-16,-2 1-7 15,-2 0 0-15,-3-2 1 16,-4 3-1-16,-5-3 0 16,-4 1 0-16,-1-2-1 15,-7 1 1-15,-1 1 12 0,0 0 11 16,-9-2 14-16,-7 2 7 15,-9 0-5-15,-8 0-16 16,-4-1-11-16,-5-2-12 16,2-4-1-16,5-2-1 15,3-5-97-15,12-9-166 16,8-8-533-16</inkml:trace>
  <inkml:trace contextRef="#ctx0" brushRef="#br0" timeOffset="157513.4941">17043 11608 719 0,'0'0'192'16,"0"0"-17"-16,0 0-3 15,0 0-68-15,0 0-50 16,0 0-25-16,0 0-6 15,89-28 0-15,-56 21-2 16,-3 3-4-16,-5 0 8 16,-6 1-5-16,-6 3 15 0,-7 0-13 15,0 2 7 1,-3 18 25-16,4 9 28 0,-3 12 4 16,0 10 11-16,-1 7 19 15,0 17 9-15,0 15-16 16,3 16-6-16,0 3-19 15,1-5-18-15,-6-21 1 16,-1-24-9-16,0-12-31 16,0-6-8-16,0 8 2 15,0 5-5-15,0 5-4 16,-4-10 3-16,0-8-13 16,-1-12-1-16,2-10 5 15,2-7-5-15,-2-7 7 16,-2-5-1-16,-3 0 5 15,-9-3 2-15,-10-8-14 0,-12-1-15 16,-22 3-54-16,-27 9-65 16,-25 3-60-16,16 10-113 15,19 2-328-15</inkml:trace>
  <inkml:trace contextRef="#ctx0" brushRef="#br0" timeOffset="160759.7567">17868 12146 907 0,'0'0'308'0,"0"0"-60"15,0 0-7-15,0 0-39 16,0 0-48-16,0 0-50 15,0 0-28-15,-2 2-17 16,2-2-21-16,0 2-18 16,4-2-9-16,9 1 35 15,2 0-1-15,2 1-14 16,0-2 14-16,-1 0-13 16,0 0-8-16,0 0-3 15,-4 0 4-15,-1 0-16 16,-1 0 2-16,-4 0-10 15,-2 0-1-15,-2 0 0 0,-1 0 0 16,-1 0-21-16,4 0-98 16,2 0-160-16,2 1-393 0</inkml:trace>
  <inkml:trace contextRef="#ctx0" brushRef="#br0" timeOffset="186010.2037">18575 11712 687 0,'0'0'192'16,"0"0"-126"-16,0 0-9 15,0 0 67-15,-106-7-46 16,73 7 9-16,2 0 3 15,4 5-6-15,5 0-11 16,10-2-3-16,3 0-31 16,6 2-24-16,3 3-7 15,0 5-7-15,0 8 33 0,2 8 11 16,5 3 6-16,-3 6-19 16,-1 3 1-16,-3 4 0 15,0 7 8-15,0 4 3 16,-10 14 10-16,-4 17 2 15,1 11 0-15,1 5-15 16,2-8-20-16,2-8 4 16,1-9-9-16,1-11-1 15,3-13-14-15,1-10 10 16,1-4 0-16,-1 6-5 16,1 4 15-16,1 6-11 15,0-5 5-15,0-4 0 0,-2-2 3 16,1-5-6-16,-1-4 0 15,-1-1 5-15,0-6-11 16,2-1 5-16,1-3-2 16,0-1-2-16,-3-2-1 15,3-4 0-15,0-1 0 16,0-4 1-16,0-4-7 16,0-5-6-16,0 0 5 15,0-3-11-15,0-1 1 16,6 2 11-16,10-2 33 15,10 0-12-15,9 0-21 16,13-13-2-16,22-7-62 16,40-10-65-16,-14 6-92 0,-7-3-388 15</inkml:trace>
  <inkml:trace contextRef="#ctx0" brushRef="#br0" timeOffset="190379.1145">19133 11780 489 0,'0'0'95'15,"0"0"-60"-15,0 0 30 16,0 0 56-16,0 0-7 16,0 0-20-16,-36-75 24 15,27 59-18-15,0 0-30 16,0 3-2-16,-4 0-14 0,-1 3 7 16,-2 3-3-1,-1 5-25-15,-5 2-18 0,-2 0-5 16,-1 5-4-16,1 8-5 15,3 3 5-15,3 3-5 16,6-1 9-16,6-1-10 16,2-3 0-16,4-1-7 15,0-2-5-15,6 0-11 16,4-1 3-16,5 0 20 16,0 2 47-16,4-1-23 15,0 0-5-15,1 3-7 16,1 0-10-16,-3 2-1 15,0 0 11-15,-4-1-11 16,-3 2-1-16,-3-2-6 16,-5-1-16-16,-3 1 22 15,0-1 6-15,-2 0 7 16,-12-1 3-16,-3-1 9 0,-5 2 10 16,-4-5-9-16,1-1-8 15,-2-1-2-15,-1-2 9 16,1-2-16-16,0-3 2 15,3 0-5-15,0 0-4 16,5 1-2-16,-2 3-20 16,6-1-189-16,3-3-456 0</inkml:trace>
  <inkml:trace contextRef="#ctx0" brushRef="#br0" timeOffset="191320.7375">19131 11872 398 0,'0'0'174'16,"0"0"-35"-16,0 0 30 15,0 0 91-15,0 0-82 16,0 0-50-16,0 0 10 16,0-29-62-16,0 29-76 15,0 0-8-15,0 10 8 16,0 6 9-16,0 4 29 15,0 0-13-15,6 4-19 16,2-2 2-16,1-2-7 16,1-4-1-16,1-2 2 15,-1-5-2-15,2-5-7 16,0-4 7-16,3 0 10 0,-2-1 1 16,3-13-11-16,-2-5-15 15,1-1 1-15,-5 0 7 16,-2 2 7-16,-3 3 1 15,2 5 5-15,-4 5-5 16,-3 5-1-16,1 0-17 16,2 1-40-16,2 13 37 15,4 5 20-15,4 1 28 16,2 2-4-16,3-3 1 16,-1 0-3-16,-1-7-9 15,-4-2-5-15,-1-3 5 0,-3-7 10 16,-3 0 11-16,1-2 14 15,-2-13 0-15,3-2-21 16,-5-8-20-16,-2-2 5 16,0-1-12-16,0 0 0 15,0 0-1-15,-6 8-14 16,-1 4-20-16,1 9-22 16,1 6-95-16,2 2-191 15,0 13-15-15,3 1-259 0</inkml:trace>
  <inkml:trace contextRef="#ctx0" brushRef="#br0" timeOffset="191797.7777">19670 11906 1041 0,'0'0'151'16,"0"0"-143"-16,0 0 123 15,0 0-54-15,0 0-21 16,0 0-22-16,0 0-18 16,49 0 1-16,-41 0-4 15,0 0 0-15,-2-5 19 16,0-3 5-16,-1-5-18 15,-2 0-13-15,-3-3-5 16,0 1-2-16,0 1-10 16,-8 0 10-16,-8 3 1 0,-4 5 41 15,-2 5 2-15,-3 1-24 16,0 0-6-16,2 14-2 16,2 4-10-16,2 6 8 15,8 2-8-15,5 0 15 16,6 1-4-16,0-2-12 15,3-2 0-15,14-2-7 16,5-4 7-16,8-6 9 16,4-4 1-16,5-7-10 15,1 0-29-15,1-4-49 16,0-10-78-16,7-16-69 16,-9 5-63-16,-8 2-112 0</inkml:trace>
  <inkml:trace contextRef="#ctx0" brushRef="#br0" timeOffset="192421.3805">20017 11847 205 0,'0'0'267'0,"0"0"-68"16,0 0 49-16,0 0-12 16,0 0-22-16,0 0-70 15,0 0-64-15,-61-28 0 16,46 28-21-16,2 3-20 16,1 6-4-16,0 4-3 15,3 3-11-15,1 1-8 16,4 0-3-16,3 3-10 15,1-4 0-15,0 1-23 16,6-2 4-16,7-5 7 0,2-3-1 16,0-5-16-1,-2-2-9-15,1 0 17 0,-2-5 21 16,-5-9 1-16,-5-1 0 16,-2-4 0-16,0 2-1 15,-1 2 0-15,-7 0 1 16,0 3 1-16,2 6 38 15,2 3 6-15,1 3-11 16,2 0-18-16,0 0-17 16,1 4 0-16,0 12-3 15,0 1 3-15,0 2-9 16,9-2 9-16,3 0-7 16,3-5-6-16,0-2-6 15,1-3 19-15,-2-6 13 0,1-1 2 16,-3 0-2-16,-3-11-3 15,-2-6 0 1,-4-2 5-16,-3-8-14 0,0 0 0 16,0-5 1-16,-13-1 5 15,-1 4 30-15,-2-2-5 16,4 9 35-16,2 5 24 16,4 7-20-16,3 6-10 15,3 4-46-15,0 0-15 16,0 18-17-16,8 9 17 15,7 5 0-15,5 7 0 16,-1-1 0-16,3 0 0 16,-2-1 8-16,-5-3-7 15,3 0-1-15,-6-3-15 0,-1-5-112 16,-2-8-101-16,-1-6-153 16,-3-10-297-16</inkml:trace>
  <inkml:trace contextRef="#ctx0" brushRef="#br0" timeOffset="192706.7853">20254 11797 864 0,'0'0'166'0,"0"0"-99"0,0 0 50 16,0 0 5-1,0 0-2-15,0 0-20 0,0 0-11 16,-61 63-10-16,50-43-16 15,1-2-15-15,6 0 3 16,2-1-10-16,2-6-3 16,0 1-23-16,8-2 7 15,8-1-1-15,3-3 34 16,7-1 1-16,2-4-15 16,2 1-22-16,0-2-19 15,0 0-22-15,1 0-77 16,-7 0-97-16,-12 0-416 0</inkml:trace>
  <inkml:trace contextRef="#ctx0" brushRef="#br0" timeOffset="197506.1387">18712 12264 339 0,'0'0'311'0,"0"0"-228"15,0 0-52-15,0 0 55 16,0 0 29-16,0 0 12 16,91 21-5-16,-55-13-21 0,3-2-24 15,4 3-3-15,-1-1-13 16,4-2-1-16,-1 2-21 15,4-2-7-15,2-1 5 16,6 0 6-16,1-3 0 16,6-2 2-16,3 0-5 15,0 0 1-15,0-1-9 16,-1-7 5-16,-1 2-4 16,-3-1 1-16,0 1-8 15,-4 1 1-15,-2 0-10 16,-6 0 1-16,-5 3-5 15,-4-1 0-15,-3 0 1 16,-2 2-2-16,-3-2 1 16,-2 1-3-16,-1-1 3 0,-2 1-2 15,-3-1 1-15,-1 0-11 16,-4 1 0-16,-5 0 6 16,-5-1-6-16,-2 2 5 15,-3 1-5-15,-3-1 5 16,-2 1-4-16,0 0 11 15,0 0-13-15,0 0 0 16,0 0-43-16,-39 5-188 16,3 8-252-16,-9 0-369 0</inkml:trace>
  <inkml:trace contextRef="#ctx0" brushRef="#br0" timeOffset="200315.2843">19725 12511 398 0,'0'0'85'0,"0"0"-53"15,0 0 64-15,0 0 26 16,0 0-17-16,0 0-31 16,0 0-1-16,-75-31-10 15,61 23 18-15,-3 3 1 16,-5-1-20-16,-2 3-1 16,-6-2-14-16,-3 3-11 15,-3 2-10-15,-1 0-6 16,-4 2-7-16,5 7-4 15,1 4-2-15,5 1 2 16,7 5 1-16,6-1 2 16,4 3-6-16,6-4-1 15,6 2-5-15,1-6-1 16,0 0 1-16,5-1 29 0,9-6 39 16,3-1-13-16,5-3-21 15,5-2-18-15,3 0-4 16,3 0-6-16,0 0-6 15,0 0 2-15,-2 3 4 16,-1 6 2-16,-3 1-1 16,-4 2-7-16,-6 0 2 15,1 1-2-15,-6-1 1 16,-4 1 0-16,-2-2 0 16,-1 3 6-16,-3-2 0 15,-2 2 2-15,0 1 39 16,-2 5-5-16,-13 0-17 0,-3 0-2 15,-4-3-4 1,-2-2-11-16,-3 0-7 0,0-1 0 16,-4-3 9-16,-2-2-5 15,5-3 16-15,-1-3-14 16,4-3-1-16,3 0 7 16,1 0 3-16,3-4-16 15,0-4 7-15,3-1-8 16,0 1 1-16,4 1 10 15,0 2-11-15,3 3-1 16,1 0 1-16,2 1 4 16,2 1-3-16,2 0-2 15,-1 0-7-15,2 0 0 16,0 0-45-16,0 0-42 16,0 0-41-16,0 12-42 0,0 2-98 15,0 0-303-15</inkml:trace>
  <inkml:trace contextRef="#ctx0" brushRef="#br0" timeOffset="202618.546">20878 11802 212 0,'0'0'176'15,"0"0"-56"-15,0 0 42 16,0 0 2-16,0 0-15 15,0 0-28-15,0 0 18 16,-20-41-1-16,19 40-36 16,1 1-25-16,-3 0-29 15,3 0-25-15,-1 1-15 16,-1 12-7-16,1 7 23 0,-2 7-1 16,1 2 4-16,-1 4 2 15,0 2-9 1,0 3-1-16,-1 0-3 0,-1 0 2 15,-2-2-2-15,2 0-1 16,1-5-4-16,2-3-2 16,1-4-9-16,1-5 7 15,0-4-14-15,0-6 7 16,6-2-23-16,4-3 23 16,5-1 38-16,6-1 6 15,2-2-21-15,8 0-10 16,3-2-13-16,2-7-19 15,0 1-30-15,-2-1-31 16,3-8-100-16,-10 3-152 16,-8-1-301-16</inkml:trace>
  <inkml:trace contextRef="#ctx0" brushRef="#br0" timeOffset="202844.6562">21010 12007 869 0,'0'0'344'0,"0"0"-256"0,0 0-75 16,0 0 70 0,0 0-9-16,0 0-42 0,0 0-19 15,72-20-13-15,-43 12-5 16,8-4-98-16,-7 1-101 15,-6 2-124-15</inkml:trace>
  <inkml:trace contextRef="#ctx0" brushRef="#br0" timeOffset="203047.465">20938 11765 1172 0,'0'0'171'0,"0"0"-155"0,0 0-9 15,0 0 8-15,0 0-5 16,144-25-10-16,-66 20-146 16,-5-3-430-16</inkml:trace>
  <inkml:trace contextRef="#ctx0" brushRef="#br0" timeOffset="204120.4514">21727 11565 189 0,'0'0'104'0,"0"0"16"16,0 0-9-16,0 0-17 16,0 0-28-16,0 0 15 15,0 0-2-15,-35-19 2 16,25 16 22-16,-3 3-25 16,-1 0-19-16,-6 0 9 15,0 10-10-15,-1 5 15 0,-1 9-1 16,-1 6 5-16,4 5-3 15,-1 6 2-15,5 1-2 16,1 5-17 0,4 0-1-16,3 3-12 0,1 3 4 15,5 3-7-15,-2-1-1 16,3-2-1-16,0-2-12 16,0-6-8-16,3-5-9 15,7-5 3-15,-1-7-13 16,6-6-5-16,4-3-22 15,8-7 6-15,8-7-12 16,32-5-61-16,-9-14-122 0,-1-5-387 16</inkml:trace>
  <inkml:trace contextRef="#ctx0" brushRef="#br0" timeOffset="204798.9005">22062 11584 644 0,'0'0'110'0,"0"0"-61"16,0 0 107-16,0 0-25 15,0 0-28-15,0 0-17 16,0 0-15-16,-94-29-22 15,76 41-7-15,-1 3 7 16,3 4-6-16,2 3-6 16,5 1-6-16,2 0-12 15,5 1-2-15,2-3-15 0,0-5-2 16,0-3 1 0,2-5 10-16,7-4 16 0,-2-1-27 15,-2-1 1-15,5-1 16 16,0-1-1-16,3 2-7 15,1 0-3-15,1 4-5 16,2 3 0-16,-2 2 9 16,-1 5 6-16,0 2-15 15,-6 3 11-15,2 0 3 16,-7 1-14-16,-3 3 17 16,0-3-2-16,0-1 26 15,-9-2 4-15,-6-4 8 0,1-1 5 16,-3-2 2-1,-3-3-10-15,1-1-11 0,-4-3-12 16,1-3-7-16,1-2-12 16,-3 1-8-16,1-1 5 15,-1 0-6-15,1 0-54 16,7 3-48-16,7-2-81 16,4 1-380-16</inkml:trace>
  <inkml:trace contextRef="#ctx0" brushRef="#br0" timeOffset="205622.2519">22186 11880 833 0,'0'0'154'0,"0"0"-13"0,0 0 125 16,0 0-76-16,0 0-88 15,0 0-49-15,0 0-31 16,-24 14 16-16,18 6 19 16,0 2-7-16,3 2-11 15,2 2-12-15,1-4-10 16,0-2 1-16,0-2-18 16,1-5 0-16,7-4 0 15,0-2 0-15,2-6-31 0,0-1 31 16,4 0 6-16,1-8-6 15,-1-9-24-15,0 3 5 16,-4-4 11-16,1 6 7 16,-7 1 1-16,-2 4 0 15,1 4 0-15,-2 1 9 16,-1 2 3-16,0 0-6 16,2 0-6-16,2 9 0 15,3 3 1-15,2 5 14 16,2 0 2-16,2-2 5 15,1-1-2-15,-1-4-1 16,-1-3-1-16,-3-4 1 0,1-3-1 16,-1 0 3-16,2 0 9 15,2-12-7-15,-3-6-6 16,0-5-6-16,0-7-10 16,-2 0 5-16,-7-3-6 15,-1 2-17-15,0 4-13 16,-1 7-8-16,-9 6-39 15,-1 10-26-15,0 4-28 16,2 9-54-16,1 8-90 16,4 2-216-16</inkml:trace>
  <inkml:trace contextRef="#ctx0" brushRef="#br0" timeOffset="206883.9475">22605 11972 1220 0,'0'0'183'0,"0"0"-176"16,0 0 57-16,0 0 17 15,0 0-18-15,0 0-40 16,0 0-8-16,49 0-5 15,-44 0-1-15,4 0 4 16,-4-6-4-16,1-5 2 16,-2-4-3-16,-3-2-8 15,-1 0-11-15,0 0 4 0,-6 3 7 16,-10-1-25-16,-3 5 25 16,-3 4 11-16,-1 6 4 15,0 0-2-15,1 3 3 16,4 11 5-16,0 5-1 15,6 4 6-15,5 2 8 16,7 0-8-16,0 2 2 16,7-2-4-16,15-2 5 15,4-5 18-15,10-5-18 16,1-6-18-16,2-5-3 16,1-2-8-16,-3-2-16 15,-4-9-16-15,-5-5-2 0,-8-1 9 16,-4-4 6-16,-7-1 0 15,-6-1 7-15,-3 0 2 16,0 6 10-16,0-1 0 16,-7 6 29-16,1 2-3 15,0 1-5-15,-1 5-12 16,4 1 4-16,0 1-3 16,1 2 5-16,2 0-6 15,0 0-8-15,0 0-1 16,0 0-6-16,0 0 0 15,0 0-4-15,0 0-15 16,0 0 7-16,0 0 17 16,0 0-6-16,0 0 5 15,0 0-7-15,0 0 9 0,0 0-7 16,0 0 7-16,0 0 1 16,0 0 0-16,0 0 8 15,0 0-9-15,0 0 1 16,0 0 0-16,-1 0 0 15,-1 0 1-15,-3 0 20 16,-1 6-8-16,-4 5-5 16,1 3-8-16,0 3 1 15,1 5 12-15,0 0-6 16,6 1 8-16,2-2-15 16,0-1 0-16,2-5 0 15,8-2 16-15,2-4-15 0,2-5 13 16,0-4-8-1,2 0-6-15,-1 0 5 0,1-13-5 16,-3-4-1 0,-2-3-1-16,-1-1-8 0,-7-1 8 15,-2 2-6 1,-1 4 2-16,0 4 5 0,0 4 8 16,0 6 8-16,0 1 0 15,-1 1-7-15,1 0-9 16,0 1-9-16,0 11 2 15,0 2 1-15,0 3 6 16,0 0 0-16,9-1-6 16,3 0 6-16,6-4 0 0,1-2 0 15,4-3 12 1,-1-6-12-16,0-1 2 0,-2 0-2 16,-4-9 0-16,-2-7 0 15,-4-4-1-15,-4-5-6 16,-5-5-2-16,-1 0 9 15,0-5 0-15,-4 4 2 16,-4 6-2-16,0 5 27 16,2 8 30-16,3 7 8 15,1 2-26-15,2 3-39 16,0 6-21-16,3 13 18 16,9 9 3-16,8 7 21 15,0 3-3-15,0-1-17 16,1-1 10-16,-4-3-11 0,-1-5 1 15,-2-2-1-15,-3-5-37 16,-2-8-84-16,3-10-84 16,-3-3-387-16,-2 0-281 0</inkml:trace>
  <inkml:trace contextRef="#ctx0" brushRef="#br0" timeOffset="207107.8551">23267 11867 1028 0,'0'0'159'0,"0"0"-108"16,0 0 73-16,0 0 1 15,0 0-7-15,0 0-26 0,-31 92-9 16,31-71-12 0,0-1-34-16,5-5 3 0,7-1-2 15,5-2 16-15,6-5 7 16,5-4-34-16,5 1-27 15,16-4-100-15,-6 0-121 16,-7-7-501-16</inkml:trace>
  <inkml:trace contextRef="#ctx0" brushRef="#br0" timeOffset="210342.7716">23264 11398 439 0,'0'0'101'15,"0"0"19"-15,0 0 75 0,0 0-46 16,0 0-8-16,0 0-51 16,0 0-20-16,16-6-20 15,-3 10 10-15,2 10-17 16,6 7 30-16,2 8 10 16,3 8 3-16,-3 5-7 15,2 5-31-15,-3 4 3 16,-3 0 5-16,-4-2-19 15,-3-1 1-15,-4-2-8 16,-2 0 1-16,-3-2 3 16,-3-1-3-16,0-2-2 15,0-5 1-15,-10-4-9 16,0-3-2-16,0-1 6 16,-1-7-9-16,-2-1-3 15,1-4-5-15,-4-2-8 0,-4-1-25 16,-21-3-52-16,4-4-168 15,2-6-389-15</inkml:trace>
  <inkml:trace contextRef="#ctx0" brushRef="#br0" timeOffset="216841.8425">23852 11821 247 0,'0'0'138'0,"0"0"40"16,0 0 38-16,0 0-19 15,0 0 7-15,0 0-10 16,-27 0-27-16,27 0-14 0,0 0-23 15,0 0-38-15,0 0-17 16,0 0-4-16,11 0-13 16,2 0-26-16,11 0-10 15,7 1-13-15,5 2-2 16,3-2-1-16,1 2-6 16,-3-2 0-16,-2 0-54 15,-2 1-35-15,-6-2-33 16,-5 0-88-16,-7 0-107 15,-9 0-200-15</inkml:trace>
  <inkml:trace contextRef="#ctx0" brushRef="#br0" timeOffset="217133.7598">23961 11722 529 0,'0'0'544'0,"0"0"-466"15,0 0 26-15,0 0 60 16,0 0-77-16,0 0-30 16,0 0 71-16,-25 69 10 15,20-24-15-15,4 8-40 0,1 2-26 16,0 4-11-16,0-3-6 15,-2 0-27-15,-2-1-6 16,0-7-7-16,-4 12 0 16,2-16-134-16,0-10-387 0</inkml:trace>
  <inkml:trace contextRef="#ctx0" brushRef="#br0" timeOffset="218744.1771">19370 13271 456 0,'0'0'175'16,"0"0"-18"-16,0 0 47 15,0 0-16-15,0 0-64 16,0 0-32-16,-24-25-2 15,9 23 8-15,-1 2-29 16,-7 0-27-16,-2 3 3 16,-2 8 4-16,1 5-4 15,1 4-9-15,3 0 1 16,4 4-2-16,9-2-4 16,6-1-18-16,3-1-4 15,2-2-7-15,14-1 69 16,7-1-16-16,2-2-29 15,3 1-12-15,2-2-14 16,-3 1 0-16,-2 0 1 16,-7 1-1-16,-3-3-6 0,-6 0 6 15,-6-2 7-15,-3 1-6 16,0 0 6-16,-6-1 2 16,-12 1 32-16,-3-1-4 15,-7-1-9-15,-7-4-21 16,-3 0 5-16,-1-2-4 15,0-3-8-15,6 0-33 16,16 0-72-16,8-3-79 16,9-6-377-16</inkml:trace>
  <inkml:trace contextRef="#ctx0" brushRef="#br0" timeOffset="219887.9654">19576 13464 538 0,'0'0'199'0,"0"0"1"15,0 0 43-15,0 0-1 16,0 0-49-16,0 0-59 15,0 0-40-15,-2-14-34 16,-2 14-32-16,-2 9 2 16,-1 8-9-16,3 1-14 15,-1 5-5-15,5-1-1 16,0 0 0-16,0-1-1 16,4-3-3-16,5-3 2 15,0-1 1-15,0-8-26 0,-1-1 11 16,-1-4 2-16,-4-1 13 15,1 0 1 1,1-4 1-16,-1-7-1 0,2-3-1 16,-2 2 0-16,1 2-1 15,0 3 1-15,-2 2-1 16,1 2 0-16,2 3 1 16,3 0-12-16,1 0 11 15,5 3-5-15,0 7-2 16,4 5 8-16,-3 2-8 15,0 1 8-15,-3 1-1 16,-4 0 0-16,-3 1-7 16,-6-2 8-16,0 1 0 15,-3-4 16-15,-13-1 3 16,-5 0 2-16,-3-4-4 0,-4-3 2 16,-4-1-11-16,-1-5-7 15,-2-1 13-15,2 0-12 16,3 0-2-16,8-2-15 15,4-3-11-15,9 3 1 16,9-1-18-16,0 1-77 16,9-2-206-16,12 1-187 15,5-5 1-15</inkml:trace>
  <inkml:trace contextRef="#ctx0" brushRef="#br0" timeOffset="220158.0455">19926 13406 540 0,'0'0'860'16,"0"0"-696"-16,0 0 56 16,0 0-19-16,0 0-130 15,0 0-53-15,0 0-15 16,0 27 18-16,0 4-2 15,2 6 4-15,7 1-11 16,2 3 2-16,2-1-13 16,-1-3-2-16,2-4-6 15,-1-5-98-15,-2-5-67 16,-2-7-170-16,-4-8-196 0</inkml:trace>
  <inkml:trace contextRef="#ctx0" brushRef="#br0" timeOffset="220742.6011">19822 13623 350 0,'0'0'620'15,"0"0"-436"-15,0 0-54 16,0 0-55-16,0 0-31 16,95-30-2-16,-51 24-4 15,3 2 1-15,-2 3 2 16,-4 1-9-16,-6 0-19 0,-4 1-7 15,-8 8-6 1,-5 2-9-16,-10 1 9 0,-4 2 3 16,-4 0 10-16,-4 2 3 15,-9 0 3-15,-8-4-5 16,1-2-5-16,-1-3 1 16,0-7-2-16,6 0-8 15,5-5 0-15,8-14 0 16,2-4-43-16,12-5-5 15,12-4 31-15,7 3-4 16,6 6-9-16,1 3 1 16,-4 6 17-16,-6 6 12 15,-6 2 0-15,-8 5-1 16,-5 1-12-16,-7 0-21 16,-2 5 34-16,0 9 51 0,-2 5 44 15,-8 3-18-15,-1 1-20 16,-1 1-15-16,5-3-10 15,1-2-14-15,4-2 1 16,2-4-19-16,0-4 0 16,2-4 0-16,7-5 0 15,1 0 36-15,2-3-15 16,0-13-9-16,0-4-12 16,-6-4-6-16,1-4-12 15,-7-3-17-15,0-2-22 16,0 4-28-16,-10 2 20 15,-5 6-24-15,0 8-42 16,-4 13-31-16,5 0-29 0,4 0-97 16</inkml:trace>
  <inkml:trace contextRef="#ctx0" brushRef="#br0" timeOffset="221120.3165">20475 13522 1016 0,'0'0'130'0,"0"0"-86"15,0 0 98 1,0 0-29-16,33 74-14 0,-22-53-19 16,-1 0-29-16,-4-2-19 15,-3-5-12 1,-2-5-10-16,-1-2-4 0,0-7 7 15,0 0 21-15,0-3 51 16,0-13-44-16,-1-6-26 16,1-7 29-16,0-1-12 15,4 2-12-15,11 6-19 16,0 7 5-16,3 5-6 16,-1 7 0-16,0 3-6 15,0 5 3-15,2 10-4 16,-1 5 3-16,0 2 4 15,0 4 1-15,-1-2-1 0,9 1-106 16,-3-6-174 0,-3-8-248-16</inkml:trace>
  <inkml:trace contextRef="#ctx0" brushRef="#br0" timeOffset="221523.4059">20914 13370 902 0,'0'0'184'0,"0"0"-108"16,0 0 49-16,0 0 37 16,0 0-51-16,0 0-47 15,0 0-13-15,-82 89-13 16,79-69-19-16,3-1-12 16,0-3-7-16,0-5 0 15,0-5-42-15,3-6-18 0,3 0 60 16,1-5 29-16,1-7-15 15,0-2-3-15,0 0 1 16,-3 4 26-16,-4 4 25 16,1 5 20-16,-2 1-26 15,1 0-33-15,1 10-23 16,2 11 12-16,2 7 41 16,1 8 6-16,2 1-14 15,-1 5 17-15,0-3-17 16,-3 0-13-16,-5-1-14 15,0-1-3-15,-6-1 3 16,-16-2-4-16,-7-3-3 16,-6-2-12-16,-10-7-48 0,-37-2-94 15,7-6-196 1,2-9-535-16</inkml:trace>
  <inkml:trace contextRef="#ctx0" brushRef="#br0" timeOffset="221870.2487">18285 14316 1460 0,'0'0'65'15,"0"0"17"-15,178 0-65 16,5 0 114-16,45-11 8 16,35-4-15-16,9-3-25 15,-14 4-22-15,7-1-36 16,-7 1-4-16,-23-3 3 16,-34 0-16-16,-43-1-23 15,-52 3 9-15,-44 3-2 16,-32 5-7-16,-18 3 0 15,-6 2-1-15,-6-1-6 16,-21 3-87-16,-17 0-189 16,-12 0-376-16</inkml:trace>
  <inkml:trace contextRef="#ctx0" brushRef="#br0">19948 14469 912 0,'0'0'216'0,"0"0"-190"16</inkml:trace>
  <inkml:trace contextRef="#ctx0" brushRef="#br0" timeOffset="223411.8618">21572 13329 916 0,'0'0'192'0,"0"0"3"0,0 0 65 16,0 0-97-16,0 0-84 15,0 0-55-15,0 0-8 16,-2 23-11-16,6 11 56 16,7 6 19-16,-1 3 2 15,1-1-33-15,2-2-7 16,2-3-6-16,3-1-14 15,2-6-6-15,3-4-4 16,3-5-12-16,-2-6 6 16,2-5-6-16,1-6-14 15,-3-4-94-15,5-9-48 16,-7-11-149-16,-10-6-455 0</inkml:trace>
  <inkml:trace contextRef="#ctx0" brushRef="#br0" timeOffset="223576.1527">21776 13595 1275 0,'0'0'180'16,"0"0"-151"-16,0 0 99 16,0 0-73-16,0 0-50 15,109-24-5-15,-72 12-157 16,-9-2-220-16</inkml:trace>
  <inkml:trace contextRef="#ctx0" brushRef="#br0" timeOffset="223741.0332">21634 13271 993 0,'0'0'84'16,"0"0"-83"-16,0 0-1 15,110-14 13-15,-16 1-13 16,-9 3-106-16,-8 1-219 0</inkml:trace>
  <inkml:trace contextRef="#ctx0" brushRef="#br0" timeOffset="224271.3132">22529 13128 856 0,'0'0'134'16,"0"0"-89"-16,0 0 117 16,-85-24-36-16,59 21-29 15,0 0-1-15,1 1-3 16,2 1-40-16,2 1-15 0,5 0 8 16,4 0 2-1,5 0-21-15,3 0-14 0,-1 3-4 16,2 8-2-16,0 6-7 15,0 8 2-15,0 9 20 16,3 8 15-16,0 6 11 16,0 5-1-16,0 3 8 15,0 5 10-15,3 2-12 16,4 0 3-16,3 4-4 16,-1-1-24-16,1-2-3 15,-2-2 6-15,1-1-2 16,0-8-10-16,0-3-12 15,3-7-5-15,2-4 4 0,5-6-6 16,5-5 1 0,4-8-1-16,9-6-41 0,36-14-45 15,-7-1-92-15,-1-15-318 16</inkml:trace>
  <inkml:trace contextRef="#ctx0" brushRef="#br0" timeOffset="224918.2011">22725 13266 958 0,'0'0'159'0,"0"0"-121"16,0 0 8-16,0 0 67 15,0 0-11-15,0 0 5 16,0 0-19-16,-46-58-14 15,26 65-38-15,-2 10-11 16,-1 2-12-16,5 3 5 16,5 2 2-16,8-2-12 15,5 2-8-15,0-4 0 16,18 1 8-16,7 0 45 16,5 0-24-16,3 0-16 0,-3 1-13 15,-2-1 0-15,-7 0 0 16,-5-1 1-16,-6-2 0 15,-7 1 0-15,-3-3 2 16,-3 0 38-16,-16-1 35 16,-9 1-11-16,-10-1-27 15,-7-2-34-15,-3-2-4 16,-4-10-73-16,13-1-77 16,15 0-418-16</inkml:trace>
  <inkml:trace contextRef="#ctx0" brushRef="#br0" timeOffset="226451.0808">23135 13501 561 0,'0'0'133'15,"0"0"-10"-15,0 0 70 16,0 0-29-16,0 0-47 16,0 0 2-16,0 0-29 15,-67-12-6-15,53 17-2 16,-1 6-8-16,3 1-25 0,5 0-17 15,4 1-3-15,3 1-17 16,0 1 10-16,7-1 22 16,9 1-3-16,6 0-19 15,-3 1-13-15,3-1-7 16,-4-1 6-16,-3 1-8 16,-4-3 1-16,-7-2-1 15,-4 0 1-15,0-1 0 16,-3 1 0-16,-10-1-1 15,-8 0 13-15,-3-3-12 16,-3-2 8-16,-1-3-8 16,3-1 0-16,2 0 9 15,6 0-9-15,9-3 0 0,5 1-1 16,3 2-11-16,0 0-6 16,4 0 8-16,11 11 9 15,5 0 8-15,2 0 0 16,6-1-1-16,0-3 2 15,1-2-8-15,-4-5 1 16,-1 0-2-16,-3 0-3 16,-4-9-3-16,-3-8 5 15,-5-5-19-15,0-5-5 16,-4-7 5-16,-3-4 3 16,-2 0 17-16,0 2-10 15,0 6 10-15,0 10 9 16,0 8 38-16,0 5 27 0,-1 7-21 15,0 0-35-15,1 3-18 16,0 13 0-16,0 4 0 16,0 6 7-16,6 3 8 15,0 0-8-15,3 1-5 16,-1-4-1-16,0 1-1 16,-3-5-21-16,2-6-110 15,-2-6-90-15,0-5-297 16,-3-5-429-16</inkml:trace>
  <inkml:trace contextRef="#ctx0" brushRef="#br0" timeOffset="227074.7994">23164 13643 801 0,'0'0'58'16,"0"0"-57"-16,0 0 15 15,83-14 0-15,-53 9-10 16,-4 1 5-16,-3-1 56 16,-5-1 12-16,-5 2 56 15,-2 0 13-15,-3 1 20 16,0 1-39-16,-2 2-50 16,1 0-28-16,2 0-30 15,0 2-20-15,-2 12 7 0,1 0-7 16,-3 6 4-1,-3-1 1-15,-2 0 1 0,0 1 13 16,-5-3 2 0,-6-5-11-16,2-2-10 0,-2-3 8 15,6-7-9-15,1 0 0 16,4-3 0-16,0-14-33 16,7-3-12-16,9-3 5 15,2 1 24-15,3 3 11 16,-3 2 5-16,-2 6 0 15,-3 2 0-15,-5 4 1 16,-3 4 25-16,-4 1-2 16,-1 0-24-16,0 0-11 15,0 12 11-15,0 6 34 16,0 3 5-16,0 0-6 16,0 0-11-16,5-1-2 0,1-3-7 15,2-4-7-15,0-4 4 16,4-3 1-16,0-5-5 15,-2-1 10-15,3 0 4 16,-2-10-8-16,1-9-2 16,-1-1-10-16,-3-6-16 15,-2-1-23-15,-4 1-20 16,-2 1-17-16,0 9-91 16,-14 7-90-16,-3 8 3 15,-7 2 7-15,6 13 28 16,4 0-41-16</inkml:trace>
  <inkml:trace contextRef="#ctx0" brushRef="#br0" timeOffset="227471.8636">23642 13629 18 0,'0'0'992'15,"0"0"-970"-15,0 0-2 16,0 0 67-16,0 0-36 16,0 0-14-16,5 77-2 15,0-57-13-15,-4-2-8 16,-1-3-3-16,0-5-11 16,0-3 9-16,0-3-3 0,0-4 7 15,0 0 53-15,0-4 106 16,0-11-70-16,7-6-32 15,-1-1-10-15,3 1-2 16,-1 3-20-16,2 7 0 16,-3 3-13-16,3 6-4 15,-1 2-12-15,2 0-9 16,2 13 0-16,-1 5 0 16,0 3 1-16,0 2-1 15,-3 1 7-15,-1-2-7 16,0-1-33-16,1-2-70 15,0-5-101-15,0-8-310 0</inkml:trace>
  <inkml:trace contextRef="#ctx0" brushRef="#br0" timeOffset="227922.2714">24000 13588 1224 0,'0'0'179'0,"0"0"-129"16,0 0 30-16,0 0 11 16,0 0-46-16,0 0-11 15,0 0 7-15,-66 62-21 16,65-52-5-16,1 1-9 16,0-6-5-16,0-2-1 0,0-2-53 15,0-1-55 1,3 0 86-16,3-4 22 0,0-4 8 15,-1-1-7-15,0 4 10 16,-4 1 37-16,-1 2 5 16,0 2 11-16,0 0-4 15,0 9-25-15,0 9 40 16,0 8 10-16,0 3-16 16,0 5-26-16,0 0-15 15,0-2-12-15,0 1 15 16,0-5-13-16,0-5-4 15,0-1-6-15,0-5-7 0,0-3 5 16,0-3-6 0,-6-2 0-16,-8-1-1 0,-3-2-10 15,-5-3-15-15,-2-3-27 16,-7-3-61-16,4-11-111 16,8-2-427-16</inkml:trace>
  <inkml:trace contextRef="#ctx0" brushRef="#br0" timeOffset="230376.8369">22435 13068 54 0,'0'0'96'15,"0"0"2"-15,0 0-4 16,0 0-12-16,0 0-20 16,0 0-5-16,0 0 2 0,0 0-7 15,0 0-2-15,0 0 1 16,0 0-5-16,0 0-13 16,0 0 6-16,0 0 9 15,0 0-6-15,0 0 7 16,0 0-6-16,0 0 2 15,-3 0 3-15,-1 0 4 16,-1 0-19-16,-2 0-17 16,1 0 7-16,-1 0 9 15,-1 4 2-15,0-3-7 0,1 2-1 16,-2 3 5 0,0 1-4-16,2 3-5 0,-3 3-7 15,0 1 8 1,3 3 2-16,1-1-2 0,0 4 4 15,0-1-3-15,2 0-2 16,-1 0-1-16,0-1 0 16,1 1 2-16,-2-2 6 15,0 1-4-15,0 0 13 16,-1 2-19-16,2 0 7 16,-1 0-2-16,0-1-4 15,2 1-2-15,1 0 2 16,1 1-2-16,2-1 5 15,0 2-5-15,0 1-5 16,0 0 15-16,0 2-8 0,0 1 8 16,2 2-6-1,-1-2-7-15,2 2-2 0,0-2-7 16,1 2 9-16,0 0-15 16,-1 2 21-16,1 0-8 15,1-1 4-15,-2 1 3 16,0-2-9-16,1 0-1 15,0-1-4-15,-1 2 3 16,0-3 4-16,0-1-4 16,-1 0 0-16,0-1-3 15,4-4 0-15,0 0-5 16,3-3 6-16,2-1 5 16,7-2 24-16,2-1-1 15,5-4-1-15,5 1-23 0,4-3-1 16,2 1 2-16,1-1-12 15,3 0 0-15,-2-2 0 16,-1 0 0-16,0 2 1 16,-4-3-1-16,-2-1 2 15,-4 0-1-15,-3-3 8 16,-3 2 1-16,-3 0-2 16,-5-1-1-16,-3 1-6 15,-2-1 0-15,-4-1 0 16,1 1 0-16,1-1 0 15,0 0 0-15,6 0-1 16,6-2-24-16,27-29-108 16,-3-1-163-16,2-4-794 0</inkml:trace>
  <inkml:trace contextRef="#ctx0" brushRef="#br0" timeOffset="231195.8979">23793 12941 491 0,'0'0'187'16,"0"0"-51"-16,0 0 82 15,0 0 15-15,0 0-114 16,0 0-38-16,0 0-12 16,8-7-16-16,3 9 1 15,4 10 22-15,7 8-10 16,5 5 11-16,3 6 8 15,3 6-16-15,2 3 7 0,2 6-11 16,-3 3-4-16,1-2-14 16,-3 4 3-16,-3-1 2 15,-2 3 0-15,-3 0-6 16,-1 2-8-16,-3-1 7 16,-4-1-20-16,-3 3 4 15,-4-3 3-15,-3 0-9 16,-3-2-7-16,-3-5 4 15,0-1-18-15,0-3 16 16,-9-6-8-16,-3-2 11 16,-6-3 2-16,-3 0-16 15,2-3 6-15,-5-3-12 0,-1-2-1 16,1-5-27 0,-1-4-34-16,-1-5-57 0,-9-12-60 15,6-13-211-15,5-10-1415 0</inkml:trace>
  <inkml:trace contextRef="#ctx0" brushRef="#br0" timeOffset="232119.6324">23933 12645 537 0,'0'0'398'0,"0"0"-253"0,0 0-60 15,0 0 30-15,0 0-14 16,85 17-24-16,-34-5-20 16,8 2 24-16,1-1-36 15,-3-2 2-15,-10-2-6 16,-11-1 4-16,-8-1-10 16,-9 0-3-16,0 5 2 15,-5 4-11-15,0 4 26 16,-1 10 17-16,2 7-5 15,-1 5 13-15,-2 5 1 16,1 3-9-16,-1 15-5 16,-2 16-15-16,-2 15 13 0,-2 6 2 15,-5-7 0-15,-1-6-9 16,0-16-20-16,0 2 8 16,-1-11-18-16,-3-10-5 15,-1-8 2-15,2-3-5 16,-4 6 2-16,0 3 0 15,-1 4 8-15,-1-3-15 16,1-6-3-16,-2-1-6 16,2 0 1-16,1-5 8 15,-2 0-8-15,0-2 0 16,1 0 0-16,1-3 8 0,-4 0-8 16,3-2 4-1,-4 0-5-15,-3 2 0 0,-2 0 1 16,-1-4-1-16,-2-1 0 15,6-4 0-15,-2-5 0 16,6-5 0-16,3-4 1 16,3-6-1-16,2-3 0 15,1-4 1-15,1 0 5 16,0 0-6-16,0 0 2 16,-2 0 8-16,1 0-4 15,-5 0-5-15,-6 0 1 16,-13 0-2-16,-22 0-8 15,-46 17-9-15,-66 17-45 0,-55 13-50 16,27-5-123 0,5-8-344-16</inkml:trace>
  <inkml:trace contextRef="#ctx0" brushRef="#br0" timeOffset="241918.811">409 15107 459 0,'0'0'170'0,"0"0"-14"16,0 0 4-16,0 0 5 16,0 0-11-16,0-19-27 15,0 17-9-15,0-1-5 16,0 0-12-16,0 1-8 15,0 2-11-15,0 0-11 16,0 0-20-16,0 0-28 16,-3 0-6-16,-1 10-16 0,-4 11 29 15,-1 10 14 1,0 4-10-16,-4 6 0 0,4-2 2 16,1 1-8-16,2-2-13 15,3-5-5-15,3-1-1 16,0-5-8-16,0-4 1 15,5-1-1-15,8-5 0 16,4-3-1-16,5-3 6 16,5-4-4-16,3-3-2 15,3-4-13-15,2 0-34 16,13-15-87-16,-9-3-148 16,-9-2-394-16</inkml:trace>
  <inkml:trace contextRef="#ctx0" brushRef="#br0" timeOffset="242114.6288">521 15299 1035 0,'0'0'180'0,"0"0"-109"15,0 0 5-15,0 0-20 16,0 0-38-16,0 0-7 15,0 0-11-15,98-17-24 16,-74 5-111-16,-3 1-212 0</inkml:trace>
  <inkml:trace contextRef="#ctx0" brushRef="#br0" timeOffset="242296.9003">357 15034 1018 0,'0'0'281'16,"0"0"-171"-16,0 0-40 15,0 0-25-15,0 0-25 16,127-16-20-16,-50 9-130 16,5 0-243-16</inkml:trace>
  <inkml:trace contextRef="#ctx0" brushRef="#br0" timeOffset="244368.4132">1225 14967 719 0,'0'0'212'15,"0"0"-69"-15,0 0 57 16,0 0-12-16,0 0-22 15,0 0-38-15,0 0-50 16,-107 20-15-16,71 22 20 16,-12 24 21-16,-6 19 2 15,2 20-7-15,10 2-16 0,17-7-17 16,16-22-19-16,9-22-4 16,0-13-13-16,10-4-6 15,12 4-17-15,8 0-6 16,9 3 5-16,6-12-6 15,9-12-18-15,38-22-58 16,-11 0-118-16,-6-16-565 0</inkml:trace>
  <inkml:trace contextRef="#ctx0" brushRef="#br0" timeOffset="245490.6831">1711 15079 499 0,'0'0'187'15,"0"0"-94"-15,0 0 4 16,0 0 30-16,0 0-25 16,0 0 0-16,0 0-21 15,-76-25-12-15,55 25-31 16,-4 0 6-16,-4 8-18 15,1 1 9-15,1 3 4 16,2 0-7-16,10-1-6 0,3-1 0 16,5-3-4-1,5-1-22-15,2-1-6 0,0 2 6 16,8 2 19-16,8 0-18 16,9 5 44-16,2 0-32 15,-1 3 9-15,4 0-10 16,0 0-2-16,-2 2 4 15,-6-4 0-15,-3 1-3 16,-5 1-9-16,-7-3 8 16,-1 1 0-16,-6 0 0 15,0-2-1-15,-4 2 70 16,-10-1 11-16,-5-1-23 16,-5-1-20-16,-6-2-4 15,-5-2-6-15,-1-1-17 0,-3-4-4 16,1-2-15-16,0-1-2 15,7 0-17-15,1 0-89 16,7 2-101-16,7-2-390 0</inkml:trace>
  <inkml:trace contextRef="#ctx0" brushRef="#br0" timeOffset="246655.0469">1844 15412 593 0,'0'0'270'0,"0"0"-53"0,0 0 9 16,0 0 15-16,0 0-59 15,0 0-32-15,0 0-35 16,-28-46-45-16,22 49-4 16,-6 14-31-16,3 6-21 15,0 4-13-15,0 2 5 16,4 0-2-16,5-4-4 15,0-2-9-15,0-6 1 16,9-2-4-16,5-6-19 16,2-5 18-16,3-4 4 15,1 0 8-15,1-5-8 0,-5-8 3 16,-1 0 5-16,-1 0 1 16,-4 3 0-16,-3 1 0 15,-2 5 0-15,-2 4 0 16,0 0-1-16,0 0-15 15,9 14 10-15,3 5 6 16,1 2 29-16,6 1-1 16,-2-2-12-16,-1-3 3 15,-2-5-8-15,-1-7-2 16,-2-3 8-16,-1-2 0 16,-1-4 9-16,-2-14 7 15,2-7-1-15,-4-6-14 16,-4-6-11-16,-4-3-1 15,0-3-6-15,0 4 0 16,-7 4-17-16,-1 13-7 0,1 9-18 16,1 12-65-16,3 1-93 15,3 25 0-15,0 3-110 16,0-3-273-16</inkml:trace>
  <inkml:trace contextRef="#ctx0" brushRef="#br0" timeOffset="247607.6858">2363 15484 1164 0,'0'0'205'0,"0"0"-152"15,0 0 19-15,0 0-6 16,0 0-40-16,0 0 50 15,0 0-14-15,24 8-18 16,-15-8-18-16,5 0-7 16,-3-1-7-16,2-9-2 15,-5-6 1-15,0-2-3 16,-4-3 0-16,-4-1 0 16,0-3-6-16,-4 4-2 15,-7 5 0-15,-5 6 62 16,-4 3 11-16,1 7-16 15,-3 0-24-15,0 13-14 0,0 8-4 16,3 8-15-16,4 3 0 16,8 2 0-16,7-1-10 15,0-1 9-15,19-6 0 16,9-5 1-16,5-8-1 16,6-6-5-16,4-7-2 15,0 0-30-15,-4-13-29 16,-6-4 2-16,-9-2 35 15,-6 0 22-15,-8-1 8 16,-3 0 1-16,-4 3 10 16,-3 1 28-16,0 5 11 15,0 4 29-15,0 4-8 16,0 3-12-16,0 0-9 0,-3 0-10 16,-4 5-14-1,-2 10-26-15,-3 4 0 0,2 2 6 16,2 4-6-16,4-1-8 15,2-5 6-15,2-1-8 16,0-5-4-16,0-6-11 16,0-4-53-16,5-3 0 15,1 0 47-15,0-5 31 16,1-9 0-16,1-4 0 16,-1-4 0-16,-2 3-6 15,-1 4 6-15,0 2 8 16,-4 7-7-16,0 3-1 15,0 3 15-15,0 0-15 16,0 3-1-16,0 10 1 0,2 5 3 16,2 3-2-16,1 2 0 15,7-2 7-15,1-3-8 16,2-2 0-16,0-7-4 16,2-4 4-16,-3-5 0 15,-3 0 0-15,4-9 0 16,-5-9-6-16,-2-7 4 15,-1-5 1-15,-1-4 1 16,-3 0 0-16,-3 3 0 16,0 6 3-16,0 6 49 15,0 10 14-15,0 6-8 16,0 3-34-16,0 1-24 16,0 17 0-16,0 5 0 0,3 5 6 15,5 5-5 1,1-2-1-16,1-1 0 0,-1-3-15 15,10-1-119-15,-6-8-110 16,4-9-455-16</inkml:trace>
  <inkml:trace contextRef="#ctx0" brushRef="#br0" timeOffset="247836.1827">2994 15412 464 0,'0'0'536'0,"0"0"-413"16,0 0 7-16,0 0 54 0,0 0-57 16,-69 78-39-16,55-57-23 15,9-2-16-15,5 1-8 16,0-8-4-16,0 0-11 16,18-3 24-16,7-4-38 15,8-2-12-15,28-3-27 16,-10 0-126-16,-2-3-430 0</inkml:trace>
  <inkml:trace contextRef="#ctx0" brushRef="#br0" timeOffset="248165.7422">3062 14928 1324 0,'0'0'302'0,"0"0"-180"15,0 0-12-15,0 0-21 16,0 0-40-16,71 76 38 16,-22-23 5-16,21 16 21 15,6 21-21-15,0 14-3 16,-10 2-20-16,-29-9-16 15,-19-19-16-15,-18-25-2 16,0-9-14-16,-18-6-5 16,-10 8-6-16,-17 5-10 0,-26 7-26 15,-22 1-37-15,-28-14-81 16,18-11-133-16,21-22-374 0</inkml:trace>
  <inkml:trace contextRef="#ctx0" brushRef="#br0" timeOffset="249745.5872">4016 15308 874 0,'0'0'314'16,"0"0"-142"-16,0 0 43 0,0 0-53 16,0 0-55-16,0 0-22 15,0 0-40-15,4-3 2 16,10 1-30-16,8-1-17 15,8 1-42-15,16-5-114 16,-9 4-231-16,-7-2-428 0</inkml:trace>
  <inkml:trace contextRef="#ctx0" brushRef="#br0" timeOffset="249906.1258">4014 15412 882 0,'0'0'223'0,"0"0"-145"16,0 0 38-16,0 0-73 0,0 0 18 15,122-12-61-15,-45 0-97 16,6-5-552-16</inkml:trace>
  <inkml:trace contextRef="#ctx0" brushRef="#br0" timeOffset="251163.2371">4674 15213 9 0,'0'0'652'0,"0"0"-455"0,0 0 25 16,0 0-2-16,0 0-64 16,0 0-47-16,0 0-24 15,-14 0-15-15,14 0-14 16,0 0-15-16,0 0-13 16,0 0 1-16,0 0-4 15,0 0-11-15,0 0-12 16,0 0 29-16,3 0 4 15,8 0-7-15,0 0-7 16,1 0-2-16,0 0-8 16,0 0-11-16,-4 0 10 15,-4 3-9-15,0-3 0 16,-2 0 1-16,-2 0 0 0,0 0-2 16,0 0 1-16,0 0-1 15,0 0 0-15,0 0 0 16,0 0 0-16,0 3 3 15,0-3-3-15,0 0-13 16,0 0 7-16,0 0-9 16,0 0-11-16,0 0-22 15,0 1-32-15,0 3-50 16,0 1-125-16,0-1-46 0</inkml:trace>
  <inkml:trace contextRef="#ctx0" brushRef="#br0" timeOffset="253379.7862">5295 517 725 0,'0'0'221'16,"0"0"19"-16,0 0-24 16,0 0-32-16,0 0-67 15,0 0-47-15,-19-5-31 16,19 5-11-16,0 0-6 15,12 0 37-15,4 3 17 0,8 2-28 16,3-1-17 0,3-1-22-16,1-2 1 0,-1-1-3 15,-2 0-7-15,-8 0 7 16,1 0-5-16,-11 0-2 16,-3 0 7-16,-4 0 1 15,-3 0-8-15,0 0 0 16,0 0-10-16,0 0-11 15,-11-2-4-15,-7 0-54 16,-9 2-15-16,-12 0-23 16,2 3-129-16,14 4-301 0</inkml:trace>
  <inkml:trace contextRef="#ctx0" brushRef="#br0" timeOffset="254738.7298">5831 318 962 0,'0'0'247'16,"0"0"16"-16,0 0-23 16,0 0-74-16,0 0-57 15,0 0-60-15,0 0-30 16,-20 60-1-16,20-11 3 16,0 4 17-16,0-2-25 15,11-2-4-15,2-6-3 16,-1-4-6-16,3-7-1 15,2-8-74-15,3-12-118 16,-6-10-353-16,-1-2-198 0</inkml:trace>
  <inkml:trace contextRef="#ctx0" brushRef="#br0" timeOffset="255001.0733">5831 192 1043 0,'0'0'159'15,"0"0"-3"-15,0 0-40 16,15-72 20-16,1 59-56 16,5 4-42-16,3 5 4 15,4 4-21-15,-4 0-10 16,3 7 2-16,-6 10-12 16,-2 5 8-16,-8 1-2 0,-4 4-7 15,-7 2 9 1,0-1 30-16,-16 2 33 0,-8 1-6 15,-7-4-31-15,-5 2-35 16,-16-2-47-16,10-8-178 16,7-7-512-16</inkml:trace>
  <inkml:trace contextRef="#ctx0" brushRef="#br0" timeOffset="255401.0548">6314 563 527 0,'0'0'1050'0,"0"0"-817"16,0 0-67-16,0 0-95 15,0 0-24-15,0 0-28 0,0 0 30 16,0 70 0-1,0-37-2-15,6 0-23 0,-3 0-16 16,3-2-2-16,-1-1-6 16,-1-4-37-16,-4-1-152 15,0-9-158-15,0-6-395 0</inkml:trace>
  <inkml:trace contextRef="#ctx0" brushRef="#br0" timeOffset="255569.0495">6249 715 1189 0,'0'0'272'0,"0"0"-49"15,0 0-169 1,0 0-23-16,0 0-15 0,82-44-16 16,-24 16-95-16,-8 4-187 15,-9-1-336-15</inkml:trace>
  <inkml:trace contextRef="#ctx0" brushRef="#br0" timeOffset="255931.0435">6329 316 781 0,'0'0'218'16,"0"0"31"-16,-100 43-21 15,57-6-16-15,1 9-44 16,8 7-37-16,5 6-33 15,9 5 1-15,9 1-20 0,11 3-11 16,6-2-22 0,22-3-19-16,10-3 12 0,11-5-2 15,3-10 16-15,5-9-28 16,3-11-5-16,-5-11-19 16,-2-13 11-16,-6-1-10 15,-4-21 4-15,-7-13 3 16,-5-10-4-16,-6-20-5 15,-10-20-6-15,-14-22 4 16,-1-5-14-16,-16 22 10 16,-3 27-3-16,4 31 9 15,-3 14 0-15,-4 6 0 16,-9 5-50-16,-11 6-60 0,-16 20-59 16,7 14-160-1,15-2-412-15</inkml:trace>
  <inkml:trace contextRef="#ctx0" brushRef="#br0" timeOffset="257792.2477">7005 73 489 0,'0'0'218'15,"0"0"7"-15,0 0-17 16,0 0 44-16,0 0-5 0,0 0-73 16,0 0-23-16,-36-67 12 15,36 67-31-15,-3 0-40 16,1 0-33-16,1 0-35 15,1 0-24-15,0 0-12 16,0 0-6-16,0 13 8 16,0 19 10-16,6 11 1 15,0 5-1-15,3 0-41 16,5 14-85-16,-1-14-156 16,0-8-420-16</inkml:trace>
  <inkml:trace contextRef="#ctx0" brushRef="#br0" timeOffset="258158.8887">7248 6 1255 0,'0'0'286'15,"0"0"-84"-15,0 0-98 16,0 0-56-16,0 0-36 15,0 0-5-15,0 0 14 16,0 84 14-16,6-37-1 16,6-5-8-16,1-7-26 15,2-6 0-15,2-9-9 16,-4-9 9-16,-3-4 9 0,-2-7 12 16,2 0-3-16,-3-12 1 15,0-9 4-15,-1-5 1 16,-3-6-14-16,-3-5-2 15,0-1 2-15,-8 4-10 16,-5 4-24-16,-2 7-10 16,0 9-20-16,0 11-75 15,3 3-20-15,12 27-107 16,0 4-97-16,5-2-196 0</inkml:trace>
  <inkml:trace contextRef="#ctx0" brushRef="#br0" timeOffset="258603.3256">7655 12 100 0,'0'0'959'0,"0"0"-754"16,0 0 7-16,0 0-96 15,0 0-49-15,0 0-41 16,0 0-17-16,-76 57-9 15,75-22 0-15,1 3 0 16,0-1-1-16,9-4 0 16,4-7-123-16,5-8-16 15,-2-8-55-15,-1-7 135 16,0-3 60-16,-4-4 6 16,-1-12-5-16,-6-2 28 15,-1 0 46-15,-1 2 41 0,-2 4 7 16,0 6 10-16,0 6-49 15,0 0-68-15,0 11-16 16,1 12-10-16,2 8 10 16,2 6 1-16,-1 2 0 15,-2-1 1-15,2-2 6 16,-4-3 13-16,0-4 20 16,-13 0 4-16,-8-5-13 15,-8-2 1-15,-3-5-13 16,-6-5-20-16,-2-5-10 15,-4-7-91-15,9 0-258 16,10-11-566-16</inkml:trace>
  <inkml:trace contextRef="#ctx0" brushRef="#br0" timeOffset="259092.3853">8003 514 1028 0,'0'0'221'0,"0"0"-159"16,0 0-31-16,0 0 1 15,0 0 26-15,86-26-13 16,-67 26-19-16,-5 13 2 15,-5 3-20-15,-8 6 24 16,-1 4 54-16,-4 3 35 16,-13 0-23-16,-2 0-26 15,0-4-9-15,4-4-4 0,4-9-24 16,4-1-25-16,7-5-10 16,0-3-17-16,12-3 8 15,18 0 7-15,16-8 1 16,40-20-100-16,-10 1-231 15,-10 0-584-15</inkml:trace>
  <inkml:trace contextRef="#ctx0" brushRef="#br0" timeOffset="259363.6547">8541 272 1403 0,'0'0'316'15,"0"0"-133"-15,0 0-117 16,0 0-28-16,0 0 50 16,-16 103-9-16,16-58-24 15,0 5-23-15,1-3-11 16,9-2-9-16,1-6-11 15,-2-5-1-15,3 2-61 16,-6-9-134-16,-2-12-368 0</inkml:trace>
  <inkml:trace contextRef="#ctx0" brushRef="#br0" timeOffset="259588.3136">8487 199 1262 0,'0'0'239'15,"0"0"-112"-15,0 0-59 16,0 0-26-16,0 0-5 16,0 0-17-16,93-68-5 15,-63 68-12-15,0 9 3 16,-6 6-5-16,-8 4 14 16,-6 4-14-16,-10 3 8 15,0 0 14-15,-19 5 14 16,-22 9-37-16,4-8-59 15,3-6-481-15</inkml:trace>
  <inkml:trace contextRef="#ctx0" brushRef="#br0" timeOffset="261246.8705">8930 502 363 0,'0'0'587'16,"0"0"-205"-16,0 0-45 0,0 0-68 15,0 0-18-15,0 0-82 16,0 0-76-16,-11-24-57 16,9 33-36-16,0 9 0 15,1 8-1-15,1 6 0 16,0 1 0-16,0 1 0 15,8-1 0-15,0-5-43 16,1 3-124-16,-4-9-119 16,-4-6-362-16</inkml:trace>
  <inkml:trace contextRef="#ctx0" brushRef="#br0" timeOffset="261414.7427">8847 656 1077 0,'0'0'276'16,"0"0"-73"-16,0 0-177 16,0 0 0-16,0 0-26 15,95-30-16-15,-44 7-144 16,-11 7-131-16,-7-3-425 0</inkml:trace>
  <inkml:trace contextRef="#ctx0" brushRef="#br0" timeOffset="261750.2272">9005 319 742 0,'0'0'276'0,"0"0"-22"16,0 0-33-1,-109 29-17-15,68 7-29 0,3 10-8 16,5 11-39 0,6 8-43-16,11 4-22 0,12 1-10 15,4 0-10-15,16 0-18 16,16-7 8-16,11-10-21 15,7-11 13-15,7-14-15 16,1-14-8-16,-3-14-2 16,-2-5 6-16,-6-23-5 15,-7-11 5-15,-5-7-6 16,-8-4-1-16,-10-8-11 16,-8-3 11-16,-7 2 0 15,-2 6-9-15,-5 10 10 16,-8 11 0-16,-3 12-1 0,2 14-47 15,2 6-41-15,6 3-32 16,15 28-105-16,15-4-326 16,7-1-525-16</inkml:trace>
  <inkml:trace contextRef="#ctx0" brushRef="#br0" timeOffset="261969.5063">10058 715 1947 0,'0'0'305'16,"0"0"-164"0,0 0-122-16,0 0-10 0,0 0-3 15,89 0 0-15,-41-5 6 16,24-3-12-16,-14 2-140 15,-10-3-374-15</inkml:trace>
  <inkml:trace contextRef="#ctx0" brushRef="#br0" timeOffset="263415.8533">10945 313 937 0,'0'0'360'0,"0"0"-49"0,0 0-97 15,0 0-57-15,0 0-63 16,0 0-47-16,0 0-22 15,-22 97 114-15,16-48-71 16,0 1-54-16,5 0-12 16,1-6-1-16,0-1 0 15,0-5 0-15,0-3-1 16,0 2-100-16,3-10-160 0,0-8-352 16</inkml:trace>
  <inkml:trace contextRef="#ctx0" brushRef="#br0" timeOffset="263671.4217">10910 333 552 0,'0'0'725'0,"0"0"-558"16,0 0-7-16,0 0-73 15,0 0-30-15,0 0-19 16,81-39-14-16,-55 39-1 15,-2 6-13-15,-5 7-1 16,-7 1-3-16,-7 4 8 16,-5 2 0-16,-6 3 9 0,-19 2 49 15,-11-1-31 1,-6 0-41-16,-13-2-59 0,13-10-279 16,10-6-785-16</inkml:trace>
  <inkml:trace contextRef="#ctx0" brushRef="#br0" timeOffset="264408.4633">11264 715 1069 0,'0'0'493'0,"0"0"-250"16,0 0-61-16,0 0-9 15,0 0-50-15,0 0-70 16,0 0-27-16,10 0-24 16,10 0-2-16,13 0-1 15,11 0-67-15,20-11-110 16,-5-2-212-16,-11 0-526 0</inkml:trace>
  <inkml:trace contextRef="#ctx0" brushRef="#br0" timeOffset="264805.2494">11488 481 952 0,'0'0'269'16,"0"0"-14"-16,-88-25-32 16,48 22-55-16,-1 3-16 15,2 3-30-15,0 14-41 16,1 13-35-16,4 10-6 15,5 8-8-15,9 10 5 16,7 3-3-16,13 5-8 0,0 1 2 16,22-4 13-16,12-5-2 15,9-9-3-15,7-10-21 16,5-13 0-16,2-14-8 16,-1-12 0-16,-1-2 1 15,-4-24 5-15,-5-8-7 16,-7-9 3-16,-8-8-7 15,-7-6-1-15,-13-5 8 16,-10 0-2-16,-1 3-6 16,-12 5 7-16,-8 13-7 15,-6 10 9-15,-3 11-7 16,-3 11-3-16,-4 4-47 0,-1 5-47 16,7 12-50-16,12 2-243 15</inkml:trace>
  <inkml:trace contextRef="#ctx0" brushRef="#br0" timeOffset="265776.1518">12088 291 1249 0,'0'0'329'0,"0"0"-46"16,0 0-59-16,0 0-79 15,0 0-82-15,0 0-33 16,0 0-24-16,-16 78 7 15,13-31 21-15,0 4-8 16,1-1-15-16,2-2-4 16,0-4-7-16,3-4-6 0,22 2-142 15,-1-11-221-15,-3-12-522 16</inkml:trace>
  <inkml:trace contextRef="#ctx0" brushRef="#br0" timeOffset="266103.0428">12348 406 1413 0,'0'0'298'15,"0"0"-115"-15,0 0-91 16,0 0 36-16,-58 81-15 16,50-49-52-16,8 2-27 15,0-2-3-15,5-2-1 16,9-5-4-16,1-9 4 0,2-7-15 15,-4-8-14-15,0-1 8 16,1-9 2-16,1-13-1 16,-5-7 2-16,-1-5-3 15,-6-4-3-15,-3-4-5 16,0 3-1-16,-7 4-10 16,-4 12-4-16,1 9-24 15,1 10-37-15,4 4-67 16,5 7 22-16,0 11-26 15,36 10-166-15,3-5-253 16,9-3 168-16</inkml:trace>
  <inkml:trace contextRef="#ctx0" brushRef="#br0" timeOffset="266501.9489">12800 326 905 0,'0'0'255'15,"0"0"6"-15,0 0-32 16,0 0-34-16,0 0-83 15,0 0-69-15,-88-12-35 16,72 36-8-16,2 5-8 16,8 0 0-16,3-1 2 15,3-4 5-15,0-5-43 16,9-6-27-16,1-9-51 16,1-4 122-16,-1 0 0 15,0-14 17-15,-3-6 11 16,-2-2 52-16,-3 3 13 15,-2 1-26-15,0 5 21 0,0 7-4 16,0 6-31-16,0 0-53 16,3 6-1-16,6 17-11 15,2 6 11-15,2 5-6 16,0 1 7-16,-4 0 1 16,-4-4 0-16,-1-1 0 15,-4-2 6-15,-1-3 23 16,-16-4 24-16,-7-5-12 15,-4-2-20-15,-3-5-22 16,-2-7-18-16,6-2-76 16,6-2-131-16,12-8-484 0</inkml:trace>
  <inkml:trace contextRef="#ctx0" brushRef="#br0" timeOffset="266840.1465">12966 672 738 0,'0'0'380'0,"0"0"-248"16,0 0-25-16,0 0 20 16,0 0-1-16,93 5-40 15,-76 2-38-15,-3 3-11 16,-6 3 4-16,-7 4 19 15,-1 3 36-15,-7 4 41 0,-9 1-16 16,-4 1-43-16,-1-1-28 16,3-4-5-16,6-5-17 15,5-3-10-15,4-6-17 16,3-5 0-16,0-2 0 16,6 0 1-16,21 0-2 15,8-7 0-15,15-9-21 16,35-28-121-16,-9 3-233 15,-11-2-1212-15</inkml:trace>
  <inkml:trace contextRef="#ctx0" brushRef="#br0" timeOffset="267598.5093">13456 231 1279 0,'0'0'358'16,"0"0"-86"-16,0 0-117 16,0 0-52-16,0 0-58 15,0 0-35-15,-21 88 22 16,19-38 22-16,2 1-26 16,0-1-19-16,3-3-3 15,5-5-5-15,1-6-1 16,-3-5-53-16,1-5-138 15,-2-7-191-15,-3-10-390 0</inkml:trace>
  <inkml:trace contextRef="#ctx0" brushRef="#br0" timeOffset="267825.1748">13426 230 1024 0,'0'0'288'0,"0"0"-31"0,0 0-85 16,0-81-71-16,14 72-57 15,5 3-26-15,4 6-8 16,3 0-9-16,1 8 5 16,-3 9-5-16,-7 4 0 15,-7 4 0-15,-10 0 0 16,0 3 0-16,-20 0-1 16,-9 4 0-16,-10-5-34 15,-12 2-146-15,11-8-347 16,11-8-383-16</inkml:trace>
  <inkml:trace contextRef="#ctx0" brushRef="#br0" timeOffset="268147.045">13955 258 1068 0,'0'0'376'0,"0"0"-67"16,0 0-138-16,0 0-23 16,-80 30-18-16,50 1-45 15,2 5-24-15,1 4-19 16,8 2-1-16,6-2-7 15,9-2-16-15,4-5 0 0,1-1-8 16,15-6-10-16,6-4-7 16,5-8-41-16,16-13-67 15,-4-1-107-15,-4-1-469 0</inkml:trace>
  <inkml:trace contextRef="#ctx0" brushRef="#br0" timeOffset="268326.7226">13987 473 1380 0,'0'0'349'0,"0"0"-157"0,0 0-119 16,0 0 31-16,0 0-58 16,0 0-32-16,0 0-14 15,110-9-96-15,-69 1-165 16,-6-3-615-16</inkml:trace>
  <inkml:trace contextRef="#ctx0" brushRef="#br0" timeOffset="268732.0075">14397 118 1452 0,'0'0'383'0,"0"0"-119"15,0 0-177-15,0 0-62 0,0 0 9 16,0 0-15 0,103 115-12-16,-49-54 18 0,-1 7-13 15,-17-7-6-15,-11 6-5 16,-25 2-1-16,-31 4-6 15,-91 10-62-15,4-20-104 16,-15-11-500-16</inkml:trace>
  <inkml:trace contextRef="#ctx0" brushRef="#br0" timeOffset="271172.1907">14394 31 42 0,'0'0'568'0,"0"0"-399"16,0 0-55-16,0 0-3 0,-100-22 27 15,72 22-17-15,1 0-37 16,-2 0-10-16,1 0-26 16,-2 0-4-16,3 8-17 15,-1 2 2-15,3 3-18 16,0 3-1-16,-2 5-4 16,0 3-6-16,1 2 12 15,-4 5-12-15,2 1 1 16,1 0-2-16,1 2-4 15,2 4 3-15,2 1 2 16,2 0 0-16,4 2-1 16,2-1-5-16,5 0 5 15,6-2-8-15,3 1-22 0,6-3-57 16,37 7-40 0,-1-9-125-16,3-9-259 0</inkml:trace>
  <inkml:trace contextRef="#ctx0" brushRef="#br0" timeOffset="288684.8953">4909 15257 671 0,'0'0'186'16,"0"0"-69"-16,0 0 59 0,0 0-21 16,0 0-13-1,0-77-17-15,-1 67-8 0,-4-2-15 16,-4 4-10-16,2 1 37 16,-2 1-9-16,-2 3-38 15,-5 3-4-15,2 0-26 16,-6 11-23-16,-8 14-17 15,2 9-11-15,0 10-1 16,4 4 0-16,7 3-8 16,8 0 8-16,7-4 1 15,0-2 6-15,9-6-7 16,12-6-6-16,1-8 6 16,2-9 6-16,-4-8 3 15,3-8-9-15,-5 0 2 16,0-18 12-16,-3-9-5 0,-6-6-7 15,-5-3 5-15,-4 2-1 16,0 4-5-16,-3 9-1 16,-10 9-9-16,-4 12-13 15,-3 0-42-15,-7 19 5 16,0 10-13-16,0 7-71 16,0 22-67-16,9-12-317 15,3-5-356-15</inkml:trace>
  <inkml:trace contextRef="#ctx0" brushRef="#br0" timeOffset="288880.4406">4487 15983 1330 0,'0'0'264'0,"0"0"-112"15,0 0-65-15,0 0-2 16,79-13 29-16,-24 1-25 15,6 1-57-15,3 0-32 16,1 3-12-16,14 5-171 16,-15 3-152-16,-16 0-355 0</inkml:trace>
  <inkml:trace contextRef="#ctx0" brushRef="#br0" timeOffset="289248.4021">4884 15963 1121 0,'0'0'310'0,"0"0"-117"16,0 0 36-16,-108 62-66 16,75-31-37-16,-1 5-36 15,9 1-25-15,4-1-11 16,13-5-7-16,8-1-2 16,0-4 2-16,20-2-22 15,10-6-10-15,10-2-7 16,3-4-7-16,3-2 0 15,-4-1 7-15,-6 2-7 16,-9-2 0-16,-6 2 0 16,-14-1-1-16,-7 0-1 0,0 4-1 15,-17 1 2-15,-8-3 0 16,-3-4 1-16,3-7 8 16,1-1 0-16,6-21-8 15,7-14 6-15,9-24-7 16,2-19 0-16,20 1-31 15,6 11-31-15,5 13-27 16,8 10-65-16,-5 6-134 16,-5 6-356-16</inkml:trace>
  <inkml:trace contextRef="#ctx0" brushRef="#br0" timeOffset="289706.7178">4072 15765 1126 0,'0'0'368'15,"0"0"-148"-15,0 0 18 16,0 0-69-16,0 0-59 16,0 0-45-16,0 0-38 15,117-24-18-15,-19 5-9 16,-10 4-73-16,5-5-309 0</inkml:trace>
  <inkml:trace contextRef="#ctx0" brushRef="#br0" timeOffset="290320.7263">5789 15245 1026 0,'0'0'339'16,"0"0"-37"-16,0 0-2 15,0 0-78-15,0 0-98 16,0 0-63-16,0 0-43 16,-36 30-17-16,29 14 35 15,1 8 16-15,-2 6-13 16,7 0-27-16,1 0-6 16,0-2-6-16,1-3-9 0,26 2-106 15,-1-10-163-15,-1-19-435 0</inkml:trace>
  <inkml:trace contextRef="#ctx0" brushRef="#br0" timeOffset="290671.0196">6047 15330 1333 0,'0'0'291'0,"0"0"-172"16,0 0 63-16,0 0-34 15,-74 100-3-15,60-57-59 0,8-3-44 16,6 0-30 0,0-7 8-16,11-7-14 0,8-10-5 15,2-10 15-15,4-6 0 16,0-4 2-16,-1-19-5 16,-2-10-11-16,-5-8-2 15,-6-8-9-15,-4-3-4 16,-7-2-10-16,0 6 3 15,-7 9 6-15,-7 13 7 16,-6 16 5-16,4 10-32 16,-3 10-19-16,4 16 18 15,5 8-14-15,10 2-62 0,0 0-85 16,43 0-141-16,-4-8-37 16,1-14-157-16</inkml:trace>
  <inkml:trace contextRef="#ctx0" brushRef="#br0" timeOffset="291066.4355">6359 15250 772 0,'0'0'257'0,"0"0"16"15,0 0-16-15,0 0-97 16,0 0-82-16,0 0-47 16,-90 41-18-16,80-9-12 15,3 0 0-15,7 1-1 16,0-6-1-16,5-8-5 0,3-6-24 15,4-9 8 1,-2-4 22-16,-2-4 7 16,1-14 2-16,-2-4-3 0,0-6-5 15,-4 3 10-15,-3 5 24 16,0 6 34-16,0 6 24 16,0 7 8-16,0 1-48 15,0 7-40-15,2 15-13 16,0 10 19-16,4 8 15 15,-2 2-5-15,-4 4 5 16,0-3 6-16,0 0 3 16,-6-4-9-16,-10-2-13 15,-2-4 6-15,-5-3-21 16,0-4 1-16,1-7-7 16,0-5-7-16,0-5-85 0,7-5-131 15,5-4-339-15</inkml:trace>
  <inkml:trace contextRef="#ctx0" brushRef="#br0" timeOffset="291379.9287">6451 15698 1069 0,'0'0'223'16,"0"0"-76"-16,0 0 10 15,0 0-64-15,0 0-13 16,82 18-30-16,-77-2-11 0,-5 3 30 16,0 5 35-1,-3 5 15-15,-12 0-27 0,-2 0-20 16,1 3-17 0,1-6-22-16,3 3-1 0,6-6-11 15,3-5-21-15,3-3 1 16,0-4 5-16,18-4-5 15,12-5 9-15,10-2-10 16,14-6-1-16,35-35-79 16,-12 1-161-16,-9-4-448 0</inkml:trace>
  <inkml:trace contextRef="#ctx0" brushRef="#br0" timeOffset="291801.3815">7372 15141 1220 0,'0'0'325'0,"0"0"-74"15,0 0-1-15,0 0-150 16,0 0-22-16,-84 35-18 16,59-4-9-16,1 7 10 0,6 3-18 15,6 3-18-15,6-3-8 16,6-3-10-16,0-6 6 16,0-8-1-16,12-5-6 15,1-9 0-15,-2-6-6 16,4-4 0-16,0-3 0 15,4-14 0-15,-4-7-1 16,-3-4-22-16,-2-3 1 16,-7 2-6-16,-3 3 3 15,0 9 1-15,-13 7-23 16,-8 8-92-16,-16 6-113 16,3 13-75-16,1 1-343 0</inkml:trace>
  <inkml:trace contextRef="#ctx0" brushRef="#br0" timeOffset="291984.3462">7028 15718 705 0,'0'0'636'16,"0"0"-349"-16,0 0-117 16,0 0-7-16,0 0-40 15,111-3-45-15,-65-4-40 16,3-1-17-16,-2 1-21 15,8 0-86-15,-11 0-166 16,-9 1-374-16</inkml:trace>
  <inkml:trace contextRef="#ctx0" brushRef="#br0" timeOffset="292299.0688">7269 15783 1008 0,'0'0'369'0,"0"0"-66"16,-51 75-48-16,39-45-104 15,7 2-53-15,5-1-29 16,0-3-4-16,17-1 8 16,4-1-36-16,4 0-11 15,0-3-20-15,0-2 3 16,-3-3-3-16,-4-2-5 16,-8-4-1-16,-7-5 1 0,-3 0-1 15,0-2 0 1,-15-5-9-16,-6 0 3 0,1-2 6 15,1-18 0-15,6-9 3 16,7-9-3-16,6-8-16 16,3 0 1-16,18 2-1 15,11 5-8-15,6 5-35 16,22-8-101-16,-10 9-187 16,-3 2-894-16</inkml:trace>
  <inkml:trace contextRef="#ctx0" brushRef="#br0" timeOffset="292786.5939">8205 15465 396 0,'0'0'1089'16,"0"0"-755"-16,0 0-77 15,0 0-51-15,0 0-81 16,0 0-44-16,0 0 39 15,88 12-28-15,-46-9-27 16,4-3-21-16,-2 1-20 16,-4-1-15-16,-3 0-9 0,-5 0-12 15,8 0-121 1,-6-6-138-16,-4-8-414 0</inkml:trace>
  <inkml:trace contextRef="#ctx0" brushRef="#br0" timeOffset="295938.9133">9021 15051 667 0,'0'0'230'15,"0"0"-70"-15,0 0 85 16,0 0-39-16,0 0-77 16,0 0-57-16,12-50-30 0,4 50-14 15,6 0-6 1,1 10 3-16,1 7-17 0,-6 6 4 15,-3 1 3 1,-7 2-8-16,-8 2-4 0,0 1-2 16,-17 0 0-16,-7-3 15 15,-8 1-7-15,-5-5 7 16,-2-4-7-16,1-3-3 16,7-7 1-16,7-8 0 15,10 0 5-15,8-4-7 16,5-7-4-16,1-1 17 15,1 4-18-15,11 3 4 16,4 5-4-16,4 0 0 16,1 3 0-16,1 10 0 15,1 3 6-15,1 2-5 16,0 2 1-16,2 1-2 0,1 0 0 16,14 6-60-16,-8-4-150 15,-4-7-390-15</inkml:trace>
  <inkml:trace contextRef="#ctx0" brushRef="#br0" timeOffset="296182.339">8814 15632 1350 0,'0'0'270'0,"0"0"-229"0,0 0 51 16,0 0-17-16,124 5 17 16,-38-5-42-16,20 0-12 15,-3 0-11-15,-22 0-27 16,-26 0-15-16,-12 3-141 16,-10 2-210-16,-12-1-483 0</inkml:trace>
  <inkml:trace contextRef="#ctx0" brushRef="#br0" timeOffset="296658.1665">9209 15862 616 0,'0'0'348'16,"0"0"-197"-16,0 0-18 15,0 0 77-15,-1-79-33 16,-9 69-63-16,-4 6-17 16,-4 4 23-16,-3 0-30 15,-1 6-47-15,-2 10 3 16,3 3 10-16,5 1-28 16,8 0-21-16,8-1 1 15,0 3 8-15,9 1 25 16,12 4-5-16,7 1-18 15,2-2-17-15,7 2 8 0,-2 0-8 16,-3 0 0 0,-6-3 5-16,-7-1-5 0,-10-7-1 15,-9 0 6-15,0 0 0 16,-16-5 5-16,-8 1-4 16,-5-6 0-16,1-7 2 15,1 0-1-15,7-5 1 16,6-17-2-16,7-10 0 15,7-5 2-15,4-10-2 16,17-2-7-16,14-1 0 16,6 1-18-16,9 9-25 15,3 5-38-15,25 0-92 16,-11 9-185-16,-9 3-1020 0</inkml:trace>
  <inkml:trace contextRef="#ctx0" brushRef="#br0" timeOffset="297043.9048">9888 15270 1363 0,'0'0'358'15,"0"0"-109"-15,0 0-4 16,0 0-109-16,0 0-80 15,0 0-44-15,0 0-10 16,-6 68 11-16,6-27-5 16,5 5-7-16,-3-1 8 15,3 1-9-15,2 0-50 16,-1 10-171-16,0-12-331 16,-1-13-963-16</inkml:trace>
  <inkml:trace contextRef="#ctx0" brushRef="#br0" timeOffset="297364.7458">10113 15400 1510 0,'0'0'230'0,"0"0"-141"16,0 0 72-16,0 0-36 15,0 0-49-15,-74 100-31 16,74-71-22-16,0-4-9 15,3-3-13-15,11-8 15 16,3-8 2-16,5-6-4 0,2 0-6 16,3-17 2-16,-2-9-10 15,-4-7-9-15,-4-6 3 16,-10-5-5 0,-7 1-4-16,0 0-6 0,-11 10 3 15,-8 10-1-15,-1 14-12 16,0 9-38-16,4 12-18 15,5 15-20-15,11 22-49 16,9-4-150-16,12-6-191 0</inkml:trace>
  <inkml:trace contextRef="#ctx0" brushRef="#br0" timeOffset="297793.3719">10444 15303 1020 0,'0'0'231'0,"0"0"-12"16,0 0-8-16,0 0-129 16,0 0-50-16,0 0-13 15,-85 49-7-15,79-23-6 16,6 0-6-16,0-4-1 16,2-4-22-16,10-7-72 15,1-5 63-15,5-6 24 16,0 0 8-16,-3-14 0 15,0-4 6-15,-5 1-4 16,-2 2 54-16,-5 1 51 16,-2 8 43-16,-1 3-7 0,0 3-47 15,0 0-48-15,0 13-47 16,0 12 11-16,2 10 13 16,3 8 12-16,1 1-9 15,-1 4-3-15,-2-5-5 16,-1-2-8-16,-2-5-4 15,0-3 0-15,-13-5-1 16,-6-5 2-16,-3-5 3 16,-6-6-4-16,-4-5-8 15,-2-7-8-15,0-3-36 16,2-30-119-16,10 4-215 16,13-4-896-16</inkml:trace>
  <inkml:trace contextRef="#ctx0" brushRef="#br0" timeOffset="298339.7985">10599 15721 195 0,'0'0'1175'0,"0"0"-876"16,0 0-107-16,0 0-119 16,0 0-45-16,0 0-18 15,0 0-10-15,77-21 1 16,-55 29 7-16,-8 6-8 0,3 5 12 15,-11 3 3-15,-6 3 8 16,0 3 9-16,-16 3 45 16,-7-1 4-16,-1 1-3 15,2-6-10-15,6-3-14 16,2-7-8-16,6-2-25 16,8-8-21-16,4-5 6 15,33 0 7-15,38-19-13 16,31-17-1-16,-8-1-128 15,-14 2-266-15</inkml:trace>
  <inkml:trace contextRef="#ctx0" brushRef="#br0" timeOffset="299368.565">11410 15163 755 0,'0'0'325'15,"0"0"-107"-15,0 0-46 16,0 0-31-16,0 0-55 16,0 0-31-16,0 0-32 15,95-38-2-15,-70 38-8 0,0 0 0 16,-1 1-3-16,-4 11-5 15,-7 4-5-15,-5 3 0 16,-8 7 9-16,0 4 10 16,-15 0 8-16,-11 2 26 15,0 0 13-15,-2-3-12 16,5-4-8-16,8-5-18 16,6-5-15-16,9-5-13 15,0-5-17-15,12-2 17 16,18-1 16-16,7-2 1 15,8 0-17-15,-1 0-90 16,10-2-111-16,-12-1-191 16,-12 3-374-16</inkml:trace>
  <inkml:trace contextRef="#ctx0" brushRef="#br0" timeOffset="299551.4373">11385 15712 975 0,'0'0'143'16,"0"0"-89"-16,0 0 59 15,0 0-58-15,123 3-55 16,-66-3-20-16,20-8-86 16,-16-1-92-16,-13 1-178 0</inkml:trace>
  <inkml:trace contextRef="#ctx0" brushRef="#br0" timeOffset="299901.1922">11651 15686 709 0,'0'0'306'16,"0"0"-31"-16,0 0 9 15,-103 63-87-15,82-42-62 16,9-1-44-16,6 0-20 16,6-2-6-16,0 2 26 15,16-1-24-15,10 1-32 16,5 4-18-16,4-2-16 15,1 3 7-15,-2 0-7 16,-5 2 0-16,-6-1 1 16,-10-3-2-16,-11 0 0 15,-2-4 12-15,-26-2-2 0,-6-4 27 16,-9-6-14 0,3-4-7-16,3-3-3 0,7-5-2 15,7-18-2-15,11-9 29 16,10-12 14-16,0-5-22 15,19-2-25-15,14 2-5 16,9 9-13-16,5 5-14 16,4 8-12-16,0 6-32 15,19-6-66-15,-13 5-195 16,-8 1-812-16</inkml:trace>
  <inkml:trace contextRef="#ctx0" brushRef="#br0" timeOffset="300879.953">12564 15437 692 0,'0'0'321'0,"0"0"-84"0,0 0-34 16,0 0-30-16,0 0-50 15,0 0-33-15,0 0-18 16,33-1-15-16,-9-3-35 15,4-1-4-15,2 2-11 16,1-1-7-16,8 1-92 16,-9 2-147-16,-6 0-339 0</inkml:trace>
  <inkml:trace contextRef="#ctx0" brushRef="#br0" timeOffset="301058.7744">12573 15599 977 0,'0'0'247'15,"0"0"-148"-15,0 0-17 16,87-9-22-16,-37-2-41 16,30-3-19-16,-11 1-176 15,-8-2-439-15</inkml:trace>
  <inkml:trace contextRef="#ctx0" brushRef="#br0" timeOffset="301568.3472">13678 15213 728 0,'0'0'257'0,"0"0"-51"15,0 0 63-15,0 0-50 0,0 0-70 16,0 0-34-16,-104-19-41 15,77 38 16-15,-6 5 9 16,0 5-25-16,3 5-24 16,6 2-11-16,5 0-6 15,9 1-31-15,7-2 7 16,3-1-9-16,0-4-1 16,13-5-7-16,5-6 3 15,2-9 5-15,5-5 17 16,2-5-8-16,2 0 2 15,1-17-5-15,0-4-5 0,-3-6 1 16,-5-5 5 0,-7-2-14-16,-7 0 4 0,-8 1 1 15,0 5 1-15,-12 6-16 16,-10 6-15-16,-7 9-26 16,1 7-62-16,2 2-36 15,7 12-65-15,10-1-351 16</inkml:trace>
  <inkml:trace contextRef="#ctx0" brushRef="#br0" timeOffset="301750.9242">13777 15434 1309 0,'0'0'261'0,"0"0"-180"0,0 0-43 16,0 0-38-16,0 0-115 16,0 0-392-16</inkml:trace>
  <inkml:trace contextRef="#ctx0" brushRef="#br0" timeOffset="302297.3004">14170 15138 575 0,'0'0'807'0,"0"0"-669"0,0 0-23 16,-95 15 44-16,70 2-52 16,3 3-43-16,6 3-4 15,7 2-19-15,8-1 5 16,1-1-17-16,7 0 24 15,15 2-20-15,8 1-18 16,6 3-4-16,5-1 8 16,0 1-18-16,-2 1 8 15,-8-4 6-15,-10 1-14 16,-9-3 1-16,-12-2-1 16,0-1 10-16,-21-1 0 15,-8-5 40-15,-7 0-13 0,3-6-18 16,-2-5 9-1,7-4-8-15,3 0 0 0,11-8-8 16,4-9 8-16,9-7 6 16,1-3 4-16,11-5-17 15,10-2-14-15,8-1-12 16,2 1 3-16,0 0-2 16,-1 0 5-16,-1 2 0 15,-6 1 5-15,-3 3 1 16,-10 2-1-16,-5 1 0 15,-5 4 1-15,0 2-2 16,-17 5-14-16,-8 1-9 0,-7 5-15 16,0 3-14-1,2 3-1-15,7 2-1 0,10 0-108 16,13 18-123-16,4-1-331 16,15 0-330-16</inkml:trace>
  <inkml:trace contextRef="#ctx0" brushRef="#br0" timeOffset="302574.5455">14527 15212 1332 0,'0'0'370'0,"0"0"-128"0,0 0-46 15,0 0-50-15,0 0-85 16,0 0-16-16,0 0 35 16,3 104-9-16,6-59-26 15,-1 3-29-15,0-3-2 16,-2 1-12-16,-3-6 6 16,-1-1-8-16,-1-6-79 15,5-5-98-15,-3-9-217 16,1-13-687-16</inkml:trace>
  <inkml:trace contextRef="#ctx0" brushRef="#br0" timeOffset="302803.6402">14868 15224 1425 0,'0'0'304'0,"0"0"-159"15,0 0-75-15,0 0 105 16,0 0-25-16,20 99-27 16,-7-53-44-16,4 5-23 15,-2 2-14-15,1-2-30 16,-6 4-12-16,-10 11-57 16,0-13-233-16,-15-13-954 0</inkml:trace>
  <inkml:trace contextRef="#ctx0" brushRef="#br0" timeOffset="304857.3546">333 16636 962 0,'0'0'188'15,"0"0"-12"-15,0 0 70 16,0 0-83-16,0 0-59 16,0 0-27-16,0-12-31 15,0 31-40-15,0 11 23 16,0 9 44-16,-2 7 17 15,-2 2-38-15,4 0 10 16,0-4-14-16,0-1-24 16,0-7-6-16,0-4-11 15,12-2-6-15,-3-2-1 16,3-4 0-16,0-3 0 16,6-1-6-16,-2-9 6 0,5-2-9 15,0-5 0-15,6-4 8 16,4-4-52-16,8-16-43 15,18-23-92-15,-2 2-173 16,-12-1-506-16</inkml:trace>
  <inkml:trace contextRef="#ctx0" brushRef="#br0" timeOffset="305034.3408">545 16927 880 0,'0'0'292'15,"0"0"-221"-15,0 0 50 16,0 0-68-16,0 0-6 16,0 0-21-16,86-29-4 15,-41 5-22-15,-9 4-273 16,-8 2-500-16</inkml:trace>
  <inkml:trace contextRef="#ctx0" brushRef="#br0" timeOffset="305189.3075">446 16564 639 0,'0'0'67'0,"103"-32"-53"0,-34 14-14 15,1-1-189-15</inkml:trace>
  <inkml:trace contextRef="#ctx0" brushRef="#br0" timeOffset="305569.6553">1408 16442 970 0,'0'0'273'16,"0"0"-78"-16,0 0 8 15,0 0-114-15,-116 102 13 16,69-20 13-16,6 25 12 16,12 12-24-16,22-10-32 15,9-13-12-15,23-25-35 0,9-15-19 16,26-2-5-16,25-19-6 16,21-6-6-16,16-15-55 15,-31-14-196 1,-28-3-537-16</inkml:trace>
  <inkml:trace contextRef="#ctx0" brushRef="#br0" timeOffset="306152.4741">1854 16462 889 0,'0'0'182'15,"0"0"-105"-15,0 0 108 0,0 0-18 16,0 0-77-16,-98 20-55 15,77 12-7-15,3 1 0 16,6 1-1-16,12-3-15 16,0-3-11-16,17-6 38 15,11-2-5-15,8-3-15 16,6 0-3-16,2-2-9 16,-2-1-6-16,-6 3-1 15,-11-2-13-15,-13-1-5 16,-6 3 5-16,-6 0 13 15,-12 5 6-15,-13 0 5 16,-10-2 0-16,-6 0-1 16,-1-2-10-16,2-4 0 0,5-7-81 15,8-2-132-15,11-4-319 16</inkml:trace>
  <inkml:trace contextRef="#ctx0" brushRef="#br0" timeOffset="306796.4752">2214 16782 337 0,'0'0'908'15,"0"0"-767"-15,0 0 0 16,0 0-13-16,0 0-61 0,-94 42-20 15,77-17-8-15,2 0 3 16,8-2-8-16,4-4-13 16,3-4 2-16,3-2 37 15,15-1-30-15,3-4-18 16,4 1-3-16,2 2-3 16,0-1 1-16,-2 2-6 15,-7 0 0-15,-6-1-1 16,-7 3 0-16,-5 0 0 15,0 1 10-15,-7 0-4 16,-10 1 13-16,-7-3-5 0,4-1-13 16,-2-3-1-16,7-4 8 15,6-1-8-15,3-1 3 16,5 0-3-16,1-3-16 16,0 4-15-16,10 2 23 15,11 1 8-15,7-3 6 16,8-3-5-16,6-1 1 15,4-3-2-15,-4-14 0 16,-2-5-20-16,-7-7-10 16,-10-7-2-16,-9-3 19 15,-8-5 12-15,-6-4 1 16,0-2 1-16,-9 5 17 16,-4 7 19-16,1 12 31 15,4 11 63-15,1 6-23 16,7 8-65-16,0 1-38 0,0 10-5 15,0 13-11-15,12 12 11 16,5 7-14-16,8 5 8 16,-1 2 6-16,-2-3 0 15,-2-2-64-15,-1-5-116 16,-10-1-82-16,-2-11-316 16,-7-12-511-16</inkml:trace>
  <inkml:trace contextRef="#ctx0" brushRef="#br0" timeOffset="307350.7789">2354 16961 1084 0,'0'0'573'0,"0"0"-535"16,0 0-13 0,0 0 44-16,91-34-18 0,-49 29 4 15,4 3 5-15,-3 2-17 16,-1 0-10-16,-9 9-3 15,-3 8-21-15,-5 4-9 16,-10 2 9-16,-9 6-8 16,-6 0 14-16,0 2-13 15,-14-4 23-15,-5-1-2 16,-2-9-21-16,5-9-1 16,-1-8-1-16,7-3 0 15,4-19-19-15,3-7-58 16,3-9 38-16,6 4-6 15,15 2-10-15,1 6 22 0,5 6 1 16,-3 4 31-16,-4 6 1 16,-4 0-7-16,-6 8 6 15,-4 2 0-15,-1 1-14 16,-2 16 15-16,-3 8 15 16,3 7 26-16,1 2 3 15,3 4-2-15,4-4-11 16,6 2-2-16,5-9-8 15,3-3-11-15,3-9 10 16,1-8-19-16,-7-7 11 16,-1 0-6-16,-6-15-6 0,-8-10-1 15,-5-7-12 1,-2-6 0-16,-8-3 7 0,-12 2 0 16,-5 4-7-16,0 8 4 15,0 8-4-15,3 12-12 16,4 7-19-16,8 0-47 15,6 10-106-15,4 1-369 0</inkml:trace>
  <inkml:trace contextRef="#ctx0" brushRef="#br0" timeOffset="307755.7133">3094 17006 1122 0,'0'0'112'0,"0"0"-44"15,0 0 23-15,0 0-24 16,0 0-3-16,55 98-18 16,-43-70-3-16,-8-6-17 15,-2 2-9-15,-2-4-2 16,0-6-14-16,0-4 15 15,-4-8-10-15,2-2 25 16,-4-9 43-16,5-20-2 16,1-9-38-16,0-6-24 15,3 0-1-15,11 6 4 0,4 8 31 16,3 11-9-16,2 10-9 16,3 9-7-16,1 0-3 15,0 17-1-15,-1 8-2 16,-2 5 1-16,-4 3-14 15,-5 1 0-15,-3-5 0 16,-3-2-6-16,6-5-114 16,-5-8-93-16,2-11-389 0</inkml:trace>
  <inkml:trace contextRef="#ctx0" brushRef="#br0" timeOffset="308153.6943">3532 16872 884 0,'0'0'377'0,"0"0"-261"0,0 0-35 16,0 0 26-16,0 0-36 15,-28 75-32-15,28-58-20 16,0-3-4-16,6-2 23 16,2-5-38-16,-1-6-25 15,0-1 16-15,-1 0-1 16,0-11-18-16,-1-3-11 15,-2 2 36-15,-3-1 3 16,0 9 48-16,0 1 54 16,0 3-13-16,0 0-27 15,0 6-28-15,3 14-28 16,4 10 50-16,2 4 6 16,0 4-16-16,4 1-12 15,-2 1-3-15,4-5-18 0,-5-3-1 16,-2-3 1-16,-5-8-13 15,-3-3 12-15,0-4 0 16,0-3-5-16,-14-3 1 16,-5-5-8-16,-3-3-20 15,-14-6-49-15,8-13-107 16,1-6-393-16</inkml:trace>
  <inkml:trace contextRef="#ctx0" brushRef="#br0" timeOffset="308449.5681">3559 16557 1159 0,'0'0'626'16,"0"0"-501"-16,0 0-98 15,0 0 3-15,96 50 40 16,-40-9 33-16,4 10-12 15,-2 5-9-15,-7 5-11 16,-8 1-27-16,-12 4-26 16,-14-3-2-16,-14 2-4 15,-3-2-4-15,-14-3-2 16,-17-7 17-16,-6-8-9 0,-10-5-14 16,1-8-26-16,-12-8-59 15,12-10-139-15,13-14-450 0</inkml:trace>
  <inkml:trace contextRef="#ctx0" brushRef="#br0" timeOffset="308826.0683">4393 17096 697 0,'0'0'987'0,"0"0"-708"16,0 0-126-16,0 0-29 15,0 0-49-15,0 0-42 16,82-42-23-16,-46 27-4 16,1 2-6-16,-2 3-108 15,-4 3-130-15,-7 4-325 0,-8 1-729 16</inkml:trace>
  <inkml:trace contextRef="#ctx0" brushRef="#br0" timeOffset="308981.6976">4436 17258 1205 0,'0'0'398'16,"0"0"-252"-16,0 0-50 15,0 0-24-15,0 0-31 16,114-41-4-16,-59 17-37 15,18-12-28-15,-16 8-182 16,-14 3-550-16</inkml:trace>
  <inkml:trace contextRef="#ctx0" brushRef="#br0" timeOffset="321963.3038">16018 7570 198 0,'0'0'114'0,"0"0"-74"0,0 0-4 15,0 0-23-15,0 0 28 16,0 0 2-16,14 0-10 16,-8 3-11-16,1 3 14 15,1 2 7-15,8 4-7 16,1-1 5-16,5 2 5 16,5-2 7-16,6 0-20 15,2 1-8-15,8-3 4 16,1-1-5-16,3 1-6 15,-2-2 2-15,1 1-7 16,-4 0-4-16,-1-1-3 16,-3 1-5-16,1 0 0 0,-3 3 0 15,1 1 10 1,0 0-11-16,-1 1 0 0,0 0 0 16,-2-1 2-16,2-1-1 15,-1 0 0-15,3-2 6 16,-2 1-5-16,2-3 7 15,0 3-7-15,1-3 6 16,-3 0-7-16,-4 0 11 16,1-1-4-16,-3 1-6 15,-3-2 9-15,-2 1 1 16,-2-3-6-16,1 0 5 16,0 1 2-16,2-2 3 15,3 0-1-15,-1-1-8 16,2 1-6-16,1-1 5 15,2 1-6-15,0-2 1 0,1 3 6 16,-1 1-7-16,3 0 1 16,0 0-1-16,4 1 1 15,-1 2 0-15,0-2 9 16,-1 0-8-16,-4-2-1 16,-1 1 0-16,0-1 0 15,-2-3 6-15,1 2-6 16,-1-1 1-16,0-1-1 15,1 0 1-15,-2 2-1 16,1-2-1-16,-1 1 1 16,0 0-1-16,-2 1 1 15,0 0 1-15,-1 1 0 16,1 0-2-16,-1-3 1 0,1 3 0 16,-3 0 0-16,3 0 0 15,-1-1 1-15,-2 4-1 16,0-3 1-16,1 1-1 15,-4 1-1-15,2-1 1 16,0-1 0-16,0 1 1 16,2-1-1-16,0 0 5 15,2-1-6-15,1 1 1 16,2 0 0-16,-1 0 0 16,3 0 12-16,-2-1-13 15,1 3 2-15,0 0-2 16,-2-1 0-16,0 1 0 0,-2-2 1 15,-1-2 1 1,0 0-1-16,0-1 1 0,-2 3-1 16,-1-3 5-16,-3 0-6 15,0 3 0-15,-4-3 1 16,-4 1 0-16,1 1-1 16,-3-1 2-16,-1-1-1 15,0 0-1-15,3 2 1 16,-1-2 0-16,5 0-1 15,3 0 1-15,-1 0 0 16,4 0 8-16,-1 0-9 16,2 0 1-16,-3 0 0 15,0 0 0-15,-2 0 0 0,-4 0-1 16,3 0 0 0,-6 0 1-16,0 0-1 0,1 0 0 15,-2 0 0-15,-1 0 0 16,2 0 1-16,-2 0 0 15,3 0 1-15,1 0-2 16,-1 0 2-16,0 0-2 16,-1 0 1-16,1 0-1 15,-3 0 4-15,1 0-4 16,-2 0 0-16,-2 0 0 16,1 0 0-16,0 0 0 15,0 1 1-15,3-1-1 16,2 2 0-16,0-2 2 15,2 0-1-15,0 0-1 16,1 0 1-16,-2 3 0 0,2-3 5 16,-2 2-6-16,-1-2-2 15,2 0 2-15,-1 0 0 16,0 2 0-16,0-2 2 16,2 1 4-16,-2-1-6 15,-1 2-1-15,1-2 1 16,-2 1 0-16,-1 0 1 15,2-1-1-15,0 2 1 16,-3-2 0-16,3 0 0 16,0 3-1-16,-1-3 1 15,2 0 0-15,0 0 0 16,2 0-1-16,-1 3 0 0,3-2 0 16,0 0 0-16,-3 1 2 15,3-1-2-15,-1 1 0 16,2-1 0-16,-3 1 1 15,3-1 1-15,-2 2-2 16,2-3 1-16,-1 2 0 16,0 0 0-16,0-1 1 15,1 1 6-15,-2-1-7 16,3 0 1-16,0 1 5 16,1-1-6-16,4-1 1 15,0 0 0-15,2 0 5 16,0 0 2-16,4 0-8 15,1 0 10-15,4 0-5 16,0 0-4-16,4 0-1 16,3 0 8-16,0 0-8 0,4 0 8 15,0 0-8-15,1 0 0 16,-3 0 1-16,4 0 4 16,-4 0 2-16,1 0-7 15,0 0 5-15,2 4-6 16,-1 0 1-16,1 1 2 15,2-3 4-15,-1 3-6 16,3-3 8-16,0 1 5 16,3 1 5-16,-1-1 0 15,3 0-6-15,0 0-1 16,-1 0 1-16,1-1-1 16,-4 1 1-16,0 1-5 15,-1-2 3-15,-1 0-3 0,1-2 1 16,0 0 3-1,0 0-1-15,-1 0 4 0,-2 0-8 16,-1 0-6-16,-3 0 9 16,4-2-8-16,0 1-1 15,2 0 17-15,4-3-5 16,2 1-12-16,3 2 8 16,5-1-8-16,2-1 8 15,3 0-9-15,-4 1 6 16,-2-1-5-16,-7 1 0 15,-8-1 0-15,-6 0 7 16,-6 0-2-16,-4 0-6 16,-6 0 9-16,-2-1-2 0,-3 1-5 15,-2 0 8-15,3-2-1 16,0 0 2-16,2-2-10 16,1 0 7-16,1 0 6 15,1-2-5-15,2 1-8 16,-1-1 6-16,-1 1 5 15,0-2-12-15,-3 1 1 16,-3 0 5-16,-2-4-6 16,0 1 0-16,-5 0 0 15,5-5 0-15,-2 0 1 16,-3-3-2-16,2-2 1 16,-2-3 0-16,-1-1 1 15,0-2-1-15,0-1 1 16,0-3 0-16,-2 1 0 0,0-2-1 15,-3 0-8-15,2-2 1 16,0-4 4-16,0 0 3 16,2 2 0-16,-2-1 1 15,2 0 11-15,1 0-12 16,-2-2 1-16,2 1-2 16,0-5 2-16,-1 1-1 15,1-3 1-15,-4 0 0 16,2 2-1-16,-1 7-15 15,-2 2 8-15,-1 9 6 16,-1-1-8-16,-1 5 8 16,-3 1 0-16,-2 1-27 15,-1 1-7-15,0 1 25 0,0 2-20 16,0-3 0-16,-8 0 28 16,-1 3 2-16,-5-1 0 15,-1 0-12-15,-5 1 6 16,-3 1 6-16,-6 3-1 15,-4 0-15-15,-1 0 3 16,-5 4 12-16,-4-1 0 16,-2 3-9-16,-2-1 10 15,-3-1 1-15,-3 1 0 16,0 1-1-16,-2-3-10 16,1 1 10-16,1 1 0 15,-1 2 0-15,1 0-10 16,4-2 10-16,1 4 6 15,-2-1-6-15,-1 1 0 16,1 0-1-16,-4-1 2 0,0 1-1 16,-5 0 0-16,-7-1 2 15,-1 1-4-15,-3-1-5 16,-2 1-19-16,1 1-18 16,-2-1-15-16,1 2-2 15,0-2 35-15,2-2 13 16,1 2 1-16,0-2-5 15,0 1 1-15,-1 0-7 16,-2 0 5-16,2-2 5 16,2 2 2-16,5-2 11 0,2 1-1 15,2 2 1 1,3-1 0-16,-1-1 0 0,-1 0 1 16,-5 4 0-16,-14-2 0 15,-23 0 0-15,-18 0 1 16,-4 1 6-16,8 2-7 15,15-3 8-15,11 3-8 16,2-2 1-16,-2 2-1 16,-1-3 8-16,-1 2-8 15,-2-1 7-15,-2 2-1 16,-4 0 3-16,-2 0-4 16,-2 0-5-16,1 0 0 15,4 0 6-15,0 0-6 0,4 0 0 16,-2 0 1-1,1 0 4-15,0 0-5 0,3 0 1 16,1 0 6-16,4-1-1 16,13 1-7-16,12-2 1 15,13 1 1-15,-1-1 7 16,-2-1 8-16,-10-1-5 16,-9 0 6-16,6-2 3 15,3 3-5-15,1-5-5 16,3 3-9-16,1-3 4 15,2 2-6-15,-1-1 10 16,1 0-9-16,0 4 0 16,3-2 0-16,-1 3 6 15,-1 0-7-15,-2 2 0 16,-2 0 0-16,-2 0 0 16,-2 0 0-16,-1 0 1 0,-1 0 0 15,2 0-1-15,0 0 1 16,1 0-1-16,5 0 1 15,0 4 0-15,3 1 0 16,0-2 0-16,2-3-1 16,-2 0 1-16,0 0-1 15,-1 0 1-15,-1 0 0 16,0 0 0-16,-3 0 1 16,0 0-1-16,-1-5-1 15,2 0 0-15,2-2 0 16,1 2 8-16,6-1 3 15,3 1 7-15,6 0-8 16,4 3-4-16,8-1-5 16,4 0 0-16,4 1 1 0,1-1-1 15,-2 1 2-15,-2 0-2 16,-7 1 0-16,-9 1 0 16,-4 0-1-16,-5 0 0 15,-3 0 0-15,1 0 1 16,3 0 0-16,0 0 0 15,7 3 0-15,0-1 0 16,4 1-1-16,4-1 2 16,3 2-2-16,3 0 0 15,4 3 0-15,0 4 0 16,-1 0-1-16,2 3 0 16,1 3 0-16,2 2-5 0,2 1 3 15,4 6-6-15,1 1 8 16,4 1-8-16,4 3-5 15,1 2 12-15,0 1 1 16,0 0 1-16,1 4 0 16,6-1 1-16,1 6-1 15,-1 1 1-15,1 3 0 16,-2 5 8-16,-1 2-8 16,5 0 0-16,-2 2-1 15,1 2-7-15,2-3 7 16,0-3-2-16,0-5 4 15,0-5 2-15,-1-2-3 16,4-2-1-16,0-1 0 0,2 1-12 16,0 0 11-1,4-1 2-15,-4-3-1 0,4 0 2 16,-4-1 8-16,0-2-10 16,-2 0 9-16,-1-4-7 15,-2-1-1-15,-1-5-1 16,-2-6 0-16,-2-4-21 15,0-2 3-15,1-5 18 16,3-3 7-16,4-1 46 16,7 0 1-16,7 0-19 15,8-8-15-15,7-3-8 16,4-2-2-16,1 2-9 16,-3 4-1-16,-6 4 0 0,-4 3 0 15,-9 0-60-15,-6 11-100 16,-8 1-121-16,-6-4-670 15</inkml:trace>
  <inkml:trace contextRef="#ctx0" brushRef="#br0" timeOffset="324463.6939">5319 16779 833 0,'0'0'209'15,"0"0"26"-15,0 0 48 16,0 0-66-16,0 0 14 16,0 0-34-16,0-39-90 15,0 46-60-15,-3 28-38 16,-2 28 34-16,5 29 25 16,0 13-13-16,0-2-31 15,0-7-18-15,17-6-6 0,-2-1-6 16,-3-19-155-16,-9-12-676 0</inkml:trace>
  <inkml:trace contextRef="#ctx0" brushRef="#br0" timeOffset="354598.873">6823 17668 1270 0,'0'0'261'15,"0"0"-178"-15,0 0-44 16,0 0-24-16,0 0-15 16,0 0 0-16,13 75 13 15,-13-27-1-15,-3 10 1 16,-16 1-13-16,-16 3-81 15,6-14-188-15,2-21-434 0</inkml:trace>
  <inkml:trace contextRef="#ctx0" brushRef="#br0" timeOffset="354981.5727">7425 16789 1073 0,'0'0'308'0,"0"0"-67"0,0 0-10 15,0 0-111-15,0 0-63 16,0 0-17-16,-61 120 32 16,39-49-4-16,5-3-14 15,11-8-23-15,6-16-14 16,0 5-3-16,14-2-5 16,11-8-8-16,8-12 0 15,7-8 10-15,11-8-11 16,3-11-24-16,2 0-96 15,16-33-81-15,-12 0-131 16,-15-1-375-16</inkml:trace>
  <inkml:trace contextRef="#ctx0" brushRef="#br0" timeOffset="355136.5714">7697 17140 732 0,'0'0'325'15,"0"0"-91"-15,0 0-44 16,0 0-62-16,0 0-71 15,0 0-34-15,0 0-7 16,27-17 2-16,4-7-18 16,5-13-37-16,-6 8-210 15,-10-2-298-15</inkml:trace>
  <inkml:trace contextRef="#ctx0" brushRef="#br0" timeOffset="355301.6897">7403 16857 897 0,'0'0'259'16,"0"0"-176"-16,0 0-28 15,145-69-19-15,-34 33-23 16,11 7-13-16,-5 8-50 16,-38 11-176-16,-28 5-477 0</inkml:trace>
  <inkml:trace contextRef="#ctx0" brushRef="#br0" timeOffset="355526.2158">8108 16751 1084 0,'0'0'304'0,"0"0"-100"16,-68 82-2-16,41-34-36 15,9 5-12-15,3 7-41 16,11-1-48-16,4 0-19 15,4-2-22-15,20-7-14 16,6-6-10-16,13-5 7 16,5-8-7-16,13-9-102 15,35-22-142-15,-10 0-144 16,-12-14-492-16</inkml:trace>
  <inkml:trace contextRef="#ctx0" brushRef="#br0" timeOffset="356287.2792">8574 16794 438 0,'0'0'339'0,"0"0"-137"16,0 0-14-16,0 0 18 15,0 0-93-15,0 0-26 16,0 0-26-16,-70-15-20 15,52 27 15-15,4 2 4 16,4 3-15-16,6-1-4 16,4 3-13-16,0-2 1 15,7 0-7-15,14-1-3 0,3-4 6 16,7 0 5-16,2 1-2 16,3-3 8-16,-2 3-11 15,-4 1-11-15,-2 2-8 16,-7 1-5-16,-10 2-1 15,-4 2 1-15,-7 4 13 16,-1 5 3-16,-19 3-3 16,-7-4-1-16,-6 2-12 15,-1-6-1-15,-6-8-71 16,9-6-166-16,9-11-464 0</inkml:trace>
  <inkml:trace contextRef="#ctx0" brushRef="#br0" timeOffset="357675.6889">8753 16591 593 0,'0'0'199'16,"0"0"-59"-16,0 0 83 15,0 0-42-15,0 0-50 16,0 0-31-16,0 0-27 15,1-25-19-15,-1 24-11 16,0 1-9-16,0 0-12 16,0 0-9-16,0 0-4 15,0 0-8-15,0 0 8 16,0 0-8-16,0 0 6 16,0 0-6-16,0 0 0 0,0 0 0 15,0 0 0-15,0 0-1 16,0 0 1-16,0 0 0 15,0 0-1-15,0 0 0 16,1 0-1-16,1 0 0 16,0-1 1-16,3 1 1 15,3-2 8-15,4 1 0 16,0-3-8-16,4 3 1 16,0 1-1-16,0 0 0 15,-1 0-1-15,3 5-1 16,-2 7 0-16,2 8 0 15,3 4 1-15,-3 5 2 16,1 4 8-16,-3 4 12 16,2-1 6-16,-1 3 7 0,-2 3-7 15,-1 3 9-15,2 1 3 16,0 7-15-16,2 1-13 16,-1 2-11-16,3 0 1 15,0-1 0-15,-3-4-1 16,-2-7 0-16,0-4 0 15,-6-6 7-15,-1-2-8 16,-7-8 1-16,-1 2-1 16,0-9 0-16,-7 0 0 15,-11-2-8-15,-8-1-27 16,-8-2-39-16,-30-7-85 16,7-5-225-16,7 0-703 0</inkml:trace>
  <inkml:trace contextRef="#ctx0" brushRef="#br0" timeOffset="357976.2727">9557 16922 1185 0,'0'0'333'16,"0"0"-217"-16,0 0-13 0,0 0-22 15,0 0-37-15,0 0-27 16,89-24-17-16,-40 14-77 15,-8 0-138-15,-9 3-332 0</inkml:trace>
  <inkml:trace contextRef="#ctx0" brushRef="#br0" timeOffset="358141.5137">9551 17165 1101 0,'0'0'322'15,"0"0"-200"-15,0 0-63 0,0 0 14 16,0 0-31-16,122-53-15 16,-16 6-27-16,-8 8-161 15,-13 5-519-15</inkml:trace>
  <inkml:trace contextRef="#ctx0" brushRef="#br0" timeOffset="359096.6184">10429 16827 666 0,'0'0'309'0,"0"0"-50"0,0 0 6 16,0 0-57-16,-86-26-44 16,62 26-26-16,-2 19-42 15,0 13-17-15,2 8-10 16,3 9-7-16,9 0-15 16,7 3-21-16,5-5-10 15,7-7-6-15,11-4-4 16,7-8-4-16,0-9 5 15,2-10-5-15,-3-9-2 16,0 0 8-16,-5-23-1 16,1-8 3-16,-5-8-1 15,-7-7-7-15,-6-2 5 16,-2 1-7-16,-9 4-9 16,-10 6-12-16,-4 8-7 0,1 9-12 15,1 14-30 1,3 6-63-16,14 6-78 0,4 15-83 15,0 0-262-15</inkml:trace>
  <inkml:trace contextRef="#ctx0" brushRef="#br0" timeOffset="359252.55">10723 16924 1363 0,'0'0'286'16,"0"0"-138"-16,0 0-16 15,0 0-65-15,0 0-67 16,0 0-45-16,0 0-125 0,106-21-140 16,-55 13-292-16</inkml:trace>
  <inkml:trace contextRef="#ctx0" brushRef="#br0" timeOffset="359597.3585">11013 16682 1077 0,'0'0'206'0,"0"0"-70"16,0 0 72-16,-90 34-122 15,72-14-42-15,5 4-16 16,7 1-18-16,3 1-3 16,3-2-5-16,0-4-2 15,12-4-6-15,1-8-42 0,1-8-4 16,0 0 5-16,0-10 25 15,-1-10 22-15,-4-4 0 16,-3 5 26-16,-1 2 47 16,-5 7 35-16,0 8 24 15,0 2-44-15,0 5-62 16,3 19-26-16,0 11 17 16,1 7 9-16,2 5-10 15,2 6-8-15,-2 0-7 16,5 1-1-16,1 16-45 15,-2-12-138-15,-2-13-307 0</inkml:trace>
  <inkml:trace contextRef="#ctx0" brushRef="#br0" timeOffset="359971.6296">11171 16794 1292 0,'0'0'257'0,"0"0"-189"16,0 0-46-16,0 0 26 16,0 0-7-16,0 0-2 15,41 87-11-15,-15-66-15 16,-2-1-11-16,0-5 0 16,-4-5 5-16,-1-7-7 15,-2-3-24-15,2-6-9 0,-3-16 4 16,0-9 24-16,-4-5 5 15,0 1 1-15,-6 4 37 16,-2 10 35-16,-2 8 48 16,-1 13-12-16,-1 0-71 15,0 19-25-15,2 15 31 16,-1 10 26-16,1 6-29 16,-2 6-19-16,0 0-10 15,3 0-10-15,-3 0-2 16,0-1-1-16,-8 8-144 15,-8-10-158-15,-4-17-742 0</inkml:trace>
  <inkml:trace contextRef="#ctx0" brushRef="#br0" timeOffset="366182.5108">15269 14956 644 0,'0'0'124'0,"0"0"-67"16,0 0 51-16,0 0-13 15,0 0-14-15,111-64 2 16,-74 55 4-16,3-2-21 16,-2 5-24-16,-5 4-5 15,-7 2-7-15,-5 16-10 16,-5 32-2-16,1 36 50 16,-6 39 40-16,-5 21-12 15,-6 4 4-15,0 1-1 16,-2-9-5-16,-5 7-16 15,2-3-19-15,0-10-10 16,0-9-23-16,2-14-1 16,-4-8-11-16,3-5 6 15,0-10-8-15,-2-14-3 0,-1-13-1 16,-2-17-8-16,2-3 0 16,-7 7 0-16,-3 5 0 15,-5 0 0-15,-2-7 1 16,0-9 0-16,-6-8 9 15,-4-12-9-15,-5-7 1 16,-10-6 11-16,-23-4-7 16,-22 0-5-16,-19-3-1 15,-6-6-14-15,22 4-26 16,25 1-41-16,28 1-49 0,-4-11-90 16,10 1-268-1,10-10-503-15</inkml:trace>
  <inkml:trace contextRef="#ctx0" brushRef="#br0" timeOffset="366771.2349">16169 15744 848 0,'0'0'290'0,"0"0"-122"15,0 0-20-15,0 0 2 16,0 0-61-16,0 0-22 15,107-37-34-15,-72 28-12 16,0-2-21-16,3 4-1 16,-5 0-91-16,0 4-131 0,-8 1-165 15,-12 2-520-15</inkml:trace>
  <inkml:trace contextRef="#ctx0" brushRef="#br0" timeOffset="366903.6638">16300 15914 590 0,'0'0'177'16,"0"0"-87"-16,0 0 101 16,0 0-11-16,147-23-100 15,-34-5-80-15,-12 2-49 16,-14 5-271-16</inkml:trace>
  <inkml:trace contextRef="#ctx0" brushRef="#br0" timeOffset="368036.5026">16070 12668 49 0,'93'0'67'16,"23"0"-57"-16,22 0 3 15,-1-9-5-15,-12-3-7 16,-1-1 12-16,-8 2 4 16,-22 1 0-16,-25 4-2 15,-23 2-5-15,-7 4-10 16,-6 0 0-16,-11 0-183 0</inkml:trace>
  <inkml:trace contextRef="#ctx0" brushRef="#br0" timeOffset="369658.828">17012 15491 945 0,'0'0'218'16,"0"0"-80"-16,0 0 53 16,0 0-31-16,0 0-71 0,0 0-29 15,-99 1-14 1,71 37 3-16,6 9 4 15,8 6-6-15,8 1-8 0,6-2-12 16,9-4-13 0,12-5-5-16,8-8-7 0,2-6 7 15,2-12-1-15,-3-9-6 16,-1-8 7-16,-5-10 17 16,-3-19 13-16,-6-10-8 15,-6-9-15-15,-9-6-6 16,0-3 3-16,-14-2-12 15,-9 6 4-15,-2 9-5 16,0 15-17-16,0 13 2 16,3 16-15-16,5 6-48 15,5 22-52-15,15 22-46 16,18-5-114-16,6-7-379 0</inkml:trace>
  <inkml:trace contextRef="#ctx0" brushRef="#br0" timeOffset="369818.6346">17298 15665 1101 0,'0'0'278'16,"0"0"-79"-16,0 0-14 15,0 0-88-15,0 0-56 16,0 0-21-16,0 0-20 16,-33-42-53-16,45 42-201 15,6 0-275-15,1 0-297 0</inkml:trace>
  <inkml:trace contextRef="#ctx0" brushRef="#br0" timeOffset="370206.8819">17555 15424 884 0,'0'0'235'15,"0"0"19"-15,0 0-16 16,0 0-124-16,-103-12-40 15,80 25-12-15,2 6-27 16,5 1-13-16,7 6-16 16,8-3-5-16,1 1 0 15,6-4 0-15,13-3-1 16,3-8-12-16,-1-6-21 16,2-3 6-16,-3-7 20 0,-3-13 7 15,-4 0 0-15,-4-4 7 16,-3 1 9-16,-3 6 30 15,-3 3 11-15,0 6 53 16,0 8-16-16,0 0-57 16,2 20-37-16,1 11 1 15,3 10 11-15,0 9-2 16,1 1-1-16,2 1-9 16,1 1 0-16,3 0-1 15,0-4 0-15,5 6-140 16,0-12-115-16,-5-18-433 0</inkml:trace>
  <inkml:trace contextRef="#ctx0" brushRef="#br0" timeOffset="370635.9082">17819 15345 967 0,'0'0'322'16,"0"0"-114"-16,0 0-42 15,0 0-48-15,0 0-86 16,0 0-1-16,0 0 49 16,19 106-5-16,-14-59-11 15,-2 0-9-15,4 1-21 16,0-4-18-16,2-7-6 16,5-4-10-16,-2-9 1 15,1-10-2-15,2-10 0 0,-1-4-16 16,0-11 3-16,0-15-1 15,-1-12 0-15,-2-6 14 16,-4 0 1-16,0 3-1 16,-2 9 2-16,-2 11 9 15,0 12 36-15,-1 9-3 16,-2 4-33-16,1 20-9 16,2 10 13-16,-1 12 37 15,-2 3-2-15,0 2-15 16,0-1-10-16,0 0-12 15,0-1-3-15,0-5-9 0,0-3 0 16,1-5-43 0,9-14-139-16,-2-7-335 0,1-15-364 15</inkml:trace>
  <inkml:trace contextRef="#ctx0" brushRef="#br0" timeOffset="370988.4199">18630 15727 1197 0,'0'0'315'0,"0"0"-161"0,0 0-46 16,0 0 107-16,0 0-71 15,0 0-48-15,0 0 1 16,52 2-9-16,-16-4-20 16,6-3-22-16,2-1-26 15,-1 2-10-15,-4-1-10 16,-6 0 0-16,-7 4-6 15,-5 1-75-15,-8 0-76 16,-5 0-211-16,-7 0-488 0</inkml:trace>
  <inkml:trace contextRef="#ctx0" brushRef="#br0" timeOffset="377505.5712">19522 15274 705 0,'0'0'165'0,"0"0"-89"16,0 0 98-16,-106 17-57 0,78 0-26 16,7 4-24-1,10 2-28-15,11 3-7 0,0 0-6 16,20-1 9-16,13-1 13 15,6 0 21-15,7-1-8 16,3 0-20-16,2 2-6 16,-1-2 3-16,-5 1 23 15,-7 1-30-15,-10-2-15 16,-12-1-3-16,-13 0-7 16,-3 0 3-16,-15 1 0 15,-9-3 7-15,-4-3 2 16,-2-6-1-16,3-5 8 15,4-6-2-15,2 0 11 16,7-17 37-16,5-7-27 16,2-9-16-16,7-6-10 0,0-6-6 15,18-6-12 1,4-3 0-16,5-2-1 0,0-2 1 16,0 3-1-16,0 4 0 15,-5 7 0-15,-9 11 0 16,-2 11-17-16,-8 5 6 15,-3 12-11-15,0 5-56 16,-16 5-69-16,-16 34-188 16,-1 0-18-16,5 1-548 0</inkml:trace>
  <inkml:trace contextRef="#ctx0" brushRef="#br0" timeOffset="377864.4976">19121 15973 1096 0,'0'0'166'0,"0"0"-140"15,0 0 28-15,0 0 117 16,164 50 21-16,-28-36-15 0,25-5-36 16,7-6-9-16,-5-3-39 15,-18 0-18-15,-11-8-8 16,-19 1-2-16,-29 2-29 16,-29 2-20-16,-24 0-7 15,-16 2-8-15,-7-1-1 16,-4 2-14-16,-6 0-43 15,-11 3-65-15,-68 20-160 16,3 1-249-16,-6-2-547 0</inkml:trace>
  <inkml:trace contextRef="#ctx0" brushRef="#br0" timeOffset="378134.8382">19552 16294 1445 0,'0'0'290'0,"0"0"-130"15,0 0 7-15,0 0-16 16,0 0-91-16,0 0-10 16,-20 75 16-16,17-36-20 15,1 2-9-15,2 1-24 16,0-2-7-16,0 0 4 15,0-1-9-15,7-3-1 16,1-5-47-16,6-9-120 16,-3-8-164-16,4-14-436 0</inkml:trace>
  <inkml:trace contextRef="#ctx0" brushRef="#br0" timeOffset="378580.1706">19882 16261 1247 0,'0'0'344'16,"0"0"-161"-16,0 0-55 15,0 0 2-15,0 0-85 16,0 0 17-16,0 0 9 16,-35 97-16-16,20-60-24 15,-2 1 4-15,0-6-11 0,4 1-6 16,4-6-11-1,4-3-5-15,5-7-1 0,2-4-1 16,20-6 0-16,9-5 0 16,10-2 0-16,5 0-18 15,3-5-28-15,-3-8-22 16,-8-3-16-16,-12 2 15 16,-7-6 36-16,-9 1 21 15,-6 0 12-15,-4 4 0 16,0 4 31-16,0 4 56 15,0 7 1-15,0 0-54 16,0 12-26-16,0 16 4 16,0 8 34-16,-1 9-1 15,-4 5-3-15,1 0-8 16,1-4-22-16,0 1-2 0,0-4-10 16,0-5 0-16,1-4-17 15,2-10-83-15,0-10-191 16,0-14-506-16</inkml:trace>
  <inkml:trace contextRef="#ctx0" brushRef="#br0" timeOffset="380786.9095">21153 12482 618 0,'0'0'183'0,"0"0"-57"15,0 0 30-15,0 0-38 16,0 0-25-16,105 0 20 15,4 0-7-15,55 0 3 16,29 0-37-16,14 0-14 16,-1 3 8-16,-18 3-9 15,-5 3 12-15,-10-3-15 16,-15 3-13-16,-19-6-6 16,-17 0 6-16,-28-1-2 0,-28-2-10 15,-25 0-4-15,-9 0 3 16,0 0 5-16,-3-2-13 15,-2-3-8-15,-8 1-1 16,-8 0-10-16,-5 1 8 16,-4-1-9-16,-2 4-8 15,0-3-39-15,-42-4-124 16,-1-2-166-16,-7 2-308 0</inkml:trace>
  <inkml:trace contextRef="#ctx0" brushRef="#br0" timeOffset="385931.0883">20948 15579 884 0,'0'0'289'0,"0"0"-133"15,0 0 0-15,0 0-12 16,0 0-73-16,-95 7-29 15,66 18-4-15,2 6 2 16,-1 6-15-16,3 2-6 16,2 4-11-16,3 0-2 15,8-3-6-15,-1-4 0 16,5-2-10-16,1-6-82 16,5-7-121-16,-1-9-294 0,1-9-285 15</inkml:trace>
  <inkml:trace contextRef="#ctx0" brushRef="#br0" timeOffset="386112.9006">20608 15646 901 0,'0'0'216'16,"0"0"-52"-16,0 0-12 16,0 0-70-16,0 0-18 15,0 0 16-15,93 66-42 16,-65-32-22-16,2 3-3 15,-2 0-13-15,14 10-19 0,-9-6-154 16,-3-12-226-16</inkml:trace>
  <inkml:trace contextRef="#ctx0" brushRef="#br0" timeOffset="386436.9599">21090 15567 598 0,'0'0'706'0,"0"0"-545"16,0 0 16-16,0 0-48 16,0 0-55-16,0 0 15 15,-81 95 0-15,74-56-15 16,7 1-27-16,0-1-22 0,7-3-6 16,8-8-2-16,4-7-4 15,4-9-4-15,1-9 0 16,-1-3-2-16,1-15 5 15,-1-10 0-15,-7-10-11 16,-5-4 8-16,-7-3-9 16,-4-2-4-16,0 4-26 15,-13 7-8-15,-5 9-14 16,-3 12-42-16,-1 12-76 16,-3 12-65-16,9 12-89 15,5-1-221-15</inkml:trace>
  <inkml:trace contextRef="#ctx0" brushRef="#br0" timeOffset="386547.3333">21208 15669 788 0,'0'0'115'16,"0"0"-94"-16,0 0-21 16,0 0-245-16</inkml:trace>
  <inkml:trace contextRef="#ctx0" brushRef="#br0" timeOffset="387028.8819">21414 15434 942 0,'0'0'195'0,"0"0"-59"0,0 0 60 15,0 0-42-15,-76 79-55 16,71-47-8-16,5-1-28 15,0-2-12-15,19-2-5 16,8 0 4-16,3-2-17 16,4 3-18-16,1-2 1 15,-1 6-7-15,-6-2-8 16,-6 1-2-16,-8-1 1 16,-12 0 0-16,-2-2 1 15,-9-2 8-15,-14-2 3 16,-2-7-5-16,2-8 0 0,-1-9 1 15,4 0-1 1,8-14 6-16,0-13 4 0,8-7-16 16,4-6 9-16,0-2-9 15,17-2 4-15,4 1 1 16,2 0-6-16,-1 3 0 16,0-2 0-16,-4 3 0 15,-5 2-1-15,-5-1-7 16,-5 6-2-16,-3 5-3 15,0 6-2-15,-4 8-1 16,-10 6-12-16,-1 7-53 16,2 0-37-16,-1 8-14 15,13 16-75-15,1-3-153 16,0-2-320-16</inkml:trace>
  <inkml:trace contextRef="#ctx0" brushRef="#br0" timeOffset="387262.2547">21851 15519 696 0,'0'0'689'0,"0"0"-467"16,0 0-9-16,0 0-57 16,0 0-88-16,0 0-34 15,0 0 29-15,8 64 5 16,-1-32-27-16,0 2-21 15,-1 1-14-15,-2 2-5 16,2 0-2-16,-1 0-60 16,2 5-162-16,1-12-178 15,-4-10-580-15</inkml:trace>
  <inkml:trace contextRef="#ctx0" brushRef="#br0" timeOffset="387447.7229">22004 15430 1237 0,'0'0'277'0,"0"0"-53"16,0 0-83-16,0 0-74 15,0 0-32-15,0 0 46 16,21 110-24-16,-12-60-29 16,0 3-13-16,-6 2-8 15,-3 20-7-15,-12-12-163 0,-6-12-438 0</inkml:trace>
  <inkml:trace contextRef="#ctx0" brushRef="#br0" timeOffset="388044.544">21227 15836 362 0,'0'0'186'0,"0"0"-37"15,0 0-32-15,0 0-22 0,0 0-2 16,0 0 2-16,0 0 12 16,45 0 2-16,-44 0-35 15,-1 0-26-15,0 1-18 16,0 2-5-16,0 4-8 16,-6 1 46-16,-7 2-18 15,-1-1-20-15,-2-3-12 16,4 0-4-16,3-4-1 15,5 1 1-15,4-3 1 16,0 0 6-16,0-4 2 16,1-3-12-16,8 2-6 15,-1 0-1-15,2 4-5 0,5 1-13 16,0 0-139-16,-2 0-241 0</inkml:trace>
  <inkml:trace contextRef="#ctx0" brushRef="#br0" timeOffset="389086.8733">22715 15811 1227 0,'0'0'300'0,"0"0"-166"0,0 0 21 15,0 0 5-15,0 0-68 16,129-34-36-16,-66 18-30 16,-1 1-14-16,-1 3-12 15,-6 2-15-15,-1 1-100 16,-15 1-111-16,-14 1-378 0</inkml:trace>
  <inkml:trace contextRef="#ctx0" brushRef="#br0" timeOffset="389288.4459">23033 15461 1211 0,'0'0'182'0,"0"0"-127"15,0 0 78-15,-3 118 20 16,8-65-41-16,13 8-23 16,5 2-36-16,0 4-31 15,-2 10-22-15,-17 13-48 16,-4-16-179-16,0-15-395 0</inkml:trace>
  <inkml:trace contextRef="#ctx0" brushRef="#br0" timeOffset="392688.416">20168 14391 228 0,'0'0'514'16,"0"0"-412"-16,0 0 37 15,0 0 42-15,0 0-39 16,0 0-51-16,0 0-14 16,-96-37-15-16,73 37-11 15,2 5-17-15,2 7-4 16,3 1-3-16,7 1-16 0,4 4 8 15,5-3-7 1,2 1-11-16,15-2 7 0,7-2 3 16,3-2-2-16,3 0 3 15,0-3-2-15,2-1 2 16,-5-3-11-16,-2 2-1 16,-5 0 6-16,-4-1-6 15,-7-1 0-15,-4 3-1 16,-4-2 0-16,-1 3 1 15,-3 1 0-15,-15 4 20 16,-9 1 28-16,-6 3 4 16,-8-4-13-16,-6 2-8 15,-2-4-21-15,2-2-9 16,5-2 0-16,9-3-1 16,11-3-5-16,18 0-88 0,4-2-117 15,4-8-524-15</inkml:trace>
  <inkml:trace contextRef="#ctx0" brushRef="#br0" timeOffset="399446.0239">23799 15269 884 0,'0'0'231'0,"0"0"-38"15,0 0 32-15,0 0-61 16,0 0-62-16,-89-28-37 0,59 32-18 15,-5 16 11 1,-1 10 14-16,2 5-5 0,4 7-5 16,5 3-10-16,6 2-3 15,8-2-14-15,6 0-13 16,5-3 2-16,0-4-18 16,15-4 3-16,3-7-9 15,4-10 6-15,1-4-4 16,5-7 4-16,-2-6 6 15,1 0 7-15,-2-16 0 16,-3-4 0-16,-5-4-11 16,-6-1-2-16,-7-1-5 15,-4 4 8-15,0 3-8 16,-11 7-1-16,-13 7-21 16,-7 5-59-16,-4 0-47 0,1 32-40 15,7-3-111-15,8 2-506 16</inkml:trace>
  <inkml:trace contextRef="#ctx0" brushRef="#br0" timeOffset="399790.9937">23178 16076 530 0,'0'0'722'0,"0"0"-610"16,0 0 75-16,0 0 78 16,133 5-71-16,-18-4-25 15,20-1-51-15,-3 0-31 16,-13 0 4-16,-34 0-27 15,-21 0-8-15,-18 0-11 16,-8 0-23-16,0 0-10 16,-3 0-12-16,-8 0 0 15,-11 0-23-15,-14 0-82 16,-16 5-63-16,-16 9-170 0,-9-3-218 16</inkml:trace>
  <inkml:trace contextRef="#ctx0" brushRef="#br0" timeOffset="400390.4783">23415 16303 538 0,'0'0'520'16,"0"0"-270"-16,0 0 61 16,0 0-22-16,0 0-28 15,0 0-69-15,0 0-55 16,3-46-42-16,-3 46-37 16,-1 13-35-16,-9 10-7 15,-3 9 11-15,1 6 1 16,-4 4-13-16,2 1-6 15,0-2-8-15,0-3-1 16,1-4-11-16,3-7-50 0,3-3-60 16,1-7-51-16,5-8-152 15,1-6-406-15</inkml:trace>
  <inkml:trace contextRef="#ctx0" brushRef="#br0" timeOffset="400932.4201">23669 16254 1367 0,'0'0'335'0,"0"0"-187"16,0 0 32-16,0 0-31 0,0 0-83 15,0 0-36 1,0 0 13-16,-52 63-9 0,32-31 12 15,-5 1-18-15,-1-3-16 16,0-1-5-16,3-5 2 16,1-2-9-16,6-8 6 15,5-4-5-15,5-4-1 16,6-5 0-16,0-1 0 16,0 0-7-16,0 0-9 15,4 0-8-15,9 0 8 16,6 0 16-16,4 0-1 15,4 2-6-15,3-2-4 16,1 0-4-16,1 0-1 0,-1 0-12 16,-5 0-6-16,-2 0 0 15,-7-8 18-15,-5 0 10 16,-1-1 6-16,-7 1 7 16,-2 0 4-16,-2 2 20 15,0 0 16-15,0 4 8 16,0 2-2-16,0 0-10 15,0 0-23-15,0 14-9 16,-5 10 0-16,-3 8 27 16,0 9 0-16,2 3-12 15,1-1-11-15,-1 0-13 16,1-6-2-16,2-3-11 16,-6 2-111-16,2-8-203 15,-1-8-606-15</inkml:trace>
  <inkml:trace contextRef="#ctx0" brushRef="#br0" timeOffset="405694.0165">24419 15712 1030 0,'0'0'276'15,"0"0"-55"-15,0 0-25 0,0 0-83 16,0 0-71-16,0 0-1 16,-82 60 2-16,60-28-12 15,5 2-17-15,-1 0-12 16,3-2-2-16,-1 0 0 16,4-5-75-16,-1-2-99 15,7-8-178-15,1-10-194 0</inkml:trace>
  <inkml:trace contextRef="#ctx0" brushRef="#br0" timeOffset="405897.2528">24259 15741 593 0,'0'0'387'0,"0"0"-109"16,0 0 8-16,0 0-71 0,0 0-95 15,0 0-57-15,0 0-3 16,66-12 5-16,-46 29-12 15,5 5-28-15,0 0-3 16,0 1-21-16,1 1-1 16,0-3-32-16,7 0-160 15,-7-6-198-15,-5-6-684 0</inkml:trace>
  <inkml:trace contextRef="#ctx0" brushRef="#br0" timeOffset="406330.0396">24792 15520 548 0,'0'0'631'15,"0"0"-347"-15,0 0 29 16,0 0-54-16,0 0-114 15,0 0-58-15,0 0-46 16,0 25 5-16,0 9 36 16,0 7-4-16,0 4-23 15,0-2-13-15,0 0-18 16,-3-4-11-16,1-1-7 16,-2-3-6-16,-2-1 0 15,1-1-65-15,-8 7-99 16,4-5-201-16,-3-11-774 0</inkml:trace>
  <inkml:trace contextRef="#ctx0" brushRef="#br0" timeOffset="407728.3119">16855 17007 1113 0,'0'0'227'0,"0"0"-76"16,0 0 26-16,0 0-80 15,0 0-86-15,0 0 13 16,47-15-24-16,-16 13-12 0,15 2-94 15,-10 2-232 1,-9 5-265-16</inkml:trace>
  <inkml:trace contextRef="#ctx0" brushRef="#br0" timeOffset="407892.603">16806 17299 93 0,'0'0'814'0,"0"0"-610"15,0 0-44-15,0 0 17 16,0 0-84-16,0 0-40 16,115-2-53-16,-26-8-27 15,-9 1-243-15,-3-1-575 0</inkml:trace>
  <inkml:trace contextRef="#ctx0" brushRef="#br0" timeOffset="408420.088">18205 16934 925 0,'0'0'260'0,"0"0"-35"0,0 0 8 15,0 0-54-15,0 0-65 16,0 0-1-16,-81-45-47 16,57 56-19-16,-2 16-8 15,-3 7 8-15,4 6-3 16,3 7 10-16,7 4-26 15,7-1-3-15,8-4-7 16,0-7-2-16,8-5-8 16,9-11 3-16,6-4-5 15,2-8-6-15,2-5 1 16,2-6 0-16,0 0 16 0,1-13-16 16,-2-10 24-16,-2-7-7 15,-7-7-9-15,-4-4-8 16,-6-7 1-16,-7 0-2 15,-2 4 1-15,0 7 5 16,-15 8-6-16,-5 10-5 16,-2 5-24-16,0 7-17 15,1 7-22-15,3 0-53 16,5 17-68-16,8 6-81 16,3-2-319-16</inkml:trace>
  <inkml:trace contextRef="#ctx0" brushRef="#br0" timeOffset="408615.1991">18484 17126 1340 0,'0'0'327'0,"0"0"-124"15,0 0-7-15,0 0-38 16,0 0-115-16,0 0-43 15,0 0-76-15,-3-8-188 16,19 8-357-16,2 0-465 0</inkml:trace>
  <inkml:trace contextRef="#ctx0" brushRef="#br0" timeOffset="408997.971">18842 17001 1149 0,'0'0'330'0,"0"0"-82"15,0 0-36-15,0 0-88 16,0 0-63-16,0 0-13 16,-86 49 8-16,64-15-5 15,5 5-22-15,6-5-5 16,4 2-12-16,7-7 0 15,0-3-12-15,10-6-1 16,8-6 0-16,6-6 1 0,4-4 0 16,2-4 1-16,2-1 7 15,-3-14 0-15,-2-5-7 16,-5-7 1-16,-5-6-2 16,-8-3 0-16,-3-3-11 15,-6 0 10-15,-2 3-5 16,-16 8-6-16,-5 7-16 15,-6 9-35-15,1 8-80 16,1 5-19-16,6 13-58 16,8 0-372-16</inkml:trace>
  <inkml:trace contextRef="#ctx0" brushRef="#br0" timeOffset="409508.368">19137 16902 1111 0,'0'0'253'16,"0"0"-96"-16,0 0-20 15,0 0-2-15,0 0-70 16,0 0-30-16,0 0-19 15,-9 39 18-15,1-7 26 0,0 9 1 16,-3 1-8 0,0 0-20-16,2 2-13 0,3-8-9 15,6-6-10-15,0-6 12 16,0-7-12-16,12-5 0 16,5-5-1-16,6-7-1 15,1 0-7-15,0 0-2 16,2-16-3-16,-1-5-4 15,-2-8 17-15,-3-4 0 16,-3-3-1-16,-3 6 1 16,-2 4 16-16,-6 11-7 15,-5 6 19-15,1 6 15 16,-2 3-21-16,0 7-22 16,0 15 1-16,-5 11 9 15,-2 7 13-15,-2 3 7 16,0 0-5-16,1-4-3 0,0-5-14 15,5-1-7-15,-2-3-1 16,5-5-15-16,2 1-105 16,14-4-92-16,2-8-406 0</inkml:trace>
  <inkml:trace contextRef="#ctx0" brushRef="#br0" timeOffset="410144.5897">19741 17079 811 0,'0'0'247'0,"0"0"-63"16,0 0 70-16,0 0-97 0,0 0-61 15,0 0-26 1,-102-63-19-16,70 63-8 0,1 7 4 15,4 9-10 1,5 5-11-16,8 1-7 0,7 5-12 16,7 1-7-16,0 1 6 15,16 0 3-15,5 0-8 16,9 1 16-16,1-4 5 16,2-1-5-16,-3 0-4 15,-2-3 2-15,-6 0-2 16,-4-2-6-16,-10-3-6 15,-7-1 1-15,-1-1 5 16,-3 1 2-16,-16-4 0 16,-3-1 0-16,-2-3-8 15,-2-5 11-15,3-3-6 0,6 0 6 16,4-16-2-16,10-6 3 16,3-7-7-16,0-2-5 15,15-8-1-15,9 0-10 16,4 0 9-16,3 0 1 15,2-1 0-15,1-1 9 16,-2 7 0-16,-6 0-9 16,-3 5-30-16,-13 2-75 15,-7 6-162-15,-3 6-726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46:50.1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20 11229 560 0,'0'0'198'16,"0"0"-15"-16,0 0-59 16,0 0 59-16,0 0-17 15,0 0-78-15,43 0-32 0,-5 1 27 16,12 4-16-16,10-2-13 15,7-1-32-15,2 1-3 16,1-3 2-16,-2 0-10 16,-4 0-1-16,-5 0-9 15,-10 0-2-15,-7 0-16 16,-14 3-71-16,-14 0-99 16,-11 0-169-16,-3 0-203 0</inkml:trace>
  <inkml:trace contextRef="#ctx0" brushRef="#br0" timeOffset="279.3004">18120 11435 827 0,'0'0'207'16,"0"0"-151"-16,0 0-38 15,0 0 134-15,0 0 49 16,112 18-35-16,-20-18-43 16,26 0-42-16,8-9-15 15,-9-1-26-15,-28 1-18 16,-27 2-2-16,-15 3-2 16,-8 3-16-16,-1-1-1 15,-2 2-1-15,-11 2-53 0,-14 10-165 16,-11 2-402-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47:02.1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59 8818 228 0,'0'0'140'15,"0"0"-92"-15,0 0 21 16,0 0 12-16,0 0-6 16,0 0-16-16,-39-43 13 15,30 36-17-15,-1-4-16 16,-2 0 10-16,-6 0 2 16,-1-3 21-16,-8 0-23 15,-9 0 13-15,-2 0-26 0,-9 0 18 16,-8 1-22-16,0 3-5 15,-6-2 1-15,-5 2-5 16,2 0-8-16,-3 3-4 16,-2 0-1-16,1 4-2 15,0 3-7-15,-12 0 0 16,-14 5 8-16,8 6-9 16,9 0 1-16,7 4-1 15,15-3 9-15,-9 4-9 16,-8 3 0-16,5 1 0 15,1 0 1-15,5-1-1 16,3 1 0-16,5 1 0 0,3-2 0 16,4 1 0-1,6 1 8-15,-2 0-7 0,5 0 10 16,-1 3-9-16,1 3-2 16,3-1 0-16,-3 6 0 15,-1 0 0-15,-1 6 1 16,-2 3-1-16,2 3 2 15,2 7 5-15,4 4-7 16,3 15 1-16,9-2 26 16,11 4-6-16,10 10-4 15,3-18-1-15,18 11 10 16,17 7 12-16,3-17-1 16,9 5-17-16,10-3 21 15,10-8-3-15,29 8-6 16,23-3-6-16,12-11-14 0,-1-14 7 15,-7-12 3-15,-3-13 11 16,5-12-11-16,3-2 0 16,2-13 11-16,1-15-10 15,-1-9 14-15,1-6-4 16,-1-5-8-16,-7-5-1 16,-4 0-10-16,-9-5-4 15,-10 0-10-15,-19 7 0 16,-20 7 1-16,-18 8 0 15,-7 4 0-15,0-9 0 16,-2-7 8-16,4-6-8 16,-9-4 1-16,-9-2-1 15,-4-3 8-15,-3 0-3 0,-5 3-5 16,-2 2 8-16,-1 2-8 16,-3 3 13-16,-5 2-13 15,0 2 11-15,0 4 9 16,-9-1-7-16,-11 2-5 15,-3 0-1-15,-7 4-1 16,-3 1 0-16,-3 0-6 16,-3 3 5-16,-4 4-5 15,-3 3-1-15,-2 1 0 16,-2 5 5-16,-3 2-4 16,1 4 0-16,-3 2-1 15,4 3-1-15,2 4 0 0,1 3 0 16,5 3 1-1,0 1 1-15,3 1-1 16,5 0-13-16,-1 3-28 0,3 8-60 16,2 6-61-16,3 12-24 15,7-4-153-15,12-3-360 0</inkml:trace>
  <inkml:trace contextRef="#ctx0" brushRef="#br0" timeOffset="1169.9716">18715 8632 499 0,'0'0'85'0,"0"0"-33"16,-86-42 43-16,42 27 11 16,-5 0-31-16,-6 2-13 15,-18 2-1-15,-21 3-12 16,-25 8 1-16,-10 0-18 16,1 12-6-16,14 12 2 15,20 6 22-15,17 2 14 16,19 2 17-16,15-1-18 15,-1 20-12-15,1 29-5 16,4 34 2-16,14 20 8 16,25 2 8-16,15-3-23 15,27-16 1-15,7-13 8 16,8-14-19-16,7-12-9 16,-3-13-2-16,19 1 5 0,10-9-3 15,10-13 17-15,22-5 4 16,-2-22-8-16,6-15 11 15,7-5-8-15,0-28 7 16,8-14-22-16,-1-14 4 16,-1-9-12-16,-7-12 5 15,-8-6-12-15,-11-11-8 16,-16-8 1-16,-17-10-1 16,-17-1 9-16,-21 3-8 15,-17 11 7-15,-17 9 0 16,-8 17 6-16,-6 15 4 15,-15 14 7-15,-10 2 2 16,-32-15-17-16,-40-6-3 0,-49-2-7 16,-24 13 0-16,-5 25 0 15,9 19 7-15,13 9-7 16,8 5-11-16,11 14-54 16,20 3-65-16,29 0-156 15,34-3-209-15,22-9-690 0</inkml:trace>
  <inkml:trace contextRef="#ctx0" brushRef="#br0" timeOffset="3587.9766">15901 16783 421 0,'0'0'138'0,"0"0"-94"16,0 0 44-16,0 0 26 15,0 0-19-15,0 0-7 16,0-50 5-16,0 41-11 0,0 1 7 15,-6-2-11 1,0 0-9-16,-4-1 10 0,0-1-8 16,-2 2-14-16,-3 0-19 15,2 0-11-15,-4-1-6 16,3 3 1-16,-3-1-6 16,1 1-6-16,-4-1 2 15,1 2-2-15,-2-3-1 16,0 2 4-16,1-1-6 15,-2-1 0-15,1 0-1 16,-1 0 0-16,0 1-4 16,-2 1 0-16,-1 2-1 15,-2 1 0-15,-1-1 7 16,1 3-1-16,-3 0-7 16,2 2 6-16,-2-1 0 0,1 2 4 15,2-2-9 1,-1 0 8-16,0 2-2 0,-1 0-1 15,-2 0-6-15,0 0 6 16,-2 4-5-16,0 2-1 16,2 1 13-16,-2 0-4 15,3 0 4-15,-1-1-2 16,1 0-3-16,-1 1-2 16,-2-4-4-16,0 2 8 15,2-1 5-15,1-2-9 16,0-1 2-16,0 1 1 15,1 0-3-15,2 3-5 16,-3-2 7-16,0 1-7 0,-1 2 5 16,-4 4-6-16,-4 4 1 15,-3 0-1-15,-5 6 2 16,-5 4-2-16,-2 2 0 16,-4 5 1-16,0 0-1 15,2 2 1-15,7-2-1 16,9-3 2-16,10-2-1 15,11 3 9-15,10 0-10 16,9 5-1-16,1 9-6 16,20 5 7-16,7 6-3 15,6 6 3-15,3-2 1 16,-1-2 1-16,-1-4 5 0,4-3 2 16,-2 0 0-1,4-8 9-15,3-2-4 0,3-3 8 16,5-5-5-16,6-3 3 15,5-6-1-15,14 3 9 16,25-10 2-16,14-1-8 16,-6-4-3-16,-20-7-4 15,-5-3-3-15,-26 0-3 16,1 0-8-16,4-8 1 16,-13 3-2-16,1-4 0 15,7-8 1-15,-7 0 0 16,-2-2 8-16,-2-3-8 15,-2 0 7-15,-1-2-1 0,0 0-6 16,-6 2 10 0,-2-1-10-16,-3 2 7 0,-4 3-7 15,-3-1 7-15,-3 2-1 16,-5 1-1-16,-2-1 0 16,-1 0 0-16,-4 0 3 15,1-5 3-15,-3-1 1 16,0-2-4-16,0-4 1 15,-4-3-1-15,-3-1 0 16,-2-1 0-16,-1-3-3 16,0 1 3-16,-1 0 1 15,-10 0-4-15,-2-1 0 16,0 0 1-16,-2 4-5 16,3 2-1-16,-1 2 0 0,1 7 0 15,-1 2 0-15,0 2 5 16,-1 4-6-16,-3 1 1 15,0 0-1-15,-3 2 1 16,-3-2-1-16,1 4 1 16,-1-4 0-16,0 2 0 15,-1 1 0-15,-1 2-1 16,2 1 0-16,1 3-1 16,-2 1 1-16,2 1 0 15,2 2-1-15,-2 0-7 16,1 5 7-16,3 6-31 15,0 3-50-15,7 11-73 16,4-6-166-16,7-4-589 0</inkml:trace>
  <inkml:trace contextRef="#ctx0" brushRef="#br0" timeOffset="7816.0277">17210 7616 39 0,'0'0'82'0,"0"0"18"16,0 0-8-16,0 0-8 15,0 0-8-15,0 0-6 16,-9 0-3-16,9 0-20 15,-1 0 3-15,-1 0-5 16,1 0 8-16,-1 0-1 16,1 0-4-16,-2 0-13 15,0 0 8-15,1 0-14 16,1 0 10-16,-1 0 0 16,0 0 3-16,2 0 0 15,0 0-12-15,0 0 2 0,0 0-17 16,0 0 1-16,0 0-14 15,0 0-1-15,10 0-1 16,8 0 9-16,7 5 7 16,6-1 10-16,5 0 5 15,4-1-17-15,-3-1 6 16,1-2-9-16,-4 1 6 16,-1-1-3-16,-1 0-3 15,-3 0-10-15,-2 0 7 16,-1 0 4-16,0 0-12 0,-2 0 0 15,1 0 7 1,2 0-6-16,-1 0 9 0,2 0-9 16,4 0-1-16,2-1 2 15,3-2 4-15,0 1 2 16,5 0 11-16,3 0-10 16,1 1-2-16,3 0 0 15,2-2-1-15,0-1-5 16,1 2 9-16,-3-2-4 15,-1 1-4-15,-2 0-1 16,-1 1 8-16,-1-1 1 16,-2 3 0-16,-1 0 11 15,-2 0-11-15,-1-3 10 16,-4 3-5-16,-1 0-1 16,-1 0 2-16,-1-1-1 15,-1 1 1-15,0 0 7 16,-2 0-1-16,-1 0 5 0,-3 0-8 15,-3 0 8-15,-4 0-11 16,0 0 3-16,-7 0 8 16,-1 0 4-16,-1 0 1 15,-3 0-1-15,-1 0-5 16,-3 0-3-16,-1 0-8 16,2 0-9-16,-2 0-5 15,0 0-1-15,0 0-9 16,-5 0-95-16,-10 0-147 15,-4 0-621-15</inkml:trace>
  <inkml:trace contextRef="#ctx0" brushRef="#br0" timeOffset="11590.6042">6459 7592 211 0,'0'0'164'16,"0"0"-30"-16,0 0 21 15,0 0-8-15,0 0-37 0,0 0-32 16,0 0-20-16,-9 0-29 16,21 3-2-16,13 6 53 15,8 3 7-15,12 1-24 16,19 1 8-16,27-3 2 16,25 0-12-16,20-5-4 15,-2-3-2-15,-11-3-13 16,-15 0 11-16,-12 0-2 15,-16 0-25-15,-17 0-7 16,-14 0 3-16,-7 0 5 16,7 0-8-16,2 0 3 15,3 0 6-15,-4 0-11 16,-10 0-5-16,-5 0 13 0,-7 0-11 16,-5 0-2-16,-4 0-2 15,-6 0-1-15,-2 0-7 16,-2 0 5-16,-6 0-7 15,1 0-14-15,-4-9-99 16,-4 1-175-16,-14-9-897 0</inkml:trace>
  <inkml:trace contextRef="#ctx0" brushRef="#br0" timeOffset="16611.7263">8092 8280 907 0,'0'0'259'15,"0"0"-88"-15,0 0-25 16,0 0-37-16,0 0-24 16,0 0-21-16,60-65-17 15,-23 44-15-15,7-2-15 16,5 1-9-16,2 1-7 15,-1 0 8-15,-7 4-9 16,-4 0-2-16,-6 5-55 16,-6 2-78-16,-8 6-175 15,-10 3-282-15</inkml:trace>
  <inkml:trace contextRef="#ctx0" brushRef="#br0" timeOffset="16815.6133">8232 8393 1091 0,'0'0'217'0,"0"0"-128"15,0 0-23-15,0 0 36 16,0 0 4-16,0 0 11 16,0 0-3-16,66-5-38 0,-23-8-37 15,9-1-22 1,33-12-17-16,-11 6-116 0,-7-4-372 0</inkml:trace>
  <inkml:trace contextRef="#ctx0" brushRef="#br0" timeOffset="17588.2376">19614 8201 942 0,'0'0'289'15,"0"0"-44"-15,0 0-70 16,0 0-93-16,0 0-12 16,0 0-9-16,23-2-32 15,7-6-14-15,11-1-14 16,6 1 6-16,2 2-7 15,-1-2-70-15,3-1-132 0,-16 4-286 16,-15-1-458-16</inkml:trace>
  <inkml:trace contextRef="#ctx0" brushRef="#br0" timeOffset="17760.9773">19542 8402 707 0,'0'0'512'0,"0"0"-424"16,0 0 22-16,0 0-33 16,117-13-29-16,-15-12 24 15,33-10-55-15,13-9-17 16,-33 6-247-16,-31 2-923 0</inkml:trace>
  <inkml:trace contextRef="#ctx0" brushRef="#br0" timeOffset="18857.399">19919 6869 863 0,'0'0'179'0,"0"0"35"0,0 0-97 15,0 0-22-15,0 0-10 16,0 0-37-16,0 0-30 15,82-25-18-15,-44 16 0 16,-2 3-112-16,-3 6-126 16,-9 0-115-16,-12 0-364 0</inkml:trace>
  <inkml:trace contextRef="#ctx0" brushRef="#br0" timeOffset="19006.275">19968 6984 643 0,'0'0'223'16,"0"0"-29"-16,0 0-38 0,0 0-17 15,0 0-43-15,0 0-33 16,0 0-28-16,16 47-5 16,34-50-11-16,14-10-19 15,30-13-57-15,-17 1-194 16,-12-1-235-16</inkml:trace>
  <inkml:trace contextRef="#ctx0" brushRef="#br0" timeOffset="19210.5532">20554 6559 1099 0,'0'0'254'0,"0"0"7"15,0 0-63-15,0 0-67 16,0 0-78-16,0 0-33 0,0 0 27 16,2 84 1-1,10-41-14-15,4 0-15 0,1 2-13 16,2-5-6-16,-1-1-16 15,3 0-132-15,-5-7-194 16,-6-15-448-16</inkml:trace>
  <inkml:trace contextRef="#ctx0" brushRef="#br0" timeOffset="19599.0072">20848 6408 1069 0,'0'0'214'0,"0"0"-66"16,0 0-76-16,0 0-35 16,0 0 33-16,0 0 12 15,0 0 1-15,-27 100-26 16,21-66-26-16,6 2-11 16,0-2 1-16,3-1-11 15,18-4-10-15,6-4 6 16,9-8-5-16,4-6 7 15,6-10-7-15,-2-1 9 16,0-13-9-16,-7-9-1 16,-7-9 1-16,-6-5 5 15,-6-2-5-15,-3 3 23 0,-4 5 63 16,-1 10 30 0,-7 12-33-16,4 8-47 0,2 14-36 15,8 31 1-15,9 27 13 16,7 26 4-16,3 7-18 15,-4 0-1-15,-12-11-6 16,-20-19-169-16,0-18-302 16,-20-18-915-16</inkml:trace>
  <inkml:trace contextRef="#ctx0" brushRef="#br0" timeOffset="20357.791">8463 7279 939 0,'0'0'60'0,"0"0"8"15,0 0 45-15,0 0-7 0,0 0-61 16,0 0-23-16,4-72-2 15,24 55-13-15,9-5-7 16,5 0-11-16,14 2-94 16,-12 6-127-16,-8 5-117 0</inkml:trace>
  <inkml:trace contextRef="#ctx0" brushRef="#br0" timeOffset="20515.8539">8598 7349 818 0,'0'0'98'0,"0"0"-81"16,0 0-4-16,0 0-7 0,103-34 4 15,-50 4-10-15,34-22-3 16,-14 6-151-16,-10-1-502 0</inkml:trace>
  <inkml:trace contextRef="#ctx0" brushRef="#br0" timeOffset="20724.5472">9159 6656 955 0,'0'0'139'16,"0"0"33"-16,0 0-17 16,0 0-107-16,0 0-39 15,0 0-3-15,0 0 23 16,25 106-2-16,-4-60-8 15,0 7-9-15,-2 2-10 0,11 26-29 16,-6-13-188-16,-5-13-299 16</inkml:trace>
  <inkml:trace contextRef="#ctx0" brushRef="#br0" timeOffset="21115.3465">9487 6601 857 0,'0'0'80'0,"0"0"4"16,0 0 75-16,0 0-104 15,0 0-42-15,0 0 20 16,0 0 42 0,-9 107 15-16,9-61-36 0,0 0-25 15,0 0-13-15,0-4-6 16,3-5-8-16,16-5-1 15,10-8 0-15,10-8 8 16,8-7-8-16,5-9 6 16,0-2-1-16,-4-16-4 15,-3-9-2-15,-11-5 0 16,-7-6 1-16,-11-2 7 16,-7 1 2-16,-6 6-4 15,-3 5 14-15,0 14 66 16,0 14 0-16,0 5-54 0,0 38-31 15,12 44-1-15,14 56 11 16,11 32 3-16,7 20-13 16,-4 1-1-16,-12-62-76 15,-18-26-698-15</inkml:trace>
  <inkml:trace contextRef="#ctx0" brushRef="#br0" timeOffset="32185.4077">15104 11239 933 0,'0'0'269'0,"0"0"-205"16,0 0-57-16,100-38 5 15,-30 14-6-15,28-5 1 16,26 3 10-16,6 1-8 16,-21 9-2-16,-30 8-7 15,-31 5-71-15,-1 3-112 16,-11 0-116-16,-11 0-429 0</inkml:trace>
  <inkml:trace contextRef="#ctx0" brushRef="#br0" timeOffset="32370.8001">15032 11531 1077 0,'0'0'90'15,"0"0"-90"-15,128-37 0 16,0-1 9-16,34-5-8 16,26-2 1-16,-42 12-2 15,-26 5-287-15</inkml:trace>
  <inkml:trace contextRef="#ctx0" brushRef="#br0" timeOffset="32964.799">20419 11318 1215 0,'0'0'163'0,"0"0"-72"15,0 0 4-15,0 0-50 16,0 0-18-16,101-58-8 16,-41 44 2-16,13 1-4 15,0 2-7-15,3 4-8 16,-6 2-2-16,-6 4-12 15,-9 1-96-15,-14 0-120 16,-16 1-140-16,-20 4-363 0</inkml:trace>
  <inkml:trace contextRef="#ctx0" brushRef="#br0" timeOffset="33129.8801">20535 11414 1001 0,'0'0'137'0,"0"0"-111"15,0 0 54-15,92 0 33 16,-2-14-38-16,25-5-30 16,7 2-24-16,-22 4-14 15,-17 6-7-15,-37 7-84 16,-18 0-284-16</inkml:trace>
  <inkml:trace contextRef="#ctx0" brushRef="#br0" timeOffset="34617.388">15029 14846 755 0,'0'0'130'0,"0"0"-64"16,0 0 4-16,0 0 45 15,0 0-21-15,0 0 22 16,15-19-17-16,12 8-37 16,9 0-2-16,13-3-5 15,20-1-7-15,22-4-2 16,16-4-11-16,-7 6-9 16,-18 1-7-16,-26 6-12 15,-12 1-1-15,4 1-5 16,1-2 1-16,3 0-1 0,-10 3 0 15,-9 2-1-15,-9 1-43 16,-8 4-52-16,-10 0-80 16,-6 14-41-16,-10 5-21 15,-10-1-127-15</inkml:trace>
  <inkml:trace contextRef="#ctx0" brushRef="#br0" timeOffset="34893.7294">15120 15083 1015 0,'0'0'244'0,"0"0"-170"0,0 0-64 15,0 0 24-15,0 0 109 16,114-24-12-16,-28-6-37 15,23-8-24-15,-7-1-23 16,-16 8-6-16,-28 10-9 16,-17 8-17-16,2 1-7 15,0 3-8-15,-3 1-11 16,-14 13-60-16,-13 14-151 16,-13 7-387-16</inkml:trace>
  <inkml:trace contextRef="#ctx0" brushRef="#br0" timeOffset="37244.6742">21078 14850 985 0,'0'0'160'16,"0"0"-92"-16,0 0-39 15,0 0 28-15,0 0 34 16,105-18 17-16,-48 8-20 16,9-1-6-16,5 0-27 15,4-3-15-15,0 1-7 16,-7 0-22-16,-3 0-4 15,-10 3-1-15,-7 3-6 16,-11 2-25-16,-13 0-51 16,-10 5-71-16,-14 0-95 15,-14 0-55-15,-10 6-343 0</inkml:trace>
  <inkml:trace contextRef="#ctx0" brushRef="#br0" timeOffset="37493.5102">20988 15118 1151 0,'0'0'172'16,"0"0"-136"-16,0 0-14 16,100-3 72-16,-42-11 17 15,9-1 0-15,4-2-24 16,-1-3-27-16,2 2-23 15,-3-1-18-15,-5 1-18 16,-4 3-1-16,-9 5-5 0,-9 6-78 16,-23 4-120-16,-9 10-280 15,-10 3-232-15</inkml:trace>
  <inkml:trace contextRef="#ctx0" brushRef="#br0" timeOffset="47981.5426">2958 17282 52 0,'0'0'68'15,"0"0"-49"-15,0 0 5 16,0 0 24-16,0 0 2 0,0 0 4 16,42 5-4-16,-33-5-15 15,0 0-2-15,0 1-3 16,2 1-2-16,0-1-5 16,1 1 1-16,0-2-5 15,0 0-3-15,1 0-7 16,1 0 14-16,5 0 17 15,-1 0-7-15,1-2-2 16,2-1-10-16,0 0-12 16,0 0 0-16,1-2 2 15,-2 1-2-15,2 0-1 16,0-2 0-16,2 1-7 16,2-1 9-16,2-2-3 0,2 2-5 15,1-5-1 1,1-1 5-16,-1-4-5 0,-1 1 5 15,1 0-5-15,-1-2-1 16,0 0 1-16,0 0 6 16,-2 2-7-16,-1-2 0 15,1 1 1-15,-3 0 0 16,1 2-1-16,-5-2 1 16,4 1-1-16,-1 0 1 15,0-2 0-15,1 1 0 16,0-4-1-16,-2 3 1 15,2-4 0-15,-1 4-1 16,1-3 2-16,-5 6-2 16,1-5 1-16,-4 4-1 0,-1 0 2 15,-3 0 4-15,-3-1 1 16,-2-1 2-16,-2 0 11 16,1-2-1-16,-5-1 3 15,-2-2-8-15,0 3 1 16,0-1-1-16,0 2 6 15,0 4 5-15,-9-1-12 16,3 5 4-16,-5-1-4 16,-3-2-1-16,-3 4-5 15,-5-2 5-15,1 2 6 16,0-1-6-16,-3 0 0 0,0 0 6 16,-1 1-2-16,2 0-3 15,-2-1 2-15,0 2-8 16,-1-2 0-16,3 1 1 15,-3-1-6-15,4 2-1 16,-1-1 7-16,0 2 0 16,0 3-2-16,2 1 1 15,-3 1-6-15,-2 2 5 16,-3 0-5-16,-2 0-1 16,1 0 0-16,-3 0 10 15,-1 0-4-15,-2 4-3 16,2 1-2-16,4 2 1 15,0-2-1-15,5 0 0 16,-2 2 0-16,5 2 0 16,-2-1 0-16,3 1-1 0,-3 1 1 15,2 1 0-15,-5 2 0 16,4 2-1-16,-5 0 0 16,0 2 0-16,-2 0 0 15,0 2 0-15,3 3 0 16,-3-3 0-16,2 2 2 15,1 0-2-15,-1 0 0 16,4 1 1-16,1-1-1 16,-1-1 0-16,3-1 0 15,5-2 1-15,-1 0-1 16,3 0 0-16,1-2 0 16,3 2 0-16,3-1 0 15,0 0 1-15,1 1-2 0,6 1 1 16,-3 3 0-16,3 4 0 15,0 0-1-15,0 4 0 16,0 1 1-16,6-2 1 16,2 0-1-16,0-3 1 15,0 0-1-15,2-4-1 16,2 1 1-16,5-1-3 16,2-2 3-16,2 1 0 15,1-2 2-15,5 1-2 16,0 0 6-16,4-2-4 0,-1-1-1 15,-2-3 0 1,2 0 0-16,-3-2 2 0,3-5-2 16,0-2 12-16,-2-4-4 15,0 0-2-15,-1 0 4 16,1-4 7-16,-3-9 6 16,-2 0 0-16,0-3-5 15,-3 0-1-15,-3 1-8 16,1 2-3-16,-5 1-6 15,-1 1 0-15,-1 5-1 16,-2 1-28-16,4 5-69 16,-4 0-119-16,-3 2-16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5:40:15.30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869 6346 570 0,'0'0'147'0,"0"0"-98"16,0 0-33-16,0 0-15 15,0 2 0-15,2 0 8 16,-1-2 15-16,2 3 4 15,3 4 19-15,3 0-6 0,5 3-8 16,2 0 8 0,2 0-4-16,6 2 2 0,6-2 2 15,4-1-9-15,7-1 8 16,4-2 1-16,6 1 5 16,-3-2-10-16,4-2 0 15,-3-1-11-15,-2 1-9 16,0-1 1-16,-3 0-2 15,3-1 4-15,-2 1 0 16,1-1-2-16,-1 0-8 16,1 2 8-16,-4-2-4 15,-2 2-7-15,0 0-4 16,-2 0 8-16,-2 1-10 16,-2 1 6-16,4 0 1 15,0 0-5-15,2 1 4 0,1 0 1 16,5-1-6-16,1 1 6 15,3 0-6-15,2-1-1 16,3 1 7-16,0 0-6 16,2-1 8-16,-1 1-7 15,1-1 5-15,-4 1 0 16,3-2-5-16,-3 0 8 16,-1 1 4-16,1-2-1 15,-2 0-12-15,-2-1 0 16,-1 1 12-16,-3 0-6 15,0 0-5-15,2 0-1 0,1-3 7 16,-3 3-6-16,5-3-2 16,-1 2 5-16,-1 1-5 15,3 2 0-15,-3-1 0 16,1-1 2-16,3 1 4 16,-2-1-5-16,2-2 0 15,0-1 9-15,-2 0-9 16,1 0 9-16,-2 0 2 15,1 0-11-15,-1 0 14 16,0-3-4-16,2 0-3 16,0-2 2-16,-1 2-9 15,0-1 8-15,2-1-7 16,0 0 6-16,0 0-2 16,-1 1 0-16,1-1-5 15,-4 3 1-15,4-1 6 0,2 0 1 16,-1 2-9-1,5-1 9-15,-2 1-8 0,5-3 8 16,-3 1-7-16,-1-3 4 16,-2 1-5-16,-3-1 0 15,2-1 11-15,-6 1-6 16,1-3 6-16,-1 3-12 16,1 0 10-16,1-2-4 15,0-1 0-15,2 2-5 16,1-1 1-16,0 1 4 15,5-2 1-15,-1 1-6 16,1 0-1-16,0-1 1 16,2 4 8-16,-1-1-9 15,-1 0 1-15,-1 1-1 0,-2 3 0 16,-1-2 6-16,-2-1-4 16,0 2-2-16,2-2 2 15,-3 1 17-15,9 1-8 16,-4 0-5-16,1 1-5 15,-1-3-1-15,0 2 1 16,-2-1 1-16,2 0 7 16,4 0-9-16,4 0 21 15,4-2-6-15,1 2-13 16,-5 1-1-16,-3-1-1 16,-7 1 0-16,-4-1 0 15,-3 1 7-15,-2 1-7 16,1-3 0-16,1 3 1 0,3-1 12 15,2 0 1-15,0 1-14 16,-5 0-6-16,-1 2 6 16,-4 0 9-16,-6-3-6 15,2 2-2-15,-2 1 1 16,-3 0 4-16,0 0-6 16,1 0 0-16,3 0 5 15,6 0-3-15,4 0 34 16,3 1-15-16,0 2-14 15,-1 3-6-15,-3 0 1 16,-4 1 4-16,-3-2-5 16,-4 2 8-16,1-2 16 15,-3-1 6-15,-3-1 19 0,-6 0-25 16,-6-3-13-16,-5 0 3 16,-6 0-15-16,-4 0 0 15,-1 0 2-15,-2 0-4 16,0 0-5-16,0 7-51 15,-8-2-154-15,-5 0-432 0</inkml:trace>
  <inkml:trace contextRef="#ctx0" brushRef="#br0" timeOffset="1165.3687">11532 6399 535 0,'0'0'107'0,"0"0"-60"16,0 0 60-16,0 0-23 16,0 0-36-16,0 0 11 15,0 0 23-15,-11-8-9 16,11 8-53-16,0 0-20 16,0 0-2-16,0 0 2 15,0 0 12-15,8 0-3 16,6 4 7-16,5 3 20 0,7 2 9 15,9 0 18 1,8 1 4-16,10 0-20 0,9-1 12 16,17-1-12-16,23-1-1 15,21-1-9-15,4-4-1 16,-5 1-2-16,-10-2-1 16,-9 4-5-16,0 0-9 15,0-2 0-15,-2 4-7 16,-6 0 10-16,0-2-21 15,-6 0 14-15,-14-1-4 16,-14 1 4-16,-15-4-3 16,0 1-2-16,3-1 0 15,8 1 6-15,4-2-2 16,-4 0 6-16,-5 0 12 16,-7-2-6-16,-5-4 11 0,-6-2-10 15,-7 1-4-15,-4 2 11 16,-5-3-16-16,-5 4 5 15,-1 0-22-15,-1 1 0 16,-5 1-1-16,-2 2 0 16,-4 0-94-16,-12 4-176 15,-14 2-580-15</inkml:trace>
  <inkml:trace contextRef="#ctx0" brushRef="#br0" timeOffset="6047.8963">4939 6430 479 0,'0'0'114'16,"0"0"-24"-16,0 0 8 15,0 0-26-15,0 0-23 16,0 0-16-16,3 0-5 16,5 0-12-16,2 0-15 15,3 0 7-15,8 0-8 16,5 0 0-16,4 3 13 15,7 4 3-15,0 0 4 16,3 0-3-16,-1 0 2 16,-1 1-2-16,3-2 7 0,1-2 0 15,-2 3 4-15,3-2 2 16,-4-1-4-16,4 1-14 16,-1 1-2-16,-2-1-4 15,-2-1 5-15,-2 1-10 16,-1-2 1-16,1-1 8 15,-2-2 4-15,2 0 2 16,1 0-6-16,2 0 2 16,2-2-11-16,-3-1 0 15,-2-2 12-15,0 3-11 16,-8 0-2-16,1 0 2 16,-5 2-1-16,4 0 0 15,-6-1 0-15,2 1 10 16,-3-2-9-16,3-1 8 0,1 0 3 15,2-2-1-15,3-1 2 16,-2 1-2-16,3-1-4 16,-1-1-7-16,-2 2 5 15,-1-2 1-15,-4 1-1 16,-1 0 3-16,-1-1-2 16,-4 0 9-16,0-1 12 15,-3 0 2-15,4 0-5 16,-5-2-3-16,3 0-15 15,0-1 16-15,0 0-5 16,-2-3-17-16,6 2 12 16,-1-1-7-16,0 1 7 0,1 0-13 15,-2-1 1 1,0 0 0-16,-1 1 9 0,-1 1 0 16,0 0-4-16,-1-1-5 15,0 0 12-15,-1 0-11 16,-1 0 6-16,-2-1 0 15,5-1-7-15,-4 2 12 16,0-2 2-16,1 0-2 16,-1 1 3-16,1-4 3 15,1 2-9-15,-2-2 4 16,3 3 2-16,-2-3-2 16,2-1-6-16,0 0 2 15,0 1-1-15,-1 0-8 16,2 0 9-16,-3 0 1 15,2 2 0-15,-3-2 4 16,0 0-6-16,-3 1-9 0,-2 1 19 16,-2-2 3-16,-2-2-11 15,-1-1 8-15,-2-2-5 16,0 0 2-16,0-1 19 16,-5 1-7-16,0-2-3 15,-4 2-7-15,-1 0-6 16,1 0-12-16,-3 0 18 15,-2 1 7-15,0 1-5 16,-4 1-12-16,0-2-7 0,-3 2 0 16,-1-1-2-1,-3 1-4-15,2 2 5 0,-2 2 0 16,-1 2 2-16,1 1-1 16,0 0 6-16,-2 3-5 15,1 0-1 1,-2 1 0-16,-5-1 4 0,3 3-5 15,-7-1-1-15,1 3 0 16,-1 0 0-16,-2 2 1 16,-1 2 2-16,4 0-2 15,0 0 6-15,2 0-5 16,1-2 0-16,0 2 0 16,0 0 0-16,2 0-1 15,-1 0 8-15,0 0-7 16,4 0-1-16,-2 0 1 0,0 0 0 15,3 0-1 1,-1 0-8-16,-5 0 8 0,2 0 1 16,-9 5-1-16,-1 1 0 15,-1 0 8-15,-2 0-8 16,2 0 0-16,0 1-1 16,2-4 1-16,4 0 0 15,-1 1 1-15,-3-2-1 16,5 1 9-16,-2-1-8 15,1 1-1-15,-1 0-7 16,0-2 7-16,-2 2 5 16,3-1-5-16,2-2 0 15,-2 0 1-15,0 3 1 16,2-3 5-16,1 2-7 16,0 0 0-16,-1-1 0 0,1 2 0 15,0 0 0-15,2 0 0 16,1-1 0-16,2 1 1 15,2 0-1-15,1 1 1 16,1 1-1-16,2 2 0 16,-2-2 0-16,-1 1 0 15,-1 0 0-15,1 2 0 16,-1-1-1-16,-2 0 1 16,3 2 0-16,1-3 0 15,2 3-7-15,2-1 6 0,2 1 0 16,1 1 0-1,-2 1-6-15,0 2 6 16,1 2-8-16,-1 1 1 16,0 1 7-16,0 1 0 0,2 1-9 15,0-2 8-15,4 4-4 16,2-3 0-16,4 1-1 16,1 0 5-16,3 1 0 15,2 1-9-15,1 1 10 16,0 2-6-16,0 1 1 15,0 1 5-15,4 1-9 16,5 2 9-16,0 0 1 16,0 0-1-16,3 2-8 15,3 1 9-15,-1 0-2 16,3 1 2-16,1 2 0 16,0 0 0-16,0 2 1 0,4-4 5 15,-2-1-6-15,2 0 0 16,0-4 0-16,0 1-7 15,0-2 7-15,1-4 1 16,1 0-1-16,0-2-2 16,-1-3-4-16,0 1 6 15,0-4 0-15,-1 1 0 16,2-2 1-16,-2-1-1 16,-1-2 1-16,2 1 7 15,-1-1-8-15,-1 0 8 16,-2-1-7-16,2 0-1 15,1-2 1-15,2 1-1 16,0-2 0-16,0-2 1 16,3 1 0-16,-1-4 0 0,3 2-1 15,-2-4 10-15,-2 0-4 16,0 0-5-16,-3 0 27 16,-2 0-4-16,-2-2-8 15,-4-2-2-15,-4 1-13 16,-1 2 13-16,-7-1-14 15,-2 2 0-15,0 0 0 16,0 0 0-16,0 0-22 16,0 0-68-16,-2 7-109 15,-11 6-312-15,-5-4-815 0</inkml:trace>
  <inkml:trace contextRef="#ctx0" brushRef="#br0" timeOffset="17746.2439">2373 5433 208 0,'0'0'382'15,"0"0"-288"-15,0 0-17 16,0 0-23-16,0 0-26 15,23-10-4-15,-7 3 20 0,2-2 8 16,8-1-18 0,5-2 0-16,6-3 5 0,5-2-3 15,2-1-10-15,7 0-13 16,-2 0 1-16,-2-1-14 16,-1 3 2-1,-6 4-2-15,-4 1 0 0,-6 3-53 16,-8 7-72-16,-7 1-113 15,-12 0-362-15</inkml:trace>
  <inkml:trace contextRef="#ctx0" brushRef="#br0" timeOffset="17991.4349">2497 5613 660 0,'0'0'110'0,"0"0"-74"15,0 0-5-15,97-35 29 16,-61 16 2-16,4-5 18 16,1 3-21-16,3-1-17 15,1 0-20-15,3 2-11 16,15-1-11-16,-7 6-46 15,-11 3-145-15</inkml:trace>
  <inkml:trace contextRef="#ctx0" brushRef="#br0" timeOffset="27571.4194">15917 4042 963 0,'0'0'191'0,"0"0"-46"0,0 0 28 15,0 0 4 1,0 0-68-16,0 0-72 0,-45-10-27 16,38 85 9-16,2 30 9 15,4 11 3-15,1-8-9 16,0-26-14-16,1-26-6 16,4-12 10-16,-1-3-5 15,1 2-7-15,-1-2-3 16,-1 1 3-16,-1-17-8 15,0-11-36-15,0-14 30 16,0-3 13-16,-2-19 0 16,0-14-34-16,0-7-18 15,0-6 30-15,0 5 21 16,3 4-14-16,3 10 16 0,0 12-1 16,-1 12-11-16,3 6 10 15,1 0-21-15,7 13 16 16,4 6 6-16,11 0 1 15,4-2 6-15,3-5-5 16,4-2 7-16,-2-9-7 16,2-1-1-16,-6-6-30 15,-5-11-21-15,-6-5 31 16,-8-4 14-16,-5-2 6 16,-9 0 14-16,-3 4-1 15,0 7 37-15,0 7 29 16,0 9-15-16,0 1-64 15,0 16 4-15,0 11-4 0,6 13 19 16,3 4-6 0,4 2-4-16,-2-1-3 0,0-3 3 15,-2-9-9-15,-1-5-78 16,-5-19-114-16,0-9-132 16,-3 0-78-16</inkml:trace>
  <inkml:trace contextRef="#ctx0" brushRef="#br0" timeOffset="27705.8363">16119 4112 869 0,'0'0'37'0,"0"0"-37"16,0 0-56-16,0 0 56 0,86 15 0 16,-35 7-69-1,-1 2-184-15</inkml:trace>
  <inkml:trace contextRef="#ctx0" brushRef="#br0" timeOffset="29015.1678">16605 4292 1152 0,'0'0'161'15,"0"0"-113"-15,0 0-32 16,-94 13 0-16,73 3 1 15,3 4 6-15,4 3-2 16,6 2-14-16,6 3-7 0,2-3-16 16,2-4-19-16,11-6-16 15,2-6 22-15,0-9-32 16,-3 0 61-16,1-16 40 16,-3-9-4-16,0-4-10 15,-6 0 16-15,-2 1 20 16,-2 7 43-16,0 7 6 15,0 10-32-15,0 4-79 16,0 9-5-16,13 22 5 16,7 25 24-16,12 22 27 15,7 20-25-15,-3 8-13 16,-10-6 2-16,-12-7-2 16,-14-23-3-16,0-15-2 0,-1-14-8 15,-10-15 1-15,-7-3 14 16,-3-6-6-16,-7-9 4 15,-4-8 4-15,-5-23-5 16,-6-26-12-16,4-28-9 16,9 0-6-16,13 4-5 15,17 8-18-15,1 17-5 16,23-6-5-16,7-2-8 16,8 3-12-16,6 5-14 15,0 0 15-15,-1-1-16 16,-5-2-4-16,-6-4 5 15,-11-1 50-15,-10-3 17 16,-9 0 15-16,-3 1 18 16,-6 7 66-16,-11 7 31 15,-2 8 5-15,4 14-7 0,2 15-5 16,4 7-37-16,4 32-59 16,4 34-11-16,1 27 1 15,12 11 0-15,10-2-2 16,5-8 0-16,-9-24 1 15,-1-12 0-15,-7-17 14 16,3-6-15-16,-4-4 0 16,-1-3-1-16,2-8-19 15,-1-12-4-15,-4-8 24 16,1-17 13-16,-2-17-2 16,4-8-11-16,0-6-2 15,2 0 2-15,4 7-1 16,0 7-15-16,1 10 13 15,0 10-4-15,-3 8 7 16,1 6-1-16,-3 0-15 0,4 7 10 16,-1 12-4-16,1 3 2 15,2 1 8-15,2-1 1 16,-3-5-1-16,3-6-19 16,-3-6-32-16,1-5-30 15,-1-3 29-15,0-16 17 16,0-5 23-16,-3-3 5 15,-5-2 7-15,-4 3 2 16,-3 1 0-16,0 6 5 16,0 5 30-16,-7 4 31 0,0 5 30 15,-1 5-9-15,-1 0-54 16,-2 19-33-16,-2 8 4 16,1 6-5-16,1 7 5 15,6-1-6-15,5 1-8 16,0-6 0-16,9-6 1 15,12-8-5-15,8-12 12 16,12-8-5-16,9-9 5 16,6-21 1-16,0-9 1 15,-9-6 4-15,-13-1-5 16,-13 2 0-16,-14 2 6 16,-7 9-7-16,-1 4 0 15,-13 9-26-15,-4 6 26 0,2 6 27 16,0 4-21-1,8 1 6-15,3 3-12 0,5 0-10 16,0 3-12-16,10 6-16 16,7 7 38-16,4 3 0 15,4 7 12-15,1 4-11 16,-2 3 0-16,-3 5 27 16,-3 2 22-16,-4 0-18 15,-2-1-2-15,3-5-11 16,-1-4-1-16,8-6-18 15,9-8-11-15,52-16-76 16,-4 0-197-16,4-7-401 0</inkml:trace>
  <inkml:trace contextRef="#ctx0" brushRef="#br0" timeOffset="30687.0871">18848 4166 1317 0,'0'0'191'16,"0"0"-54"-16,-112 0-45 15,64 11 9-15,3 7-12 16,7 5-11-16,5 6-23 16,10 4-30-16,7 3-13 15,9 1-3-15,7-1-9 16,0-1 1-16,18-6-1 0,10-7-10 15,11-9-45 1,2-13 1-16,8-1 19 0,-2-25 6 16,-3-13 2-16,-5-23 22 15,-10-27 5-15,-15-33 6 16,-9-13-5-16,-5 10-1 16,-3 32 12-16,-4 39-10 15,-1 25 69-15,1 16 34 16,1 3-9-16,0 5-30 15,-2 5-51-15,1 11-15 16,-6 31 0-16,2 34 0 16,5 24 0-16,6 9-1 15,3-8 1-15,17-25-1 16,2-24 1-16,2-15 2 0,1-10-2 16,6-1-25-1,5-8-38-15,6-10-30 0,0-8 17 16,-5-21 11-16,-6-17 5 15,-4-9 40-15,-9-8 13 16,-6-3 7-16,-6 1 21 16,-4 7 26-16,-2 8 17 15,0 13 14-15,0 11-6 16,0 15-13-16,0 3-59 16,-2 12 7-16,2 14-7 15,0 6 6-15,0 3-6 16,11 2-5-16,10-3 5 0,9-2-1 15,10-7-68 1,6-6-37-16,6-12-4 0,0-7-43 16,3-7-11-16,-6-20-49 15,-8-7 68-15,-10-7 68 16,-9-5 77-16,-12 0 25 16,-10 1 75-16,0 6 52 15,-10 11-4-15,-10 10-17 16,-7 12-75-16,0 6-37 15,1 11-3-15,0 15-9 16,8 4-5-16,6 6-2 16,10-2-2-16,2-4-11 15,0-2 7-15,14-8 5 16,4-8-58-16,4-9-18 16,2-3 31-16,0-10 46 0,-2-12 13 15,-2-6 1-15,-6-4 18 16,-3 3 52-16,-2 1 4 15,-6 10 1-15,-2 8 3 16,-1 10-48-16,0 6-44 16,2 22 0-16,-1 14 18 15,1 21 10-15,-1 19-9 16,-1 19-8-16,0 5-4 16,-1-3 8-16,-11-23-8 15,-1-24-5-15,2-21-2 16,2-13-46-16,-1-5 9 15,5-8 8-15,0-9-19 16,5-7 20-16,0-30-27 0,17-24 17 16,19-25 28-16,19-20 7 15,11-4 3-15,-2 22 0 16,-12 21 2-16,-12 25-1 16,-5 2-1-16,0-3 2 15,-2-2-1-15,-4 2 0 16,-16 9 0-16,-10 7-1 15,-3 8 1-15,-9 4-1 16,-9 3-1-16,-1 4-5 16,1 4 6-16,4 4 0 15,5 0 3-15,2 4-2 16,4 13-2-16,3 9-5 16,0 5 0-16,0 7 6 15,0 2 6-15,13 2 1 0,4-3 8 16,7-2 6-16,9-5-10 15,6-6-2-15,8-7-7 16,5-8 4-16,5-11-5 16,-2 0 24-16,0-16-11 15,-6-13-13-15,-4-19 12 16,-12-3-5-16,-10-9-8 16,-7 1 10-16,-16 9 44 15,0 3 10-15,0 11 12 16,-10 13-8-16,-1 9-26 15,0 8-13-15,3 6-14 0,-1 1-14 16,0 19 0 0,-1 9-2-16,2 5-4 0,6 5 4 15,2 1 0-15,2-1 1 16,18-4 1-16,4-5-1 16,9-12-6-16,6-9-16 15,5-9-2-15,3-10-6 16,1-20 19-16,-6-11-9 15,-3-10 12-15,-8-4 8 16,-4 0 1-16,-10 6 0 16,-8 10 11-16,-7 13 33 15,-2 12 8-15,-5 12-28 16,-12 2-3-16,-10 22-13 16,0 11-2-16,-2 10-7 15,9 7-1-15,9 4-4 0,11-2 5 16,8-6 0-16,24-5 1 15,30-10 13-15,30-13 29 16,35-14 6-16,10-4-14 16,-22-7-23-16,-31-6-10 15,-38 2-2-15,-31-7-114 16,-5 2-167-16,-10 0-610 0</inkml:trace>
  <inkml:trace contextRef="#ctx0" brushRef="#br0" timeOffset="31177.5072">18466 5078 1475 0,'0'0'315'0,"0"0"-181"16,0 0-50-16,0 0-77 16,0 0 12-16,9 74 21 15,9-21 4-15,3 9-9 16,4 3-14-16,4 12 1 16,-4 13-21-16,-6-11-1 15,-8-13 0-15,-4-18-2 16,-5-25-48-16,-2-14-34 0,0-9 29 15,0-34 45 1,-14-50-18-16,-8-44-9 0,0-18 36 16,5-1-5-1,11 22 5-15,6 41 1 0,0 27 6 16,9 22 26-16,8 14-1 16,8 1-8-16,9 2-7 15,9 7-11-15,1 11-5 16,-1 7-15-16,-9 19 6 15,-10 13-10-15,-14 9-11 16,-10 7 30-16,-10 5 13 16,-18 0-13-16,-11-9-44 15,-6-1-99-15,7-15-214 0,12-17-325 16</inkml:trace>
  <inkml:trace contextRef="#ctx0" brushRef="#br0" timeOffset="31492.4093">18964 4978 1382 0,'0'0'191'15,"0"0"-44"-15,0 0-76 16,0 0 12-16,-86 90-14 16,74-47-5-16,7 0-13 15,5-1-41-15,3-5-10 0,18-7 0 16,6-10 0-1,6-12 8-15,6-8 19 0,-1-17-3 16,0-15-11-16,-7-11 0 16,-7-20-4-16,-11 2 9 15,-13-6-7-15,0 4-4 16,-15 17-6-16,-7 7 5 16,-2 17 44-16,0 11-50 15,3 11-1-15,6 7-74 16,15 30-68-16,0-2-77 15,8-1-431-15</inkml:trace>
  <inkml:trace contextRef="#ctx0" brushRef="#br0" timeOffset="31712.8405">19188 4648 1635 0,'0'0'221'16,"0"0"59"-16,0 0-61 15,0 0-59-15,0 0-84 16,0 0-76-16,0 0-21 16,-13 23 20-16,47 55-6 15,12 23 7-15,4 8 0 16,-3-18 0-16,-10-22-52 16,5-9-77-16,-15-23-130 15,0-8-429-15</inkml:trace>
  <inkml:trace contextRef="#ctx0" brushRef="#br0" timeOffset="32093.1364">19585 4974 1536 0,'0'0'223'0,"0"0"-56"0,0 0-126 16,0 0-40-16,0 0 9 15,0 0 33-15,0 0 18 16,79 26-29-16,-51-26 12 15,-3 0-11-15,-1-14 20 16,-6-6 0-16,-3-6-19 16,-6-1-16-16,-3 3-2 15,-4 6 4-15,-2 8 21 16,0 9 2-16,0 1-30 16,0 21-13-16,0 15 0 0,0 11 0 15,0 9 1-15,1 5-1 16,12-1 0-16,-1 0 1 15,3-1 0-15,-3 1-1 16,0-5-1-16,-7-4 1 16,-5-3 3-16,0-11-3 15,-14-6 0-15,-5-8 1 16,-4-9 0-16,-2-9-1 16,1-5-22-16,2-25-115 15,5-3-173-15,7-4-699 0</inkml:trace>
  <inkml:trace contextRef="#ctx0" brushRef="#br0" timeOffset="32229.8836">20292 5216 1681 0,'0'0'239'0,"0"0"-120"15,0 0-119-15,0 0-144 16,0 0-490-16</inkml:trace>
  <inkml:trace contextRef="#ctx0" brushRef="#br0" timeOffset="34781.0291">12297 406 494 0,'0'0'169'16,"0"0"-18"-16,0 0 10 16,0 0 5-16,0 0-52 15,0 0-56-15,-10 25-26 16,10 25 67-16,0 31 33 15,6 26-12-15,5 17-21 16,-2 2-14-16,-4-1-30 16,1-2 4-16,-1 8 5 15,0 5 3-15,1 0-19 16,0-6-12-16,0-4-22 16,0-6 0-16,-5-3 0 15,-1-4 4-15,0-9-12 16,0-21-4-16,-7-23 11 15,1-19-12-15,2-9 1 0,-2-1-1 16,-1-3 8-16,2-2-7 16,-1-10-1-16,6-8 0 15,-2-4-1-15,2-3-13 16,0 3 13-16,0-4-6 16,10 3-7-16,10 0 0 15,12-3-6-15,29 0 19 16,43-10 22-16,51-19-4 0,38-8-5 15,21-4 2 1,6 2 4-16,-8 1-4 0,-1-4 4 16,1 1 11-1,-6-2-5-15,-14 2 0 0,-17 4-10 16,-23 6 7-16,-24 4-5 16,-30 8-4-16,-30 5-6 15,-25 4-5-15,-12 1-1 16,-1 1 13-16,-1 0-7 15,-7 1-5-15,-12 2-1 16,-10-1-1-16,-22-5-57 16,-17 0-166-16,-12-2-412 0</inkml:trace>
  <inkml:trace contextRef="#ctx0" brushRef="#br0" timeOffset="35593.2602">12716 2317 1239 0,'0'0'271'0,"0"0"-127"15,0 0-70-15,0 0-2 16,0 0-37-16,0 0-35 16,0 0-15-16,-16-10-161 15,11-4-199-15,-4-6-649 0</inkml:trace>
  <inkml:trace contextRef="#ctx0" brushRef="#br0" timeOffset="35766.239">12677 1792 1267 0,'0'0'181'0,"0"0"-115"16,0 0-50-16,0 0-15 15,0 0-2-15,-17-73-45 16,33 42-135-16,1-1-305 0</inkml:trace>
  <inkml:trace contextRef="#ctx0" brushRef="#br0" timeOffset="35937.3686">13031 1293 1407 0,'0'0'196'0,"0"0"-112"16,0 0-56-16,0 0 3 15,0 0-31-15,0 0-90 16,29-77-118-16,-13 58-199 0</inkml:trace>
  <inkml:trace contextRef="#ctx0" brushRef="#br0" timeOffset="36116.167">13333 1068 1144 0,'0'0'271'0,"0"0"-69"16,0 0-62-16,0 0-51 16,0 0-19-16,0 0-42 15,0 0-28-15,70-62-26 16,-20 37-74-16,-4 2-212 15,-3 3-244-15</inkml:trace>
  <inkml:trace contextRef="#ctx0" brushRef="#br0" timeOffset="36290.4002">13953 824 1064 0,'0'0'315'15,"0"0"-48"-15,0 0-136 16,0 0-9-16,0 0-64 15,0 0-41-15,0 0-17 16,65-48-1-16,-39 36-47 16,18-3-81-16,-7 2-165 15,-2 1-260-15</inkml:trace>
  <inkml:trace contextRef="#ctx0" brushRef="#br0" timeOffset="36465.3851">14478 660 851 0,'0'0'393'0,"0"0"-155"16,0 0-62-16,0 0-63 15,0 0-30-15,0 0-71 16,0 0-12-16,1 0-102 16,14-1-169-16,-4-6-73 15,0 1-403-15</inkml:trace>
  <inkml:trace contextRef="#ctx0" brushRef="#br0" timeOffset="36596.7093">14635 601 963 0,'0'0'534'0,"0"0"-354"16,0 0-48-16,0 0-87 0,0 0-45 15,0 0-73-15,0 0-601 16</inkml:trace>
  <inkml:trace contextRef="#ctx0" brushRef="#br1" timeOffset="42913.9173">12445 2568 443 0,'0'0'164'15,"0"0"-141"-15,0 0-3 16,0 0-2-16,0 0 21 16,0 0 1-16,17-33 25 15,-3 18-19-15,5-7-7 16,4-1-1-16,3-5 7 15,4-5-2-15,3-1-10 0,3-3 9 16,3-4-14-16,2 0-14 16,3 1 1-16,2-4-1 15,1 2-1-15,4-1-12 16,-1 2 12-16,5-3-12 16,0 4 13-16,3 0-12 15,3-1 7-15,0 0-7 16,0-1 9-16,-2-1 1 15,-1-3-11-15,-2-2 11 16,3-3-5-16,-1 0 5 16,0-4 1-16,5 1 0 15,-2-3-3-15,0 1 6 16,-1-1-5-16,-3 2-5 0,-1 2 3 16,1-1-9-16,3 2 1 15,1 3 14-15,-1 0-6 16,5 2-1-16,-1 4 1 15,3 3 0-15,-3-1 7 16,-1 2-6-16,0 1-9 16,-4 1 5-16,2 1-4 15,2-1 4-15,0 2-5 16,-2-1 5-16,-1 1-6 16,-1 2 10-16,-5 1-9 15,-8-2 8-15,-4 2-3 16,-5 2 5-16,-4 1 8 15,-3 1 6-15,-2 0 1 0,-6 0 3 16,1 3-7-16,-1 0 1 16,-3 3-7-16,0 1 0 15,-3 3-7-15,-4 4 3 16,-3 2-6-16,0 5 4 16,-5 2 0-16,1 0 5 15,-2 2-2-15,0 2-4 16,-2 0-9-16,-1-1 2 15,0 2-1-15,0 0 0 16,0 0-1-16,0 0-22 16,-9 10-109-16,-8 4-236 15,-12 3-148-15</inkml:trace>
  <inkml:trace contextRef="#ctx0" brushRef="#br1" timeOffset="45485.6199">15490 243 857 0,'0'0'253'0,"0"0"-118"16,0 0-42-16,0 0-51 16,0 0-42-16,0 0-14 15,1 15 14-15,18 4 0 16,9 2 0-16,4-1-8 15,-1-3-8-15,3-4 16 16,-5-6 15-16,-6-3-1 16,-5-4 8-16,-7 0 1 0,-6 0 14 15,-3-7 0-15,1-10 0 16,-3 1-13-16,0-4 29 16,0 4 17-16,-3 5 14 15,0 4-6-15,0 5-6 16,2 2-59-16,1 0-4 15,0 22-9-15,3 12 0 16,10 14 44-16,6 9 7 16,4 7-18-16,-2 0-15 15,-2-4-9-15,-1-3-2 0,0-2-6 16,-8-8 5 0,-1-8-6-16,-4-6 0 0,-1-11-57 15,-3-7-33-15,-1-15-107 16,0 0-163-16,-5-7-373 0</inkml:trace>
  <inkml:trace contextRef="#ctx0" brushRef="#br1" timeOffset="46015.8264">15989 502 929 0,'0'0'300'15,"0"0"-104"-15,0 0-23 16,0 0-80-16,0 0-56 16,0 0-7-16,0 0-15 15,17-12-5-15,0 5 14 16,5-3-5-16,3 1-19 15,2-2-44-15,5 2-95 16,-9 2-172-16,-7 1-196 0</inkml:trace>
  <inkml:trace contextRef="#ctx0" brushRef="#br1" timeOffset="46185.5284">15992 638 838 0,'0'0'166'16,"0"0"-111"-16,0 0-6 16,0 0-10-16,0 0 94 15,86-12-37-15,-17-13-96 16,-8 1-134-16,-7-1-683 0</inkml:trace>
  <inkml:trace contextRef="#ctx0" brushRef="#br1" timeOffset="47574.7064">16464 377 682 0,'0'0'220'15,"0"0"-35"-15,0 0-19 16,0 0-73-16,0 0-57 16,0 0-27-16,0 0 1 15,-4 50 17-15,8-21-9 16,4 0 2-16,-1 3-8 16,4-6-5-16,-4-4 2 0,-1-3-8 15,0-5 0-15,-3-6 0 16,-1-5-1-16,2-3-6 15,-4 0 4-15,0-8 4 16,0-13 4-16,-4-6 18 16,-5-7 3-16,3-1-6 15,0 1 4-15,3 2 9 16,1 10-5-16,2 4 13 16,0 12-27-16,0 3-10 15,5 3-5-15,7 0-16 16,4 9-1-16,2 8-12 15,4 4 14-15,2 3 15 16,-4-3 19-16,-4-1-9 0,-4-4-10 16,-3-6-10-16,-5-2-22 15,-1-6 32-15,-3-2 7 16,0 0 69-16,0-7 10 16,0-10-61-16,0-6 15 15,-1-3 14-15,1-1-16 16,0 2-9-16,0 5-1 15,3 7-8-15,4 6-20 16,3 7-7-16,4 0-15 16,5 17 3-16,4 5-16 15,4 4 21-15,0 4-40 16,1 0-34-16,6 3-75 0,-8-7-64 16,-4-8-168-16</inkml:trace>
  <inkml:trace contextRef="#ctx0" brushRef="#br1" timeOffset="48206.1147">16846 378 1024 0,'0'0'158'0,"0"0"-68"16,0 0-45-16,0 0-29 15,0 0-16-15,0 0-1 16,0 0 1-16,88 28 5 15,-73-7 22-15,-6 5 60 0,-4-1-24 16,-5 2-30 0,0-4-10-16,0-3-21 0,-6-3 8 15,3-8-10-15,0-5-38 16,3-4 6-16,0-1 9 16,0-17-96-16,0-7 54 15,6-6 43-15,0-2 22 16,0-1 0-16,-2 0 7 15,-1 4 27-15,-3 0 6 16,0 6 47-16,0 4-8 16,0 7 17-16,0 5-9 15,0 4-7-15,-3 4-47 16,1 0-13-16,0 4 11 0,2 13-30 16,0 3 8-1,0 7 0-15,10 4-9 0,3-1 0 16,7-2-4-16,3-5-5 15,2-3 5-15,2-5-4 16,-1-6-11-16,3-8-68 16,-4-1 8-16,-4-8 44 15,-3-12 10-15,-6-2-1 16,-5-4 15-16,-7-4 11 16,0-1 9-16,0 1 34 15,-8 4 18-15,1 6 36 16,1 8-15-16,3 7-3 15,0 5-57-15,3 0-22 16,0 12-7-16,0 10 7 0,5 7 10 16,8 5-10-16,-1 2 0 15,2-1-7-15,0-1-49 16,-3-6-64-16,0 0-110 16,-4-10-58-16,-6-6-276 0</inkml:trace>
  <inkml:trace contextRef="#ctx0" brushRef="#br1" timeOffset="48370.0601">17177 459 1162 0,'0'0'178'16,"0"0"-178"-16,0 0 92 16,0 0-40-16,0 0-29 0,0 0-17 15,85-53-5 1,-47 39-1-16,12-6-117 0,-12 3-189 15,-4 0-209-15</inkml:trace>
  <inkml:trace contextRef="#ctx0" brushRef="#br1" timeOffset="48768.2171">17467 132 1137 0,'0'0'200'15,"0"0"-72"-15,0 0 19 16,0 0-95-16,0 0-52 15,0 0-8-15,0 0 7 16,15 73 1-16,4-40-1 16,-1 1 1-16,1-3-1 15,1-3 2-15,-7-2 0 0,-1-5-1 16,-3-5-46-16,-4-7-18 16,-3-6 32-16,0-3 32 15,-2-3 39-15,0-12 24 16,0-4 4-16,0-2 27 15,2 1-32-15,-1 3-18 16,5 4-12-16,1 4-12 16,2 5-9-16,4 2-11 15,3 2 0-15,-1 0-15 16,3 6 15-16,-4 7-17 16,-3 3-3-16,-5 1 20 15,-6 3 25-15,0 0-8 16,-11 6-2-16,-13 0-4 0,-8 0-11 15,-7-1-37 1,-28-1-102-16,10-6-154 0,5-4-313 16</inkml:trace>
  <inkml:trace contextRef="#ctx0" brushRef="#br1" timeOffset="49070.6455">16944 721 1064 0,'0'0'297'15,"0"0"-184"1,0 0-54-16,0 0 69 0,0 0-29 15,0 0-30-15,0 0-18 16,43-13-10-16,-17 3-21 16,4 0-11-16,-2 0-9 15,1 1-3-15,-6 0-64 16,-1 1-114-16,-6 4-302 16,-10 1-233-16</inkml:trace>
  <inkml:trace contextRef="#ctx0" brushRef="#br1" timeOffset="49280.2368">16955 855 1273 0,'0'0'190'0,"0"0"-100"15,0 0-7-15,0 0 40 16,0 0-41-16,90-45-30 15,-59 28-25-15,2 1-15 16,0 2-12-16,4-3-61 16,-9 5-261-16,-10 0-800 0</inkml:trace>
  <inkml:trace contextRef="#ctx0" brushRef="#br2" timeOffset="60551.322">12789 2249 104 0,'0'0'88'15,"0"0"-40"-15,0 0 4 16,0 0-19-16,0 0-22 16,0 0-10-16,-3-7-1 15,1 7-23-15,2 0-29 0,-1 0-78 16</inkml:trace>
  <inkml:trace contextRef="#ctx0" brushRef="#br2" timeOffset="61159.8484">12794 2241 662 0,'0'0'142'16,"0"0"-93"-16,0 0-19 0,0 0 15 15,0 0-19-15,0 0-15 16,0 0-11-16,0-7-60 16,0 5-74-16,0 0-95 0</inkml:trace>
  <inkml:trace contextRef="#ctx0" brushRef="#br2" timeOffset="61367.5809">12735 2051 28 0,'0'0'614'0,"0"0"-575"15,0 0-38-15,0 0-1 0,0 0 0 16,0 0-6-16,0 0-70 15,-16-22-125-15</inkml:trace>
  <inkml:trace contextRef="#ctx0" brushRef="#br2" timeOffset="61560.0186">12653 1830 734 0,'0'0'96'0,"0"0"-91"16,0 0-5-16,0 0-10 15,0 0-11-15,0 0-87 16,0 0-136-16</inkml:trace>
  <inkml:trace contextRef="#ctx0" brushRef="#br2" timeOffset="61751.795">12709 1673 801 0,'0'0'111'16,"0"0"-81"-16,0 0-28 0,0 0 20 15,0 0 11-15,0 0-20 16,0 0-13-16,0-21-48 15,0 21-109-15,0-1-133 0</inkml:trace>
  <inkml:trace contextRef="#ctx0" brushRef="#br2" timeOffset="62152.548">12604 1880 446 0,'0'0'97'15,"0"0"-64"-15,0 0-33 16,0 0-61-16,0 0-82 16,0 0-136-16</inkml:trace>
  <inkml:trace contextRef="#ctx0" brushRef="#br2" timeOffset="62330.2783">12748 1736 874 0,'0'0'143'0,"0"0"-85"15,0 0 4-15,0 0-17 16,0 0-17-16,0 0-28 0,0 0-60 16,1-31-141-16,5 23-109 0</inkml:trace>
  <inkml:trace contextRef="#ctx0" brushRef="#br2" timeOffset="62518.9891">12816 1551 795 0,'0'0'260'0,"0"0"-198"15,0 0-3-15,0 0-27 0,0 0-7 16,0 0-25-16,0 0-13 15,-2-37-94-15,2 24-83 16,2 1-107-16,2 1-329 0</inkml:trace>
  <inkml:trace contextRef="#ctx0" brushRef="#br2" timeOffset="62682.4668">12930 1383 801 0,'0'0'131'16,"0"0"-70"-16,0 0-26 16,0 0-6-16,0 0-28 0,0 0-1 15,0 0-65-15,25-53-124 16,-18 42-132-16</inkml:trace>
  <inkml:trace contextRef="#ctx0" brushRef="#br2" timeOffset="62865.2392">13098 1170 91 0,'0'0'816'0,"0"0"-732"16,0 0-32-16,0 0 0 16,0 0-26-16,0 0-24 15,0 0-2-15,3-50-13 16,9 35-107-16,1 6-107 0,-2-2-94 0</inkml:trace>
  <inkml:trace contextRef="#ctx0" brushRef="#br2" timeOffset="63019.9293">13274 1006 555 0,'0'0'214'15,"0"0"-109"-15,0 0-44 16,0 0 15-16,0 0-29 15,0 0-30-15,0 0-17 16,18-10-69-16,-6 7-144 16,-2 0-93-16</inkml:trace>
  <inkml:trace contextRef="#ctx0" brushRef="#br2" timeOffset="63183.0323">13603 903 598 0,'0'0'0'15,"0"0"-4"-15,0 0-73 16,0 0-118-16</inkml:trace>
  <inkml:trace contextRef="#ctx0" brushRef="#br2" timeOffset="63379.7749">13884 783 829 0,'0'0'112'0,"0"0"-53"15,0 0-42-15,0 0 5 16,0 0-22-16,0 0-37 15,0 0-47-15,79-48-101 16,-57 40-181-16</inkml:trace>
  <inkml:trace contextRef="#ctx0" brushRef="#br2" timeOffset="63563.9941">14222 667 715 0,'0'0'139'15,"0"0"-113"1,0 0 0-16,0 0-6 0,0 0 2 16,0 0-11-16,0 0-5 15,68-22-6-15,-35 15-52 16,-5 1-152-16,-3 0-181 0</inkml:trace>
  <inkml:trace contextRef="#ctx0" brushRef="#br2" timeOffset="63740.0898">14651 578 598 0,'0'0'188'15,"0"0"-119"-15,0 0-29 16,0 0 11-16,0 0-3 16,0 0-28-16,0 0-10 15,95-44-9-15,-63 34-1 16,21-4-62-16,-8 2-109 15,-5 2-192-15</inkml:trace>
  <inkml:trace contextRef="#ctx0" brushRef="#br2" timeOffset="63923.9278">15214 440 552 0,'0'0'114'0,"0"0"-42"16,0 0 10-16,0 0-4 15,0 0-11-15,0 0-30 16,0 0-22-16,81-44-15 16,-59 36 0-16,10-2-80 15,-6 1-66-15,-2 1-223 0</inkml:trace>
  <inkml:trace contextRef="#ctx0" brushRef="#br2" timeOffset="64096.7676">15493 342 671 0,'0'0'112'16,"0"0"-67"-16,0 0-23 0,0 0-22 16,0 0-6-16,0 0-75 15,-94 17-89-15,75-12-396 0</inkml:trace>
  <inkml:trace contextRef="#ctx0" brushRef="#br2" timeOffset="64278.8088">14959 444 674 0,'0'0'140'15,"0"0"-82"-15,0 0 21 16,-80 0-17-16,56 0-31 15,-1 3-20-15,1 1-11 16,-15 9-37-16,8-1-118 16,-1-1-141-16</inkml:trace>
  <inkml:trace contextRef="#ctx0" brushRef="#br2" timeOffset="64454.2049">14358 573 401 0,'0'0'269'0,"0"0"-163"0,0 0-54 16,-95 11-24-16,65-5-4 15,0 2-8-15,0 0-6 16,-1 1-10-16,-17 9-49 16,7-3-137-16,2-1-173 0</inkml:trace>
  <inkml:trace contextRef="#ctx0" brushRef="#br2" timeOffset="64604.1892">13663 798 401 0,'0'0'123'0,"0"0"-68"16,0 0-26-16,0 0-11 15,0 0-7-15,-110 32-11 0,84-23-35 16,1 1-138-16</inkml:trace>
  <inkml:trace contextRef="#ctx0" brushRef="#br2" timeOffset="64786.6443">13086 1056 329 0,'0'0'342'16,"0"0"-342"-16,0 0-22 16,0 0-79-16,0 0-7 15,0 0-116-15</inkml:trace>
  <inkml:trace contextRef="#ctx0" brushRef="#br2" timeOffset="64975.5692">12743 1699 196 0,'0'0'45'0,"0"0"-45"16,0 0-146-16</inkml:trace>
  <inkml:trace contextRef="#ctx0" brushRef="#br2" timeOffset="65358.9787">12594 2549 431 0,'0'0'173'16,"0"0"-132"-16,0 0-33 15,0 0-8-15,0 0 0 16,0 0-65-16,0 0-117 0</inkml:trace>
  <inkml:trace contextRef="#ctx0" brushRef="#br2" timeOffset="65529.2299">12644 2268 565 0,'0'0'0'16,"0"0"-172"-16,0 0-47 0</inkml:trace>
  <inkml:trace contextRef="#ctx0" brushRef="#br2" timeOffset="65719.1401">12715 1848 814 0,'0'0'0'0,"0"0"-8"16,0 0-83-16,0 0 16 15,49-79-16-15,-37 61-176 0</inkml:trace>
  <inkml:trace contextRef="#ctx0" brushRef="#br2" timeOffset="65905.0404">12974 1219 907 0,'0'0'152'0,"0"0"-147"15,0 0-5-15,0 0-10 16,51-76-7-16,-33 56-71 16,-1 4-54-16,-3 2-112 0</inkml:trace>
  <inkml:trace contextRef="#ctx0" brushRef="#br2" timeOffset="66095.8286">13430 791 314 0,'0'0'524'15,"0"0"-462"-15,0 0-48 16,0 0-13-16,0 0-1 16,0 0-40-16,0 0-46 15,99-49-39-15,-75 43-148 0</inkml:trace>
  <inkml:trace contextRef="#ctx0" brushRef="#br2" timeOffset="66281.0044">13912 674 481 0,'0'0'258'15,"0"0"-222"-15,0 0-9 16,0 0-1-16,0 0-11 15,0 0-14-15,0 0-1 16,105-46-7-16,-61 37-100 16,-6 5-98-16,-2-1-165 0</inkml:trace>
  <inkml:trace contextRef="#ctx0" brushRef="#br2" timeOffset="66447.14">14648 563 360 0,'0'0'99'16,"0"0"-70"-16,0 0 12 15,0 0-20-15,95-29-8 16,-53 19-13-16,-10 3-4 16,-2 2-137-16</inkml:trace>
  <inkml:trace contextRef="#ctx0" brushRef="#br2" timeOffset="66633.8447">15289 460 439 0,'0'0'416'0,"0"0"-280"15,0 0-68-15,0 0-15 16,0 0-26-16,0 0-27 15,0 0-119-15,16-7-122 16,-14 5-404-16</inkml:trace>
  <inkml:trace contextRef="#ctx0" brushRef="#br2" timeOffset="80848.633">16495 5185 608 0,'0'0'104'0,"0"0"-58"16,0 0 32-16,0 0-1 15,0 0-77-15,-7-6 23 16,14 6-23-16,12 0 40 16,18 0 72-16,27-6-23 15,34-9 26-15,35-14-40 16,10-8-8-16,-4-4-21 15,-17 2 7-15,-19 6-10 16,-4 5-11-16,-7 7-14 16,-17 4-1-16,-17 6-8 15,-16 4-8-15,1-1 5 0,0 3-5 16,6 1-1-16,4 0 0 16,-6 4-35-16,4 0-128 15,-15 8-81-15,-8 2-120 0</inkml:trace>
  <inkml:trace contextRef="#ctx0" brushRef="#br2" timeOffset="81399.3754">19895 4734 743 0,'0'0'123'16,"0"0"-122"-16,0 0 102 15,0 0-44-15,0 0-24 16,93-60 5-16,-47 45 28 16,21-4-13-16,18-3-10 15,22 0-13-15,6-2-4 16,-17 5-15-16,-24 2 1 16,-25 6 2-16,-5 1 2 15,7 1-7-15,2-1 1 0,4 0-11 16,-7 4 1-1,-14 4-2-15,-10 2-10 0,-16 0-82 16,-29 26-141-16,-18-1-4 16,-13 2-267-16</inkml:trace>
  <inkml:trace contextRef="#ctx0" brushRef="#br2" timeOffset="81828.3132">18260 5641 705 0,'0'0'88'16,"0"0"-49"-16,0 0-14 15,0 0-5-15,102 0 36 16,-26-5 41-16,33-10 15 16,37-4-17-16,21-2-8 15,-3-1-36-15,-7 0-2 0,-20 2-8 16,-7 2-9-1,-11 0-5-15,-7 1-2 0,-14 1 0 16,-22 4 1-16,-16 4-11 16,-18 3 3-1,-10 1-10-15,1 2-8 0,-4 1 1 16,-3 1-1-16,-26 9-58 16,-17 10-251-16,-19 4-193 0</inkml:trace>
  <inkml:trace contextRef="#ctx0" brushRef="#br2" timeOffset="93503.6674">2527 8556 573 0,'0'0'105'0,"0"0"-86"16,0 0-19-16,0 0 0 16,0 0 36-16,0 0-12 15,23 4 1-15,-1 1 17 16,5 1 5-16,4-1-6 16,9 0 5-16,8-2 9 15,4-3-12-15,9 0 12 16,3 0 0-16,5 0-4 15,1-2-27-15,3-1 0 16,-1 1-1-16,5 1-7 16,0 1-3-16,-2 0-7 0,0 0 1 15,-6 0-7 1,1 6 7-16,-5 1 2 0,-2 2-9 16,-3 0 0-16,-2 2 1 15,-3-2 9-15,-1 1-9 16,-2-1-1-16,0-1 16 15,0-2-3-15,-2-2-7 16,0-3 14-16,2-1-1 16,0 0-1-16,7 0-1 15,-1 0 6-15,3-1-15 16,1-2 1-16,-3 2-9 16,1 1 0-16,-2 0 6 15,-1 0-5-15,-1 0 6 16,2 0-1-16,-1 0 0 0,4 0-5 15,0 3-1-15,2-2 3 16,1 0 11-16,2-1-5 16,0 1-8-16,-2-1 11 15,-2 2-6-15,3-2 2 16,-3 1 0-16,5 1-1 16,0 0 2-16,2-1-8 15,1-1 11-15,0 2-11 16,-1-2 9-16,-3 0-9 15,5 0 10-15,-1 0-9 16,16 0 7-16,10 0-3 16,16 0 10-16,0 0 0 15,-6 2-3-15,-9-2-7 0,-4 0-5 16,9 0 6-16,7-4 2 16,12-6 9-16,3 2 14 15,4 1-6-15,7 1-14 16,0 2-11-16,5-3 9 15,0 2-8-15,3-2-1 16,-1-1 1-16,-3 2 4 16,-1 1 2-16,-5 2-7 15,1-2-1-15,-2 2 1 16,-4-2-1-16,1-3 2 16,-1 2-1-16,0-1 0 15,-5-1 0-15,-2-3 0 16,-1 2-1-16,-4-3 1 0,2 2 1 15,-6-1-2-15,1 3 2 16,-4 2-1-16,-3 2-1 16,0 1 0-16,-5-1 1 15,-5 1 6-15,-5 0-7 16,-5-1-1-16,-1 3 1 16,-2-1-1-16,0 2 1 15,-12 0 0-15,-10 0 1 16,10 0 6-16,11 0-7 15,9 0-1-15,-3 0 0 16,-17 3 0-16,-3 1 1 16,-9 2-1-16,-1-1 1 0,8 2 0 15,-9 0-7 1,8-4 7-16,23 3 3 0,12-4-2 16,18 4 1-16,1-6 5 15,-4 3 6-15,-12-2-4 16,-10-1-1-16,0 0-7 15,0 0 6-15,-3 2 4 16,-14-2 0-16,-14 1 5 16,-17 1-1-16,-2-1-5 15,4-1-8-15,2 0 13 16,3 2 8-16,-7-2 16 16,-8 0-11-16,-3 0-9 15,-10 0-1-15,-3 0-8 16,-5 0-8-16,-4 0-2 15,-12 0-3-15,0 5-129 16,-6-5-556-16</inkml:trace>
  <inkml:trace contextRef="#ctx0" brushRef="#br2" timeOffset="123043.0892">1565 2638 371 0,'0'0'83'0,"0"0"-57"16,0 0-8-16,97-14 21 16,-52 11 5-16,7 2 5 15,3 1 1-15,5 0 18 16,1-1-23-16,9 1-6 15,-3-2 8-15,8-1-8 16,2-2 3-16,11-1-7 16,12 0 0-16,18-3-6 15,7 2 8-15,-4 2-1 0,-11-3 15 16,-11 1-16-16,-2-2-5 16,0-1-14-16,0 2 7 15,6-1 16-15,-6-2 9 16,-2 3-14-16,-4-2-8 15,-3 2-6-15,0-1-5 16,0 2 1-16,0-1 7 16,1-1-9-16,-6 2 1 15,-10 0 2-15,-12 1 11 16,-14 4-19-16,4-3 2 16,6 0-2-16,13 2 0 15,6-1-3-15,-1-1 2 16,-5 0-6-16,-6 2 4 15,0 0-6-15,-4 0 7 16,-2 2-6-16,-3-3 5 0,-2 4-5 16,5-3 8-16,-3 0-3 15,1-1-6-15,4-2 8 16,3 0 5-16,16-1 10 16,15 2 6-16,19 2-19 15,2 1-2-15,-23 2-7 16,-20 0 0-16,-2 0 8 15,11 0-9-15,11 0 1 16,13 0 5-16,-5 0-5 16,-9 0 0-16,3 0 1 15,2 3 6-15,3 1-6 16,-1 3-1-16,1 2 5 16,1-1-5-16,1 2 1 0,1 2-1 15,-1 1 8 1,3 1-9-16,-1-2 0 0,0 1 0 15,-4-4 0-15,-3 2 0 16,0-1 1-16,-2 0 0 16,4 6 5-16,-1 0 4 15,-1-1-2-15,-1-1-8 16,-1-5 1-16,-1-4-1 16,5 0 6-16,2-5-4 15,-1 0 0-15,-1 0 5 16,-1 0-6-16,0 0 6 15,-3 0-6-15,4 0 8 0,-1 0-8 16,-1 0 7 0,2 0-1-16,-2 0-6 0,1 0 8 15,0-2-1-15,3-1 3 16,-1 3 2-16,-3 0 1 16,4 0 0-16,0 0 8 15,1 0-11-15,1-2 11 16,-1-1-10-16,-1-4 16 15,-5-2-1-15,-2 1-12 16,-7-1 5-16,-14 1-1 16,-12 3 2-16,-14-2 1 15,-4 4 6-15,3-3 6 16,4 1-9-16,0-1-4 16,-9 0-3-16,-8 1 1 15,-10-1-4-15,-2 1 0 0,-7-1 5 16,-4 3 3-16,-2-3-4 15,-1 1-10-15,-2 2-3 16,-3-2-6-16,-1-1-1 16,-15-3-74-16,-12 2-190 15,-12-2-540-15</inkml:trace>
  <inkml:trace contextRef="#ctx0" brushRef="#br2" timeOffset="128207.8993">5173 11140 18 0,'0'0'385'0,"0"0"-273"0,0 0-79 16,0 0-15-16,97 14 8 16,-56-11 5-16,9 0 16 15,4-3 29-15,3 0-17 16,6 0-14-16,6 0 4 16,15 0-3-16,13 0-5 15,-6 2-12-15,-11 0 4 16,-10-1-11-16,-13 2 2 15,7 1-6-15,8-2 2 16,-2 0 0-16,-6 1 9 0,-3-2-4 16,-3 1-2-1,-5-2-4-15,-2 3 4 16,-1-3-3-16,-2 2-2 0,-1 0 3 16,4 1-6-16,-2-1 4 15,5 1 7-15,1 1-9 16,0 1-1-16,-1 0-3 15,0 1 0-15,-2-1 5 16,-6-1-2-16,0 2 4 16,-2-2 2-16,-1-1-8 15,2 1 4-15,4-1 9 16,6-1 0-16,6 2 2 16,3-1-7-16,5 5-8 15,-2 1 1-15,-3 2-4 16,-2 0-3-16,-6 0 2 0,-4 2 3 15,-4-4 3-15,-6-1-3 16,-6 1 9-16,-5-3-6 16,-4-2-1-16,-2 0-3 15,-3-3 7-15,-4-1-2 16,2 0-1-16,-2 0-1 16,0 0 7-16,1 0-21 15,-3 0 10-15,4-1-4 16,-5-2-6-16,1 0 11 15,-4 1-11-15,-2-1-1 16,-4 0 2-16,-1 3-3 16,-2 0 1-16,-3 0-1 0,0 0 0 15,0 0-26-15,0 0-34 16,0 0-61-16,0 0-106 16,-9 0-65-16,-4 0-87 0</inkml:trace>
  <inkml:trace contextRef="#ctx0" brushRef="#br2" timeOffset="135546.2573">13920 11147 42 0,'0'0'51'0,"0"0"-10"0,0 0-10 15,0 0-7-15,0 0 25 16,0 0-1-16,55-3 4 16,-42 2 8-16,4 0-5 15,2 1-9-15,4 0-8 16,2 0-11-16,5 0 24 15,1 5 8-15,5 2-11 16,5 1-7-16,3 1-7 16,6-3-1-16,7 2-4 0,4-3 8 15,3 2-1-15,5-3-2 16,0 2-10 0,13-1 1-16,13 1-2 0,15 2-1 15,3-2 1-15,-9 0-3 16,-22-1-8-16,-23-5 9 15,12 3-8-15,17-3-7 16,12 0 11-16,16 0 2 16,-11 0-3-16,-15 0-4 15,-2 0-4-15,-2 0-7 16,1 0 7-16,-3 3-1 16,1 0-1-16,-14 0 2 15,-11-1 1-15,-12 1 8 16,-1-3-2-16,12 0-2 15,8 0 6-15,12 0 14 0,0 0-11 16,2 0-2-16,-5 0-2 16,3 0-17-16,-4 0 8 15,-1 0 1-15,-2 0-9 16,0 0 11-16,-3 3-10 16,0 2 6-16,2-1 8 15,-2-1 1-15,3 1 2 16,-4-1-7-16,2 0-1 15,-4-1 7-15,-5 3-4 16,-1-1-1-16,-4 1-2 16,-1 2 3-16,0 0-4 15,-3 0 6-15,1 1 0 16,-3-1 2-16,-2 0 1 16,0 0-5-16,-1 1 2 15,-1 1-8-15,-3-1 2 0,3 1 7 16,-1-2 7-16,2-3 4 15,2-2-1-15,6 0-2 16,3-2 10-16,3 0-11 16,5 0-14-16,1 0 11 15,4 1-4-15,0 3-4 16,-1-2 1-16,-3 1-3 16,-5 1 0-16,-7-1-4 15,-5-1 4-15,-4 1 0 16,-7 0-3-16,-6-3 0 15,-5 0-7-15,-4 0 12 0,-6 0-13 16,-6 0 0 0,-8 0 0-16,-19 0-21 0,-13-8-122 15,-20-4-460-15</inkml:trace>
  <inkml:trace contextRef="#ctx0" brushRef="#br2" timeOffset="136709.0163">1672 12110 593 0,'0'0'127'0,"0"0"-82"16,0 0 0-1,81 8 34-15,-36-4 9 0,7 0 2 16,19 2 4-16,22 0-3 15,20-1-3-15,9 0 1 16,-8-1 7-16,-10-1-7 16,-14 0-14-16,4-1-6 15,6 1-8-15,0 2 2 16,-2-2 25-16,-16-1-19 16,-19 1-13-16,-14-2-15 15,-3 1-10-15,5-1 4 16,4 1-4-16,3-2 0 15,-7 0-6-15,-12 0-4 16,-8 0-9-16,-9 0-6 16,-8 0 0-16,1 0 1 0,-9-3 2 15,-3 1-8-15,1 1 0 16,-4 1-1-16,0 0-36 16,0 0-133-16,-1 0-320 0</inkml:trace>
  <inkml:trace contextRef="#ctx0" brushRef="#br2" timeOffset="141144.7001">5060 11027 624 0,'0'0'107'0,"0"0"-107"15,0 0 0-15,0 0 3 16,0 0 17-16,0 0 8 0,100 2 18 15,-57 1 3-15,4 0-7 16,7-2-10-16,3 2-8 16,1 0 14-16,2 2-5 15,-2-2-16-15,0 3-5 16,-3 2 4-16,-4-2-9 16,0 2-6-16,-5-1 9 15,2 1 2-15,-2-3 8 16,-4 1 0-16,-3-3-7 15,2 0 0-15,-5 1 6 16,1-1-3-16,-1-2-6 16,3 0 2-16,3 1 4 15,-2 0 0-15,5 1-15 0,-3 0 10 16,-2 0-10 0,0 0 1-16,-5-2-1 0,0-1 9 15,-2 0 0-15,-2 0 5 16,2 0 5-16,-1-1 3 15,0-7-2-15,2 2-4 16,2-3-1-16,-1 0 3 16,-3-1-12-16,0 1 6 15,-1 1-12-15,-3 0 0 16,-1 1 10-16,-3 2-5 16,2-2 1-16,-4 1 9 15,2-1 5-15,-2-2 1 16,-1-1 14-16,3-6 2 15,0 4-9-15,0-5-6 16,5-2-7-16,-3-3 3 0,1 2-11 16,-2-2 5-16,-1 1 0 15,0-1-6-15,-5-2 6 16,2 1-7-16,-5-1 3 16,-2-2 0-16,-5 0-1 15,0-4 3-15,-8-3 9 16,-1-4 8-16,-1-6 6 15,-14-1-15-15,0 1-18 16,-4 0 1-16,-1 4 12 16,2 4-4-16,-3 1 7 15,1 3-7-15,0 2 32 16,-5 3-16-16,1 1-12 16,-2-3-1-16,-2 3-12 15,0-2 13-15,-2 2-13 16,0 0 6-16,-1 0-7 0,-3 2 0 15,-4-2 0-15,-2 3-1 16,-3 1 1-16,-2 1-6 16,-1 3 6-16,2 1 12 15,-1 3-2-15,1 1-10 16,2 2 0-16,1 1 1 16,0-1-1-16,-2 3 0 15,3 0 0-15,-2 1 0 16,-3 0 0-16,2 1 0 15,-3 2-1-15,-1 1 1 0,-1 1-6 16,2-2 5 0,-3 1-1-16,-1 2 1 0,-3 0 1 15,-3 0-1-15,-1 0 0 16,2 0 1-16,-1 3-2 16,3 5 2-16,-4 0-1 15,2 1 1-15,-3 3 0 16,0 0 0-16,3 0 0 15,-5 2 0-15,6 0-1 16,2 0 1-16,2 0 0 16,4-1 0-16,2 1 1 15,4 2 0-15,2-1-1 16,-2 2 0-16,6 0 0 0,-1 0 0 16,5 0 0-16,4 0-1 15,2-1 1-15,0 4 0 16,3-1-1-16,-1 3-1 15,-2 1 0-15,0 2-4 16,0 2 6-16,-2 3 0 16,1 0 0-16,0 3 0 15,0 3 0-15,2 1 0 16,1 2-1-16,-2 2 0 16,4 1 1-16,1-2 0 15,3-1-1-15,5-2 0 16,5-2-5-16,2 1 0 15,4-1 5-15,0 1-11 16,15 3 11-16,6-3-8 16,2 1 1-16,10-2-5 0,5-1 11 15,8-1 2-15,8-1 1 16,4-2 5-16,3-2 0 16,-1-2 7-16,-1 0-12 15,-2-3 7-15,-2-5-8 16,-4-1 10-16,-2-2-4 15,-1-1 7-15,-4-1-4 16,1-3-8-16,-3-4 17 16,0 1-5-16,0-4 5 15,1-3 1-15,0 0-4 16,-3 0-5-16,-1 0 5 16,-3-3-14-16,-6-1 6 15,-2 1-7-15,-7 2 0 16,-6 1-2-16,-2 0 1 0,-2 0-51 15,-1 0-29-15,5 8-40 16,-3 5-123-16,-6 5-451 0</inkml:trace>
  <inkml:trace contextRef="#ctx0" brushRef="#br2" timeOffset="180625.4037">6024 11005 48 0,'0'0'618'15,"-5"0"-523"-15,5 0-36 0,0 0-23 16,0 0 24 0,13-4-19-16,9 2 6 0,8-2 57 15,8-2-10-15,5-1-6 16,3 0-14-16,2-4-13 15,-2 2-19-15,0-3-3 16,-2 2-15-16,0-1-7 16,-3-1 1-16,-2 4-11 15,-5-1-6-15,-1 2 4 16,-6 1-4-16,-5 4-1 16,-6 1 0-16,-4-1 0 15,-4 2-19-15,-4 0-95 16,-1 0-68-16,-3 8-28 15,0 2 18-15,0 0-97 0</inkml:trace>
  <inkml:trace contextRef="#ctx0" brushRef="#br2" timeOffset="180944.2597">6016 11229 697 0,'0'0'183'15,"0"0"-174"-15,0 0 3 16,0 0-12-16,0 0 66 16,0 0 35-16,95 3 16 15,-53-9 11-15,7-9-48 16,4-2-30-16,0-3-13 0,1-1-5 15,-1 2 0-15,-6-3-19 16,2 3-12-16,-7 2 9 16,-4 2-9-16,-6 4-1 15,-10 3-31-15,-2 3-84 16,-13 5-57-16,-4 0-89 16,-3 10-253-16</inkml:trace>
  <inkml:trace contextRef="#ctx0" brushRef="#br2" timeOffset="190129.8502">3829 10036 905 0,'0'0'362'0,"0"0"-297"16,0 0-47-16,0 0-18 16,0 0 17-16,0 0 2 15,112-75-3-15,-69 50 3 16,2 0-5-16,6 2 1 16,2-1-14-16,0 4 9 0,-2 0-10 15,2 2-1 1,-8 1-18-16,-4 5-101 0,-5 4-63 15,-12 6-54-15,-10 2-259 16</inkml:trace>
  <inkml:trace contextRef="#ctx0" brushRef="#br2" timeOffset="190376.2731">3807 10160 468 0,'0'0'602'0,"0"0"-524"15,0 0-59-15,0 0-8 0,113-28-2 16,-71 11 23-16,1-3 13 16,3 0 7-16,1 1-22 15,1-1-17-15,5 1-13 16,14-4-8-16,-12 7-202 15,-14 0-723-15</inkml:trace>
  <inkml:trace contextRef="#ctx0" brushRef="#br2" timeOffset="199812.4303">5397 13196 170 0,'0'0'75'15,"0"0"-66"-15,0 0 0 16,0 0 24-16,0 0-4 15,3 0 13-15,-3 0 2 16,3 0-15-16,-3 0-6 16,6 0-1-16,0 0 10 15,0 0-6-15,4 0 7 16,1 2 1-16,4-1 8 16,2 2-7-16,0-1-9 15,4-1 3-15,2 1 11 0,6-1 2 16,2-1 0-1,5 0 0-15,7 0-15 0,5 0 1 16,3 0-15-16,4 2 0 16,0 0-5-16,-3 1-2 15,-3 0-5-15,-7 0-1 16,-1-1 9-16,-4 2-8 16,-3 3-1-16,0-2 1 15,-2 0 9-15,-1 2-9 16,-1-1-1-16,0 0 1 15,-2 2-1-15,3-4 0 16,-2 1 1-16,0 2 0 16,1-3 0-16,2 0 0 0,-3-2 0 15,3 1 8-15,-1-3-8 16,-1 0 0-16,3 0 8 16,0 0-3-16,1 0-5 15,2 0 6-15,1 0-7 16,3 0 0-16,1 0 0 15,-2 2 0-15,-1 0 0 16,-1-2 1-16,1 0 0 16,-1 0 0-16,2 0 0 15,0 0 0-15,-2 0 6 16,2-4 0-16,-1 1-7 16,0 0 0-16,1-1 0 15,-2-1 1-15,4 0 1 16,0 2 0-16,-1-1-1 0,0-1 7 15,1 3-8 1,-2-3 10-16,1 2-9 0,-3 0 1 16,3-1-1-16,-1 2-1 15,-2-3 1-15,-1 2 2 16,-1-1 4-16,2 1-5 16,1-2 11-16,0-1-5 15,1 1-7-15,1-1 1 16,-1-1 8-16,4 1-4 15,3 0-5-15,-3 0 6 16,2 0-7-16,-1 1 8 16,-1-2-8-16,-2 3 1 15,-3 1 5-15,-4-2-6 16,-1 2 0-16,-3 0 0 0,-2 0 5 16,0 2-4-16,-2-1-1 15,0 0 1-15,1 1-1 16,-4-1 1-16,1 0-1 15,4-1 0-15,0 2 0 16,4-3 0-16,2 2 10 16,2-1-2-16,-1-1-2 15,0 1-5-15,-1 1 1 16,-1 1-1-16,3-2 6 16,0 1 12-16,0 2-6 15,-1-1-12-15,-1 0 1 16,1 1 0-16,2 0-1 0,1 0 12 15,3 0-5-15,-1 0-2 16,0 0-6-16,2 0-7 16,-4 0 7-16,2 4 1 15,-1-1-1-15,-1 0 12 16,0 0-11-16,-2-1 0 16,4 0 9-16,0-2-1 15,0 0-7-15,1 0 0 16,2 0 4-16,0 0-5 15,3 0 6-15,3 0 9 16,3 0 1-16,3 1-4 16,3 1-5-16,0-1-1 0,0 0-1 15,2 1-5 1,-2 0 6-16,1-1 5 0,0 2-5 16,-2-1 3-16,2 1-1 15,-1 0 1-15,1-1-10 16,-1 1 10-16,-3 0 6 15,0 0-1-15,-2-1-6 16,-1-2-9-16,1 3 15 16,-1-3-4-16,-1 0-3 15,1 0 0-15,0 0 2 16,0 0-9-16,-4 0 5 16,0 2-4-16,-5-1-2 15,-2 1 2-15,2 0 5 16,-3 0-1-16,-1-1-5 15,3 3 0-15,-3-4 6 16,-1 3-7-16,3 0 1 16,2 0 2-16,1 0-3 0,1-2-1 15,3 3 1-15,0-4 10 16,1 0-9-16,1 3 6 16,0-3-7-16,1 0 8 15,1 0 2-15,-1 0-4 16,2 0-5-16,-1 0 6 15,1 0-1-15,0 0 2 16,3 0-6-16,-3 0 10 16,1 0-5-16,-3 0-7 15,-2 0 6-15,-3 2-5 16,2 1 1-16,-3 0 5 0,1-2 0 16,-2 2-6-1,3-1 0-15,-2 0 0 0,2 1-1 16,-2 0 0-16,1-2 7 15,-2 2-5-15,-3 0-2 16,0-1 1-16,-4 1 0 16,1 1 0-16,-2-1 0 15,-1 0-1-15,1-2 1 16,-2 2 0-16,0 0 0 16,2-1-1-16,1 0 1 15,-1 1-1-15,2 0 1 16,3 0 0-16,-2 1 0 0,0 3-1 15,0-4 0 1,1 1 1-16,-1 1 2 0,1-3-2 16,3 1 0-16,-1 0 5 15,2 0-6-15,0 0 0 16,2 0 0-16,-1-1 0 16,2 3 0-16,-2-1 0 15,3-1 6-15,-2 2-6 16,3 0 0-16,-2-1 1 15,4 0-1-15,4 0 2 16,-2 1-1-16,1-2-1 16,4 3 1-16,0-1 0 15,2-2-1-15,0 3 0 16,-1-1 1-16,3-2-1 16,-1 0 0-16,0 1 2 0,2 0-2 15,-1-1 1-15,-1-2-1 16,2 1-1-16,-2 1 0 15,0-1 1-15,-1 1 0 16,-2 0 4-16,-1-2-4 16,-2 2 1-16,1-3-1 15,1 1 1-15,-1-1 0 16,3 0 5-16,1 0-4 16,1 0-1-16,4 0 7 15,0 0-7-15,-1 0-1 16,0 0 1-16,0-3 9 15,0 1-9-15,1-1 0 16,-1 0 0-16,-2 0 6 0,2 1-6 16,-5 0 7-1,2 1-8-15,-1-1 2 0,-1 1-1 16,2 1 13-16,1-2-6 16,-1 0-8-16,0-2 1 15,4 1 0-15,-2-2 1 16,2 0-1-16,1-2 6 15,0-1-7-15,3 0 1 16,-1-1-1-16,1 1-1 16,1-2 1-16,0 0 0 15,0 1 1-15,-1-4-1 16,-4 4 6-16,0-5 2 16,-7 0 0-16,0-2-6 15,-5-3 5-15,-4-1 2 16,-2-6-8-16,-3-1 7 15,-4-2-7-15,0-2 1 16,0-1 7-16,-3 3-8 0,-3 1-2 16,-1 0 2-16,-3 3-1 15,-3 0 0-15,3-3 1 16,-5 2-1-16,-2-6 1 16,-1-3-1-16,-4-1 0 15,-5-3-1-15,-3-2 1 16,-8 4 2-16,-2-1 33 15,-2 2 2-15,-18 1 2 0,-7 1-17 16,-6 1-13 0,-7 1-2-16,-2 3-5 0,-3 0 14 15,1 3-4-15,-1 3-1 16,-1 1-9-16,2 1-1 16,-2 2-1-16,-2-1 0 15,-4 1 0-15,-3-2 0 16,-5 1 1-16,-2 1 0 15,-7-1-1-15,-1 0 1 16,-3 2-1-16,0 0 1 16,1 1-1-16,-10-3-4 15,-16 0 4-15,-16-7 0 16,-5 2 2-16,7 2-1 16,9 1-1-16,8 2 8 15,-4-1-8-15,-2 1 1 0,-2-1-1 16,-4 0 1-16,2 1 0 15,-2 2 1-15,1-1 0 16,-1 2 4-16,3 1-5 16,2 0-1-16,5 2 1 15,4 2-1-15,17 4 1 16,12 2-2-16,15 3 1 16,1-2 0-16,-10 2 0 15,-21 0 0-15,-24 0-1 16,-9 3 2-16,-1 0 0 15,9 0-1-15,13 0 0 16,7 2 0-16,-3 5 0 16,2-2 0-16,12 3-1 15,12-3 1-15,15-1 0 0,2 2 0 16,-8 0 0-16,-7 5-1 16,-7 0 1-16,2 2 0 15,4 1 0-15,2 3-1 16,4-3 1-16,4 5-1 15,1-1 1-15,4 3 0 16,-1 0-7-16,-1 4 6 16,1-1 1-16,-3 0-1 15,-2 3 1-15,3-2 0 16,-2-2-2-16,5 4 2 16,0-4-1-16,5 0 1 15,5 1-1-15,4-1 0 16,4 0 1-16,5-1-9 0,4 2 0 15,3 2-4 1,2 1 12-16,2-1-11 0,4 6 0 16,1 0-3-16,0 2 15 15,-1 4-2-15,-1 1 1 16,0 1-3-16,1 1 3 16,-5 2 2-16,3-1-1 15,-2-1 0-15,1 1 1 16,1 0 0-16,2-2 0 15,-2-2-1-15,5-1 0 16,-1-2 0-16,5 0-1 16,0-1 1-16,0 1-1 15,0-2-2-15,8-1 2 16,6-2 0-16,1-2 0 0,4-3 1 16,1-1 0-16,3-3 1 15,0-1 0-15,3-1 0 16,-3-4-1-16,1-1 9 15,-3-2-8-15,2-5 11 16,-5 1-11-16,1-1 5 16,0-2-4-16,-1 0 5 15,3-1-6-15,2-1 11 16,5-3-5-16,1 0 5 16,3 0-2-16,2 0 9 15,2 0-8-15,0-4 0 16,-3 0-9-16,-2 0 13 0,-6 4-9 15,-2 0-6 1,-8 0 5-16,-4 0-12 0,-4 0 6 16,-3 0-5-16,-2 0-8 15,1 0-22-15,9 2-74 16,-2 5-65-16,5-5-345 16</inkml:trace>
  <inkml:trace contextRef="#ctx0" brushRef="#br2" timeOffset="224939.3138">10555 14308 347 0,'0'0'0'0,"0"0"-33"0,-5-14-60 16,4 10 93-1,1-2 21-15,-2 4 29 0,1-1-2 16,-1-1-37 0,-1 4-11-16,0-3 0 0,0 1-1 15,-1 2 1-15,1 0 0 16,1 0 36-16,1 0 14 16,-1 0-12-16,2 0-9 15,-2 0 8-15,2 0 2 16,0 0 0-16,0-1-9 15,0 1-11-15,0-1-3 16,0-1 2-16,2 1-17 16,6 1 45-16,8 0-10 15,8-3 50-15,10-1 60 16,14-5-42-16,11-2-8 16,15-6-38-16,2 0 13 15,3 0-25-15,-3 3-23 0,-3 3-12 16,-7 5-3-16,-8 4-6 15,-8 2-2-15,-8 0 0 16,-9 0-13-16,-9 6-27 16,-7 2-59-16,-9 4-76 15,-6 0-32-15,-4 0 66 16,-12-1-41-16,-7-4-180 0</inkml:trace>
  <inkml:trace contextRef="#ctx0" brushRef="#br2" timeOffset="225255.5348">10642 14573 879 0,'0'0'142'0,"0"0"-142"16,0 0-2-16,96-32 2 16,-42 10 25-16,5-4-5 0,1-1-7 15,1 3 3-15,-1 0-10 16,-3 4-6-16,13 2-13 15,-15 4-165-15,-13 3-128 0</inkml:trace>
  <inkml:trace contextRef="#ctx0" brushRef="#br2" timeOffset="231123.4288">5018 16779 491 0,'0'0'102'16,"0"0"-67"-16,0 0-18 15,0 0-1-15,0 0-9 16,0 0-7-16,0 0 1 16,-5 0 1-16,7 0 29 15,5 0-13-15,4 0 2 16,1 0-19-16,1 0 5 15,3 0 4-15,0 0-10 16,4 0 7-16,4 3-6 16,2 3 0-16,4-3 5 15,11 2 2-15,3 0 31 0,6-3-8 16,5 3-8-16,2-2-6 16,0 2 0-16,3 2-16 15,1 5 5-15,4 2 9 16,13 1 16-16,-5-1 11 15,1-1-6-15,15-2-1 16,3-4 3-16,17-3 2 16,-9-1-5-16,-21-3-10 15,-19 0 1-15,-14 0-5 16,10-1-8-16,8-5 5 16,8 0-5-16,3 1 4 15,-5-1-4-15,2 2-4 0,-3 2 1 16,-1-1 5-16,-7-1 1 15,-2 2 2-15,-6-1 4 16,-4-2 1-16,-3-2-5 16,-1 0-1-16,1-3 4 15,-3 0-4-15,3-2-1 16,-1-3 1-16,3 1-6 16,-2 1 2-16,3 0-7 15,-2 0 2-15,2 2-7 16,-3 0 5-16,-1-1-5 15,1 1 2-15,-4 0 4 16,-2-1-1-16,0 0-6 16,-5-1 12-16,1 2-1 0,-4-2 2 15,0 2 1-15,-2-1-1 16,-2 3 4-16,-1-4-2 16,-1 1 2-16,1-1 1 15,-1-1-4-15,2 0-2 16,-1-3 1-16,0 0-1 15,-2-2 3-15,0-1-8 16,-1 1 0-16,-3-1 8 16,0-2-5-16,-1 2-1 15,-2-1 1-15,1 0-3 16,-3-3-1-16,1 4 2 16,-2-4-1-16,-1 2-6 15,-1-3 10-15,0 0-4 0,-4 0-6 16,-3-4 0-16,0 0 21 15,-6 0-13-15,0-2 18 16,0-1 2-16,0-2-7 16,0 2-5-16,-8 2 4 15,-2 0-7-15,-3 1 4 16,-3-1-9-16,2-1-2 16,-3 1 8-16,1 1 9 15,-1-1-10-15,0-1-5 16,-2 0-8-16,-1-1-1 15,-3 0 0-15,1 1 0 16,-2 1 0-16,-1 2 8 16,-2 0-1-16,-3 1 0 15,0 2 7-15,0 1-4 16,1-1-4-16,-3 4 0 0,2 0-5 16,-2 3 4-16,0 0-3 15,-3 1-2-15,1 2 1 16,-3 4 0-16,0 2-1 15,-2 0 10-15,-5 1-10 16,0 5 1-16,-3-1 11 16,-4 2-11-16,-3 2 0 15,-4 0 0-15,4 0-1 16,-2 0 0-16,3 8 6 16,0 0-6-16,1 2 0 15,5 2 1-15,0 0 0 16,0 2 1-16,-2 6-1 0,-3-3 0 15,3 5 10-15,-1 0-11 16,1 1 0-16,4-2 2 16,2 2 0-16,6-1-2 15,3 1 5-15,-1 0-5 16,4 2 0-16,0 0 0 16,-1 4 0-16,2-1 0 15,1 1-1-15,0 1-6 16,1 1 7-16,1 2 0 15,-1 1-1-15,1 2 0 16,3-2 1-16,1 3-1 16,1-1 0-16,6 2 0 15,-2 1 0-15,3 2 1 0,3 0-2 16,4 4 1 0,4-5-6-16,4 4 6 0,0 0 1 15,2 1-6 1,10 2 5-16,4 1 0 0,2 0 0 15,4 1 0-15,2 1-7 16,3-1 7-16,1 1-1 16,2-2 1-16,1-2-12 15,1-4 13-15,-1-1-12 16,2-3 0-16,1-1 5 16,1-5-4-16,-1-1 14 15,2-2-3-15,-2-5 8 16,-1-3-7-16,-5-3 7 0,-4-6-8 15,-3-1 1 1,-7-5 5-16,-6-1 0 0,-2-3-6 16,-4-1 1-16,-1-1 10 15,-1 0-10-15,1 0 0 16,-1 0 9-16,0 0-9 16,0 0 0-16,0 0-1 15,4 1-27-15,-1 1-44 16,4 1-72-16,14 11 19 15,-3-3-141-15,-3-2-280 0</inkml:trace>
  <inkml:trace contextRef="#ctx0" brushRef="#br2" timeOffset="240720.4274">10240 16537 64 0,'0'0'83'16,"0"0"7"-16,0 0 5 15,0 0-16-15,0 0-22 16,0 0 10-16,-16-3 3 16,12 1-13-16,2 1 21 15,-1 1-4-15,1 0-9 16,1 0-19-16,1 0-14 16,0 0-15-16,0 0-8 0,0 0-8 15,0 0 12 1,0 0 0-16,0 0 12 0,0-1 8 15,0-1-15-15,0 1-5 16,3-2 26-16,2 2 11 16,5-4-6-16,4-1 18 15,7-2 8-15,2-3-18 16,4-1-22-16,1 0-9 16,0 1-10-16,1-2-2 15,-3 1-6-15,3 1-2 16,-1 0 7-16,-1-1-1 15,0 0-6-15,-3 0-1 0,1 0 1 16,-1 1 1 0,-3 0-1-16,-5 3 0 0,-1 2 0 15,-3 1-1-15,-4 2 0 16,-1 0-23-16,-1 2-38 16,-2 1-28-16,4 0-79 15,-4 0-109-15,-3 0-75 0</inkml:trace>
  <inkml:trace contextRef="#ctx0" brushRef="#br2" timeOffset="241267.7494">10200 16693 504 0,'0'0'95'0,"0"0"-89"16,0 0 21-16,0 0 3 16,0 0 71-16,89-45 5 15,-52 24-24-15,2-3-17 16,6-1-14-16,3-2 11 15,-1 3-4-15,-2 1-26 16,-4 3-15-16,-8 5-7 16,-7 4 2-16,-5 3-11 15,-10 3 6-15,-1 2-6 16,-7 2 1-16,-2 1-1 16,1 0 0-16,-2 0 0 0,0 0 0 15,0 0 1 1,0 0-2-16,0 0 0 0,0 0-38 15,3 0-52-15,4 0-54 16,-3 0-47-16,6 0-119 0</inkml:trace>
  <inkml:trace contextRef="#ctx0" brushRef="#br2" timeOffset="242392.4977">13430 16651 901 0,'0'0'141'16,"0"0"-97"-16,0 0-11 0,0 0-11 16,0 0 34-16,0 0-11 15,-23-3-3-15,24 0 36 16,12-2-43-16,7-4-15 15,8-1-12-15,10-4 3 16,8-2 14-16,5 1-5 16,2 0-1-16,1-2-4 15,-1 3-1-15,-2 1-2 16,-4 0-5-16,-9 4-4 16,-5 1-2-16,-7 3 1 15,-10 2-1-15,-4 0 5 0,-8 1-6 16,1 2-1-1,-5 0 0-15,0 0-31 0,0 0-103 16,0 7-153-16,0-1-52 16</inkml:trace>
  <inkml:trace contextRef="#ctx0" brushRef="#br2" timeOffset="243526.8412">16693 16727 593 0,'0'0'139'0,"0"0"-123"16,0 0-14-16,0 0 30 15,0 0 14-15,0 0-2 16,98 0-5-16,-72-1-3 15,2-2 4-15,3 1 15 16,5-3-10-16,-2 5 16 16,3-7-5-16,2 2 4 15,3-3-17-15,0-1 2 16,1 1 13-16,5-1-4 16,2 0-12-16,0 1-9 0,3-2 1 15,1 1-7-15,0 1 3 16,-4-1-6-16,4 0 10 15,-2 1-24-15,-4 1 13 16,0 0-21-16,-5 0 7 16,-3 1 7-16,-4-1-6 15,-5 3-9-15,-5-1 6 16,-7 2-6-16,-1 0 1 16,-6 1-1-16,-2 1 6 15,-5 0-6-15,-2-1 0 16,0 2 0-16,-3 0 0 15,0 0-1-15,0 0-1 0,0-1-54 16,0-3-100 0,0-2-131-16,0-3-510 0</inkml:trace>
  <inkml:trace contextRef="#ctx0" brushRef="#br2" timeOffset="246292.5071">9387 15299 316 0,'0'0'73'15,"0"0"-61"-15,0 0 61 16,0 0-22-16,0 0 5 16,-7-79-10-16,7 66 9 15,0 3-7-15,0 3 12 16,0 0 7-16,0 3-27 15,0 2 8-15,0 2-6 0,0 0-18 16,-5 0-24 0,5 0 0-16,-3 0 9 0,0 0 16 15,0 5-24-15,-3 5 13 16,-2 7 5-16,-3 6 21 16,0 7-5-16,-4 7-7 15,0 19 12-15,-4 22 1 16,2 23 28-16,1 13-14 15,4-1 8-15,7-8-14 16,4-8-21-16,1-15-9 16,-4-15 2-16,4-19 14 15,0-10-14-15,0 4-5 16,-2 4 1-16,-1 5 5 16,0-3-15-16,0-5 5 15,-3-2-11-15,0-4 7 0,-4-3-7 16,1-4-1-16,0-5 0 15,-3-2-8-15,2-4-25 16,-1-5-36-16,2-3-36 16,2-11-58-16,2 0-68 15,2-1-181-15</inkml:trace>
  <inkml:trace contextRef="#ctx0" brushRef="#br2" timeOffset="248655.7967">9116 15412 309 0,'0'0'307'16,"0"0"-265"-16,0 0 3 15,0 0-34-15,0 0 36 16,0 0 33-16,90-1 1 15,-48 3 7-15,26 7-24 16,37 2 14-16,31 0-17 16,19-4-13-16,6-3-8 0,-9-1 4 15,-11-3-15-15,0 0-2 16,2-4-6-16,-2-6-8 16,3 0 4-16,-7 2-15 15,-8 4 8-15,-12 2-4 16,-7 2-6-16,-5 0 1 15,-6 0 0-15,-7 0 10 16,-1-3-11-16,3-2 0 0,10-3 10 16,9-1-8-1,7 3 30-15,6 3-8 0,6 0-15 16,3-3-8-16,6-2 10 16,-3 2-9-16,-6 1 9 15,-7-1-10-15,-8-1 0 16,-8 0-1-16,-10-1 0 15,-19 3 3-15,-17-1-3 16,-14 2 0-16,-6 1 12 16,9-1-11-16,5 1-1 15,7 0 0-15,-3-1 7 16,-4 1-7-16,-5-1 0 16,-4-1 1-16,-2 2 6 15,-4-1-6-15,-2 0 9 16,-1 1-3-16,-1 0 2 0,-2 0-8 15,2 2 9-15,-3-1 9 16,-2 1-18-16,-3-2 9 16,-3 2-10-16,-2-2 12 15,1-1 4-15,-1 1 2 16,-1 0-5-16,-1-1-2 16,2 0 4-16,0-1-3 15,2 0-2-15,0 1-3 16,-4 0-5-16,-4 1-2 15,-3 3 1-15,-7 0 1 16,-6 0-2-16,0 0-6 16,-3 0-9-16,0 3-29 15,0 10 44-15,1 3 24 16,2 4 6-16,0 3-3 16,0 6-7-16,2 2 2 0,-2 4 0 15,0 3-9-15,0 1 9 16,-2 2-4-16,-1 3-1 15,0-2 13-15,0 1-7 16,0 0-4-16,0 0-4 16,0 3-2-16,0-1-3 15,-4 2-4-15,1 0 7 16,-2 3 1-16,0 2 2 16,1-4-8-16,0-1-7 15,1-3 7-15,3-4-1 16,-2 2 5-16,1 1-11 15,-1-2 10-15,2 1-10 0,0 0 4 16,0 1-4 0,0 1 0-16,0 1 0 0,2-4 5 15,1-5 10-15,0-3-16 16,1-4 0-16,0-2 2 16,0-1-1-16,-1-1-1 15,0-4 0-15,-2-1 0 16,-1-4 1-16,0-1 5 15,0-3 1-15,0 1-7 16,0 0-1-16,0-1 1 16,0-1 0-16,0-2 0 15,0-1 0-15,-1-4 1 16,-1 3 9-16,2-4-10 0,-1-2 0 16,1 1 6-16,-2-2-5 15,2 0-1-15,-3 0 9 16,-2 1-3-16,-6-1 15 15,-7 1-9-15,-8-1-1 16,-7 0-3-16,-8 0-7 16,-8 0 1-16,-11-6-1 15,-16-4 1-15,-19-1 4 16,-23 3-5-16,-8 2 0 16,4 3-1-16,6 3 1 15,13 0 0-15,-3 0 0 16,0 6 0-16,-9 2-1 15,-7-2 1-15,-2 0-1 0,-7-1-1 16,-3 2 1-16,1-2 0 16,3 2 0-16,-1 1 0 15,9-4 6-15,1 2-6 16,2-2-6-16,8-1 6 16,-1-3 0-16,7 0 0 15,3 0-1-15,5 0-7 16,2-7 7-16,14 1-5 15,18 2 5-15,14 1-10 16,4-2 10-16,-7 1-1 16,-8 0 2-16,-4-2-10 15,0-1-1-15,0 3 11 16,3-2-2-16,-1 4-4 16,0-1-5-16,1 3 11 15,-1 0 0-15,1 0-2 16,2 0-13-16,-1 0 9 0,2 0 4 15,1 0 2-15,4 0 0 16,5 0-1-16,3 0 1 16,8 0 0-16,2 0 0 15,3 0 0-15,6-2 0 16,0-2 0-16,2-1-1 16,1 2 1-16,1-4 0 15,1 3 0-15,1-2 2 16,0 3-2-16,0-2 2 15,1 2-1-15,1-1-1 16,-3 3 0-16,-1 0 0 16,-4-1-7-16,1 2 7 15,1 0 1-15,2 0-1 0,2 0 0 16,1 0-1-16,-2 0-15 16,3 0 16-16,-1 2 0 15,-1 4 6-15,1-3-6 16,0 5 1-16,1-6 5 15,1 2-6-15,2 0 0 16,-1 0 2-16,-1-1 6 16,0 0-7-16,-4 0-1 15,3-1 1-15,-4 0 0 16,-1 0 0-16,2 0-1 16,0-2 8-16,4 0 2 0,3 0-1 15,6 0 1 1,1 0 8-16,6 0-3 0,1 0-3 15,0 0 5-15,0 0-8 16,0 0-1-16,0 0-7 16,0 0 5-16,0 0-6 15,0 0 1-15,-3 0 0 16,-1 0 1-16,2 0-2 16,-3 0 0-16,2 0 0 15,-1-2 9-15,0-5-9 16,-4-3 12-16,3-2-12 15,-2-8-2-15,-1-4 2 16,3-5 0-16,2-6 8 16,3-3-8-16,0-2 0 15,0 1-1-15,0-4 1 0,4 3 0 16,2 0 1-16,-2 5 4 16,1 5-4-16,-2 7-1 15,-1 4-11-15,2 5-5 16,-4 3 1-16,3 4-10 15,-1 3-15-15,-2 1-34 16,0 3-47-16,1-3-28 16,-1 1-69-16,0 1-349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48:00.7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02 6520 461 0,'0'0'79'16,"0"0"-51"-16,0 0-17 15,0 0-2-15,0 0 27 16,0 0 45-16,38 14 24 15,-8-5 1-15,8-3-18 16,7-2 29-16,11-4-20 0,16 0 9 16,21-11-24-16,20-11-11 15,8-2-8-15,-9 0-6 16,-22 8-14-16,-28 5-12 16,-13 3-12-16,-8 1 4 15,6 0-10-15,4 0 2 16,-2 0-9-16,-8 2 0 15,-9 3-4-15,-11 2-1 16,-5 0-1-16,-6 12-35 16,-7 7-168-16,-3 2-374 0</inkml:trace>
  <inkml:trace contextRef="#ctx0" brushRef="#br0" timeOffset="878.4391">8240 7358 616 0,'0'0'93'15,"0"0"-65"-15,0 0 7 16,0 0 8-16,0 0-24 15,0 0 22-15,0 0 100 16,45 11 10-16,2-10-17 16,24-1-32-16,24-4-6 15,21-17-22-15,4 1-12 16,-9-3-24-16,-24 6 13 16,-28 7-17-16,-15 2-12 15,-7 3 0-15,3-3-15 16,1 2-7-16,1-2 11 15,-7 1-11-15,-9 2 1 0,-7 4-1 16,-8 1-1-16,-11 16-46 16,0 11-151-16,-5 5-285 0</inkml:trace>
  <inkml:trace contextRef="#ctx0" brushRef="#br0" timeOffset="1512.0921">7624 8398 819 0,'0'0'120'16,"0"0"-85"-16,0 0-15 16,0 0-10-16,0 0 26 15,0 0 106-15,89-3 35 16,2-20-12-16,37-17-44 0,18-13-23 16,4-2-24-16,-16 4 2 15,-37 14-2-15,-24 12-29 16,-27 9-10-16,-10 3-14 15,-1 4-11-15,-4 0-9 16,-1 3-1-16,-14 6 0 16,-8 17-101-16,-8 12-108 15,0 0-322-15</inkml:trace>
  <inkml:trace contextRef="#ctx0" brushRef="#br0" timeOffset="2096.1575">9018 9619 1333 0,'0'0'208'16,"0"0"-162"-16,0 0 8 0,108-19 13 16,-55 7 6-16,4 5 0 15,9-4 2-15,10 0-25 16,21-9 21-16,-10-1-18 16,-7-1-25-16,-11-2-7 15,-14 4-2-15,6-1-18 16,5 1-1-16,-7 14-34 15,-17 6-164-15,-29 0-536 0</inkml:trace>
  <inkml:trace contextRef="#ctx0" brushRef="#br0" timeOffset="6854.8734">13092 7738 23 0,'0'0'80'15,"0"0"-7"-15,0 0 2 16,0 0 23-16,0 0-36 16,-32 0 13-16,23 0 6 15,2 0 36-15,1 0-6 16,2 0 2-16,1 0-6 15,3 0-19-15,0 0-33 16,0 0-10-16,6 0-5 16,16 0 30-16,11 0 21 15,12 0-15-15,8 0-27 16,4-3-18-16,0-3-9 16,-5 2-4-16,-1-1-9 15,-5 0 0-15,-3-2-8 16,-2 3 0-16,-5 3-1 0,-7 1-44 15,-8 0-91-15,-10 3-126 16,-9 6-138-16</inkml:trace>
  <inkml:trace contextRef="#ctx0" brushRef="#br0" timeOffset="7088.3278">13068 8042 992 0,'0'0'114'0,"0"0"-97"0,134-6 9 16,-65-4 2-16,1-4-9 16,-13 0 24-16,2-2 12 15,-8-1-23-15,-3 4-32 16,0-4-26-16,-11 4-157 15,-15 2-202-15</inkml:trace>
  <inkml:trace contextRef="#ctx0" brushRef="#br0" timeOffset="7702.5095">12905 7520 682 0,'0'0'263'0,"0"0"-184"16,0 0 7-16,0 0 45 15,0 0-55-15,0 0-44 16,0 0 4-16,-17 0-10 15,4 25-6-15,-6 12 4 16,-7 9-10-16,-6 8-4 16,-7 4-2-16,-7-1 3 15,1-1-11-15,-4-3 2 16,6-5 5-16,3-3 2 16,7-4 8-16,12-3-4 15,8-4-3-15,13-3-8 0,6-1 5 16,23-2 16-1,28-1 8-15,29-2 21 0,26-4-4 16,10-9 6-16,-5-9-17 16,-17-3 0-16,-28 0 1 15,-17 0 3-15,-16 0-18 16,-8 0-10-16,3 0-7 16,-1 0-6-16,-2 1 0 15,-7 8-28-15,-9 14-90 16,-9 0-197-16,-6 0-452 0</inkml:trace>
  <inkml:trace contextRef="#ctx0" brushRef="#br0" timeOffset="15902.6534">10410 8468 591 0,'0'0'87'0,"0"0"-64"16,0 0-6-16,0 0 18 15,0 0 23-15,93-15 44 16,-32 15 11-16,32 0 3 15,30 0-1-15,13 0-29 16,1 0-9-16,-12 0-13 16,-11 0-6-16,-3-8-13 15,-9-1-19-15,-4-8 3 16,-7-4-19-16,-16-2 1 16,-14-1 2-16,-12 5-13 0,-11-5 6 15,9-2-4-15,-2-7 11 16,-1-5-6-16,-9-5 4 15,-14-1 0-15,-5-6 16 16,-10-4-10-16,-3-1 20 16,-3-2-10-16,0 2-13 15,0 4 2-15,0 1 0 16,0 5 7-16,0 4-8 16,-6 4 1-16,-4 4-4 15,-8 2 7-15,-5 2-5 16,-8 1-2-16,-8 3-4 15,-8 3-7-15,-7 0 8 16,-20 3-9-16,-17-1 1 0,-19 6 5 16,-6 5-6-1,6 3 0-15,14 5 0 0,10 1 0 16,3 0-1 0,2 1 1-16,11 6 1 0,9 1-1 15,-12 4 0-15,-17 5-5 16,-13 3 5-16,-13 6 1 15,10-3-1-15,14 0 0 16,1 1 9-16,3 1-8 16,13-2-1-16,11-3 0 15,16-4 0-15,3 3-1 16,-10 1 1-16,-2 8-1 0,-5 5 0 16,5-2 1-16,6 5-1 15,7 2 0-15,9 5 0 16,10 5 1-16,12 16-6 15,13 22-4-15,16 16 9 16,20 5 0-16,4-16 0 16,-6-22 1-16,-6-24 2 15,2-6 5-15,9 1 2 16,9 4 3-16,12 0 0 16,17-8 19-16,22-11 7 15,23-16 17-15,12-9 1 16,-4-19 2-16,-8-15-15 15,-13-3-15-15,-4-1-12 16,-21 7-3-16,-16 6-7 16,-19 8-6-16,-9 5 0 0,6 2-64 15,17 6-119-15,-9 1-214 16,-11 2-611-16</inkml:trace>
  <inkml:trace contextRef="#ctx0" brushRef="#br0" timeOffset="16743.3502">15237 7651 421 0,'0'0'111'0,"0"0"39"0,0 0 67 15,0 0-25-15,-96-52-44 16,67 43-11-16,-4 5 27 16,-3 4-33-16,-3 0-42 15,-2 17-7-15,0 11-4 16,4 12-18-16,5 11 4 16,9 9-4-16,9 2-15 15,14-1-6-15,0-5-9 16,22-6-5-16,13-10-6 15,10-9-10-15,5-9 2 16,4-11-1-16,1-11 0 16,-4 0 5-16,-8-22-2 15,-7-10-4-15,-13-7 2 0,-9-9 2 16,-12-4-1-16,-2-5-6 16,-16-1-6-16,-8 6 1 15,-8 8 0-15,-3 14-1 16,0 14-19-16,0 15-14 15,3 1-51-15,4 22-56 16,18 21-58-16,6-3-71 16,4-5-300-16</inkml:trace>
  <inkml:trace contextRef="#ctx0" brushRef="#br0" timeOffset="16886.4615">15416 7811 882 0,'0'0'337'16,"0"0"-263"-16,0 0-48 0,0 0-26 16,0 0-160-16,0 0-113 15,0 0-281-15</inkml:trace>
  <inkml:trace contextRef="#ctx0" brushRef="#br0" timeOffset="17277.3547">15862 7606 1217 0,'0'0'178'0,"0"0"-102"16,0 0 50 0,0 0-76-16,0 0 9 0,-78 87 32 15,77-48-27-15,1 4-8 16,4 1-3-16,11-3-20 15,7-4-2-15,4-6-2 16,2-6-14-16,2-9 6 16,1-8-11-16,0-8 5 15,2 0 4-15,-1-17-3 16,-4-10-6-16,-8-9-1 16,-3-4 1-16,-11-7-2 15,-6-2-7-15,-4 1 5 16,-17 9-6-16,-7 10 0 15,-4 12 0-15,-6 14-12 0,2 3-30 16,0 11-13-16,6 10-4 16,11 4-11-16,13-1-86 15,16 5-105-15,19-7-232 16,2-8-386-16</inkml:trace>
  <inkml:trace contextRef="#ctx0" brushRef="#br0" timeOffset="17800.5046">16364 7457 1341 0,'0'0'217'15,"0"0"-162"-15,0 0 24 16,0 0-60-16,0 0-18 15,0 0 4-15,0 0 11 16,3 64 30-16,3-22-8 16,-6 5-11-16,0 0 9 15,-6 0 18-15,-10-2-8 16,2-2-14-16,3-6-4 16,3-3-27-16,4-8 7 15,4-4-8-15,6-5 2 16,16-6-1-16,10-7 0 15,8-4 5-15,10 0-6 16,4-8 0-16,-5-10-27 16,-3-2-3-16,-10-3-1 0,-10-1 18 15,-13 1 12-15,-7-1 1 16,-6 3 1-16,0 0 0 16,0 9 14-16,-6 1 15 15,2 8 21-15,1 3 5 16,0 0-40-16,1 22-14 15,2 9-1-15,0 10 36 16,0 5-9-16,0 4 0 16,0-1-12-16,5-1 3 15,-1 0-7-15,-1-4-11 0,-1-5 1 16,1-4-2 0,10-8-73-16,-3-10-175 0,7-11-348 15</inkml:trace>
  <inkml:trace contextRef="#ctx0" brushRef="#br0" timeOffset="18412.3469">17153 7595 1128 0,'0'0'152'0,"0"0"-73"16,0 0 82-16,-93-30-38 0,73 27-17 16,2 3 15-16,3 0-36 15,2 10-51-15,-1 13-16 16,0 6 5-16,6 4 3 16,4 3 5-16,4 0-9 15,0 0-7-15,20-2 0 16,9-2-5-16,5-3 3 15,8-2-2-15,4 0-2 16,2-4-2-16,1 1-1 16,-6 1 4-16,-5-2-8 15,-10 0-3-15,-11-2 1 16,-9 1 0-16,-8 3 0 16,-6-1 9-16,-20 3 4 0,-10-2-4 15,-8-2-8-15,-2-7 6 16,3-3-6-16,4-9 8 15,10-4-2-15,9-6 5 16,10-12 9-16,8-5 3 16,2-8-7-16,16-2-9 15,10-4-7-15,6-2 7 16,4 0-7-16,2-2 6 16,-2 1 2-16,-3-4 3 15,-2-1 16-15,-1-3-13 16,-5-5 1-16,-3 0 8 15,-6-2-8-15,-5 1 5 16,-6 3-12-16,-5 7 9 16,0 10-2-16,-7 7-4 15,-16 13-8-15,-31 14-4 0,-80 34-29 16,4 13-120-16,-19 8-341 16</inkml:trace>
  <inkml:trace contextRef="#ctx0" brushRef="#br0" timeOffset="19537.0055">12486 7446 45 0,'0'0'218'0,"0"0"-77"16,0 0 19-16,0 0-2 15,0 0 0-15,0 0 61 16,0-39-9-16,0 32-10 16,-4 4-11-16,1 1-12 15,-4 2-41-15,-3 0-54 16,-3 18-42-16,-8 10-30 15,-6 12-1-15,-5 8 6 16,2 5-3-16,-1 3-11 16,6-4 0-16,5-5 0 15,3-5-1-15,6-7-89 0,-2-5-119 16,6-11-109 0,0-12-324-16</inkml:trace>
  <inkml:trace contextRef="#ctx0" brushRef="#br0" timeOffset="19731.5393">12116 7512 918 0,'0'0'196'0,"0"0"-86"16,0 0-16-16,0 0 10 16,86 30 30-16,-40-7 0 15,9 8-45-15,4 5-28 0,2 3-10 16,1 3-31-1,-3 5-18-15,-1 24-2 16,-16-8-139-16,-19-10-515 0</inkml:trace>
  <inkml:trace contextRef="#ctx0" brushRef="#br0" timeOffset="34839.084">10817 5417 557 0,'0'0'119'0,"0"0"-39"15,0 0 74-15,0 0-29 16,0 0-20-16,0 0-4 16,-13 0-25-16,11 0-43 15,1 14-33-15,-1 8 0 16,2 11 25-16,0 12 10 15,0 9-15-15,0 17 18 16,2 19-15-16,8 23-6 16,-2 6 17-16,-4-7-27 15,-4-24 5-15,0-31-11 16,0-15-1-16,0-9 1 16,0 5 6-16,0 0 1 15,0 1-8-15,0-8 7 16,0-6-7-16,0-6 0 15,0-6 0-15,0-4 0 0,0-3-1 16,0-3 1-16,0-3 1 16,0 0-1-16,0 0-1 15,0 0-7-15,2 0-11 16,4 0-12-16,5 0 18 16,6 0 13-16,7-2 10 15,6-1-10-15,10 0 22 16,8 0-14-16,5 0 0 15,10 1-8-15,13 2 0 16,18 0 4-16,16 0 9 0,4 0-12 16,-10 0 0-16,-11 0 22 15,-10 0-15-15,2 0 2 16,-1 0-1-16,-11 0 11 16,-12-2-8-16,-11 0 8 15,-3-1 2-15,10-2-9 16,8-3 7-16,11-1 2 15,-1-1 0-15,-2 1-22 16,-3 1 17-16,-3 2-16 16,-6 2 5-16,-1 2-6 15,-4 0 0-15,-2 2 7 16,-3-3 5-16,-2 3-7 16,-4-2-3-16,-3 1-2 0,-2-1 1 15,-4 1 8 1,-5-2-7-16,-5 0 8 0,-6-2-3 15,-4 3-1-15,-3-2 16 16,-6-1-15-16,-1 2 12 16,-3-5 11-16,-1 0 21 15,1-6-10-15,-3-6-16 16,0-5-8-16,0-11 0 16,-3-6 11-16,-8-20-20 15,-1-23 0-15,-5-19 1 16,4-8-8-16,0 9 7 15,6 13-8-15,2 24 0 16,2 15-3-16,2 13 0 16,-1 5 3-16,-2 1 0 15,2-4 0-15,-2 1 1 0,-2 4-1 16,1 4 1-16,-1 5-1 16,-2 2 0-16,0 3-1 15,-1 2 0-15,-4 0 1 16,-1 5 7-16,-2-2-7 15,-5 0 0-15,-3 3 0 16,-6 1 0-16,-4 0-1 16,-5 4-1-16,-9 2 0 15,-4-1 2-15,-6 3-6 16,-6 0-2-16,-14 0 8 16,5 0-1-16,-3 7-5 15,-1 0 5-15,11-4 0 16,-8 4 0-16,2-4 1 15,2-1 0-15,-14 1 0 16,-12 1-2-16,-17 1 2 0,0-1 0 16,6 0-1-16,9 1 2 15,7-1-1-15,-1 2 0 16,-4 0 0-16,2 2-8 16,1-1 8-16,4 3 2 15,1-1-2-15,1 1 0 16,-1 0 0-16,13 2 0 15,13-2 1-15,20-3-1 16,5-1 0-16,0 2 0 16,-1-3 0-16,5 0 0 15,9-3 0-15,9 1 1 16,6-3-1-16,3 0 0 0,5 2-1 16,1-2 0-16,0 0-1 15,0 0-46-15,0 3-59 16,18 3-72-16,4 0-70 15,-2-2-300-15</inkml:trace>
  <inkml:trace contextRef="#ctx0" brushRef="#br0" timeOffset="41100.5824">13355 10508 713 0,'0'0'86'0,"0"0"-60"16,0 0-24-16,0 0-1 15,95-3 31-15,-46 3 32 16,25 0 28-16,31 2-11 15,31 1 5-15,10-3-26 16,3 0-9-16,-7-3 4 16,-15-9-16-16,1-2-1 15,1 2-10-15,4 2 12 16,3 1 26-16,9 6 30 16,1 3-15-16,3 0-29 0,2 0-9 15,-1 12 0 1,1 1 1-16,0-2-5 0,-1-1-6 15,1-1 19-15,-2-4-2 16,-5-4-20-16,-9-1-2 16,-10 0-6-16,-10-6-3 15,-14-9-13-15,-21-2 1 16,-24 3 1-16,-17 2-7 16,-11 0 0-16,-1 0 0 15,-7 2 1-15,1-2-2 16,-14 3-37-16,-7 0-40 15,-51 3-68-15,-10 4-115 16,-18-1-381-16</inkml:trace>
  <inkml:trace contextRef="#ctx0" brushRef="#br0" timeOffset="41852.0665">6181 11185 758 0,'0'0'166'0,"0"0"-115"0,0 0-50 15,0 0 8-15,0 0 4 16,0 0 75-16,0 0-16 16,84-9-12-16,-48-3-28 15,6-1-9-15,4 1-17 16,0-1-6-16,3 2 0 15,8 6-91-15,-15 2-145 16,-12 3-178-16</inkml:trace>
  <inkml:trace contextRef="#ctx0" brushRef="#br0" timeOffset="42054.517">6183 11476 1134 0,'0'0'40'16,"0"0"-31"-16,0 0-9 16,97-11 16-16,-52-1 1 15,1-5 33-15,0 3-26 16,-1-1-2-16,-2 2-22 16,5 2-83-16,-7 3-152 15,-12 0-275-1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49:28.6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95 5854 689 0,'0'0'153'16,"0"0"-110"-16,0 0-27 0,0 0 6 16,0 0-14-16,0 0-7 15,-22 2 5-15,40 6 43 16,15 5 57-16,13 4-9 15,9 0-16-15,22 1-1 16,22-1-9-16,19-2-3 16,10-5 9-16,-4-3 3 15,-9-7 0-15,-11 2 9 16,-5-1-33-16,-19 2-25 16,-17 0-5-16,-20 0-10 15,-7-1 2-15,-2 3-17 0,-1-2 5 16,0 1-4-1,-15-1 6-15,-5-3-6 0,-8 0-1 16,-5 0 0-16,0 2 5 16,0-2-5-16,0 0-1 15,0 2-41-15,0 3-82 16,0-1-198-16,0-2-286 0</inkml:trace>
  <inkml:trace contextRef="#ctx0" brushRef="#br0" timeOffset="2845.2548">3437 6724 18 0,'0'0'200'16,"0"0"-141"-16,0 0-8 16,0 0 18-16,0 0 3 15,0 0-13-15,0 0 10 16,-35-8 1-16,33 8-20 0,2 0-22 16,0 0-18-16,0 0-4 15,0 0-6-15,4 8 0 16,8 1 7-16,9 1 6 15,0 1 14-15,7-2 6 16,4-2-4-16,5-3 22 16,6 1-11-16,2-4 7 15,7 1-3-15,6-1-5 16,2 0-11-16,1 1-6 16,-3 2-5-16,-1 0-10 15,-10 1 0-15,-3-1-1 16,-13 0 4-16,-5 1-9 15,-10-2-1-15,-4 0 0 0,-8 0 1 16,-2-2 5 0,-2-1-6-16,0 0-104 0,0 0-169 0</inkml:trace>
  <inkml:trace contextRef="#ctx0" brushRef="#br0" timeOffset="5523.8155">5361 6702 74 0,'0'0'39'15,"0"0"-5"-15,0 0-8 16,0 0-4-16,0 0 17 16,0 0-10-16,0 0 4 0,-15-18-7 15,10 16 10 1,4-1 9-16,-2 1-9 0,0-1 10 15,2 2 4-15,-2-1-3 16,0 1-16-16,1 1-2 16,1-2 9-16,-2 2 1 15,3-1 0-15,0 1 4 16,0 0 2-16,0 0-12 16,0 0-20-16,6 0-12 15,10 0 7-15,11 0 16 16,15 0 31-16,20 0 7 15,31 7-4-15,31 5 3 0,16 1-32 16,2-1-6 0,-1 0-6-16,-9-6 9 0,6 2 12 15,1-3 14 1,-2-2 21-16,-13-3-18 0,-8 0-14 16,-16 0 7-16,-19-8 8 15,-22-2-2-15,-17 1-1 16,-6-2-4-16,4-3-2 15,1-3 3-15,5-2-16 16,-8 0-8-16,-5 5-7 16,-4 2-3-16,-8 2-1 15,-5 3-9-15,-4 2-5 16,-3 2 0-16,-5 1 5 16,-4 2-6-16,-4 0-56 15,-17 13-143-15,-9 0-422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49:05.3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18 5794 160 0,'0'0'116'0,"0"0"-41"16,0 0 14-16,0 0 11 15,0 0-22-15,-11-9-6 16,11 8 7-16,0 1-12 15,0-2-28-15,11 2-16 16,10 0 13-16,7 0 23 16,10 0 2-16,6 0-12 15,3 0-3-15,3 0-18 16,2 2 2-16,3-1-1 16,0-1 0-16,1 0-6 15,0 0-4-15,0 0-6 16,-1 0 2-16,-3 0-14 15,-3 0 6-15,-3 0-7 16,-4 0 0-16,0 3 1 16,-3-2 7-16,3 2-8 0,2-3 1 15,3 0 11-15,5 0-1 16,1 0-10-16,5-3 9 16,2-4-8-16,1-3 14 15,3 3-10-15,2-3-6 16,0 4 6-16,-2 2-6 15,2 0 0-15,-2 4-1 16,0-3 1-16,-2 3 0 16,-2-3 1-16,-1 0-1 15,-3-2 0-15,1 2 2 16,-1-4-1-16,2 2 1 16,1-3 8-16,1 1 1 0,2 2-9 15,2 1 7 1,0-1 11-16,2 2-11 0,2 2 1 15,-1 1-4-15,2-1 4 16,1 0 6-16,2-1 1 16,0 0-1-16,-2 0-6 15,-1-1-1-15,-6 1 1 16,-5-1 1-16,-5 3-3 16,-6 0 7-16,-5-2-2 15,-2 2-1-15,-4 0 5 16,-1 0-2-16,-4 0 9 15,0 0-5-15,-1 2-1 0,0 1 5 16,-2 1-7-16,2-1 2 16,-3-1-1-16,0 1-6 15,-2-1 5-15,-4 0-6 16,-2 1-9-16,-2-1 11 16,-1-1 9-16,-4-1-1 15,-2 2 1-15,-2-1-5 16,-3-1-2-16,-3 1 3 15,0-1-9-15,-2 0 1 16,0 1-3-16,0-1-5 16,0 2-1-16,0 2-10 15,-24 14-70-15,0 0-96 16,-10-1-195-16</inkml:trace>
  <inkml:trace contextRef="#ctx0" brushRef="#br0" timeOffset="7064.334">17910 8771 914 0,'0'0'159'16,"0"0"-80"-16,0 0-35 0,0 0-15 15,0 0-27-15,0 0 4 16,5 14-6-16,-5 0-23 15,-8-2-276-15</inkml:trace>
  <inkml:trace contextRef="#ctx0" brushRef="#br0" timeOffset="8123.4499">7294 11047 12 0,'0'0'267'16,"0"0"-188"-16,0 0-24 15,0 0-16-15,0 0 11 16,0 0-18-16,0 0-12 16,-25 9-9-16,28-4-10 0,14 5 97 15,13 4-21-15,24 8 1 16,39 3 1-16,47 3-2 16,20-1-14-16,8-4-18 15,-13-4-22-15,-27-5-7 16,-13-2-16-16,-28 1 0 15,-25-4 0-15,-20-1 0 16,-9-4 1-16,0 5-1 16,1 1-1-16,-1 0-23 15,0-1-101-15,-8-4-88 16,-7-2-450-16</inkml:trace>
  <inkml:trace contextRef="#ctx0" brushRef="#br0" timeOffset="8951.3838">11094 11368 789 0,'0'0'103'0,"0"0"-76"16,0 0-15-16,107 0 14 15,-55 0 4-15,6 0-4 16,3 0-1-16,2 3-15 16,3 1 2-16,-2 0-2 15,2-2-9-15,-4 0 11 16,-4 0-5-16,-7-2-7 16,-6 0 1-16,-7 0 5 15,-6 0-6-15,-4 0 1 16,-4-4 0-16,-6 2-1 15,6 1-11-15,-7 1-105 0,-6 0-160 16</inkml:trace>
  <inkml:trace contextRef="#ctx0" brushRef="#br0" timeOffset="13607.5675">15620 11300 504 0,'0'0'78'15,"0"0"-52"-15,0 0 7 16,0 0 9-16,0 0 10 0,0 0-5 16,0 0-11-16,-10 30 61 15,44-16 32-15,12 1-19 16,26-2-3-16,28-5-12 16,24-7-18-16,7-1 5 15,-4-5-11-15,-14-7-7 16,-19 0-32-16,-18 4-9 15,-18 6-15-15,-16 2-8 16,-9 0 2-16,1 0-2 16,3 8-49-16,-7 3-169 15,-15-3-193-15</inkml:trace>
  <inkml:trace contextRef="#ctx0" brushRef="#br0" timeOffset="17989.3532">3948 13629 23 0,'0'0'36'16,"0"0"12"-16,0 0-21 16,88-14 14-16,-62 13-14 15,2-1 5-15,1 2-8 16,0 0-2-16,1 0-2 15,2 0-11-15,-1 0 8 16,3 0 3-16,3 0-7 16,2 0-11-16,6-5-1 15,7-1 8-15,6 1-8 16,4-1 8-16,6 0-2 16,1 1-6-16,-1 1 1 15,-2-3-1-15,-3 1 2 0,-5-2-2 16,0 2 8-16,-5-1-6 15,-5 0-2-15,-2 1-1 16,-4 0 0-16,-1 2 0 16,2 0 1-16,-3 1 0 15,5 0-1-15,-2 3 1 16,1 0-1-16,0 0 0 16,1 0 0-16,1 0 0 15,1 0 1-15,2 0-1 16,0 0 0-16,3 0 0 15,2 0 0-15,-2 0 0 16,-3 0 0-16,-1 6 0 0,-2-3 0 16,-3-3 0-1,2 0 0-15,1 0 0 0,3 0 1 16,1 0 0-16,-2 1 0 16,1 3 6-16,-3-1-7 15,-1-2 0-15,-2 1-1 16,0-1 1-16,0 1-1 15,1 1 1-15,-1 0 0 16,-3 4-3-16,1-3 2 16,-4 2 1-16,0-2 0 15,-1 2 0-15,-2-4 0 16,1 0 0-16,1-2 0 16,-1 0 9-16,4 0-8 15,-2 0 1-15,1 0 5 0,-1 0 3 16,-2 0 4-16,-2 3 1 15,0 2-4-15,0-2 7 16,-2 0-1-16,0 0-3 16,-2 0-1-16,1-1-1 15,-2-2 1-15,-4 0 3 16,0 0 17-16,-2 0-17 16,-2 0-3-16,-4 0-3 15,0-2-3-15,-2 1 12 16,-1-2 10-16,-1 1 5 15,-3-1-9-15,0 0-9 16,-4 2-9-16,1 1-4 16,-5 0-2-16,-1 0-1 0,-4 0 0 15,-14 0-90-15</inkml:trace>
  <inkml:trace contextRef="#ctx0" brushRef="#br0" timeOffset="33360.7412">5124 13766 532 0,'0'0'84'0,"0"0"-63"16,0 0-2-16,-79 5 7 16,50 4 29-16,-2 7 14 15,-4 3-1-15,0 5-7 16,1 9 2-16,1 6-2 16,3 8 3-16,3 16-9 15,9 20-3-15,10 22 12 0,8 2-9 16,4-15 19-16,15-25 0 15,1-25-34-15,-1-4-12 16,10 2 11-16,5 2-5 16,9 0-11-16,4-10 14 15,6-9-16-15,4-8 17 16,1-7 0-16,1-8-4 16,-2 0-6-16,-2-13 3 15,-5-9 15-15,-3-7-15 16,-6-6-10-16,-4-7 2 15,-6-6-3-15,-4-6 1 16,-7-14-20-16,-10-16 10 16,-7 6-10-16,-3 6 8 0,-6 10-8 15,-14 13 6 1,-8-5-6-16,-9-2 0 0,-3 6-1 16,-5 4 6-16,-6 7-6 15,-3 8-1-15,-4 11 1 16,0 6-11-16,3 8 9 15,-2 6-16-15,9 0 1 16,5 11-25-16,6 9-38 16,17 13-63-16,7-6-172 15,13-3-272-15</inkml:trace>
  <inkml:trace contextRef="#ctx0" brushRef="#br0" timeOffset="34379.4784">6438 13800 524 0,'0'0'89'0,"0"0"-34"16,0 0 78-16,0 0-41 16,-97-45-24-16,76 36 15 15,-4-2-18-15,2 3-25 16,-2 2 1-16,-2 1-2 15,-1 3-10-15,-3 2-10 16,-2 0-3-16,-3 7-3 16,-2 7 0-16,1 8 1 0,-3 4-4 15,0 7 6 1,2 6-4-16,1 10-2 0,6 5-7 16,5 6 29-16,9 3-7 15,8 3 17-15,7 1-15 16,2-4 11-16,9-3-4 15,12-4-14-15,5-3 16 16,6-4-20-16,8-3 5 16,2-4 14-16,4-4-3 15,5-2-10-15,-1-4 11 16,8-3-2-16,1-8-5 16,-1-6 15-16,-2-9 3 15,2-6-19-15,-7 0 22 16,-4-6-13-16,-5-14-15 15,-5-3 62-15,-4-9-43 0,-5-5-5 16,-7-10-8-16,-1-16-9 16,-10-21 2-16,-10-17-18 15,-7-8 2-15,-20 8-1 16,-6 23 1-16,6 23-1 16,2 12 6-16,-3 6-1 15,-2-7-5-15,-8 0 1 16,-5-1-1-16,-3 13 0 15,1 8 0-15,-4 12-1 16,0 12-9-16,-2 0-15 16,-1 20-25-16,0 11-18 15,5 7-34-15,-5 25-67 16,13-11-151-16,9-7-378 0</inkml:trace>
  <inkml:trace contextRef="#ctx0" brushRef="#br0" timeOffset="35063.7171">12321 13159 104 0,'0'0'74'0,"0"0"-74"16,0 0-2-16,0 0-24 15,0 0-46-15</inkml:trace>
  <inkml:trace contextRef="#ctx0" brushRef="#br0" timeOffset="38743.6076">12580 7354 500 0,'0'0'72'16,"0"0"-47"-16,-85-9 24 15,49 6 17-15,-1-3-14 16,-1 1 25-16,-1-2-5 16,-2-2-23-16,-2 0 3 15,0-2 34-15,-3 1-27 16,-1-3-21-16,-5 1 9 16,-1 0 0-16,-3-1-14 15,-1 2-7-15,-1 2 2 0,3 4-9 16,0 2 14-16,0 3-19 15,4 0-6-15,-1 0 0 16,0 8-2-16,1 5 0 16,-2 0 1-16,2 3 6 15,0 1 5-15,3 1-4 16,1 1-7-16,-1 2-7 16,-3 1-1-16,-3 4 1 15,-4 1 1-15,1 2 0 16,-5 4 0-16,1 1 10 15,2 2-10-15,0-2 0 16,2 3-1-16,9 1-1 16,6 0 1-16,10 3 0 15,6 1-1-15,10 5 1 16,9 1-1-16,7 3-5 0,3 3-1 16,15 0-2-16,12 4 8 15,11-1 1-15,8 1 6 16,21 6 6-16,20 8-5 15,25-1 3-15,7-7-4 16,-1-15 9-16,-6-15 7 16,-3-14-6-16,1-6 7 15,3-8 10-15,0-6-1 16,-3 0-10-16,-1-14-1 16,-6-11 2-16,-7-6-1 15,-5-3-4-15,-7-5-5 0,-16 2 1 16,-13 3 1-1,-14 5-6-15,-4-1 4 0,2-5 0 16,0-4-1-16,4-7-6 16,-9 0 1-16,-6 2 8 15,-1 0-15-15,-4-1 13 16,0-1 1-16,-3-1 5 16,-5 3 1-16,-4 2 2 15,-1-1 7-15,-7 2 5 16,1-1-5-16,-6-2-17 15,-1 0 4-15,0-2 2 16,-14 3 0-16,-5 2-12 16,-5 0 1-16,-4 7 0 15,-5 5 4-15,-1 4-11 16,-4 4 0-16,-3 9-1 0,-6 3 1 16,-4 4-6-16,-7 5 4 15,-4 0-8-15,0 0 9 16,1 0 0-16,3 5 0 15,8-1-9-15,10 3-6 16,9-2-32-16,8 0-10 16,10-1-30-16,13 0-41 15,0 0-256-15,0-1-177 0</inkml:trace>
  <inkml:trace contextRef="#ctx0" brushRef="#br0" timeOffset="46793.8725">14536 7053 1450 0,'0'0'247'16,"0"0"-148"-16,0 0-55 16,0 0-7-16,0 0 2 0,50-62-17 15,-5 35-10-15,11 1-10 16,3 4-2-16,1 1-25 16,-8 8-95-16,-7 9-96 15,-15 1-131-15,-16 3-54 0</inkml:trace>
  <inkml:trace contextRef="#ctx0" brushRef="#br0" timeOffset="46937.223">14645 7103 730 0,'0'0'227'15,"0"0"33"-15,0 0-147 16,0 0-63-16,0 0 2 16,143-75-6-16,-33 17-18 15,-1 0-28-15,-23 12-9 16,-15-3-111-16,-35 16-187 0,-7-2-555 15</inkml:trace>
  <inkml:trace contextRef="#ctx0" brushRef="#br0" timeOffset="47212.5886">14464 6646 1154 0,'0'0'167'0,"0"0"-114"16,0 0-35-16,0 0-2 0,-102 125 77 16,63-40 40-1,-11 29 0-15,-2 11-23 0,6-10-44 16,22-30-16-16,14-31-1 16,10-17 3-16,11-8-27 15,33 9-15-15,42-1-10 16,48-6 10-16,30-16-10 15,4-15-52-15,-7-32-49 16,-52 2-255-16,-26-7-215 0</inkml:trace>
  <inkml:trace contextRef="#ctx0" brushRef="#br0" timeOffset="48188.127">15751 6948 1445 0,'0'0'180'0,"0"0"-123"0,0 0 4 16,0 0 90-16,0 0 5 15,0 0-44-15,0 0-64 16,41-119-32-16,-1 33-9 16,-6-26-1-16,-13-11 0 15,-21 6-5-15,-13 25-1 16,-17 33 8-16,-2 19-6 15,-5 14-2-15,-9 4-6 16,-12 5-4-16,-3 6 9 16,7 11-8-16,13 0 3 15,16 8-7-15,15 12 1 16,10 9 1-16,15 7 9 0,19 6 0 16,15 3 2-16,12 1 1 15,8 0-1 1,1-2 1-16,3-5-1 0,-3-1 2 15,-2-6 0-15,-4-3-1 16,-5-9 0-16,-6-11 10 16,-8-9-11-16,-9 0-2 15,-8-25-11-15,-9-11-8 16,-9-14 5-16,-9-6 7 16,-1-3 8-16,-10 2 0 15,-10 8 1-15,-3 12 2 16,-1 12 7-16,-3 11 13 0,2 11-10 15,1 3 1 1,-1 11-3-16,4 11-8 16,3 7 2-16,11 2-3 0,7 1-1 15,0 0 1-15,17-1-1 16,15-7 0-16,10-7 0 16,7-9 8-16,5-8-8 15,2-5-10-15,-5-14-28 16,-7-9-27-16,-12-5 3 15,-14-1 23-15,-11-2 4 16,-7 4 23-16,0 1 11 16,-6 4-1-16,-3 2 2 15,2 7-1-15,5 2 1 16,2 3-1-16,0 4 1 0,17 1-1 16,3 8-1-1,4 0-5-15,-1 7 7 0,-2 14 0 16,0 6 9-16,-5 7 9 15,-1-2-1-15,2 0 18 16,0-2-3-16,-1-5-5 16,4-5-8-16,-1-6-7 15,0-5-11-15,1-9 10 16,-2 0 7-16,0-14-2 16,-2-9-1-16,-5-10-7 15,-3-6 0-15,-8-6-7 16,0-5 1-16,-11 3 3 15,-11 3-5-15,-8 9 0 16,-8 10 0-16,-3 11-7 0,-4 11-2 16,2 3 3-16,3 6-9 15,15 11 8-15,11 2-3 16,14 0-2-16,9 1-22 16,25-2-3-16,11-5 3 15,11-4-27-15,10-9-65 16,25-4-128-16,-12-15-52 15,-18-4-90-15</inkml:trace>
  <inkml:trace contextRef="#ctx0" brushRef="#br0" timeOffset="48428.4974">16955 5816 833 0,'0'0'258'0,"0"0"38"16,0 0-39 0,-53-92-54-16,46 78-37 0,4 8-37 15,3 4-51-15,0 2-51 16,6 14-27-16,15 17 1 15,9 13 26-15,10 21 2 16,-3-1 7-16,2 4-10 16,-1-1 10-16,-7-12-3 15,2 1-13-15,4-7-8 16,-4-12 2-16,-3-9-13 16,-5-9-1-16,-6-9-13 15,-6-9-67-15,-4-7-61 16,-4-16-51-16,-5-6-388 0</inkml:trace>
  <inkml:trace contextRef="#ctx0" brushRef="#br0" timeOffset="48577.8109">16734 6079 1228 0,'0'0'100'15,"0"0"-100"-15,88-19-17 16,20-15 15-16,52-17-30 15,-16 4-182-15,-14 2-419 0</inkml:trace>
  <inkml:trace contextRef="#ctx0" brushRef="#br0" timeOffset="50433.5978">18226 5446 1313 0,'0'0'180'0,"0"0"-108"16,0 0-1-16,0 0-39 16,0 0-20-16,0 0 15 15,0 0 32-15,-19 102 1 16,17-50-28-16,-2 1-7 16,-2-4 0-16,-2-5-9 15,-2-6-5-15,1-9-5 16,3-7-5-16,0-12 8 15,1-6-7-15,1-4 15 16,-2-14 1-16,-4-16-18 16,-2-12-7-16,1-11 7 15,4-3 0-15,7 2 0 16,0 5 0-16,18 11 0 16,10 14-1-16,6 11 0 0,7 13-9 15,3 0 9-15,5 15-5 16,1 5 5-16,2 4 0 15,0 0 0-15,-4-2 1 16,-2-3 0-16,-3-6 0 16,-1-6-13-16,-7-6-66 15,0-1-50-15,-5-11-24 16,-6-14-1-16,-6-8 30 16,-6-6 16-16,-8-7 61 15,-4-1 34-15,0 2 13 16,-2 5 98-16,-5 9 15 15,-2 11 38-15,2 10-7 0,-2 7-11 16,-4 3-66 0,-1 20-41-16,-4 9-11 15,3 12 9-15,0 4 9 0,9 4-9 16,6-3-10-16,0 0-3 16,18-8-1-16,7-6-4 15,4-13 1-15,5-9 1 16,2-10 1-16,1-5 3 15,-1-19-3-15,-3-9 0 16,-6-9 0-16,-9-5-9 16,-12-6 1-16,-6 1-1 15,-6 6-9-15,-15 7 0 16,-8 14-1-16,-2 11-7 0,-2 14-45 16,0 0-16-1,7 17-11-15,11 7-12 0,21 13-104 16,19-6-108-1,11-4-174-15</inkml:trace>
  <inkml:trace contextRef="#ctx0" brushRef="#br0" timeOffset="51155.2056">19261 5232 776 0,'0'0'631'15,"0"0"-560"-15,-86-4 0 0,56 4 8 16,6 17-1-16,6 9-9 16,2 7-30-16,8 7 8 15,4 5-12-15,4 0-8 16,0 0-8-16,13-4-3 16,8-7-15-16,3-7 5 15,1-12 1-15,2-11 2 16,0-4 0-16,-4-26 7 15,-3-13 3-15,-10-24-3 16,-10-31-5-16,-10-34 3 16,-23-21 0-16,-8-1-2 15,-5 18 3-15,9 40 17 16,7 33 20-16,10 24 8 16,5 20 20-16,3 6-11 15,1 7-10-15,0 2-44 0,8 23-15 16,3 29-1-16,7 27 1 15,35 24-6-15,17 6 5 16,6-21 1-16,-4-24-1 16,9-21 1-16,-7-17-15 15,-2-7-12-15,9-5 9 16,-18-14-14-16,6-2-21 16,-1-15-1-16,-10-12 19 15,-14-12 20-15,-12-2 15 16,-7-4 0-16,-8 5 0 15,-6 9 2-15,0 13 37 16,-6 14 16-16,-13 6 2 16,-7 23-46-16,-8 15-1 15,-1 10-4-15,4 5 22 0,7-4-10 16,14-3-8-16,10-7-4 16,0-6 0-16,26-9 0 15,13-8 15-15,26-14 25 16,23-3 27-16,22-28-12 15,-7-9-13-15,-20-1-21 16,-23 3 4-16,-15 4-12 16,5-7-5-16,1-1-5 15,-3 1-9-15,-14 10 2 16,-13 14-2-16,-21 12-30 16,-46 23-104-16,-20 11-154 15,-22 8-579-15</inkml:trace>
  <inkml:trace contextRef="#ctx0" brushRef="#br0" timeOffset="63099.171">11084 14478 398 0,'0'0'94'16,"0"0"-47"-16,0 0 28 16,0 0-7-16,0 0-32 15,-7-2-16-15,7 2-12 0,0 2 0 16,7 7 27 0,5 4 21-16,6-1-12 0,0-1-1 15,6-1-7-15,1-2-7 16,2-1 9-16,0-2 2 15,5-3-10-15,0-2-6 16,1 0 6-16,-2 0-17 16,0-4 3-16,2-8-2 15,-1-2-5-15,-1-4-2 16,-1-2-1-16,1-1-5 16,-3-4 1-16,-1-2 4 15,-2-1-5-15,-3-3 6 0,-5 0-5 16,-3-1-1-1,-2 2 0-15,-5-1 5 0,-4 0-5 16,-3-1 7-16,0 1-6 16,0-2 15-16,-10-1-7 15,-8 1 9-15,-3 2 3 16,-3 2 7-16,-3-1-6 16,-1 4 0-16,-4 1 9 15,3 3-4-15,-1 2-4 16,0 2-8-16,3 2 5 15,0 1-2-15,2 1 4 16,0-1-3-16,4 0-12 16,-3 2-7-16,3 0 6 0,-1 2-7 15,1 3 1 1,0 2 6-16,-1 2-7 0,-1 4 0 16,-1 0 0-16,-3 0 0 15,-1 8-1-15,0 5-5 16,-2 3 6-16,2 2 6 15,-2 3-5-15,2 5-1 16,-1 2-1-16,-1 2 1 16,3 4 2-16,0-1-2 15,2-1 0-15,4 1 0 16,6-1 0-16,4-3 0 16,6 2-1-16,5-1 0 15,0-1 1-15,5 1 0 16,14 0-1-16,5 2 0 15,4-3 1-15,3 2 0 0,4-2 0 16,0-2 9-16,4-2-9 16,1-2 0-16,1-1 0 15,-2-3 0-15,0-4 0 16,-5-3 1-16,-2-2 0 16,-6-4 0-16,-4-3 1 15,-5-3-1-15,-7 0 5 16,-4 0-5-16,1 0 8 15,-2-2-8-15,1-3-1 16,-2 0-34-16,1 1-123 16,3 3-175-16,-7-1-719 0</inkml:trace>
  <inkml:trace contextRef="#ctx0" brushRef="#br0" timeOffset="76007.7195">12427 15751 1124 0,'0'0'271'0,"0"0"-188"16,0 0-53-16,0 0 5 15,0 0 42-15,80-68-1 16,-41 39-9-16,4-2-11 15,6-6-18-15,1-1-25 16,2 1-4-16,-5 3-4 16,-4 4-5-16,-6 8-28 15,-7 6-67-15,-13 16-119 16,-10 0-100-16,-7 6-224 0</inkml:trace>
  <inkml:trace contextRef="#ctx0" brushRef="#br0" timeOffset="76225.7026">12546 15869 945 0,'0'0'254'16,"0"0"-178"-16,0 0-47 16,0 0 37-16,0 0 64 15,86-10 9-15,-48-11-19 16,10-4-44-16,2-8-37 15,4-2-24-15,1-3-7 16,-2 1-8-16,18-13-64 16,-15 12-149-16,-12 4-169 0</inkml:trace>
  <inkml:trace contextRef="#ctx0" brushRef="#br0" timeOffset="99275.3096">7672 15383 717 0,'0'0'318'0,"0"0"-142"16,0 0-95-16,0 0-30 15,0 0 20-15,0 0 13 16,17-41 60-16,1 28-18 15,5-4-58-15,10-1-30 0,2-2-10 16,7-2-9 0,-1 2-11-16,4-2 2 0,-1 2-9 15,-3 2-1-15,0 4 0 16,-7 6-53-16,-6 8-115 16,-10 0-155-16,-10 7-357 0</inkml:trace>
  <inkml:trace contextRef="#ctx0" brushRef="#br0" timeOffset="99526.5693">7747 15591 1396 0,'0'0'219'0,"0"0"-200"0,0 0-7 16,0 0 1-16,0 0 19 16,94-87 7-16,-47 48 5 15,3-2-28-15,4 0-16 16,-5 5-50-16,4-8-156 16,-19 11-141-16,-10 6-761 0</inkml:trace>
  <inkml:trace contextRef="#ctx0" brushRef="#br0" timeOffset="100042.1708">7625 14930 1270 0,'0'0'178'16,"0"0"-125"-16,0 0-30 15,0 0-23-15,0 0 0 16,0 0 16-16,0 0 7 16,-30 58 5-16,19-14-6 15,-3 7 8-15,-1 6 5 0,-4 0-1 16,-4 4 2-16,1 1-5 15,-2 1-9-15,5-1-5 16,0 1-1-16,8-4 5 16,2-1-11-16,5-5 0 15,4-7-8-15,0-5-1 16,8-4 5-16,7-3-4 16,9-3 5-16,3-1-6 15,7-4 14-15,5-9-14 16,9-12 19-16,5-5 2 15,10-9 29-15,6-19 5 16,1-5-21-16,0-5-23 0,-6-4 1 16,-3 3 3-16,-8-1 1 15,-4 5-17-15,-9 6 0 16,-7 3 0-16,-6 8-1 16,-9 5-54-16,-15 13-56 15,-3 3-161-15,-2 12-358 0</inkml:trace>
  <inkml:trace contextRef="#ctx0" brushRef="#br0" timeOffset="133086.7508">6807 9547 1096 0,'0'0'311'0,"0"0"-209"16,150-73-63-1,-20 4 50-15,20-10 4 0,4 0-17 16,-15 8-3-16,-16 10-7 16,-3 6-4-16,-10 3-17 15,-22 10-20-15,-20 9-13 16,-21 8-6-16,-11 6-6 15,-6-3-41-15,-23-2-110 16,-7 3-148-16,-13 6-571 0</inkml:trace>
  <inkml:trace contextRef="#ctx0" brushRef="#br0" timeOffset="133544.5477">6682 8915 1217 0,'0'0'185'15,"0"0"-127"-15,0 0-13 16,0 0-30-16,0 0-14 0,0 0 15 16,-17 150 43-16,-18-27-4 15,-14 15-22-15,-7-6-8 16,0-16 3-16,7-25 25 16,14-20 1-16,12-16-9 15,14-14-4-15,9-14-12 16,0 2-12-16,15-3 3 15,21-4 12-15,25-13 14 16,34-10 33-16,27-35-2 16,13-14-21-16,-2-11-26 15,-15 2 4-15,-29 12-6 16,-18 9-15-16,-20 11-5 16,-6 3-8-16,0 0-6 15,17 0-74-15,-8 7-187 16,-20 9-358-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56:05.7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980 5407 327 0,'0'0'64'0,"0"0"-8"16,0 0-23-16,0 0-1 16,0 0-9-16,0 0-17 15,53-15 10-15,-40 15-3 16,1 0-5-16,1 5-1 0,2 1 8 15,-1 0 5-15,5-1 16 16,4 2-4-16,7 0 8 16,3 1-2-16,8-3 1 15,4 2-16-15,3-2 3 16,2-2 3-16,0 0 0 16,0-1-5-16,-4-1-5 15,1 1 1-15,-2-1-5 16,1 1-8-16,3 1 2 15,1-3-8-15,0 4 8 16,1-2-8-16,-3 1 6 16,-3-1-6-16,-4 1 0 15,-8-1 0-15,-3-1-1 0,-5 1 2 16,-2 1-1-16,-3 0 9 16,4 1-9-16,-2 0 1 15,2 1-1-15,1-2 0 16,0 0 0-16,-1-1 1 15,-2-2 0-15,2 0 6 16,-3 0-8-16,-4 0 2 16,-1 0 5-16,-3-3 6 15,-3 1-12-15,-2-1 5 16,-1 1 2-16,2 2-7 16,-4 0 1-16,1 0-2 15,-1 0 0-15,-4 0-6 16,-2 0-13-16,-1 2-17 0,0 3-33 15,0 2 28 1,-20 5 28-16,0 1-82 0,-1-6-218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56:14.47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795 11994 411 0,'0'0'88'0,"0"0"-63"16,0 0-5-16,0 0 39 16,0 0 35-16,98 9-15 15,-69-7-5-15,2-2-2 16,2 2-27-16,2-1 6 16,1-1-17-16,-1 2 11 15,-1-1-3-15,0 0-6 16,0 2 3-16,1 1-5 15,0 2-2-15,1-2 10 16,-3 1-12-16,2 0-13 0,-3-2 7 16,1 0-1-16,2-2 6 15,-1-1-7-15,3 0 2 16,-1 0 0-16,1 0-7 16,1 0-4-16,-1-2 0 15,1-5-1-15,-2 1-3 16,2 0-9-16,-2 0 7 15,1 1-6-15,-3-1 0 16,0 3 0-16,-1-2 5 16,-3 1-5-16,-2-1 7 15,-2 3-8-15,-6-1 0 16,0 0 0-16,-5 1 0 0,1 0 6 16,0-1-6-1,-2 0 1-15,0 2 0 0,0 1-1 16,2 0 0-16,-2 0-1 15,1 0 0-15,2 0 1 16,-4 0 0-16,2 0 0 16,0 0 0-16,0 0 0 15,0 0 0-15,1 0 1 16,-1 0 0-16,1 0-1 16,1 0 2-16,-1 0-1 15,-1 0-1-15,-2 0 0 16,0 0 2-16,-2 0 0 15,-2-2-2-15,1-1 1 16,-2 2 5-16,-2-1-6 16,-1 2 1-16,-1 0 0 0,-2-2-1 15,-1 2 1-15,-1 0-1 16,0 0 1-16,0 0-1 16,0 0 1-16,0 0 9 15,0 0 3-15,0 0 6 16,0 0-12-16,0 0 3 15,0 0-4-15,0 0 5 16,0 0-11-16,-1 0-60 16,-16 2-39-16,1 7-106 15,-5 1-175-1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51:38.98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7474 4234 375 0,'0'0'128'0,"0"0"5"0,0 0 14 16,0 0-1-16,0 0 0 15,19-49-17-15,-19 38-28 16,0-3-7-16,0 3 1 15,0-4-14-15,-6 2-21 16,-7 1-16-16,-3 1-8 16,-10 1-20-16,-5 9-14 15,-9 1-1-15,-3 4 0 16,-8 17 7-16,4 5-6 16,4 9 9-16,6-1-3 0,10 5-1 15,11-3-5 1,9-2 0-16,7-1-1 0,4-4 7 15,15 1-7-15,11-2 1 16,6 0-1-16,5 0 6 16,1 1-1-16,-1-4-5 15,-3-1 0-15,-8-1-1 16,-7-3 2-16,-7-2-1 16,-10-1 0-16,-6-2 0 15,-1 1-1-15,-22 1 23 16,-13 2 18-16,-13 0 12 15,-24 1-7-15,-22 1-26 16,-23-3-14-16,13-5-6 16,25-8-1-16,35-5-59 15,39-9-43-15,6-11-207 0,0-3-764 0</inkml:trace>
  <inkml:trace contextRef="#ctx0" brushRef="#br0" timeOffset="669.0627">17735 4534 593 0,'0'0'131'0,"0"0"-21"0,0 0 39 16,0 0 16-16,0 0-51 15,-83-37-20-15,62 37-27 16,1 3-7-16,2 14-20 16,3 2-6-16,4 5-11 15,5 0-8-15,6 2-2 16,0-3-13-16,17 3 10 16,4-5-1-16,6 2 0 15,2-2-8-15,-4-2 1 16,-3-3 4-16,-5-1-5 15,-4-2 0-15,-8-4 1 0,-5 1-1 16,-2 3 0-16,-23-1 14 16,-10 2 0-16,-12 1-14 15,-7-4 9-15,-1-1-10 16,1-5 0-16,11-4 0 16,12-1-42-16,25-5-90 15,6-10-167-15,6-2-486 0</inkml:trace>
  <inkml:trace contextRef="#ctx0" brushRef="#br0" timeOffset="1764.2492">17854 4587 1106 0,'0'0'156'0,"0"0"-83"15,0 0-36-15,0 0 82 16,0 0-10-16,-17 98-37 16,17-59-23-16,0 3-9 15,6-2-12-15,10-2-9 16,2-4-12-16,5-8 0 16,2-7-5-16,0-10-1 15,0-9 0-15,-1-9-1 16,-3-18-7-16,-2-8 7 15,-8-9 0-15,-3-4 0 0,-6 0 1 16,-2 5 0 0,0 8 5-16,0 12 3 0,0 7 5 15,0 11 16-15,0 5-21 16,0 2-9-16,0 17-2 16,0 7 1-16,0 6 1 15,5 2 0-15,7 0 0 16,5-3 0-16,6-6-1 15,5-3 1-15,1-10-1 16,2-7-21-16,-4-5-14 16,-2-3-21-16,-6-16 19 15,-6-4 17-15,-7-4 21 16,-3-1 0-16,-3 3 0 16,0 5 13-16,0 6 30 0,0 10-8 15,0 4-24 1,0 0-11-16,0 13-10 0,1 8 10 15,1 4 0-15,1 4 0 16,-2-2 0-16,-1 1 1 16,0-6 0-16,0-4 0 15,0-5-1-15,0-7-21 16,0-6 15-16,0 0 6 16,0-15 2-16,0-7-2 15,0-5 0-15,0-4-1 16,9 1 1-16,3 5-1 15,3 2 1-15,1 7-1 16,-1 8-1-16,2 5-5 0,0 3 6 16,-1 0 1-16,4 13-1 15,1 4 1-15,-2 2 0 16,4-2 1-16,-1 0 0 16,0 0 0-16,0-6-1 15,-2-5-6-15,0-6-58 16,-8 0-28-16,1-4 48 15,-4-11 37-15,-5-4 7 16,-1 1 0-16,-3 1 22 16,0 5 18-16,0 2 8 15,0 7-7-15,0 3-24 16,0 0-17-16,0 9-1 16,0 10 0-16,0 3 1 0,0 3 0 15,0 0 0 1,-3 0 0-16,-1-5 0 0,-1-3 1 15,0-6 1-15,2-5-1 16,0-6 8-16,1-3 15 16,1-17 1-16,1-8-1 15,0-4 8-15,4-4-10 16,8 4 0-16,3 4-2 16,1 8 1-16,-2 6 1 15,2 9-11-15,1 5-9 16,0 2 4-16,3 16-6 15,4 7 0-15,-1 2 2 16,1 2-1-16,-4 1 1 16,-1-4-1-16,-5-2-1 0,-1-4-10 15,-4-7-84-15,0-13-124 16,-3 0-276-16,-3-13-535 0</inkml:trace>
  <inkml:trace contextRef="#ctx0" brushRef="#br0" timeOffset="2412.826">18945 4715 738 0,'0'0'223'0,"0"0"-116"0,0 0-62 16,0 0 94-16,0 0-16 15,0 0-51-15,-9 73-28 16,7-54-15-16,-1-1-1 16,0-2 1-16,-1-2-18 15,2-5-5-15,-1-3 6 16,-1-6 2-16,0 0 5 16,1-7 0-16,1-12-6 15,2-6 15-15,0-3 13 16,0 0 1-16,3 3 1 15,9 7-13-15,-3 6-3 0,3 7-11 16,1 5-7-16,2 0-8 16,5 13 6-16,0 6-7 15,-1 4-1-15,-3 1 0 16,0 0 1-16,-4-2-18 16,-3 0-80-16,-3-5-167 15,-3-6-401-15</inkml:trace>
  <inkml:trace contextRef="#ctx0" brushRef="#br0" timeOffset="2792.784">19123 4642 1043 0,'0'0'136'15,"0"0"-49"-15,0 0-6 16,0 0 38-16,0 0-25 15,65 73-20-15,-42-61-21 16,1-4-34-16,1-4-2 16,-5-4-5-16,-2 0 1 15,-1-14-5-15,-6-4-8 16,-3-6 0-16,-2 0 0 16,-5-3 1-16,-1 6 9 15,0 6 22-15,0 6 43 16,0 9 4-16,0 0-32 15,-7 16-26-15,-3 16 5 0,-5 24 49 16,-5 22 12-16,-2 27-28 16,0 9-2-16,7-18-9 15,3-23-16-15,1-29-15 16,4-7-11-16,-2-1 3 16,0 4-9-16,0-2-96 15,1-12-158-15,4-14-558 0</inkml:trace>
  <inkml:trace contextRef="#ctx0" brushRef="#br0" timeOffset="6818.2673">12851 1627 1026 0,'0'0'86'0,"0"0"-59"16,0 0-11-16,-103-1 1 15,68 44-4-15,-2 39 16 16,1 36 48-16,8 16-10 16,14 1-15-16,14-17-21 15,9-19-7-15,19-7-15 16,4-16-3-16,-3-20 1 16,1-18-5-16,-1-14-1 15,2-2-1-15,3-5 0 0,1-8-9 16,-9-9 9-1,-10-12-2-15,-8-14 1 0,-8-11 0 16,-5-4-1-16,-20-1 1 16,-6 1-8-16,-7 4 2 15,2 5-2-15,4 5 9 16,12 3 2-16,11 3-2 16,9 2-2-16,14-3-27 15,33-1 5-15,33-7 12 16,31-4-13-16,11 0-15 15,-16 7 2-15,-30 7 24 16,-33 8 14-16,-13 2 0 16,-5 1 0-16,-6 1 2 0,-3 1 12 15,-15 5 104 1,-1-1 7-16,-12 3-63 0,-9 0-24 16,-7 15-13-16,-5 7-5 15,-1 7-1-15,2 4 0 16,7 6-1-16,6 2-2 15,8-1-3-15,9 0-7 16,2-4 0-16,13-3-6 16,12-8 1-16,7-6-1 15,8-11 1-15,1-8-1 16,-2-2-7-16,-3-17-12 16,-6-6-4-16,-9-6 8 0,-11-1 14 15,-6-1 0 1,-4 6 1-16,0 5 1 0,-4 8 9 15,-5 6 8-15,0 6-5 16,1 2-13-16,1 0 0 16,4 10-12-16,2 6 3 15,1 2 1-15,4 1 2 16,17-2-6-16,5-2 11 16,8-6-10-16,2-7 3 15,1-2-4-15,-2-5-1 16,-7-12-3-16,-4-2 15 15,-8-2 1-15,-7 3 0 16,-5 2 23-16,-2 7 31 0,-1 5 13 16,1 4-27-1,1 0-40-15,7 12-11 0,4 13 11 16,6 4 0-16,2 9 2 16,0-1-1-16,-1 1 0 15,-5-7-1-15,-1-8-29 16,-7-17-132-16,-6-6-203 15,-2-4-576-15</inkml:trace>
  <inkml:trace contextRef="#ctx0" brushRef="#br0" timeOffset="6949.6149">13592 1989 1159 0,'0'0'0'0,"0"0"-48"16,0 0-82-16,0 0 100 15,0 0-5-15,114 84-169 0</inkml:trace>
  <inkml:trace contextRef="#ctx0" brushRef="#br0" timeOffset="7255.2962">13957 2293 719 0,'0'0'109'0,"0"0"-68"16,0 83-12-16,0-48 39 16,0-4-8-16,0-4 4 15,0-7-29-15,0-8-11 16,0-7 7-16,-4-5 129 0,-1-10 15 16,0-19-101-16,4-12-12 15,1-5 10 1,0 0-6-16,3 9-12 0,7 9-3 15,2 14-10-15,2 13-41 16,2 2 0-16,2 25 0 16,2 12 2-16,5 12-2 15,11 23-21-15,-6-10-146 16,-2-13-357-16</inkml:trace>
  <inkml:trace contextRef="#ctx0" brushRef="#br0" timeOffset="8603.3685">15177 1392 1003 0,'0'0'155'0,"0"0"-41"16,0 0 62-16,-45-76-3 0,17 76-27 15,-23 31-60-15,-34 56-51 16,-34 49 8 0,-4 24 34-16,12 6-1 0,29-16-18 15,34-17-10-15,20-1-14 16,28-4-14-16,10-6-19 15,38-10 0-15,7-25-1 16,39-17-58-16,13-31-109 16,-17-20-99-16,-2-19-371 0</inkml:trace>
  <inkml:trace contextRef="#ctx0" brushRef="#br0" timeOffset="8911.3615">15308 1596 1452 0,'0'0'183'16,"0"0"-116"-16,-89-6-16 15,57 24-16-15,7 18-14 16,2 12 14-16,12 9-12 16,6 7 5-16,5 1-13 15,11-1 4-15,15-5-11 16,7-1-6-16,3-4-1 15,0-1 10-15,-3-2-10 16,-6-7 0-16,-8 0 6 16,-14-8-6-16,-5-1 6 0,-26-2 3 15,-28 3 5 1,-26 0 4-16,0-8-2 0,6-10-16 16,3-18-1-16,32 0-137 15,12-18-579-15</inkml:trace>
  <inkml:trace contextRef="#ctx0" brushRef="#br0" timeOffset="10218.0798">15677 2181 641 0,'0'0'111'0,"0"0"-32"16,0 0 61-16,0 0 9 15,0 0-40-15,0 0-9 16,-88-50-45-16,70 52-33 0,1 16-2 16,1 3 5-1,4 6-5-15,6 1-4 0,5-1-6 16,1-4 3-16,6-2-1 15,13-2-5-15,7-2 5 16,5-2 1-16,4 0-12 16,0 1 8-16,-4 0-8 15,-6-1 6-15,-10 0-7 16,-10 1 0-16,-5 0 1 16,-9 1 5-16,-19 0 4 15,-10 0 2-15,-8-1-6 16,0-4-5-16,-3-2 5 15,8-6-3-15,10-4-3 16,18-9-22-16,11-8-144 16,2-7-331-16</inkml:trace>
  <inkml:trace contextRef="#ctx0" brushRef="#br0" timeOffset="11321.2602">15896 2230 1200 0,'0'0'166'15,"0"0"-114"-15,0 0-52 16,0 0 31-16,0 0 25 16,-15 87 16-16,15-52-24 15,0 0-24-15,4 1-3 16,6-3-5-16,3-3-6 15,0-4 0-15,1-8-8 0,1-6 4 16,0-7 1-16,1-5-7 16,2-5 8-16,-4-17 2 15,5-6-10-15,-6-8 1 16,-2-1 0-16,-4-2-1 16,-3 4 1-16,-2 7 0 15,-2 7 7-15,0 6-7 16,0 11 0-16,0 4-1 15,0 0-10-15,0 16 1 16,-2 8 9-16,2 4-1 16,0 3 1-16,8-1-1 15,8-1-11-15,4-5-18 0,5-5-21 16,4-8-7-16,-1-8-17 16,0-3-2-16,-3-8 9 15,-6-12 25-15,-6-2 34 16,-7-1 9-16,-6 0 34 15,0 3 37-15,0 7 33 16,0 2-16-16,-2 8-24 16,-1 3-37-16,2 0-27 15,-3 14-11-15,3 7 10 16,-3 8 1-16,0 3 0 16,1 2 1-16,-2-1 0 0,-1-3 0 15,1-4-1 1,1-6-1-16,-2-9-39 0,5-7 2 15,1-4 38-15,0-11 1 16,0-13-1-16,0-9 1 16,9-1-1-16,4-3 0 15,3 6 0-15,-1 4 0 16,1 8 0-16,-2 9 2 16,-3 6 6-16,-1 4-6 15,1 2-1-15,-1 10-1 16,3 7 0-16,1-2 6 15,2 5-6-15,-1-3 1 16,4-2 1-16,2-3 4 16,-1-6-6-16,2-6-25 15,-1-2-32-15,-1-7-26 0,-1-10 30 16,-7-5 27-16,-2-2 21 16,-5-2 5-16,-5 4 49 15,0 5 37-15,0 5 0 16,0 6-24-16,0 6-28 15,0 0-34-15,0 4-3 16,0 15-6-16,0 5 9 16,4 5 1-16,0 5-1 15,1-1 1-15,-2-2 0 16,-3-5 0-16,0-2-1 16,0-7-7-16,0-5-18 15,0-10 4-15,0-2 21 0,-3-5 1 16,0-16 6-1,0-9-5-15,3-7 5 16,0 1 6-16,0 3 8 0,3 7-2 16,5 7-3-16,6 11-7 15,-1 5-9-15,4 3-10 16,2 13 8-16,4 8 2 16,-1 4 1-16,1 6 0 15,-1 0 0-15,-4 1 0 16,-2-3-1-16,-2 2-57 15,-3-9-145-15,-4-9-374 0</inkml:trace>
  <inkml:trace contextRef="#ctx0" brushRef="#br0" timeOffset="12125.0523">16745 2397 849 0,'0'0'156'16,"0"0"-34"-16,0 0-67 15,0 0 5-15,0 0-3 16,0 0-38-16,0 0 27 16,16 29 9-16,-2-13-11 15,2 0-6-15,-1-2-9 16,4-5 0-16,-2-1-12 16,-3-4-5-16,0-4-3 15,-1 0 4-15,-2-1 6 16,-2-10 5-16,-2-3-2 0,-2-2 12 15,-3 3 23-15,0 1-13 16,0 6 13-16,-2 2 13 16,0 4-16-16,0 0-35 15,0 14-19-15,0 15 0 16,0 22 0-16,0 4 9 16,0 7-8-16,0 5 0 15,0-9 8-15,3 3 2 16,-1-8-3-16,-2-11-7 15,0-8 0-15,0-12 0 16,0-6 1-16,0-8-1 16,0-4-1-16,2-4-1 15,9-24-83-15,2-3-239 16,-4-12-1196-16</inkml:trace>
  <inkml:trace contextRef="#ctx0" brushRef="#br0" timeOffset="12616.0649">17358 2934 1521 0,'0'0'226'0,"0"0"-148"16,0 0-43-1,0 0 50-15,-76 89 14 16,56-56-18-16,4 1-34 0,3-1-26 15,2-2-14-15,5-2-5 16,4-5-2-16,2-4-18 16,11-8-116-16,10-3-148 15,0-9-389-15</inkml:trace>
  <inkml:trace contextRef="#ctx0" brushRef="#br0" timeOffset="13517.9088">17628 2193 734 0,'0'0'225'15,"0"0"-10"-15,0 0 26 16,0 0-20-16,0 0-39 16,0 0-59-16,0 0-65 0,0-24-51 15,-5 48 0 1,-1 10-5-16,0 10 4 0,-1 6 5 16,4 2-4-16,3-2-6 15,0-4 5-15,0-3-5 16,9-7 1-16,0-8-2 15,1-6-12-15,1-13-46 16,-2-7-4-16,3-2 36 16,-1-17 1-16,0-11-4 15,0-6 8-15,-3-4 20 16,-2 1 0-16,-1 5 1 16,-2 6 11-16,-2 9 16 15,-1 10 19-15,2 7-29 16,-2 0-17-16,3 14-8 0,1 12 8 15,7 8 1-15,1 3 0 16,8 1 0-16,1-5 0 16,2-4 11-16,2-8 2 15,0-7 10-15,1-12-1 16,-1-2 13-16,1-7 20 16,1-19-13-16,-2-10-5 15,-1-7-17-15,-7-19 3 16,-9-21-4-16,-4 7-8 15,-4 6-11-15,-4 16-1 16,-11 23 0-16,0 4 0 16,-4 8-1-16,5 13-29 15,3 6-60-15,4 11-67 0,7 37-40 16,7-3-86-16,7-3-218 16</inkml:trace>
  <inkml:trace contextRef="#ctx0" brushRef="#br0" timeOffset="13752.5751">18305 2456 1590 0,'0'0'213'15,"0"0"-148"-15,0 0-58 16,0 0 9-16,0 86 43 0,0-46 14 15,4 4-31 1,-1 1-26-16,-1-2-15 0,-2 0-1 16,0-6-12-16,0-11-96 15,0-8-150-15,-2-17-388 0</inkml:trace>
  <inkml:trace contextRef="#ctx0" brushRef="#br0" timeOffset="14055.9209">18327 2234 208 0,'0'0'1007'15,"0"0"-882"-15,0 0-64 16,0 0-15-16,0 0 5 16,0 0-3-16,0 0 2 0,-49 96-17 15,49-75-4 1,12-5-10-16,2-3 0 0,3-10-1 15,1-3 1-15,2-1 7 16,-1-17-3-16,-2-5-7 16,-3-5-4-16,-8-4-5 15,-6 3-6-15,0 4 0 16,-3 6-1-16,-9 10-13 16,-4 9-28-16,2 0-48 15,3 22-16-15,4 25-51 0,6-4-45 16,1-2-119-16</inkml:trace>
  <inkml:trace contextRef="#ctx0" brushRef="#br0" timeOffset="14434.9776">18596 2481 763 0,'0'0'659'15,"0"0"-579"-15,0 0-80 16,0 0 0-16,0 0 10 16,4 78 26-16,-1-42-2 15,-1 3-8-15,-2-2-13 16,0-2-3-16,0-6-1 0,-3-5-8 16,0-9 5-1,1-9-4-15,2-6 19 0,0-9 31 16,0-16-15-16,9-11 5 15,6-3 1-15,-1-2 18 16,3 4 1-16,-1 9 2 16,-2 10-17-16,0 8-25 15,-1 8-12-15,1 2-10 16,3 7-1-16,0 15 0 16,2 4 0-16,-1 5-6 15,-4 2-19-15,-2 12-108 16,-2-9-152-16,-6-7-524 0</inkml:trace>
  <inkml:trace contextRef="#ctx0" brushRef="#br0" timeOffset="14992.9448">19201 2514 1018 0,'0'0'220'0,"0"0"9"15,0 0-63-15,0 0 3 16,0 0-41-16,0 0-58 15,-100-25-28-15,69 34-8 16,0 8 3-16,-1 7-11 16,6 2-1-16,2 4-12 15,6 1-13-15,7 1 0 16,5-2 1-16,6-4-1 16,0-5 0-16,11-4-1 15,10-12-12-15,7-5 13 16,5-8 0-16,6-22 0 15,-2-12-13-15,2-23 11 16,-5-24 2-16,-6-21 0 0,-8-5 10 16,-10 19 2-1,-8 29 35-15,-2 28 5 0,0 16 13 16,0 3 27-16,-3 6-6 16,-3 2-25-16,3 12-49 15,0 4-12-15,1 28-24 16,2 33 17-16,2 26 7 15,15 17-2-15,2 0 1 16,5-6 1-16,-8-15-9 16,-4-15-54-16,-4-5-90 15,-1-22-123-15,-3-20-335 0</inkml:trace>
  <inkml:trace contextRef="#ctx0" brushRef="#br0" timeOffset="15707.3723">19536 1646 1196 0,'0'0'234'16,"0"0"-125"-16,0 0-78 16,0 0 13-16,101 137 63 15,-25-14 10-15,2 24-14 16,-11 10-28-16,-27 0-13 16,-34-12-16-16,-12 0-18 0,-40-9-15 15,-27-12-7-15,-30-18-5 16,-34-13-1-16,-36-13-74 15,-44-13-146-15,40-20-169 16,5-16-427-16</inkml:trace>
  <inkml:trace contextRef="#ctx0" brushRef="#br0" timeOffset="18785.5635">2257 4342 557 0,'0'0'75'16,"0"0"-51"-16,83 11 12 15,-41-7 9-15,6 2 11 16,1-1 25-16,5 2-19 16,6 4 0-16,2-2-5 15,1 3-2-15,4-2-9 0,-1 0-7 16,-1-3-14-16,1 1 11 16,1-2-11-16,2-3 2 15,5 0-4-15,10 2-5 16,-8-3-2-16,-1 0-2 15,-1 1 1-15,-16-3-1 16,8 0-5-16,-4 0-8 16,-5 0 27-16,3-10-3 15,-4-5-2-15,-2-4 7 16,-3-3 2-16,0 0-7 16,-2 0-3-16,-3-1 1 15,-4-1 5-15,-4 1 2 16,-3 0-5-16,-2-2 0 0,-5 0-3 15,0-1 4 1,-6-3 1-16,6 0-1 0,-6-4 0 16,3-1-11-16,-5-3 8 15,2-4-7-15,-4 0-5 16,-6 0 8-16,-3-2-2 16,-5 1 5-16,-4 2-1 15,0 1-5-15,-8 1 1 16,-9 1 5-16,-7 0 0 15,-3 0-8-15,-2 1 3 16,-4-4-1-16,-5 0-7 16,-6 0-8-16,0 1 1 0,-6-3-1 15,-3 6 0 1,-5 2 3-16,-3 3-4 16,1 4 0-16,-2 5 0 0,-2 2 0 15,3 4 0-15,-2 4 0 16,0-1 0-16,-2 4 1 15,-4 1-1-15,-1 1 0 16,-2 3 0-16,2 0 5 16,1 2-5-16,3 1 7 15,0 1-2-15,5 0-5 16,-2 0-1-16,2 4 1 16,-2 7 1-16,5 2-1 15,0 1-7-15,1 1 6 16,5 4-1-16,-2 1 2 15,2 0 0-15,3 4 9 0,0 1-8 16,0 1-1-16,-4 2 0 16,-2 4 0-16,-3 0-2 15,-2 2 2-15,-1-1 0 16,4 3-1-16,2-2 1 16,4 2 0-16,2 0 0 15,2 1 0-15,2 0 0 16,0 4 0-16,2 0 0 15,2-2-1-15,2 0-1 16,9-2 1-16,7-1-6 16,4-3 6-16,1 0-10 15,6-1 10-15,1 0 0 16,4 1-7-16,1 1 8 0,6 1-13 16,0-1 8-1,0 2 4-15,5-1 1 0,3 0-12 16,4 1 6-16,3-4-1 15,5 1 5-15,2 0-4 16,8-3-1-16,3-3 7 16,1-3-6-16,5-2 5 15,0-5-1-15,1-3-4 16,2-3 6-16,1-5-2 16,-3-3 1-16,-1-3 1 15,1 0 0-15,0-5 1 16,-1-5 0-16,0-2 0 15,1-1 0-15,-2 0-1 16,-4 2-1-16,0-1 1 0,-4 3 0 16,-6-1 0-16,-2 1 0 15,-4 2 8-15,-7 2-8 16,1 1-13-16,-4 4-61 16,-8 0-82-16,0 9-195 15,-7 5-235-15</inkml:trace>
  <inkml:trace contextRef="#ctx0" brushRef="#br0" timeOffset="27157.2986">16136 2997 986 0,'0'0'142'15,"0"0"-100"-15,0 0-40 16,0 0-2-16,0 0 8 15,0 0 13-15,102-27 1 16,-59 22-6-16,9 2-6 16,5 0-3-16,8-1 1 15,1 0-8-15,0 1-1 16,-2 1-21-16,-5 0-96 16,-3 0-40-16,-16 2-95 15,-20-1-394-15</inkml:trace>
  <inkml:trace contextRef="#ctx0" brushRef="#br0" timeOffset="27384.9223">16043 3155 859 0,'0'0'126'16,"0"0"-91"-16,95 0-15 15,-37-1 0-15,6-7 31 16,3-1 33-16,1-1-24 16,1 0-15-16,0 3-17 15,0 0-28-15,11 4-12 16,-16-1-208-16,-21 2-613 0</inkml:trace>
  <inkml:trace contextRef="#ctx0" brushRef="#br0" timeOffset="36072.4373">19906 4616 170 0,'0'0'928'0,"0"0"-731"16,0 0-48-16,0 0-41 15,0 0-24-15,-8 0-27 16,18-3-19-16,14 1-25 16,8-2-11-16,5 3-1 15,5-1-1-15,-6 2-50 16,-2 0-85-16,-4 0-99 15,-10 0-118-15,-9 2-387 0</inkml:trace>
  <inkml:trace contextRef="#ctx0" brushRef="#br0" timeOffset="36266.8391">19862 4785 728 0,'0'0'204'15,"0"0"-32"-15,0 0-46 16,0 0-9-16,0 0-12 16,0 0-44-16,0 0-34 15,48 0-12-15,-9 0-5 16,34 0-10-16,-9 0-168 16,-7-5-235-16</inkml:trace>
  <inkml:trace contextRef="#ctx0" brushRef="#br0" timeOffset="39652.822">4301 4833 1197 0,'0'0'161'0,"0"0"-109"16,0 0-36-16,0 0-16 15,0 0-7-15,0 0-3 16,0 0-22-16,0 31-70 16,0-4-87-16,0-1-136 0</inkml:trace>
  <inkml:trace contextRef="#ctx0" brushRef="#br0" timeOffset="39851.575">4213 5574 224 0,'0'0'1035'0,"0"0"-1035"16,0 0-69-16,0 0-111 16,0 0-163-16</inkml:trace>
  <inkml:trace contextRef="#ctx0" brushRef="#br0" timeOffset="42363.1388">20968 4082 773 0,'0'0'134'0,"0"0"-11"16,0 0 39-16,0 0-14 15,0 0-35-15,-108-27-21 16,78 24-25-16,-1 3-9 16,4 0-11-16,6 0 5 15,6 0-11-15,5 3-7 16,4 12-33-16,1 7 12 15,4 10-3-15,1 12 11 16,0 20 18-16,0 20 8 16,0 20 11-16,0 7 4 15,0-4 6-15,0-4 6 0,-13-11-28 16,5-3-12 0,0-15 1-16,4-14-19 0,4-20-2 15,0-5-5-15,0 0-8 16,6-2 1-16,6 1-1 15,7-10-1-15,7-7 0 16,6-11-1-16,9-6-63 16,23-37-108-16,-9-3-155 15,-10-10-412-15</inkml:trace>
  <inkml:trace contextRef="#ctx0" brushRef="#br0" timeOffset="42736.3382">21091 4250 1174 0,'0'0'161'15,"0"0"-86"-15,0 0-11 16,0 0-36-16,0 0 9 16,0 0 24-16,42 80 9 15,-39-35-5-15,-3 2-16 16,-10-1-2-16,-13-2-10 15,-8-3 9-15,-5-8-19 16,2-6-11-16,0-9-4 16,4-7 1-16,6-11 13 15,6 0 31-15,5-15 5 16,8-8-13-16,5-2-26 0,0-1-12 16,12 7-10-16,10 6-1 15,8 10-14-15,6 3 14 16,1 8 0-16,3 12-1 15,1 4 0-15,-1 2 1 16,-6 2-25-16,-1-3-81 16,6 5-74-16,-9-6-114 15,-6-9-281-15</inkml:trace>
  <inkml:trace contextRef="#ctx0" brushRef="#br0" timeOffset="42970.3344">21509 4338 1283 0,'0'0'241'0,"0"0"-27"0,0 0-111 15,0 0-67-15,0 0-11 16,0 0 44-16,12 94 25 16,-3-48-24-16,-3 1-28 15,-2-2-25-15,-2-2-9 16,-2-4-7-16,0-6-1 15,-2-5-52-15,-5-9-124 16,-13-14-71-16,4-5-262 16,-3-3-398-16</inkml:trace>
  <inkml:trace contextRef="#ctx0" brushRef="#br0" timeOffset="43120.2545">21275 4484 864 0,'0'0'247'0,"0"0"-127"15,0 0-53-15,0 0 24 16,0 0 5-16,109-20-38 16,-50 17-39-16,32-2-19 15,-13 0-113-15,-11 2-524 0</inkml:trace>
  <inkml:trace contextRef="#ctx0" brushRef="#br0" timeOffset="43407.8565">21952 4925 1547 0,'0'0'186'16,"0"0"-138"-16,0 0-17 16,-7 84 13-16,4-48 7 15,1-2-20-15,2 1-19 16,0-4-6-16,0-6-6 16,0-4-106-16,10-7-152 15,1-9-380-15</inkml:trace>
  <inkml:trace contextRef="#ctx0" brushRef="#br0" timeOffset="43833.4763">22179 4318 1373 0,'0'0'170'16,"0"0"-128"-16,0 0-31 15,0 0 0-15,0 0 10 16,0 0-8-16,88-29-7 0,-65 43-6 16,-4 4 2-1,-8 2 4-15,-9 2-6 0,-2 3 0 16,-6-1-6-16,-13-2 6 16,1-2 1-16,1-3 0 15,2-7-1-15,5-3 9 16,8-3 22-16,1 1 5 15,1-1-11-15,0 4-10 16,6 7 18-16,12 2 8 16,1 5 3-16,7 4-6 15,0 2-8-15,-2 0-1 16,-3 1-13-16,-9-3-4 0,-8-2-5 16,-4-2 7-1,-3-2-3-15,-17-4-3 0,-10-3 3 16,0-4-4-16,-4-8-7 15,1-9-35-15,8-11-132 16,7-8-334-16</inkml:trace>
  <inkml:trace contextRef="#ctx0" brushRef="#br0" timeOffset="44015.7366">22592 4557 1279 0,'0'0'248'0,"0"0"-158"16,0 0-43-16,0 0 21 0,0 0-27 15,92-11-41-15,-48-9-18 16,-5 3-268-16,-7-4-542 0</inkml:trace>
  <inkml:trace contextRef="#ctx0" brushRef="#br0" timeOffset="44440.6105">22792 4030 1128 0,'0'0'214'0,"0"0"-139"16,0 0-37-16,0 0-7 15,0 0 88-15,0 0-17 16,80 5-26-16,-48 2-21 0,0 2-9 15,-3-1 2-15,-4 4-4 16,-5 4 0-16,0 4-8 16,-5 10-9-16,-6 6 30 15,-3 12 19-15,-4 17-3 16,-2 28-7-16,0 26-3 16,-12 11-6-16,0-1-14 15,3-12-24-15,0-15 2 16,3-15-11-16,-1-22-9 15,2-18-1-15,2-11 0 16,-3 0 0-16,-2 1 0 0,-2-1 1 16,-2-10 0-1,-4-9 5-15,-2-7-5 0,-7-8 13 16,-7-2-1-16,-8-5-12 16,-6-15-1-16,1-6-12 15,3-5-49-15,14-3-30 16,22-24-60-16,6 10-140 15,6-1-464-15</inkml:trace>
  <inkml:trace contextRef="#ctx0" brushRef="#br0" timeOffset="44631.9309">23349 4642 924 0,'0'0'737'0,"0"0"-650"16,0 0-12-16,0 0-37 16,0 0-28-16,0 0-10 15,139-39-9-15,-87 36-187 16,-8 2-396-16</inkml:trace>
  <inkml:trace contextRef="#ctx0" brushRef="#br0" timeOffset="44773.4717">23394 4769 889 0,'0'0'344'0,"0"0"-266"0,0 0-59 16,140-34-19-16,-60 12-107 16,-1-3-214-16</inkml:trace>
  <inkml:trace contextRef="#ctx0" brushRef="#br0" timeOffset="45042.2906">24103 4422 912 0,'0'0'227'16,"0"0"30"-16,0 0-39 16,-85 44-24-16,74-30-73 15,10 2-59-15,1 0-14 16,9 3-1-16,12 3-7 15,9-2 7-15,2 3-12 16,5 2-4-16,-1 0-22 0,-3 0-2 16,-8 0-1-16,-6-3-5 15,-9-1-1-15,-10-2 0 16,-4 0 0-16,-21-5-1 16,-12-3-23-16,-36-11-72 15,8 0-78-15,5-9-352 0</inkml:trace>
  <inkml:trace contextRef="#ctx0" brushRef="#br0" timeOffset="45218.6321">24021 4301 1350 0,'0'0'208'0,"0"0"-71"16,91-9-29-16,-46 6-28 15,2 0-43-15,7 1-37 16,-12 0-13-16,-19-3-487 0</inkml:trace>
  <inkml:trace contextRef="#ctx0" brushRef="#br0" timeOffset="46284.5293">2095 5104 603 0,'0'0'138'0,"0"0"-25"16,0 0-51-16,0 0-19 0,0 0-8 15,0 0 29 1,141 14 43-16,-27-4-2 0,30 0-16 15,7 0-4-15,-5-4-29 16,-15-2-16-16,-7 1 7 16,-8-1-9-16,-15 2-9 15,-20-2-23-15,-21-2 5 16,-18 3-9-16,-14-1-2 16,-8 4-128-16,-7 0-220 15,-13-4-744-15</inkml:trace>
  <inkml:trace contextRef="#ctx0" brushRef="#br0" timeOffset="46951.0876">2227 5867 649 0,'0'0'185'0,"0"0"-103"16,0 0-49-16,0 0 19 15,0 0 73-15,100 21 12 16,-38-12-14-16,28 1-15 15,28 0-5-15,9 2-20 16,0 3-14-16,-11 0-30 16,-17-1-7-16,-4 0-4 15,-19-3-9-15,-16-2 2 16,-16 1-8-16,-11-2-6 16,1 0 0-16,-4 0-5 15,-4-1-1-15,-8-2 5 16,-9-2-6-16,-6-2-1 15,-3-1-81-15,-10-2-115 0,-10-8-548 0</inkml:trace>
  <inkml:trace contextRef="#ctx0" brushRef="#br0" timeOffset="48394.2563">2412 10135 1413 0,'0'0'182'16,"109"-3"-140"-16,-3-7-13 15,16-5-4-15,-1 0 1 16,-11-1-1-16,-14 5-8 16,-5 3-5-16,-16 2-12 15,-16 5-9-15,-16 1-67 16,-4 0-94-16,-6 0-164 16,-11 0-194-16</inkml:trace>
  <inkml:trace contextRef="#ctx0" brushRef="#br0" timeOffset="48671.256">2599 10847 1370 0,'0'0'253'0,"0"0"-195"16,0 0-26-16,144-15 78 15,-39-5-27-15,14-2 20 16,-6 0-26-16,-11 1-44 16,-16 4-33-16,-13 1-5 15,-1 0-141-15,-21 3-185 16,-19 4-524-16</inkml:trace>
  <inkml:trace contextRef="#ctx0" brushRef="#br0" timeOffset="49348.5931">2911 12369 1365 0,'0'0'174'16,"0"0"-146"-16,143-5-3 15,-36-18 30-15,12-5 9 16,-4-3-1-16,-24 6-22 15,-28 8-29-15,-14 4-12 16,20-13-43-16,-11 5-174 16,-8-4-509-16</inkml:trace>
  <inkml:trace contextRef="#ctx0" brushRef="#br0" timeOffset="55698.0717">14781 10154 1033 0,'0'0'142'0,"0"0"-106"16,0 0 0-16,-98-94 19 16,66 68 9-16,-3 3 13 15,-5-1-6-15,-5 6-20 16,-4 5-13-16,-6 4-13 15,-8 4-2-15,-15 5 6 16,-18 6-4-16,-16 23-2 16,9 1 6-16,19 3 4 15,25-5 5-15,15 2-2 16,-6 7 5-16,-5 11-10 0,-3 12-3 16,6 13-6-1,12 16 3-15,15-5-1 0,16-10-2 16,9-9-3-16,24-16 2 15,15 4-2-15,32 10-3 16,38-12-1-16,43-15 15 16,23-19 7-16,7-17-3 15,-15-6-15-15,-25-20-6 16,-11-5-3-16,-15-4-2 16,-10 0-1-16,-25 6-5 15,-22 5-1-15,-19 6 5 16,-13 1-5-16,-6-2 6 15,-2-7-5-15,-6-8 8 16,-13-7 10-16,-6-18 0 0,-36-23 0 16,-28-22-14-16,-14-1 1 15,-8 9-7-15,-1 24 1 16,10 26 0-16,-3 18 0 16,0 15-2-16,-5 13 0 15,-4 10-7-15,2 26-31 16,13 7-60-16,1 26-93 15,23-13-150-15,16-9-385 0</inkml:trace>
  <inkml:trace contextRef="#ctx0" brushRef="#br0" timeOffset="194531.9853">17214 5559 71 0,'0'0'157'0,"0"0"2"15,0 0-24-15,0 0-42 0,0 0-11 16,0-17-18-16,0 13-17 15,2 1-14-15,-2 2-11 16,0 1 4-16,1 0-4 16,-1 0 1-16,0 0-7 15,0 0 1-15,0 0 8 16,0 0-7-16,0 0 32 16,0 0-7-16,0-2 9 15,0 2 0-15,0-2-11 16,-1 0-15-16,-8-1-6 15,-3 3-1-15,-2-2-3 16,-5 2-2-16,-4 0 1 0,-3 2 2 16,-2 7 8-1,-3 5 5-15,-1 5 2 0,1 0 9 16,1 4-8-16,3 0-9 16,6-2-14-16,3-1-3 15,8-3 3-15,1-3-10 16,8 3 2-16,1-5-1 15,0 2 5-15,8 2 1 16,7-2-5-16,4 3-2 16,0 0 6-16,6 0-5 15,-3 5 0-15,1 0 1 16,-4 3 0-16,-2 0-1 0,-5 0 0 16,-6 3-1-16,-6-3 1 15,0-1 1-15,-6 0 23 16,-13-2 10-16,-6-3 11 15,-5-2 27-15,-7-5-8 16,-4-3-10-16,0-7-14 16,1-2-4-16,3 0 2 15,4-2-23-15,3-9-7 16,4 2-9-16,6-2-42 16,2 2-72-16,7 1-133 15,5-1-333-15</inkml:trace>
  <inkml:trace contextRef="#ctx0" brushRef="#br0" timeOffset="197364.444">17234 5934 694 0,'0'0'238'0,"0"0"39"0,0 0-61 16,0 0-84-16,0 0-58 15,0 0-43-15,0 0-15 16,-46 41 16-16,37-9-3 16,3 0-13-16,0 2-3 15,6-1-4-15,0-4-8 16,0-3 12-16,0-6-13 15,6-6 2-15,0-9-2 16,3-5-24-16,0 0 6 16,1-14 18-16,5-7-1 0,-1-3 1 15,0-1 1-15,-2 2 0 16,0 6 0-16,-4 6 1 16,-4 6-2-16,-2 5 0 15,4 7 0-15,-2 15 14 16,5 7 19-16,0 7-8 15,0-2-13-15,1 0-5 16,-1-7-5-16,0-4-2 16,0-7 3-16,-1-8 3 15,-4-4-6-15,2-4 11 16,-1-1 16-16,1-15 41 16,2-9-46-16,0-8-15 15,-3-6-1-15,-2-5-5 0,-2-2-1 16,-1 3 0-16,0 7 0 15,0 9-12-15,0 10-12 16,0 11-11-16,0 6-73 16,0 25-126-16,0 8 28 15,2 2-123-15</inkml:trace>
  <inkml:trace contextRef="#ctx0" brushRef="#br0" timeOffset="198176.6874">17659 6142 924 0,'0'0'234'0,"0"0"-28"0,0 0-118 15,0 0-50-15,0 0-21 16,0 0 17-16,0 0-7 15,2 36-2-15,9-28-16 16,1-3 0-16,3-5 3 16,0 0-12-16,1 0-42 15,-2-6-6-15,-2-10 23 16,-3-1 2-16,-4-4 16 16,-5 0 7-16,0-2 11 0,0 6-2 15,-5 0 29-15,-7 5 3 16,-1 4 2-16,-4 6-6 15,-1 2-15-15,-3 3-5 16,1 13-2-16,0 9-2 16,2 4 3-16,6 4-16 15,6-2 1-15,6-1 10 16,0-6-11-16,8-4 0 16,7-5-1-16,6-9-50 15,1-3-15-15,-1-3-7 16,1 0 18-16,-1-14 10 15,-4-4 32-15,-3-1 13 16,-3-3 8-16,-5 0 31 16,-2 2 39-16,-4 4 2 15,0 5-7-15,0 3-3 0,0 5 1 16,0 3-45-16,-2 0-11 16,-4 5-15-16,-1 12 0 15,2 5 1-15,1 3-1 16,3 1 1-16,1 0-1 15,0-3 7-15,4-3-7 16,5-5-2-16,3-3-11 16,-2-7-16-16,0-5 1 15,3 0 8-15,-2-5 20 16,-1-12 3-16,2-9-2 16,-5-6 5-16,-1-2 13 15,-1-7 34-15,-3 3-19 16,-1 6 42-16,-1 8 22 0,0 9 10 15,0 8-37 1,0 5-24-16,0 2-42 0,0 9-5 16,3 16-15-16,6 8 15 15,0 6 1-15,3 4 1 16,3-4-1-16,-3-2 1 16,1-3-2-16,-3-5-51 15,5-7-93-15,-4-7-142 16,-4-9-438-16</inkml:trace>
  <inkml:trace contextRef="#ctx0" brushRef="#br0" timeOffset="198430.6105">18074 6086 682 0,'0'0'233'0,"0"0"-9"16,0 0-35-16,0 0 10 15,-78 73-68-15,60-46-37 16,2-1-18-16,2-3-22 16,4-1-12-16,6-7-14 15,4-2-9-15,0-3-12 16,4-3 2-16,15-2 0 16,8-2 3-16,6-2-12 15,8-1-30-15,22 0-110 16,-9-1-339-16,-8-5-592 0</inkml:trace>
  <inkml:trace contextRef="#ctx0" brushRef="#br0" timeOffset="198866.392">18341 6387 829 0,'0'0'125'0,"0"0"74"16,0 0-74-16,46-71-43 15,-33 37-8-15,-2-8-3 16,-2-7-2-16,-5-2-23 0,-4 1-2 16,0 8 22-16,0 11 14 15,-6 11-7-15,-4 11-22 16,-2 9-9-16,0 4-25 15,0 18-16-15,-3 9 0 16,5 3 11-16,4 7-11 16,6-4-1-16,0-3 7 15,0-4-5-15,13-2-1 16,5-3 8-16,5-2-3 16,0 0-4-16,1 0-1 15,0 1-1-15,-3-4 1 16,-3 2 0-16,-8-3-1 15,-4-2 0-15,-6-3 0 0,0-1-1 16,-19-1 0-16,-8-4-21 16,-13-8-57-16,4 0-132 15,7-6-427-15</inkml:trace>
  <inkml:trace contextRef="#ctx0" brushRef="#br0" timeOffset="199286.4456">18718 6110 905 0,'0'0'119'0,"0"0"18"15,0 0 34-15,0 0-49 16,0 0-38-16,0 0-36 16,0 0 24-16,-58 61-4 15,41-27-21-15,4 2-13 16,6-5-20-16,5-3-4 16,2-4-9-16,0-2 14 15,5-4-15-15,4-3 1 16,1 0 10-16,-3-5-10 15,1 0 0-15,-2-1 8 16,-3-2-8-16,-3-1 0 16,0-2-1-16,-1 1 0 0,-14 0 1 15,-3-1 7-15,-2-1-7 16,1-3-1-16,4 0-32 16,6 0-130-16,6-8-196 15,3-4-661-15</inkml:trace>
  <inkml:trace contextRef="#ctx0" brushRef="#br0" timeOffset="199996.2246">18818 6246 833 0,'0'0'257'0,"0"0"20"0,0 0-154 15,0 0-42 1,0 0-43-16,0 0 23 0,0 0-1 15,6 80-9-15,0-51-20 16,0 0-6-16,5-2-11 16,0-2-12-16,1-7 5 15,-1-5 1-15,1-8-8 16,-2-5-15-16,-1 0 1 16,1-11 8-16,-1-8-10 15,-1-9-6-15,-2-1 15 16,-2-3 7-16,-1 6 0 15,-3 6 0-15,0 5 9 16,0 6-3-16,0 6 17 16,0 3-10-16,0 0-13 15,2 11-1-15,1 5 1 0,3 4 0 16,3 1 10-16,3 1-10 16,1-1-1-16,5-6 1 15,-1-2 0-15,2-7 0 16,0-3-24-16,-1-3-23 15,-2-3-33-15,0-11 26 16,-5-5 22-16,-3 1 23 16,-2 2 9-16,-3 2 27 15,-2 6 12-15,-1 2 4 16,0 6-23-16,2 0-20 16,1 1 0-16,2 12 0 15,0 4 0-15,0 3 7 16,-2-1-6-16,-2 0-1 0,-1-5 2 15,0-2-1-15,0-5 0 16,0-5 0-16,0-2-1 16,0-4 16-16,0-12-9 15,6-5-6-15,3-3-1 16,1 2 1-16,1 3 1 16,-1 5 5-16,-3 6-2 15,1 6 14-15,1 2-12 16,3 0-6-16,2 7 0 15,5 8 15-15,-2 0-3 16,6 3-13-16,-2 0 0 16,1-2-19-16,1-1-91 15,-2-6-142-15,-5-4-139 0</inkml:trace>
  <inkml:trace contextRef="#ctx0" brushRef="#br0" timeOffset="200308.2676">19470 6358 747 0,'0'0'148'15,"0"0"45"-15,0 0-127 16,0 0-9-16,0 0 22 16,0 0-5-16,0 0-19 15,-18 79-18-15,11-62 5 16,-1-1-15-16,2-5-12 16,-1-6-2-16,4-3-1 15,1-2 27-15,2-4 51 16,0-14-55-16,3-6-17 15,9-1-5-15,0 0 0 0,3 3-7 16,-3 7 0-16,0 6-5 16,0 6 14-16,0 3-14 15,2 1-1-15,2 13 0 16,0 5 0-16,-1 3 0 16,0 1 0-16,-3-3 0 15,-3 0-60-15,-1-3-96 16,-3-5-113-16,-4-8-270 0</inkml:trace>
  <inkml:trace contextRef="#ctx0" brushRef="#br0" timeOffset="200721.4463">19659 6297 849 0,'0'0'182'0,"0"0"-60"15,0 0-79-15,0 0 37 16,0 0 24-16,0 0-34 15,0 0-31-15,76 63-19 16,-58-57-8-16,3-5 1 16,-4-1 0-16,2 0-4 15,-1-10-8-15,-5-6-1 16,-1-1 2-16,-3 0 4 16,-4 2-4-16,-4 5 42 15,-1 5 87-15,0 3-13 16,0 2-46-16,-3 8-49 0,-9 16-15 15,-1 7 18-15,-1 10 7 16,0 5-6-16,0 5-3 16,5 4-4-16,2 1-1 15,-1-2-13-15,1 1-4 16,-4-4 4-16,1-7-5 16,-1-6-1-16,-5-6 0 15,-3-4 0-15,-4-8 2 16,-7-4 4-16,-4-5-5 15,-5-11-1-15,1 0-30 16,-7-41-59-16,9-1-153 16,13-6-557-16</inkml:trace>
  <inkml:trace contextRef="#ctx0" brushRef="#br0" timeOffset="202734.7738">20163 6178 818 0,'0'0'318'15,"0"0"-105"-15,0 0-41 16,0 0-105-16,0 0 9 15,0 0-12-15,0 0-45 0,60-2-19 16,-27 0-4-16,13 2-114 16,-8 0-147-16,-10 0-236 0</inkml:trace>
  <inkml:trace contextRef="#ctx0" brushRef="#br0" timeOffset="202891.407">20182 6293 1156 0,'0'0'149'0,"0"0"-43"16,0 0-41-16,0 0-35 15,0 0 52-15,108 2-34 16,-11-2-48-16,-10-8-215 0,-5-4-558 16</inkml:trace>
  <inkml:trace contextRef="#ctx0" brushRef="#br0" timeOffset="203468.405">20965 5794 616 0,'0'0'149'0,"0"0"20"0,0 0 19 16,0 0-61-16,-90-27-15 15,63 22 10-15,2-2-9 16,2 4-33-16,3-3 5 16,3 3-6-16,8 1-9 15,3-1-7-15,3 3-20 16,2 0-28-16,1 0-15 15,-3 14-4-15,0 11 4 16,0 11 2-16,-1 10 16 16,2 9 12-16,0 17 19 15,1-5 4-15,1 5 14 16,0-1 1-16,0-12-17 16,0 6-6-16,0-3-9 15,0-2-2-15,-2 1-6 16,-1-3-7-16,0 0-3 0,-1-3-8 15,1-4 2-15,-2-5 0 16,0-3-4-16,2-5-7 16,-2-4-1-16,2-6 5 15,2-4-5-15,-1-6 0 16,2-7 0-16,0-4 0 16,3-3 1-16,15-1 13 15,5-3-4-15,16 0 2 16,8 0-11-16,10-6-1 15,5-7-17-15,7 0-59 16,34-9-64-16,-15 4-86 16,-14 1-288-16</inkml:trace>
  <inkml:trace contextRef="#ctx0" brushRef="#br0" timeOffset="207838.3495">11150 5056 222 0,'0'0'175'0,"0"0"-32"16,0 0 14-16,0 0-20 0,0 0-1 15,0 0 16-15,-23-8-28 16,23 8-9-16,-1 0-21 15,1 0-31-15,0 0-30 16,0 0-11-16,0 0-16 16,6 5-5-16,13 8 13 15,8 2 12-15,9 2 12 16,12-1 26-16,4-1-15 16,11-3-13-16,2-1 2 15,7-3 0-15,-1-1-11 16,4-3-1-16,-2 0-4 15,-3-2-10-15,-1 0 8 16,-5-2 2-16,-9 0 3 0,-3 0 0 16,-7 0-2-1,-11 0 2-15,-4 0-6 0,-9 0-5 16,-3 0-7-16,-7 0-6 16,-1 0 1-16,-6 3-1 15,-2-1 0-15,-2-2 7 16,0 1-8-16,3 4-34 15,0 1-54-15,-3 5-51 16,0-2-182-16,0-1-389 0</inkml:trace>
  <inkml:trace contextRef="#ctx0" brushRef="#br1" timeOffset="211865.522">11099 4914 651 0,'0'0'121'0,"0"0"-34"15,0 0 18-15,0 0-48 16,0 0-27-16,0 0-16 16,-5 0 4-16,5 0-10 15,0 0-2-15,0 0-5 16,0 2 0-16,0 5 0 15,2 2-1-15,0-1-1 16,-1 1-28-16,-1-2-11 16,0-1-28-16,0 1 24 15,0-3-44-15,0-2 10 16,0 1-17-16,0-2-10 16,-6-1-32-16,0 2 52 0,-3 0 41 15,0 1 21 1,2-1 9-16,-2 2 13 0,-1 2 0 15,3-1 0-15,0-2 1 16,2 0 9-16,0 0 31 16,2-2 5-16,0 1 26 15,1-2 15-15,2 0 17 16,0 0 15-16,0 0 8 16,0 0-45-16,0 0-12 15,0 0-17-15,0 0-24 16,13 0 15-16,4 0 21 15,10 0-12-15,6 2-12 16,6 6 7-16,8-1-15 16,5 1 7-16,4 2 1 15,6 0 5-15,1 3 9 0,-1 1-13 16,-1 0-11 0,-2 1-11-16,-1 0-3 0,-3-1 5 15,2-4-7-15,1 1-8 16,-1-4 19-16,5-1-2 15,-2-1-5-15,0-4-8 16,-1 1 0-16,-2-2 0 16,0 1-8-16,-2-1 5 15,-4 2-1-15,0-1 4 16,-4 1 2-16,-1-2-10 16,-5 0 15-16,-1 0-7 15,-6 0-3-15,-1 0 3 16,-5 0-4-16,-4 0-5 0,-6 0 0 15,-3 0 6-15,-6 0-6 16,-3 0-1-16,-3 0 1 16,-3 0 0-16,0 0 5 15,0 0 2-15,0 0 0 16,0 0 2-16,0 0-9 16,0 0-2-16,0 0 1 15,0 0-12-15,-6 0 12 16,-9 0 5-16,-9 0 1 15,-10 0 0-15,-11 1-6 16,-4 1-7-16,-8 1-21 16,-1 1-32-16,-24 0-81 0,15-1-102 15,9-3-125-15</inkml:trace>
  <inkml:trace contextRef="#ctx0" brushRef="#br1" timeOffset="215244.7836">11260 10004 491 0,'0'0'132'0,"0"0"-35"15,0 0 19-15,0 0-37 16,0 0-24-16,0 0 3 16,0 0 7-16,20 5 3 15,3-3 10-15,9 4-3 16,7-2 1-16,5 1-12 15,3 0 11-15,5-2-4 16,1 0-4-16,1 0-14 16,4-3-8-16,-1 3-4 15,0-3-16-15,-1 2 4 16,-4-2-1-16,-5 0 1 0,-7 0-11 16,-3 0 5-1,-5 0-8-15,-6 0 0 0,-5 0-3 16,-1 0-2-16,-3 0-3 15,-3 0-1-15,-3 0-6 16,0 0 0-16,-3 0 0 16,-4 3-45-16,0 2-88 15,-4-1-172-15,0-1-192 0</inkml:trace>
  <inkml:trace contextRef="#ctx0" brushRef="#br1" timeOffset="217755.5208">11193 10728 309 0,'0'0'94'16,"0"0"-41"-16,0 0 13 15,0 0 12-15,0 0-21 16,0 0 39-16,0 0 4 16,-25-15-19-16,23 15 1 15,0 0-8-15,2 0-12 16,0 0-17-16,0 0-4 15,0 0-14-15,0 0-7 0,0 0-12 16,5 0-7-16,13 0 24 16,12 8 60-16,12 1-6 15,10 4 1-15,8-2-6 16,4-1-25-16,2 2-8 16,-2 0 7-16,2-3-17 15,-3 1 6-15,-3-1-10 16,-1-3 7-16,1 1 4 15,-3-2-5-15,0-3-16 16,-2 1 1-16,-5 1 3 16,-3-1 7-16,-3 0-13 15,-6-1 6-15,-4 0-10 16,-4 0-2-16,-5-1-7 16,-6-1 5-16,-5 2 2 15,-5-2-8-15,-2 0 0 0,-5 0 5 16,-2 0-5-16,0 0 0 15,0 0 1-15,0 0-1 16,0 0-1-16,0 0-13 16,0 2-52-16,0-2-28 15,-3 3-44-15,-7-2-214 16,-1-1-407-16</inkml:trace>
  <inkml:trace contextRef="#ctx0" brushRef="#br1" timeOffset="221140.0082">23596 6038 713 0,'0'0'155'0,"0"0"21"16,0 0-53-16,0 0-74 16,0 0-18-16,0 0-21 15,64 0-4-15,-41 0-6 0,10 0-58 16,-7 3-110-16,-7 2-102 16</inkml:trace>
  <inkml:trace contextRef="#ctx0" brushRef="#br1" timeOffset="221305.1383">23602 6200 563 0,'0'0'129'15,"0"0"2"-15,0 0 11 16,0 0-64-16,0 0 37 16,0 0-15-16,95 5-63 15,-39-5-37-15,31 0-64 16,-12-7-169-16,-11-5-420 0</inkml:trace>
  <inkml:trace contextRef="#ctx0" brushRef="#br1" timeOffset="221814.3751">24170 5877 788 0,'0'0'166'0,"0"0"-17"0,0 0 0 15,0 0-65-15,0 0-6 16,0 0-38-16,0 0-26 16,52-28-14-16,-36 28-1 15,0 1 1-15,-3 9-1 16,-5 1-20-16,-3 4-25 15,-5 2-18-15,0 4 29 16,-6 0 19-16,-10 0 15 16,-7 1 1-16,0-1 8 15,-4-1-1-15,7-3-1 16,2-6 1-16,9-1 2 16,2-5-8-16,7-1 22 15,0 2-16-15,0 1 24 16,7 3 15-16,9 4 16 15,1 5 5-15,4 3-13 0,2 0-15 16,-1 1-2-16,-1-1-4 16,-5-1 8-16,-5-2 2 15,-5-2-4-15,-6-2-1 16,0-1-4-16,-14-1-3 16,-9 0-2-16,-10 0-5 15,-11-2-14-15,-11-1-10 16,-43-7-112-16,16-3-247 15,0 0-796-15</inkml:trace>
  <inkml:trace contextRef="#ctx0" brushRef="#br1" timeOffset="222580.0498">22926 5626 947 0,'0'0'136'0,"0"0"-70"16,0 0-15-16,0 0-28 15,103-11 3-15,-53 11 9 16,4 0 13-16,-3 0-3 16,-4 2-5-16,-8 4-8 0,-8 0 0 15,-6 2-6 1,-10 1-4-16,-7 5 4 0,-5 5 30 15,-3 9 5-15,0 6-3 16,0 10 5-16,-8 10-5 16,-3 19 1-16,2 19 4 15,0 17-6-15,0 7-4 16,4-7-6-16,4-11-4 16,-2-11-11-16,3-3-7 15,0-4-10-15,-1-15-5 16,1-14 7-16,0-8-16 15,0-6 6-15,0 7-7 16,-2 4 1-16,-2 2 0 16,-1-4 6-16,-3-5 3 0,-3-7-1 15,-2-6 12-15,-4-7-8 16,-5-4 11-16,-8-5 0 16,-10-1-4-16,-12-3-6 15,-23-3-8-15,-25-5-6 16,-28 1 0-16,-18 2-74 15,-9-1-101-15,34 1-162 16,25-2-559-16</inkml:trace>
  <inkml:trace contextRef="#ctx0" brushRef="#br1" timeOffset="228002.5749">14096 4983 186 0,'0'0'205'0,"0"0"-61"0,0 0 9 16,0 0-13-16,0 0-24 16,0 0-21-16,-11-17 7 15,11 17-24-15,0 0-38 16,0 0-18-16,0 0-20 16,0 0-1-16,14 5 0 15,6 8-1-15,9 1 10 16,2 1 0-16,5 1 3 15,3 0-3-15,0-3 5 16,2-3-9-16,-2 0 7 16,2-4-2-16,-2-2 2 15,-1-4 2-15,-2 0-5 0,0 0 5 16,-3-4-1-16,-2-5-1 16,-1-2 2-16,-2 0-2 15,0-3 0-15,-1 0 1 16,-2-1 4-16,1-2-17 15,-1 0 15-15,-4 0 3 16,0-3-6-16,0 0 3 16,-2-1-6-16,1-2 2 15,-4 3 6-15,2-4-5 16,-1 2-5-16,2 1-6 16,-2-1 7-16,0-1-1 15,0 0 0-15,-1-1 5 16,-3-1-7-16,-5 3-5 15,-5-2 13-15,-3 0 2 0,0-1 2 16,0-1 1-16,-8 2 1 16,-5 1-7-16,-8 0-11 15,-3 4 9-15,-3-1 0 16,-4 1-10-16,-3 4 0 16,-4 0 0-16,-2 4-1 15,-2 3 1-15,-1 2 0 16,3 0-1-16,0 4 0 15,2 0 1-15,1 2 1 16,-2 0 4-16,2 0-6 0,1 0 1 16,-2 0 0-1,0 2-1-15,2 2 1 0,0 0 1 16,-1-1-2 0,6 0 0-16,1-1 0 0,0 0 1 15,3-1 11-15,0 2-12 16,1 0 0-16,2 1 1 15,3-3-1-15,-2 2 0 16,4 2 0-16,1-2 0 16,-1 4 1-16,4-2-1 15,-3 3 0-15,2-1-7 16,2 0 7-16,-4 2-2 16,3 4 0-16,-1 1 1 0,-1 2 0 15,3 1 0 1,0 1 0-16,2 0 1 0,3-1-2 15,3 0 1-15,2 0 1 16,1 2 0-16,3 0-1 16,0 4-1-16,0 4 1 15,3 2-6-15,7 3 6 16,6 3-1-16,3 0 1 16,1 0 1-16,3-1 0 15,-4-1 0-15,4-4 0 16,-4 0 0-16,0-3 1 15,1-1-1-15,-1-3 2 16,1-4-2-16,2 0 0 16,2-4 1-16,-1-5 2 15,3-1-3-15,4-3 8 0,0-3-7 16,4-2 5-16,-1 0 1 16,-1 0-6-16,0 0 11 15,-1-5-5-15,-1-4-6 16,-2-1 0-16,-5 0 1 15,-2 3-1-15,-7 0 0 16,-3 2 0-16,-5 2-1 16,-3 3 0-16,-3 0-19 15,0 0-99-15,0 3-176 16,-6 4-248-16</inkml:trace>
  <inkml:trace contextRef="#ctx0" brushRef="#br1" timeOffset="236546.1672">14407 10925 192 0,'0'0'113'0,"0"0"-80"16,0 0 0-16,0 0 12 0,93 0-6 16,-66-2 4-16,3-3 0 15,-1-4 3-15,2 1 8 16,1-1-30-16,-1-1-14 16,-3 1 9-16,1 0-6 15,-1 0-4-15,1 0 5 16,-1-1-5-16,-1-2-8 15,1 2 0-15,-2-1 6 16,-1-2-4-16,0 2-3 16,-1 0 1-16,-2-1-1 15,-3-1 0-15,-2-2 1 16,-5 0 1-16,0-2-1 16,-6-2 4-16,-4-3-5 0,-2-5-10 15,0-4 10-15,-2-4 6 16,-8-2-5-16,-1-2-2 15,-1 0 1-15,1 3 0 16,2 3 2-16,-2 3 12 16,-1 4-12-16,2 1 7 15,-5 2-7-15,0 3 24 16,0 1-11-16,-1-1-4 16,-2 3 10-16,0 0 1 15,-2-2-3-15,0 3-8 16,-2-4-2-16,0 0-9 15,-3 0 9-15,0 1 0 16,-2 0 8-16,1 2-1 0,-1 3-7 16,-1 3-1-16,-2 2-8 15,-3 2 0-15,-4 3-8 16,-3 1 7-16,-3 3 0 16,-3 0-11-16,-1 0 12 15,-1 6 0-15,4 2 1 16,1 1 7-16,0 2-8 15,5 0-8-15,-2 1 8 16,2 1 3-16,2-1 3 16,1 0-5-16,-2 1 0 15,-1 3 6-15,2-4-7 16,-1 2 6-16,0 3-5 16,1 0 0-16,2 2 6 15,1 2 3-15,5 0-4 16,2 3-4-16,7 0-1 0,2 2 9 15,5 1-9-15,2 2 6 16,4 5-6-16,3 3 15 16,3 5 3-16,0 2-8 15,0 4 5-15,13-1-6 16,2-1 9-16,3-2-2 16,-1-2 11-16,7-1-15 15,-2-4 1-15,3 0 1 16,2-4 8-16,6-2 2 15,3-3-4-15,3-1 10 16,4-4-7-16,5-3 7 16,2-3 12-16,1-5 13 0,3-3-16 15,4-4-11-15,1-2-5 16,1-3 0-16,0 0-2 16,-2 0-3-16,-1-5-6 15,-2-3 9-15,-7 0-3 16,-4-2-6-16,-5-1 0 15,-5 0-1-15,-3-1 1 16,-3 2 3-16,-6-2 10 16,-4 3-5-16,-3 1-8 15,-5 3-4-15,-4 0-8 16,-3 3 5-16,-1 1-5 16,-1 0-1-16,-1 1-63 15,0 0-124-15,-3 0-100 0,-7 0-460 16</inkml:trace>
  <inkml:trace contextRef="#ctx0" brushRef="#br1" timeOffset="237681.0619">21394 6076 424 0,'0'0'145'16,"0"0"57"-16,0 0 42 16,0 0 2-16,0 0-13 0,0 0-32 15,-25-78-26-15,25 70-18 16,-2 4-19-16,2 1-12 15,-1 3-48-15,-1 0-46 16,2 12-32-16,-1 14 0 16,-1 10 28-16,1 10-1 15,-2 3-12-15,-2-2-6 16,1-4-2-16,-5-2-6 16,1-4 0-16,1-2-1 15,-3 1-46-15,1 5-114 16,3-11-156-16,1-8-511 0</inkml:trace>
  <inkml:trace contextRef="#ctx0" brushRef="#br1" timeOffset="238009.9648">21740 6723 1132 0,'0'0'199'16,"0"0"-8"-16,0 0 37 0,0 0-107 16,0 0-27-16,0 0-40 15,0 0-29-15,11 31 20 16,-2-11 8-16,-1 5-19 15,-3-2 5-15,-4 4-8 16,-1-3-17-16,-1 2-13 16,-15-3-1-16,-8 0 0 15,-9-3-5-15,-24-11-129 16,9-6-212-16,2-3-804 0</inkml:trace>
  <inkml:trace contextRef="#ctx0" brushRef="#br1" timeOffset="238469.6202">21724 6204 879 0,'0'0'279'16,"0"0"53"-16,0 0-77 16,0 0-106-16,0 0-60 15,0 0-49-15,0 0 1 16,0 45 29-16,-3-17-8 16,0-1-23-16,0 3-11 15,0-1-9-15,1-3-18 16,-2-1 6-16,1-2-7 15,-2-3-13-15,1-2-82 16,-7-5-106-16,1-5-189 16,0-6-244-16</inkml:trace>
  <inkml:trace contextRef="#ctx0" brushRef="#br1" timeOffset="238695.6216">21498 6341 977 0,'0'0'188'0,"0"0"20"15,0 0-25-15,0 0-12 16,105 3-32-16,-58-3-38 16,1 0-34-16,3 0-25 15,-5 0-22-15,-1 0-10 16,-9 0-10-16,-8 2-74 0,-10-1-179 15,-14-1-470-15</inkml:trace>
  <inkml:trace contextRef="#ctx0" brushRef="#br1" timeOffset="243009.9018">22538 5959 738 0,'0'0'130'16,"0"0"29"-16,0 0 55 15,0 0-54-15,0 0-44 16,0 0-23-16,0 0-35 16,37-59-36-16,-14 59-9 15,3 3-2-15,1 14 2 0,0 5 1 16,-6 9 1-16,-3 3 10 16,-9 4-3-16,-6 1-8 15,-3 1-5-15,-7-2-7 16,-14-2 5-16,-7-5 0 15,-4-5-5-15,-4-3-1 16,0-8 6-16,4-4 1 16,3-8 5-16,7-3-13 15,7 0 9-15,5-5 27 16,7-6-5-16,3-2-2 16,0 3-1-16,3 1-5 15,11 5-17-15,3 4-4 16,4 0-1-16,3 6 0 0,-2 10 0 15,4 2-1-15,-1 4 9 16,-3 2-9-16,-3-1 0 16,-2 0 0-16,-2 1-12 15,-2-3-64-15,3-1-83 16,-3-6-175-16,-3-9-356 0</inkml:trace>
  <inkml:trace contextRef="#ctx0" brushRef="#br1" timeOffset="243328.1508">22929 6391 1122 0,'0'0'191'0,"0"0"59"16,0 0-62-16,0 0-72 16,0 0 49-16,0 0-56 15,0 0-27-15,53 1-8 16,-25-1-20-16,6 0-16 16,-2 0-17-16,0 0-9 15,-2 0-11-15,-4 2 6 16,-3-1-7-16,-5 3-34 15,-18 1-129-15,0 2-213 0,-19-5-715 0</inkml:trace>
  <inkml:trace contextRef="#ctx0" brushRef="#br1" timeOffset="245538.0205">16654 7033 227 0,'0'0'170'16,"0"0"2"-16,0 0 2 15,27-84 10-15,-21 56-33 16,-3 2 10-16,-2 1 7 16,-1 5-15-16,0 5-9 15,-1 4-29-15,-11 7-12 0,-8 4-18 16,-3 0-50-16,-7 15-24 15,2 11-10-15,-1 10 7 16,5 5-7-16,9 0-1 16,11 0 1-16,4-7-1 15,4-2 5-15,17-3-5 16,6-5 0-16,3-2 9 16,2 0 0-16,0 2-8 15,-2-2 5-15,-7 1-6 16,-4-3 0-16,-9 3 0 15,-10-2-1-15,0 1 1 16,-17-2 17-16,-15 3 21 16,-12-1-5-16,-9-1-7 0,-6-1 5 15,1-3-12 1,6-7-17-16,13 0-2 0,14-10-2 16,25 0-95-16,5-10-192 15,18-7-791-15</inkml:trace>
  <inkml:trace contextRef="#ctx0" brushRef="#br1" timeOffset="248097.018">18421 7713 159 0,'0'0'545'0,"0"0"-428"16,0 0 52-16,0 0-10 15,30-77-37-15,-20 44 20 0,-1-8-55 16,-1-2-17-16,-4-7-26 16,-2-2-7-16,-2-2-7 15,0 4 12-15,-2 8 28 16,-5 9 0-16,-2 15 17 16,-1 8 18-16,2 10-24 15,-2 2-46-15,-2 19-21 16,1 11-14-16,4 8 0 15,4 2 1-15,3 2 1 16,3-2-1-16,15-4 0 16,4-2 0-16,4-3 8 0,0-1-7 15,3-1 4 1,-3-2-5-16,0 0 0 0,-7-4 0 16,-4 0-1-16,-7-1 1 15,-8 2-1-15,0-1 2 16,-17 2 9-16,-8-1 1 15,-7-1-4-15,-5-4-8 16,-8-16-107-16,8-5-221 16,10-1-959-16</inkml:trace>
  <inkml:trace contextRef="#ctx0" brushRef="#br1" timeOffset="254395.1511">17104 7308 766 0,'0'0'168'0,"0"0"-12"15,0 0-17-15,0 0-19 16,-105-12-40-16,77 24-42 16,1 2 17-16,5 0 3 15,6 0-29-15,8 2-29 16,8 1-20-16,2 0 20 0,20 0 16 15,7 2-16-15,2-2-11 16,2 0-2-16,-5 0 7 16,-6 0-6-16,-7 1 12 15,-8 0-6-15,-7 1-12 16,0 1 18-16,-16 0 2 16,-4-1-1-16,-7-3 10 15,-1-2-3-15,1-5 2 16,-1-2-9-16,6-3 5 15,5-3-6-15,6-1 10 16,6 0 11-16,5 0-13 16,0 0 35-16,10 0-23 15,11-3-8-15,6 2-11 0,5 0 0 16,1 1-1 0,1 0 1-16,-1 0-1 0,0 2 0 15,0 1 0-15,-4-1 1 16,1-2 0-16,-6 0 0 15,-3-2 6-15,-6-10-7 16,-6-9-11-16,-3-4 10 16,-6-4-11-16,0-7 12 15,0-3 11-15,-14-4 5 16,2-1 28-16,-4 1 21 16,4 4 10-16,0 9 29 15,5 8 15-15,4 13-4 16,1 6-55-16,2 3-60 0,0 8-13 15,2 18-2 1,12 8 15-16,3 7 1 0,4 7 5 16,-1-1-6-16,0-1 0 15,-2-5-18-15,-4-2-111 16,2-7-77-16,-8-8-272 16,-1-13-144-16</inkml:trace>
  <inkml:trace contextRef="#ctx0" brushRef="#br1" timeOffset="254967.3642">17161 7492 960 0,'0'0'212'0,"0"0"-80"0,0 0-75 15,0 0 18-15,0 0 5 16,101-23-7-16,-63 23-12 15,2 1-19-15,-2 12-1 16,-1 4-28-16,-9 3-13 16,-6 2 0-16,-9 3 31 15,-8 0 13-15,-5-2-14 16,0-2-9-16,-12-3-5 16,-4-6-1-16,-1-7-5 15,1-5-1-15,6 0-9 16,3-19-3-16,7-5-37 15,0-5-11-15,13 0 13 0,12-2 3 16,5 6 19-16,1 3 16 16,-1 5 0-16,-5 6 0 15,-5 4 1-15,-4 6-1 16,-3 1-2-16,-5 1-25 16,-5 13 27-16,3 7 31 15,-5 6 3-15,1 2 0 16,1-1-5-16,3-1 4 15,3-5-19-15,0-2-7 16,0-11 0-16,2-3 1 16,-3-6-1-16,0 0 9 15,-2-15-1-15,-1-7-8 16,-5-5 3-16,0-2-1 16,0-5-8-16,-13 2-1 15,-4 0-1-15,-3 5 0 0,-1 9-12 16,1 8-21-16,1 10-32 15,5 0-89-15,7 17-21 16,5 4-31-16,2-3-139 0</inkml:trace>
  <inkml:trace contextRef="#ctx0" brushRef="#br1" timeOffset="255320.1459">17778 7481 882 0,'0'0'188'0,"0"0"-100"16,0 0-35-16,0 0 39 0,0 0 7 15,0 0-24-15,22 91-9 16,-18-70-17-16,-1-3-12 16,-3-4-16-16,1-5-2 15,-1-7 8-15,0-2 53 16,2 0 22-16,-2-13-11 15,6-11-53-15,1-5-27 16,2-2 6-16,2 3 11 16,0 6 0-16,0 6 10 15,0 9-10-15,-3 5-28 16,1 2-7-16,0 7-8 16,-1 12 13-16,4 3 1 15,-6 2-23-15,1 2-14 0,2-2-42 16,7-3-45-16,2-5-186 15,0-11-431-15</inkml:trace>
  <inkml:trace contextRef="#ctx0" brushRef="#br1" timeOffset="255745.593">18127 7383 1053 0,'0'0'237'0,"0"0"-38"15,0 0-75-15,0 0-14 16,0 0-23-16,0 0-32 0,-77 88-20 16,77-67-16-1,0-2-13-15,0-5 0 0,8-3-6 16,3-8-48-16,0-3-12 16,1 0 27-16,1-10 5 15,-5-5 9-15,-2-4 19 16,-4 2 6-16,1 3 4 15,-3 4 26-15,0 6 32 16,0 4 5-16,0 0-23 16,0 11-41-16,0 14 16 15,2 9 17-15,8 9-7 16,5 9 8-16,5 7-5 16,1-1-5-16,-2 3-8 0,-3-4-5 15,-7 0 0 1,-6-4-7-16,-3-7-6 0,-12-3 5 15,-14-7-1-15,-13-4-4 16,-10-10-1-16,-6-8-6 16,-4-13-25-16,5-24-114 15,13-15-108-15,21-10-419 0</inkml:trace>
  <inkml:trace contextRef="#ctx0" brushRef="#br1" timeOffset="256706.9894">19039 7593 750 0,'0'0'169'0,"0"0"25"16,0 0-5 0,0 0-80-16,0 0-35 0,0 0-6 15,0 0 2-15,-79 35-22 16,68-18-13-16,4-1-13 16,4-3-9-16,3 1-12 15,0-2 7-15,6-1-7 16,10 2 6-16,2-2 3 15,3 0 2-15,3 1-3 16,0 1-8-16,-2-3 0 16,-5-1 1-16,-4 1 4 15,-9 0-6-15,-4-3-2 0,0 3 2 16,-17 2 5 0,-10-1 12-16,-7-1 23 0,-7-2-21 15,-2-4-9-15,4-4-10 16,5 0-32-16,9 0-53 15,15-15-163-15,9 2-97 16,1-1-409-16</inkml:trace>
  <inkml:trace contextRef="#ctx0" brushRef="#br1" timeOffset="257398.5564">19197 7615 1068 0,'0'0'249'16,"0"0"8"-16,0 0-149 0,0 0-30 16,0 0-16-16,0 0-17 15,0 0 3-15,6 83-18 16,6-56-5-16,6 2-5 16,2-2-8-16,2-5-11 15,6-5-1-15,0-6-16 16,-1-6-23-16,-3-5-14 15,-5 0-26-15,-5-17 10 16,-8-7 49-16,-6-6 10 16,0-3-2-16,-8 0-14 15,-9 0 26-15,4 7 25 16,3 9 32-16,1 7 7 16,5 7-11-16,4 3-33 0,0 1-19 15,0 16 8 1,6 4-8-16,10 4 10 0,3 3-5 15,2-5-4-15,3-2-1 16,-3-3-1-16,0-10-52 16,-3-6-31-16,-2-2-5 15,-6-6 36-15,-2-13 23 16,-6-2 28-16,-2-3 1 16,0 2 11-16,0 2 54 15,0 6 6-15,-3 6 8 16,0 6-47-16,3 2-17 15,0 0-14-15,0 16-1 16,0 7 13-16,0 2-10 16,0 5 7-16,0-2-9 15,0-3 5-15,0-3-6 0,0-8-8 16,0-5-34-16,0-6 11 16,0-3 24-16,0-9 6 15,3-15-5-15,1-1-1 16,2-1 7-16,4-1 2 15,1 9-1-15,2 4 5 16,-1 7 4-16,0 5-10 16,3 2-1-16,-1 0-6 15,3 7 7-15,0 4-35 16,0 0-111-16,7 0-74 0,-5-3-119 16,-5-5-370-16</inkml:trace>
  <inkml:trace contextRef="#ctx0" brushRef="#br1" timeOffset="257698.4333">19774 7691 811 0,'0'0'208'16,"0"0"-102"-16,0 0-76 15,0 0 63-15,0 0 2 16,0 0-12-16,0 0-12 16,0 90-13-16,0-74-18 15,0-2-17-15,-6-5-4 16,-1-2 3-16,1-7 36 15,3 0 25-15,0-17-37 16,3-5-13-16,0-6-14 16,0 0-10-16,7 2-9 0,5 6 7 15,-1 8-1-15,-1 7 1 16,5 5-7-16,-2 2 9 16,5 16-9-16,0 3 1 15,0 4-1-15,-1-2 0 16,-1 0-14-16,5-4-75 15,-6-5-165-15,-2-8-275 0</inkml:trace>
  <inkml:trace contextRef="#ctx0" brushRef="#br1" timeOffset="258111.9415">19965 7589 732 0,'0'0'150'0,"0"0"-85"0,0 0 16 16,0 0-10-16,0 0-16 16,0 0-28-16,87 45-4 15,-71-45-13-15,-3 0-2 16,-2-10 0-16,-4-3 1 16,-2-2 45-16,-4 5 60 15,-1 1 53-15,0 4 5 16,0 5-2-16,0 0-63 15,0 10-38-15,-3 21-37 16,-5 13 23-16,0 21 17 16,0 26-13-16,2 21-6 15,-2 6-5-15,2-10-15 16,1-12-23-16,1-29-9 16,-2-13-1-16,-3-15 0 0,-2-10 1 15,-3 3 0-15,-5-1 0 16,-7 1-1-16,-3-10 7 15,-3-11-7-15,-4-8-7 16,-3-3-11-16,-4-20-31 16,-12-42-83-16,10 4-107 15,10-8-335-15</inkml:trace>
  <inkml:trace contextRef="#ctx0" brushRef="#br1" timeOffset="258528.0518">20676 7737 1564 0,'0'0'215'0,"0"0"-58"16,0 0-109-16,0 0 2 16,0 0 15-16,0 0-37 15,0 0-28-15,84-5-2 16,-47 0-103-16,4-4-118 16,-10 2-307-16,-9-1-630 0</inkml:trace>
  <inkml:trace contextRef="#ctx0" brushRef="#br1" timeOffset="258707.9037">20676 7882 1532 0,'0'0'202'0,"0"0"-151"0,0 0-8 15,0 0-27-15,0 0 16 16,102 0-13-16,-59-3-12 15,23-6-7-15,-15 2-179 16,-7-6-355-16</inkml:trace>
  <inkml:trace contextRef="#ctx0" brushRef="#br1" timeOffset="263795.5141">10687 5479 35 0,'0'0'40'0,"0"0"-28"0,0 0 2 15,0 0 27-15,0 0 52 16,0 0 4-16,0 0-3 15,-35-43-18-15,35 36-5 16,0 2-12-16,0 0 12 16,0-2-2-16,0 4 0 15,0 1 9-15,0-1 0 16,0 3-18-16,0 0 0 16,0 0-15-16,0 0-17 15,0 0-1-15,0 0-14 16,0 0 9-16,-2 0 1 15,2 0 0-15,0 0-1 16,0 0-7-16,0 0-7 0,0 0-7 16,0 0 1-1,0 0 4-15,0 0-5 0,-1 0 7 16,1 0-7-16,0 0 1 16,0 0-1-16,0 0 1 15,0 0-2-15,0 0 2 16,0 0-2-16,0 0 0 15,0 0 0-15,0 0 0 16,0 0-12-16,0 0 0 16,0 0 5-16,0 0 7 15,0 0 0-15,0 0 10 16,0 0-9-16,0 0-1 16,0 0-54-16,0 0-83 15,0 0-58-15,0 5-26 16,0 0-28-16</inkml:trace>
  <inkml:trace contextRef="#ctx0" brushRef="#br0" timeOffset="283895.8316">21217 7383 929 0,'0'0'182'15,"0"0"-78"-15,-106 0 51 0,73 0-43 16,6 0-22 0,6 0-1-16,8 0-16 15,8 0-31-15,3 0-33 0,2 0-1 16,0 7 1-1,0 6 1-15,5 8 28 0,2 7-7 16,0 6 6-16,-4 7-3 16,1 7 14-16,-4 17 29 15,0 20-1-15,0 19 2 16,-7 6-18-16,0-7-2 16,2-9-12-16,1-4-7 15,1-15-17-15,2-15 2 16,1-14-6-16,-3-17-1 15,3 3-3-15,0 4-7 16,4 3-6-16,8-6 8 0,6-3-8 16,7-9-1-16,10-8-24 15,21-13-28-15,25-11-54 16,21-39-120-16,-14 2-352 16,-20-6-776-16</inkml:trace>
  <inkml:trace contextRef="#ctx0" brushRef="#br0" timeOffset="284412.8337">21542 7623 940 0,'0'0'302'0,"0"0"38"16,0 0-48-16,0 0-117 15,0 0-58-15,0 0-60 16,0 0-12-16,-30 67 20 16,24-25-15-16,1 4-14 15,4 0-21-15,1-6-14 16,0-2 7-16,0-5-8 16,12-4-33-16,15-2-99 15,-1-9-131-15,-2-9-392 0</inkml:trace>
  <inkml:trace contextRef="#ctx0" brushRef="#br0" timeOffset="284657.6536">21835 7638 1363 0,'0'0'349'15,"0"0"-116"-15,0 0-94 16,0 0-42-16,0 0-14 15,0 0 1-15,0 90-20 16,0-50-33-16,0 2-13 16,0-3-2-16,1-2-8 0,-1-1-8 15,0-5-1-15,0-5-64 16,0-5-67-16,0-8-88 16,-5-6-140-16,-4-7-289 0</inkml:trace>
  <inkml:trace contextRef="#ctx0" brushRef="#br0" timeOffset="284841.5123">21657 7807 1187 0,'0'0'299'16,"0"0"-85"-16,0 0-95 15,0 0-44-15,0 0-50 16,100-29-12-16,-51 22-11 15,6 1-2-15,18 6-67 0,-13 0-279 16,-11 0-361-16</inkml:trace>
  <inkml:trace contextRef="#ctx0" brushRef="#br0" timeOffset="285060.4287">22165 8071 1358 0,'0'0'322'0,"0"0"-220"16,0 0 22-16,-9 77-45 15,9-48 52-15,0 1-27 16,0-1-55-16,6 1-18 0,-1-3-22 16,-1-3-9-1,-1-3-22-15,2-4-76 0,1-11-92 16,-2-6-186-16,3 0-508 15</inkml:trace>
  <inkml:trace contextRef="#ctx0" brushRef="#br0" timeOffset="285368.7351">22450 7620 1367 0,'0'0'340'16,"0"0"-111"-16,0 0-82 16,0 0-65-16,0 0-5 15,0 0 25-15,3 88-17 16,5-44-29-16,-1 3-19 15,2-2-17-15,-3-2-10 16,-1-2-10-16,-2-2 0 16,0-3-35-16,4-2-73 15,-3-7-139-15,2-10-327 0</inkml:trace>
  <inkml:trace contextRef="#ctx0" brushRef="#br0" timeOffset="285575.0236">22640 7868 1385 0,'0'0'400'16,"0"0"-255"-16,0 0-12 16,0 0-78-16,0 0 54 15,0 0-62-15,0 0-28 16,98-12-19-16,-55-8-105 15,-7 5-143-15,-6-2-475 0</inkml:trace>
  <inkml:trace contextRef="#ctx0" brushRef="#br0" timeOffset="285975.5412">22880 7511 1403 0,'0'0'240'16,"0"0"-160"-16,0 0 4 16,0 0-35-16,0 0 0 15,0 0 25-15,105-5-26 16,-70 3-11-16,-2 2 7 16,-5 0-13-16,-6 10 2 15,-4 12 36-15,-1 9 7 0,-5 12-8 16,-5 21 16-1,0 20 16-15,-4 18-20 0,0 3-26 16,-2-2-6-16,1-20-16 16,-2-23-15-16,0-11-11 15,0-10-5-15,0 6 8 16,-9 4-9-16,-5 2 1 16,-9-8-1-16,-5-9-9 15,-6-10-15-15,-7-7 2 16,-6-9-10-16,-1-8-11 15,2-9 4-15,8-21-41 0,9-22-60 16,26-39-66 0,3 9-142-16,10 2-447 0</inkml:trace>
  <inkml:trace contextRef="#ctx0" brushRef="#br0" timeOffset="286174.5522">23308 7867 1521 0,'0'0'213'16,"0"0"-11"-16,0 0-94 15,0 0-65-15,0 0 35 16,0 0-68-16,0 0-10 0,74-7-78 16,-46 5-109-1,-5 2-133-15,-7 0-206 0,-8 0-264 0</inkml:trace>
  <inkml:trace contextRef="#ctx0" brushRef="#br0" timeOffset="286308.3579">23360 7952 892 0,'0'0'234'0,"0"0"12"15,0 0-50-15,0 0-59 16,0 0-8-16,0 0-71 16,0 0-31-16,102-5-27 15,-55-10-41-15,11-18-159 16,-11 4-185-16,-8-1-540 0</inkml:trace>
  <inkml:trace contextRef="#ctx0" brushRef="#br0" timeOffset="286674.0004">23842 7643 591 0,'0'0'779'0,"0"0"-587"15,0 0 82-15,0 0-147 16,0 0-54-16,0 0-30 15,0 0-28-15,55-7-14 16,-30 11 1-16,-1 8-1 16,-3 1 0-16,-4 0-1 15,-7 2 0-15,-7 0 0 16,-3 5 12-16,0 4 22 16,-14 3 4-16,-5 4-1 15,-3-2-9-15,0 2 12 16,3-4 6-16,5-2 3 0,6-5-11 15,7-5-5-15,1-3-9 16,9-3 46-16,16-4-5 16,11-2-23-16,8-3-11 15,8 0-16-15,1-4-9 16,-1-6-6-16,-3 0-1 16,-7 0-39-16,-12 1-54 15,-29 3-64-15,-1 2-137 16,-20 3-583-1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57:21.3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92 8441 18 0,'0'0'31'16,"0"0"24"-16,0 0-16 16,0 0-3-16,0 0-4 15,0 0-11-15,0-2-8 16,0 2-1-16,0 0-11 16,0 0 14-16,0 0 1 15,-2 0 4-15,2 2 3 16,-1-2-3-16,1 0-5 0,-2 0-8 15,1 0-7-15,-4 0-31 16,0-8-38-16,0-3-97 0</inkml:trace>
  <inkml:trace contextRef="#ctx0" brushRef="#br0" timeOffset="7797.3812">20414 6116 93 0,'0'0'132'16,"0"0"-64"-16,0 0 76 0,0 0 3 15,0 0-37-15,0 0-25 16,-5-6 6-16,13 6-37 16,11 3 14-16,10 7-3 15,6 4-2-15,10 1 0 16,6 4-16-16,6-2-8 16,5 3 5-16,4-1 10 15,15 0-8-15,17 3 0 16,14-3 7-16,-11-4-21 15,-17-4 1-15,-25-5-5 16,-14-4-9-16,8 1 7 16,9-3-7-16,5 0 4 15,-1 0-2-15,-5 0 8 0,0 0-1 16,-3-7 1 0,2-1-4-16,-3-1-2 0,1-2 6 15,-3 0-10-15,0-1-4 16,-3-3 7-16,-1-2-4 15,-2-1 1-15,-4-3 4 16,0-3 7-16,-5-4-12 16,-1 1 9-16,-2-5-7 15,-1 1 4-15,-3-4-8 16,-5 1 3-16,-4-1 2 16,-3 0 1-16,-6-1-7 15,-2 3 16-15,-5-3-12 0,-7 2-7 16,-1 0-3-16,0-3 0 15,-9 1-2-15,-8 0-7 16,-6-3 2-16,-7 0-2 16,-8 1 1-16,-6 0-1 15,-6 2-1-15,-9 1 0 16,-6 3 0-16,-15-4 0 16,-14 1-1-16,-19-2 2 15,-2 5-1-15,5 5 0 16,25 9 1-16,21 7 0 15,14 0-2-15,6 5 1 16,-6-3 1-16,-3 1 1 16,-7-2 1-16,5 4-2 0,3 1 0 15,0 2-2 1,-1 3-11-16,-2 0 2 0,0 0 1 16,-2 0-3-16,-1 4 2 15,-1 5 5-15,5 0-1 16,-1 2 0-16,3 1 1 15,2 1 4-15,0-1 1 16,5 2-12-16,-1 2 11 16,6 0-4-16,3 1 6 15,2 5-11-15,2-1 10 16,5 2-8-16,1-1 3 16,4 2 5-16,2 2-5 15,5-1 5-15,0 0 0 16,2 3-5-16,-2 1 5 15,2 0-1-15,1 2 1 0,1 1 0 16,0-2-2-16,5 3-3 16,0 0 5-16,6 1 0 15,1-2-1-15,0 1-7 16,0 0 8-16,5 1 0 16,5-1-6-16,5-2 6 15,2 3-7-15,5 2 8 16,3 1-1-16,5 1 1 15,4 1-2-15,4 1 2 16,2-5 0-16,-4-3-1 0,2-5 0 16,-2-5 1-16,-4-5 0 15,-4-3 0 1,-3-5 6-16,-3-2-6 0,1-2 0 16,-2-4 6-16,1-1 7 15,2 0 4-15,1 0 0 16,-2-1-2-16,-1-4-14 15,-1 1 7-15,-3 0-7 16,-3 1 0-16,-3 2-1 16,-5 1 0-16,1 0-19 15,-5 0-66-15,-3 8-100 16,0 6-133-16,-3 2-261 0</inkml:trace>
  <inkml:trace contextRef="#ctx0" brushRef="#br0" timeOffset="13370.8991">2739 9905 130 0,'0'0'175'16,"0"0"-118"-16,0 0-22 16,0 0 11-16,0 0 15 15,0 0 15-15,0 0-7 16,0 0-25-16,0 0-21 16,0 2-12-16,2 3 8 15,12 5 13-15,4 2 36 16,10 5-22-16,5 5-3 15,6 2-17-15,4 2-3 16,3-1 11-16,4-1-8 16,2-1 4-16,5-5-8 15,1-1 1-15,6-1-9 0,2-3-1 16,14 2 2-16,-8-1 21 16,7 1-20-16,0 4 4 15,-13-2-4-15,11 1-3 16,-1-1-11-16,-3-1 5 15,-1-2-7-15,-4-2 0 16,-3-2 0-16,-1-1 1 16,-3-5 5-16,-6-3-5 15,3-1-1-15,-6 0 1 16,-2 0 6-16,-1-1-7 16,-4-5 1-16,2-1-10 0,-2-1 16 15,1-2-18 1,-2-1 21-16,-1-1-10 0,-1-2 6 15,1 0-6-15,-3-2-1 16,2 1 1-16,-2-1 2 16,3 1 5-16,-4-1-7 15,3-1-2-15,-2 1-5 16,-1-4 9-16,3 0-2 16,-5-2 13-16,-1-2-12 15,-2 2-1-15,-2-2 1 16,-4 2-1-16,-1-2 34 15,-4 0-33-15,0-1 45 16,-4 0 3-16,2-1-5 16,0-3-24-16,2 0 1 15,0-1-20-15,1 0 14 16,-2 1 1-16,0 2-9 16,-3 3 9-16,-4 2 12 0,0 0-2 15,-5 1-6-15,0 0-18 16,-2 1 23-16,-2-5-18 15,1 1 0-15,1-2-7 16,-5-3 0-16,0 0 1 16,-2 3 9-16,-1-2-4 15,0 1 12-15,0 1-1 16,0 2-5-16,0 0 1 16,-4 2-6-16,2 0 2 15,-5 3 1-15,-2-1-9 16,1 1 0-16,-3 2 5 15,-4-2 4-15,-5 0-4 0,1 2 3 16,-7 0 1 0,-2 0-10-16,-3 2 1 0,-2-2-1 15,-3 2 0-15,1 1 1 16,-3 1 0-16,-2 2-1 16,-4 1 0-16,-2 1 0 15,-4 1-1-15,-5 2 0 16,2 3 0-16,-2 0-1 15,1 3-6-15,2 0 7 16,4 0 0-16,1 0 1 16,0 0 0-16,0 3 6 15,-3-1-6-15,-3 2 0 16,-4 0 0-16,-4 0 0 0,3-4 0 16,-5 3 0-16,2-3 0 15,-3 0 1-15,0 0-1 16,-6 0-1-16,0 0 0 15,0 0-1-15,-5 0 0 16,5-7-5-16,1 2 6 16,3 0 1-16,3-2 0 15,3 2 0-15,6 1 0 16,-3-2 0-16,1 1 0 16,-1 2 0-16,0 0 1 15,1 0-1-15,3 2 0 16,-2-1 6-16,3 2-6 15,0 0 0-15,1 0 1 0,0 3-1 16,5 4 0-16,-2 0 0 16,1 3 0-16,7-1-1 15,-1 3 1-15,7 1-7 16,-3 1 7-16,4 0 0 16,0 1-7-16,2 4 5 15,-1-1 1-15,-2 3 0 16,3 1-5-16,-1 1 5 15,1 2 1-15,1 0-1 16,2 1 0-16,-2 1 0 16,2 4-1-16,-1-1-5 15,1 2 6-15,1 4 1 16,3 0 0-16,5 3-6 16,3 0 4-16,5 1-9 15,5-1 9-15,6 2 1 0,0-3 0 16,0 2-7-16,6 0 7 15,6-1-2-15,3-1 2 16,0-3 0-16,3-2 0 16,2 1 0-16,2-5 0 15,1 0 0-15,1 0-5 16,1-4 6-16,2 1-1 16,0-4 1-16,7 0-1 15,4-3 1-15,4 0 0 16,4-5-1-16,3-3 1 15,2-2-1-15,0-2 1 16,-4-3 0-16,-2-1 0 0,-7-3 1 16,-3 0 0-16,-8 0-1 15,-3 0 8-15,-5-6 0 16,-7 1 1-16,0 0-3 16,-3 1 3-16,-3 1-8 15,-3 2 0-15,0 1-1 16,0 0-1-16,0 0-24 15,2 0-74-15,14 7-107 16,-4 4-55-16,-5-2-285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57:41.1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9 14479 1053 0,'0'0'143'0,"0"0"-86"15,0 0 19-15,0 0-48 16,0 0-22-16,11 60-6 15,34 19 17-15,19 25-2 16,3 4-7-16,-9-19-8 16,-16-26-1-16,-11-25-99 15,8 4-38-15,-9-7-105 16,-2-6-100-16</inkml:trace>
  <inkml:trace contextRef="#ctx0" brushRef="#br0" timeOffset="1311.9543">1492 14977 960 0,'0'0'90'0,"0"0"-81"0,-18-81-8 15,18 47 12-15,19-3-4 16,8-2 5-16,7-3-1 16,2-3-1-16,-3 1-11 15,-9 2 8-15,-9 2-8 16,-15 3 30-16,0 1 44 15,-15 5-47-15,-7 8 50 16,1 4 41-16,4 10-7 16,6 7-34-16,6 2-28 15,5 14-50-15,0 15-21 0,18 15 16 16,7 7 4-16,6 4 0 16,7 1 1-16,2-1 1 15,5-5-1-15,0-6-1 16,0-12-1-16,-1-11-49 15,-5-11-53-15,-5-10-17 16,-11-5-37-16,-9-17 123 16,-9-7 34-16,-5-6 0 15,-9-4 0-15,-12 0-9 16,-1 6 10-16,4 5 32 16,3 9 46-16,6 6-15 15,4 9 24-15,4 2-38 0,1 2-49 16,0 2-48-16,11 10 48 15,9 5 29-15,7 5 0 16,3-2-5-16,4-1-14 16,-1-3 0-16,3-7-9 15,-3-3-1-15,-5-6-7 16,-3 0-2-16,-8-10-21 16,-5-7 30-16,-8-6 20 15,-4-1-5-15,-3-2-5 16,-13 1-6-16,1 1-2 15,0 9 20-15,6 4 14 16,3 7 18-16,6 4-54 16,0 0-5-16,6 5-24 15,13 9 29-15,7 1 8 0,8 5 0 16,2-6-6-16,1 1-2 16,-1-6 0-16,0-6-14 15,-2-3-24-15,-5 0-72 16,-6-14-11-16,-8-4 65 15,-9-3 41-15,-6-4 15 16,-3 3 11-16,-12 0 8 16,-1 5 48-16,-2 5 14 15,6 5 8-15,6 4-8 16,2 3-40-16,4 2-41 16,0 12-19-16,4 5 13 15,5 2 4-15,2 4 2 0,6-1 0 16,-5-5 0-16,0-4 0 15,-3-7 0-15,-3-5-5 16,-2-3-23-16,-2-1-10 16,-2-17 34-16,0-7 4 15,-4-6 13-15,-10-5-4 16,0 3-8-16,0 1 1 16,-2 8 11-16,8 5 4 15,2 9 14-15,3 5-17 16,0 5-14-16,3 0-10 15,0 0-18-15,12 11 28 16,9 2 1-16,3 1 8 16,10 0-9-16,0-3 2 0,2-5-2 15,-3-2-1 1,3-4-24-16,-8 0-30 0,-6 0-18 16,-8-8-21-16,-6-2 58 15,-8-1 36-15,0-2 9 16,-8-1-9-16,-3 4 1 15,0 1 7-15,3 4 25 16,4 3 2-16,4 2-35 16,0 0-16-16,0 3-13 15,14 8 23-15,3 1 5 16,8-2 1-16,2-3 0 16,0-5-7-16,-2-2-19 15,-4 0-13-15,-3-12 4 0,-9-5 35 16,-4-2 12-1,-5-5 5-15,0 2 24 0,-3 2 34 16,-5 5 11-16,2 4-6 16,3 3-33-16,3 8-42 15,0 0-5-15,9 0-61 16,10 13 61-16,6 3 13 16,5 2 2-16,2-1-9 15,-3 0-6-15,-3-5-47 16,-5-10-81-16,-8-2-114 15,-11-2-301-15</inkml:trace>
  <inkml:trace contextRef="#ctx0" brushRef="#br0" timeOffset="1450.2442">2704 14071 788 0,'0'0'0'16,"0"0"-79"-16,0 0-25 15,127 47-117-15,-74-36 41 0</inkml:trace>
  <inkml:trace contextRef="#ctx0" brushRef="#br0" timeOffset="1987.2034">3182 14059 679 0,'0'0'335'0,"0"0"-246"0,0 0-3 16,0 0 31-16,-94 86-28 16,85-54 27-16,3 5-17 15,6 1-25-15,0 1-30 16,9-2-22-16,12-4-14 16,5-6 0-16,4-12-8 15,3-10-13-15,0-5-18 16,0-28-33-16,-5-12 48 15,-11-11 14-15,-11-9-9 16,-12-15 6-16,-36-22 4 16,-30-16 2-16,1 11 4 15,10 28-5-15,22 32 35 16,21 30 43-16,0 7 28 16,5 3-48-16,-1 2-26 0,11 16-32 15,3 16-12-15,0 13 2 16,18 9 1-16,9 3 8 15,14-3 0-15,7-3-1 16,9-8 1-16,6-11-8 16,4-13-9-16,-1-12-14 15,-5-7-26-15,-8-10-1 16,-10-11 21-16,-11-3 38 16,-14 8 5-16,-5 4 1 15,-8 10-6-15,1 2-33 16,0 5 33-16,2 15 7 15,0 2 12-15,-2 6-7 16,0-1-2-16,0-4-10 0,-4-4-6 16,-2-13-116-16,-11-6-142 15,-3 0-480-15</inkml:trace>
  <inkml:trace contextRef="#ctx0" brushRef="#br0" timeOffset="2109.8994">3248 13704 606 0,'0'0'163'16,"0"0"-163"-16,0 0-79 16,0 0 20-16,105 12-103 15,-65-2-83-15</inkml:trace>
  <inkml:trace contextRef="#ctx0" brushRef="#br0" timeOffset="2294.73">3534 13662 626 0,'0'0'365'0,"0"0"-187"0,0 0 10 16,0 0-47-16,0 0-90 16,0 0-39-16,0 0 20 15,-6 75 0-15,27-40-8 16,6 3-12-16,-2 2-3 16,0-2-9-16,-4-1-96 15,-4-4-129-15,-3-9-137 16,-9-8-364-16</inkml:trace>
  <inkml:trace contextRef="#ctx0" brushRef="#br0" timeOffset="2663.8265">3574 13965 978 0,'0'0'162'0,"0"0"-152"16,0 0-10-16,0 0 12 15,0 0 21-15,0 0-7 16,0 0-6-16,90-87-9 15,-69 60-1-15,-1-2 0 16,-8 3-9-16,-4 4 14 16,-5 5 2-16,-3 7 53 15,0 7 69-15,0 3-40 16,0 2-30-16,1 14-48 16,4 11-19-16,10 9 20 15,2 7-6-15,6 5 1 0,5 3-1 16,5 1 2-16,2 0-9 15,3-1 1-15,-1-2 5 16,-5-1 15-16,-4-2-9 16,-6-3-5-16,-10 1 3 15,-10 0 10-15,-2 6-2 16,-31 13-2-16,-41 26-11 16,-49 28-6-16,-43 9-8 15,24-24-122-15,3-25-501 0</inkml:trace>
  <inkml:trace contextRef="#ctx0" brushRef="#br0" timeOffset="53455.661">20448 2459 481 0,'0'0'85'0,"0"0"-64"16,0 0-19-16,0 0-1 15,2 13 6-15,4-1 48 0,1 7 20 16,0 8-4 0,3 10-6-16,3 3 0 0,-2 8-5 15,-1 4 2-15,0 3-30 16,-3 1-20-16,0 1 11 16,-1-1 6-16,-3 1-6 15,-1 0-13-15,-2 1 10 16,0-1-1-16,-4 2-7 15,-8-3 2-15,-4 3-6 16,-2-1 10-16,-4-3-2 16,-2 0 2-16,-3-1-10 15,-1-1 11-15,-1 0-1 16,0-2-11-16,-1 0 3 16,-3-1 0-16,0-1-1 15,-3-3-3-15,-3-2 5 0,-1-1-2 16,-3-5 0-16,-2-2-8 15,-3-6 12-15,3 0-12 16,-5 0 5-16,2-2-4 16,0 0-2-16,-4 2 1 15,-1 1 5-15,0 1-5 16,-4 1-1-16,-3 3 0 16,-3 0 1-16,-5 3 0 15,-3-3 1-15,-1 1-1 16,1 0 1-16,2-4 4 15,4 3-6-15,1-2-1 16,2 2 1-16,1 0 6 16,3 1-6-16,1-1-1 0,4 1 0 15,2 1 1 1,2 1 0-16,0 0 0 0,2 2 1 16,0-1-1-16,0-1 1 15,1-2-1-15,1-1 1 16,-2 1-1-16,-3-1 1 15,-2 3-1-15,-3 0 0 16,0 3-1-16,-3 3 0 16,-2 2 1-16,2 2 1 15,0 2 6-15,4-2 12 16,-1 4-9-16,3 0 6 16,0 3-4-16,4 0 3 15,0 4-2-15,5 0 4 16,2 3-1-16,3 0-1 15,2 2-4-15,2 1-3 0,-1 14 0 16,0 14 0 0,-1 17 3-16,3 5-5 0,7-10 4 15,5-11 8-15,4-10-1 16,-1 3 4-16,0 1 4 16,-3 1-23-16,0-6 20 15,0-3 2-15,1-3-8 16,1 3 7-16,0 3-7 15,-3 2-7-15,1 0-8 16,0-3 7-16,0-14-7 16,8-13 15-16,3-10-14 15,0-5-2-15,3 11 0 0,-2 5 6 16,-1 6-4 0,5-7 5-16,2-3 0 0,3-11-6 15,0-7 0-15,0-10 0 16,0-8-1-16,0-8-37 15,0-9-59-15,6-5-133 16,-4-19-330-1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59:04.1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2 2752 1264 0,'0'0'226'0,"0"0"-182"16,0 0-33-16,0 0-8 0,0 0 20 16,113-56 44-1,-22 11-1-15,41-21-2 0,20-5-27 16,5-1-1-16,-11 7-7 15,-24 9-7-15,-3 4-7 16,-4 5-3-16,-8 6-2 16,-24 12-9-16,-21 9 7 15,-20 7-7-15,-12 6-1 16,-1 1 0-16,-7 4-26 16,-5 2-64-16,-15 0-97 15,-23 31-114-15,-15 1 81 16,-10 2-297-16</inkml:trace>
  <inkml:trace contextRef="#ctx0" brushRef="#br0" timeOffset="339.2534">1677 3098 776 0,'0'0'159'0,"0"0"-114"16,0 0-28-16,0 0 53 16,0 0 92-16,0 0 58 15,119-2-25-15,-28-21-49 16,42-19-23-16,13-14-14 16,-3-10-8-16,-13 1-29 15,-24 3-16-15,-5 4-15 0,-20 11-11 16,-13 10-6-1,-20 9-7-15,-7 4-6 0,2 3-4 16,-3-4-7-16,0 3 0 16,-11 5 0-16,-10 6-7 15,-4 3-27-15,-5 5-90 16,-4 3-132-16,-6 0-409 0</inkml:trace>
  <inkml:trace contextRef="#ctx0" brushRef="#br0" timeOffset="16744.7104">20711 5570 403 0,'0'0'59'0,"0"0"-47"0,0 0-1 16,70 107 20-16,-49-41 32 16,-12 32 21-16,-9 36 0 15,-14 14 2-15,-22 1-9 16,-8-10-12-16,-5-19-10 15,1-1 13-15,3-5-5 16,10-5-2-16,15-8-6 16,17-10-17-16,3-16 5 15,12-19-6-15,9-14-4 16,9-10-7-16,11-3 5 16,13-6-11-16,9-5 35 15,5-13 2-15,4-5-15 16,2-14-14-16,-4-11-15 15,-2-3-3-15,-8 4-4 0,-10 8-5 16,-10 16-1-16,-5 7-7 16,2 39 7-16,5 49 20 15,4 50 31-15,5 31-8 16,-1 19-16-16,-8-4 19 16,3-12-11-16,-3-4-23 15,4-12 41-15,6-1-34 16,-1-15 1-16,1-6 3 15,-4-2-11-15,-4-9-2 16,-2 3 2-16,-4-5-3 16,-8-6-8-16,-7-9 1 15,-8-7 19-15,-3-4-10 16,-6 0 0-16,-4 2 5 0,-2 4 13 16,0-5-14-1,-11-7 6-15,-3-19-20 0,1-23 26 16,3-10-18-16,-2-1-8 15,0 9 50-15,-3 4-17 16,3 5-21-16,2-5 2 16,-2-5-3-16,4-4 1 15,-2-3-1-15,0-4 3 16,-1-5 1-16,-1-2 0 16,-6 0-5-16,-4-1-11 15,-9 1 1-15,-11-3 0 16,-21 1 1-16,-30 2 4 15,-33 1-5-15,-21 1 0 0,-6-2 0 16,4-4 8 0,16-2-9-16,11-3-7 0,26-8-5 15,28-6-6 1,26-6-1-16,12-4-23 0,5 0-26 16,-1 0-81-16,-2-17-120 15,9-3-264-15,8 0-345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59:27.0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878 4247 616 0,'0'0'121'0,"0"0"-90"15,100-38-21-15,-42 29 3 16,4 9 3-16,-3 7 1 16,2 38 8-16,-10 35 35 15,-20 39 62-15,-25 23-30 0,-16 8-27 16,-38 2-5-16,-10-18-5 15,-6-5 19-15,-2-4-10 16,4-13-11-16,8-8 1 16,17-3-20-16,13-24 8 15,15-16-20-15,9-15-6 16,0-11-16-16,10 3 0 16,14 0 0-16,7-1 0 15,8-15-7-15,6-15-11 16,-3-7 18-16,-1-19 6 15,-6-13 3-15,-5-6-8 16,-7 4 10-16,-8 4-9 16,-7 11 52-16,-5 12 21 0,-3 7-24 15,0 4-26 1,0 35-19-16,0 39 10 0,-2 43 15 16,2 23 1-16,0 15 5 15,3-2-11-15,12-7 19 16,4 13-26-16,-4 4 8 15,3 3-8-15,-1 4-19 16,-4-1 1-16,-4-6 8 16,-3 4-7-16,-6 6 4 15,0 9 7-15,0 8-13 16,-7 4 46-16,1-7 6 16,6-6-36-16,0 0 0 15,0 4 7-15,6-2-22 16,4 3 17-16,8-2 0 0,2 2-5 15,3 2 0-15,1-6-8 16,0-4-4-16,-2-5-1 16,-2-1 0-16,-2 0 0 15,-5 6 9-15,-5-1-9 16,-8-2 0-16,0 0-1 16,-5-2 1-16,-11-2 0 15,-8 3 1-15,-2-4 5 16,1-2-6-16,-4-7-1 15,4-6-1-15,1-4 1 16,1 1 1-16,3-2 0 16,7 2 7-16,0 0-7 15,5-8 1-15,3-8-1 0,2-11 1 16,3-11 8-16,0-2-3 16,0-5-6-16,0-5 10 15,0-3-10-15,0-2-1 16,0-5 1-16,-1-1 8 15,-12 2-7-15,-5 0 8 16,-6 7-8-16,-4 3 11 16,-7 1-12-16,-2-2 0 15,2-9 1-15,4-6 14 16,9-20-15-16,6-13 6 16,5-16 9-16,0-1-5 15,-4 6-4-15,1 5-5 16,-3 4 1-16,2-4 10 0,1-5-6 15,3-4 0-15,-2 1 0 16,-1-3 3-16,-2-5 11 16,-1-1-5-1,-3 0 2-15,-7-1 9 0,-9 2 1 16,-12 2-15-16,-11 3-1 16,-8 2 6-16,-4 1-8 15,-2-4 2-15,9-6-10 16,2-7 19-16,11-6-11 15,6-8 4-15,8-4 9 16,7-5-21-16,2-1 7 16,3-2-8-16,3 3 0 0,1 1 1 15,2-1-2-15,4 2-3 16,2-1 4-16,2 1-15 16,4 0-7-16,-1-4-19 15,2 1 0-15,3-3-17 16,0 0-35-16,3 0-45 15,0-12-48-15,0-4-97 16,0-2-372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5:44:33.235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881 4059 360 0,'0'0'69'16,"0"0"-4"-16,0 0 4 16,0 0 6-16,0 0-4 15,-76-7-13-15,58 7 8 16,0 0-27-16,0 5-16 16,-4 6 0-16,-3 2-8 15,-5 4-2-15,-3 3-6 16,-6 5 12-16,-3 5-3 15,-2 2 0-15,0 4 4 16,-3 3-4-16,-4 4 4 16,2 5 13-16,4 6 5 0,0 2-3 15,5 6-1 1,1 15 1-16,6 16-4 0,4 21-2 16,9 6 14-16,8-8-10 15,8-18-11-15,4-24 9 16,0-16 1-16,0-11-5 15,0 0-2-15,6 6-6 16,10 9-9-16,-2 0-10 16,11-5-12-16,0-7 12 15,2-7 0-15,3-8 4 16,1-7 43-16,2-7 28 16,3-6-29-16,1-10-23 15,6-1-13-15,5-12 6 16,9-16-6-16,5-7 5 0,6-6 7 15,3-5-9-15,-1-2-3 16,-1-1-9-16,-5-1 0 16,-3 1 7-16,-5 3-7 15,-3-1 0-15,-7 0 12 16,-7-4-3-16,-6-4 2 16,-5-13 9-16,-7 2 4 15,-9-4-2-15,-5 0-2 16,-5 12 8-16,-2-5 6 15,0 3-2-15,0 4-12 16,-9 3-5-16,-2 2-1 0,-5 1-3 16,-3 3-11-1,-5-1 14-15,0 3-8 0,-4 0-7 16,-4 2 1-16,1 3 0 16,-2 7-1-16,3 3-13 15,-1 7-5-15,-2 5 18 16,0 4 9-16,-4 4-8 15,-5 3-1-15,-5 4-27 16,-4 3-8-16,-3 0-15 16,-1 10 3-16,0 5-24 15,-5 9-61-15,13-2-108 16,10-8-169-16</inkml:trace>
  <inkml:trace contextRef="#ctx0" brushRef="#br0" timeOffset="7012.8081">7615 4643 140 0,'0'0'130'15,"0"0"-67"-15,0 0 27 0,0 0-19 16,0 0-14-16,0 0 0 16,-17-10 15-16,13 9-9 15,-1 0-1-15,1 0-1 16,-2-1-3-16,0 1-6 16,0 1-12-16,-4-2-1 15,1 2-3-15,-2 0 1 16,-2 0-14-16,-1 0 6 15,0 0-9-15,0 0-11 16,-4 6 5-16,3 0-2 16,-1 2 2-16,-1 1-2 15,0 0 1-15,3 2 3 16,-2 0 0-16,5 0-9 16,-2 0 0-16,1 0 2 15,0 3-3-15,-1-3 4 0,-1 4 0 16,2 1-3-16,-1 1 0 15,1 1 4-15,0 0-1 16,1 0-3-16,1 2 0 16,3-1-1-16,1 1 3 15,1 1 2-15,2-1-11 16,-1-3 0-16,3 2 1 16,-3 0 5-16,3 1-6 15,-1 0 1-15,1 1-1 16,-1 2 0-16,1 2 7 15,1-2-6-15,0-1-1 16,0 1 0-16,0-1 2 16,0-1-2-16,0-1 0 15,0-1-8-15,0-2 8 16,0 1 1-16,3-2-1 0,0 1-6 16,2 0 6-16,0-2-1 15,3-1 1-15,-1 0-21 16,2-2 3-16,0-2-6 15,0 2 20-15,3-4 4 16,-2 2 28-16,-1-4-7 16,0-1 16-16,0-2-21 15,-1-1-5-15,-1-2 4 16,3 0-9-16,0 0-5 16,3 0 9-16,2 0-4 15,1 0 2-15,2-5-2 0,1-4-5 16,-1 1 8-16,2-4-2 15,-1 0 0-15,1-2 5 16,-1 1 4-16,-3-1-6 16,4-2 5-16,-4 0-5 15,-1 0 6-15,0 3 0 16,-3-3-3-16,1 2 9 16,1-2-5-16,-2 1-9 15,-2-1 5-15,0 2-6 16,-2-1 3-16,0-1 1 15,0 1 0-15,-3-1 4 16,-1 0-6-16,1-3 1 0,-2-1-3 16,0 2 2-1,0 0-2-15,0 1 2 0,-3 0 1 16,4 5-2-16,-1-2-1 16,-1 0-1-16,-2 3-1 15,0-1-4-15,1-1 6 16,-1 0 1-16,0-2-1 15,0 3-6-15,0-2 6 16,0-1 5-16,0 3-12 16,0 0 13-16,0-1-4 15,0 0-8-15,0 0 8 16,0 2-3-16,0-2-6 16,0 1 0-16,-1 1-1 15,-1 0 1-15,-1 0 4 16,3 2-2-16,-4 1 3 0,2 0-4 15,-1 1 0-15,-1 2-1 16,1-3 1-16,0 1 0 16,-2 0 5-16,1 0-6 15,-3-1-7-15,2 1 6 16,-1 1-10-16,3 0-1 16,-2 2 8-16,2 1 3 15,-3 0 1-15,4 0-1 16,-1 0 1-16,0 2 0 15,0 1 10-15,1 0-9 16,2 0 10-16,0 0-10 16,0 0 0-16,-1 0-1 0,1 0-52 15,0 0-48 1,-3 0-88-16,0 0-104 16,-2 0-199-16</inkml:trace>
  <inkml:trace contextRef="#ctx0" brushRef="#br0" timeOffset="8501.2687">7934 5431 380 0,'0'0'108'15,"0"0"-31"-15,0 0 12 16,0 0 21-16,0 0-52 16,0 0-11-16,0 0 10 15,6 0-10-15,-6 0-12 16,0 0-3-16,0 0 3 15,0 0 11-15,3-2-4 0,0 1-12 16,2-2-2 0,5-1 15-16,0-3 9 15,5 0 2-15,0 0-3 0,0-1-11 16,-2 1 10-16,-1 0-20 16,-1-1-9-16,1 4-8 15,-5-1-7-15,2 2 4 16,-3 0-9-16,0 0 1 15,0 0 10-15,0 0-11 16,0 1 4-16,0-1-5 16,0 1-26-16,0-1-31 15,3 2-87-15,-4 1-64 16,-1 0-103-16</inkml:trace>
  <inkml:trace contextRef="#ctx0" brushRef="#br0" timeOffset="9151.5366">7881 5565 54 0,'0'0'106'15,"0"0"-54"-15,0 0 9 16,0 0-22-16,0 0 60 16,0 0 8-16,0 0-9 15,20 0-47-15,-14 0 6 16,2 0 40-16,-2-3-23 16,7 0-3-16,-4-4-5 15,3 3-1-15,0-2 3 16,-2 1-16-16,2-2-13 15,0 2-7-15,0-3-1 0,1 2-1 16,-2-1-5 0,2 2-2-16,-2-2-4 0,-1 1-5 15,1 1 2-15,2-1-3 16,0-2 2-16,-2 3-3 16,1-1-1-16,-1 0-1 15,-1 2-2-15,0-1-1 16,0 0 2-16,-3 3-2 15,-1-1-6-15,-3 1 5 16,0 1 6-16,-3 1-12 16,1 0 1-16,-1 0 3 15,0 0-3-15,0 0 0 0,0 0-1 16,0 0 0-16,0 0-80 16,0 5-156-16,-3 3-155 0</inkml:trace>
  <inkml:trace contextRef="#ctx0" brushRef="#br0" timeOffset="13244.972">11696 4509 235 0,'0'0'316'0,"0"0"-193"15,0 0 47-15,0 0-103 16,0 0 9-16,0 0 27 16,34-106 3-16,-16 62 7 15,4-6-37-15,4-4-16 16,8-19 8-16,9-21-7 15,10-27 3-15,8-18-10 16,-2-1-7-16,0 0-16 16,-6 11-11-16,1-4-5 15,3 2 1-15,5 1-15 16,2-1 6-16,6 1 3 0,1 3 5 16,1 12-6-16,-3 10-8 15,-6 10 18-15,-3 3-10 16,-2 4 1-16,-5 2-1 15,1 1 1-15,0 5 6 16,0 2-2-16,-1 1-1 16,-8 14-1-16,-11 11-10 15,-7 12 10-15,-5 10-10 16,1-4 5-16,-1-2-4 16,-2 3 4-16,-4 6-1 0,-7 8-5 15,-3 5 0-15,-4 7 5 16,1 2-2-16,-3 3-3 15,0 2 7 1,0-1-8-16,0-1-9 0,0 0-30 16,0-1-76-16,-22-4-184 15,0 4-88-15,-5-1-420 0</inkml:trace>
  <inkml:trace contextRef="#ctx0" brushRef="#br0" timeOffset="13635.9354">12935 1455 666 0,'0'0'206'0,"0"0"-128"16,0 0-40-16,94-47-5 15,-44 19 52-15,8-2-2 16,4-1-5-16,0 0 2 15,-3 3-11-15,-5 3-8 16,-5 1-21-16,-9 7-11 16,-5 3 1-16,-10 6-4 15,-4 6-14-15,-8 2-12 16,-4 4 0-16,-2 16-17 16,1 15 17-16,-3 8 59 15,-2 12 8-15,-2 3-1 16,-1 2-26-16,0-3-7 0,0-4-4 15,0-7-12 1,0-8-3-16,0-4-14 0,-1-7 0 16,1-5 1-16,-2-3-1 15,1-2-51-15,-7-2-140 16,-1-5-298-16,-3-8-351 0</inkml:trace>
  <inkml:trace contextRef="#ctx0" brushRef="#br0" timeOffset="15099.4719">13969 768 71 0,'0'0'532'15,"0"0"-372"-15,0 0 6 16,0 0-62-16,0 0-66 16,0 0-17-16,0 0-3 15,-2 57 12-15,2-22 11 16,3 4-12-16,-3-1 13 16,0-5-3-16,0-5 6 15,0-4-16-15,0-9-8 0,0-7-6 16,0-8 2-16,0 0 62 15,-6-15 55-15,-1-17-102 16,-2-11-3-16,1-11-2 16,1-4-6-16,6-2-11 15,1 4-1-15,0 13-8 16,3 11 8-16,7 13-8 16,7 12-1-16,2 7-9 15,5 0 8-15,6 16 0 16,5 7 0-16,3 1 1 15,-2 4 0-15,2-1-1 16,-4-2-44-16,6-1-128 16,-8-6-87-16,-8-8-126 0</inkml:trace>
  <inkml:trace contextRef="#ctx0" brushRef="#br0" timeOffset="15453.6914">14316 514 1092 0,'0'0'203'0,"0"0"-141"16,0 0 43-16,0 0-24 16,0 0 12-16,-81-9-43 15,70 40-37-15,5 7-4 16,3 9-3-16,3 1-5 16,6-2 15-16,15-3-8 15,3-10-8-15,3-9 0 0,1-8 6 16,-1-13 42-16,-3-3-15 15,-4-17-11-15,-3-15-5 16,-5-14-4-16,-11-8-7 16,-1-5 7-16,-21 0 6 15,-10-1-7-15,-3 9 0 16,1 8-12-16,5 11 17 16,7 13-16-16,10 12 5 15,7 7-6-15,4 0-16 16,1 17-62-16,19 12 16 15,26 20-80-15,-1-6-83 16,-1-5-290-16</inkml:trace>
  <inkml:trace contextRef="#ctx0" brushRef="#br0" timeOffset="15658.9074">14603 447 1262 0,'0'0'197'16,"0"0"-113"-16,0 0 27 15,0 0-50-15,0 0-61 16,0 0-4-16,0 0 4 16,32 55 19-16,-13-21-4 15,1 2-14-15,-4-2-1 16,-2-2-30-16,-5-5-116 16,-9-12-62-16,0-8-73 15,0-7-618-15</inkml:trace>
  <inkml:trace contextRef="#ctx0" brushRef="#br0" timeOffset="15792.6218">14513 202 350 0,'0'0'854'0,"0"0"-844"16,0 0-4-16,0 0-6 16,0 0-78-16,0 0-45 15,0 0-52-15,69 11-78 0</inkml:trace>
  <inkml:trace contextRef="#ctx0" brushRef="#br0" timeOffset="16084.6722">14812 241 955 0,'0'0'249'0,"0"0"-174"15,0 0-39-15,-54 78-17 16,44-45 38-16,5 0 7 15,5-2-34-15,0-3-29 16,12-7-1-16,6-1 0 16,3-4 23-16,-2-5 22 15,1-3-20-15,-4-2-11 16,-3-1-4-16,-5 1-9 16,-5 0-1-16,-3-1-20 15,0 1 20-15,-5 2 24 16,-11 0 2-16,-8 2-13 0,-6 0-13 15,-10-4-29 1,10 0-164-16,6-6-162 0</inkml:trace>
  <inkml:trace contextRef="#ctx0" brushRef="#br0" timeOffset="16480.6813">15073 427 320 0,'0'0'34'0,"0"0"-26"16,0 0 20-16,0 0-8 0,83-7-4 15,-63-7 5-15,-3-3 28 16,-3-3 2-16,-4-1 15 15,-5 0 30-15,-5 2 32 16,0 2 41-16,0 3-13 16,-9 5-18-16,-4 4-18 15,2 5 62-15,-4 0-99 16,3 10-52-16,-2 14-14 16,1 6 1-16,4 7 12 15,3 4 7-15,5-1-15 16,1 0-9-16,4-2-13 15,12-2-2-15,10-5-14 16,7-3 8-16,7-8-55 16,35-13-73-16,-11-6-128 15,-3-1-552-15</inkml:trace>
  <inkml:trace contextRef="#ctx0" brushRef="#br0" timeOffset="16709.7972">15980 388 1279 0,'0'0'272'0,"0"0"-202"0,0 0-70 16,0 0 10-16,-15 75 10 15,15-53 8-15,8 2-7 16,2-5-19-16,-1-3-2 15,1-12-117-15,-3-4-216 16,-5 0-394-16</inkml:trace>
  <inkml:trace contextRef="#ctx0" brushRef="#br0" timeOffset="16849.3198">15808 98 1294 0,'0'0'193'0,"0"0"-193"15,0 0-159-15,0 0 33 0,0 0 55 16,87 82 34-16,-43-46-72 16,-3-3-207-16</inkml:trace>
  <inkml:trace contextRef="#ctx0" brushRef="#br0" timeOffset="17185.7437">16161 282 1033 0,'0'0'198'15,"0"0"-72"-15,0 0-43 16,0 0-82-16,0 0 6 16,0 0 5-16,0 0 4 15,2 79 20-15,4-54 1 16,-2-1-23-16,1-6 4 16,1-4-17-16,-2-8-1 15,1-4-3-15,1-2 3 0,1-6 7 16,4-11 43-16,-1-8-27 15,1-2-8-15,0 1 30 16,-3 5 15-16,-2 7-18 16,-3 6 2-16,2 7-20 15,3 1-12-15,4 0-12 16,8 8-10-16,6 6 10 16,6 0 1-16,7 0 13 15,3 0-14-15,8-2 0 16,23 1-19-16,-11-5-249 15,-13-2-990-15</inkml:trace>
  <inkml:trace contextRef="#ctx0" brushRef="#br0" timeOffset="19845.2541">15589 1281 1001 0,'0'0'155'0,"0"0"-88"16,0 0 69-16,0 0 15 15,-99-21-38-15,69 21-22 16,-2 6-37 0,-1 13-25-16,-2 6-6 0,4 7-7 15,7 4-4-15,2 5-5 16,7-2-6-16,9-2-1 15,6-1-10-15,0-8-15 16,15-6-10-16,9-9-84 16,4-9 119-16,8-4 9 15,0-27 3-15,9-21-3 16,-2-27-9-16,-13-24-2 16,-18-10 2-16,-12 4 1 15,-17 10 9-15,-10 25 25 16,3 17-1-16,5 17 26 0,3 13 3 15,-2 3 7-15,6 4-4 16,0 7 4-16,6 9-55 16,5 12-15-16,1 30-11 15,7 28 11-15,24 21 1 16,12 8-1-16,2-15-3 16,-2-23-6-16,-8-23-9 15,1-9-50-15,11-2 8 16,4-12-8-16,6-11-11 15,-5-6 3-15,-12-28-10 16,-7-10-24-16,-12-4 49 0,-12-2 46 16,-9 0 15-16,0 7 71 15,-6 6 22-15,-8 9 24 16,0 7 4-16,1 9-33 16,0 6 23-16,3 2-25 15,-3 7-63-15,-1 14-22 16,4 7-1-16,-1 6-1 15,7 2-11-15,1 3 2 16,3-1 1-16,0-4 7 16,4-6-37-16,8-8-30 15,0-6-50-15,0-8 18 16,1-6 76-16,-2 0 25 16,-1-17 2-16,-5-5 7 15,-1-4-7-15,-4-2 4 0,0 0 5 16,0-1 0-16,0 5 24 15,0 4 9-15,0 6-16 16,-2 7-6-16,2 4-9 16,0 3-13-16,0 0-19 15,4 14-3-15,11 8 22 16,4 2 0-16,5 2 1 16,2-1-1-16,4-6-8 15,0-5-15-15,-2-10-11 16,0-4-7-16,-5-4-29 15,-3-17 15-15,-10-10 21 16,-5-8 18-16,-5-7 16 16,0-3 8-16,-15-4 10 0,-5 3 36 15,2 6 25 1,2 12 23-16,5 11-2 0,7 12-37 16,4 9-63-16,0 2-6 15,6 20-18-15,12 12 24 16,7 8 1-16,4 7-1 15,1 0-7-15,-1-2-100 16,-2 10-86-16,-6-14-92 16,-9-11-251-16</inkml:trace>
  <inkml:trace contextRef="#ctx0" brushRef="#br0" timeOffset="20379.4851">16028 1073 1164 0,'0'0'166'0,"0"0"-151"0,0 0-15 16,0 0-1-16,0 0 0 15,126-55 1-15,-72 43 0 16,1-2-87-16,-1 0-40 16,-9 0-24-16,-8-3-2 15,-12 0 87-15,-10 0 66 16,-10 1 1-16,-5 2 109 15,0 3 62-15,0 2 16 16,-10 4-13-16,1 2-6 0,1 3-32 16,2 0-35-1,-2 0-54-15,2 12-32 0,-3 7-4 16,3 6-12-16,2 4 0 16,2 3 0-16,2 2 0 15,0-1-6-15,5-4-4 16,5-4-8-16,2-6-15 15,-1-8-29-15,-1-7-28 16,-1-4 72-16,-3-6 18 16,-1-14 21-16,1-8-4 15,-5-5 2-15,1-2 3 16,-2 2 13-16,0 4 3 16,0 9-1-16,2 7-2 15,-2 6-29-15,2 5-3 16,1 2-3-16,2 5-25 0,5 15-2 15,5 1 27 1,0 4 12-16,5 1-12 0,4-1 0 16,3-4 0-16,7-6-95 15,29-15-80-15,-6-7-142 16,-5-13-436-16</inkml:trace>
  <inkml:trace contextRef="#ctx0" brushRef="#br0" timeOffset="21129.3061">16949 707 1209 0,'0'0'205'0,"0"0"24"16,0 0-127-16,0 0-34 15,-83 28-27-15,72-4-14 16,2 2-26-16,9 3-1 16,0 0 0-16,3-3-9 0,12-1-17 15,3-3 20 1,3-3 6-16,1-3 29 0,0-3-17 15,-3-2 0-15,-6-2-5 16,-6-3-6-16,-4 0-1 16,-3-1-8-16,0-1 8 15,-3 0 31-15,-12 2 43 16,-7-1-26-16,-3 0-23 16,1-2-14-16,6 0-3 15,8-3-8-15,10 0-6 16,0 0-69-16,14-6-57 0,15-9 112 15,8-6 7 1,7-3-14-16,3-3-8 16,-3 0 21-16,-2 0 14 0,-9 3 7 15,-7 0-6-15,-11 3 8 16,-8 1 4-16,-5 3 36 16,-2 5 6-16,0 1 11 15,-3 3-16-15,-5 5-3 16,1 3 7-16,-1 0 1 15,-1 0-36-15,-1 15-12 16,-2 9-6-16,-1 4-1 16,3 5-1-16,4 0-7 15,6-1 0-15,0-4-3 16,6-3-1-16,9-6-17 0,5-5 20 16,5-11-20-16,0-3 29 15,5-12 7-15,0-15 11 16,-2-9-18-16,-3-7-7 15,-5-7 0-15,-9-4 7 16,-4-1 6-16,-7 1-5 16,0 10 1-16,-7 6 48 15,-2 10 21-15,0 11-6 16,3 8-15-16,2 4-11 16,4 5-20-16,0 2-19 15,0 21-16-15,11 6 15 16,3 7 1-16,5 5 0 15,2 3 0-15,-3-3-1 16,0-2 0-16,-2-3 1 16,-2-7-22-16,-2-5-76 0,-5-7-57 15,-1-10-41-15,-6-7-153 16,0 0-226-16</inkml:trace>
  <inkml:trace contextRef="#ctx0" brushRef="#br0" timeOffset="21313.8334">17204 685 1237 0,'0'0'289'0,"0"0"-180"16,0 0-39-16,0 0-42 16,0 0-4-16,0 0 1 0,91-26-13 15,-53 13-5-15,15-5-7 16,-8 2-179-16,-12 0-442 0</inkml:trace>
  <inkml:trace contextRef="#ctx0" brushRef="#br0" timeOffset="42295.5223">11355 4611 418 0,'0'0'117'0,"0"0"13"0,0 0-35 16,0 0-31-16,0 6-15 15,0 14 13-15,0 14 40 16,-5 22 11-16,-1 26 7 15,-3 22-21-15,3-5-3 16,-1-19-5-16,2-22-30 16,2-15-11-16,-2 4-6 15,1 6-17-15,-1 6-8 16,2-5-8-16,0-7-11 16,3-8-2-16,0-13-4 15,0-21-157-15,0-5-148 0,0-12-16 16</inkml:trace>
  <inkml:trace contextRef="#ctx0" brushRef="#br0" timeOffset="43081.8916">11105 4563 636 0,'0'0'114'0,"0"0"-35"0,0 0-22 16,0 0 6-16,0 0-14 15,87-66 3-15,-44 47-5 16,11-3-11-16,4 0-7 15,3 0-5-15,2 1-11 16,-2 0-2-16,-5 3-11 16,-5 1 1-16,-9 4 6 15,-11 2-6-15,-10 5-1 16,-9 2 1-16,-6 2 6 16,-3 2 0-16,-3 0 35 15,0 0 3-15,0 0 0 16,0 0-6-16,0 0-13 15,3 0-23-15,3 7-3 0,3 12 0 16,6 9 18 0,1 10 91-16,2 7-39 0,0 7-3 15,0 3-19-15,-2 5-6 16,-4 12 2-16,-3 12-22 16,-4 17 3-16,-5 3 1 15,0-18-2-15,0-21-8 16,-3-25-9-16,0-1 8 15,-3 5-14-15,0 6 1 16,-3 3 4-16,0-4 1 16,0-6 3-16,1-9-9 15,0-10 0-15,3-7 0 16,2-9-1-16,2-4 7 0,-2-3 2 16,-1-1 4-1,-3 0 2-15,-8 0 2 0,-9 0-11 16,-7-1-4-16,-9-1-1 15,-10 2 7-15,-15 0-6 16,-21 16 6-16,5 1-8 16,2-1 8-16,13-1-8 15,14-1 18-15,-5 0-6 16,0 3-2-16,10-3 2 16,11-2-6-16,12-5 2 15,10-4-7-15,9 0-1 16,5-3-13-16,0 0-10 0,0 0-81 15,21-6-23 1,2-8-138-16,0-5-427 0</inkml:trace>
  <inkml:trace contextRef="#ctx0" brushRef="#br0" timeOffset="64347.3268">9309 5643 568 0,'0'0'121'0,"0"0"-47"0,0 0 40 16,0 0 7-16,-4 0-41 15,4 0-32-15,0 0-6 16,2-2 40-16,12 2-28 15,6-2-18-15,11-3 6 16,10-2 23-16,10-3-11 16,8-1-12-16,5-2-13 15,0-2-4-15,3 1-7 16,-6-2-4-16,-3 0 1 16,-1 1-7-16,-3 1 0 15,-4 0-8-15,-6 1 1 16,-6 4 0-16,-8-2-1 15,-7 5 0-15,-9 2-73 0,-9 4-78 16,-8 0-68-16,-16 2-128 16,-7 6-324-16</inkml:trace>
  <inkml:trace contextRef="#ctx0" brushRef="#br0" timeOffset="64641.3473">9281 5869 674 0,'0'0'244'0,"0"0"-215"0,0 0-12 16,0 0 61-1,0 0-5-15,104-17 58 0,-57 0 8 16,8-5-43-16,3 0-29 15,1-2-25-15,0 0-14 16,-4 2 0-16,-6 0-14 16,-1 2-2-16,-5 4-12 15,-2 2 0-15,-6 6-38 16,-1 3-126-16,-8 1-114 16,-13 4-441-16</inkml:trace>
  <inkml:trace contextRef="#ctx0" brushRef="#br0" timeOffset="69650.1933">13056 4180 153 0,'0'0'131'15,"0"0"-56"-15,0 0 9 16,0 0-31-16,0 0-24 16,0 0-4-16,-12-12 12 15,11 12-2-15,-1-1-9 16,1 1-6-16,-1-1-1 15,2 1 8-15,-1 0 7 16,-2 0-6-16,-2 0 0 16,-4 0-11-16,0 2-8 0,-3 4-2 15,-1 2 19-15,-2-1 20 16,0 1-20-16,0 2-8 16,-1-2 6-16,-1 1 1 15,1 0-6-15,1 0-8 16,2-1 11-16,0 0-12 15,2 0-3-15,0-2 3 16,1 4-4-16,0-4 4 16,-1 2 2-16,2 1-6 15,-1-1-4-15,1 2 10 16,-1-1-5-16,1 1-6 16,-2 0 8-16,3-1-8 15,1 3 1-15,-2-1-1 16,2 2 0-16,-3 2 6 15,0 1-6-15,1 2-1 0,-1 0 6 16,0 2-5-16,-1 2 6 16,0-2-6-16,0 2 5 15,0 0-5-15,0-2 9 16,1 1-4-16,1-1 5 16,0 1 2-16,2 1-4 15,-2-1-8-15,1 1 9 16,2-1-4-16,-1 2-5 15,3-1 0-15,1 0 1 16,1 0-1-16,0 1 0 0,2 1-1 16,0 0 0-1,0 3 0-15,0 1 2 0,5 2-4 16,4 2 4 0,0 1-1-16,0 0 0 0,0 0 7 15,0-1 0-15,-2-4-7 16,2-3-1-16,0-1-8 15,0-6-7-15,0-2 14 16,1-2-17-16,-2-5 18 16,2-1 12-16,-2 0 2 15,2-4 11-15,-1 1-2 16,2-2-11-16,0 0 4 16,3-1 1-16,3-2 3 0,2 0-1 15,2 0-3 1,4-3-3-16,0-7 5 0,1 1-2 15,-2-2-6-15,0 0-3 16,-2-1-6-16,-1 2 9 16,-7 0-1-16,1 0-8 15,-4-1 8-15,-2-2 13 16,0-2-3-16,0-2 1 16,-2-2-5-16,1-4-9 15,1-2 4-15,-2-4-10 16,2 3 1-16,0-3 6 15,3 2-6-15,-1 1 5 16,-1 1-5-16,-1 2 1 16,0 0-1-16,-3 2 0 15,1 1 6-15,-2-4-5 0,-2 3-1 16,0-1 7-16,0 0-7 16,-2 2 6-16,1-1-1 15,-1 3 2-15,-1 2-2 16,2-4 3-16,-2 4-3 15,1 1-6-15,-1-2 1 16,2 3 7-16,-1-2 0 16,1 3-6-16,-1 0 4 15,2-4-5-15,-3 2 6 16,0-2-6-16,0 2 1 16,0 0-1-16,0 2 11 15,0-1-3-15,0 1 4 16,0-1-6-16,-3 4 2 15,-1-2 8-15,1 0-8 16,-2 3 3-16,1 1-2 0,-2-1 3 16,3 2 2-16,-3 0-3 15,1 0-12-15,-2 0 0 16,4 2 0-16,-3-3-9 16,-3 3 8-16,3-2 1 15,0 2-6-15,-2-2 12 16,1 1-6-16,-2 2 16 15,2-2-7-15,-2 2 0 16,4 1-8-16,-2 2-1 16,2 1 0-16,-1-1 0 15,2 1 1-15,-1-2 5 16,2 2-4-16,-2 0-1 0,3 0 9 16,1-2-9-16,-2 1 0 15,1-3-1-15,0 3 6 16,0-2-6-16,0 0 0 15,0 1-1-15,1 0 1 16,-2 0 0-16,1 0-1 16,1 0-11-16,-1 2-11 15,-2 0-27-15,1 0-90 16,-1 0-35-16,-10 0-58 16,1 0-15-16,-1 2-253 0</inkml:trace>
  <inkml:trace contextRef="#ctx0" brushRef="#br0" timeOffset="71940.2669">13446 5612 182 0,'0'0'117'0,"0"0"-70"16,0 0 53-16,0 0-29 15,0 0-6-15,0 0 23 16,0 0 17-16,-13 3 0 16,13-3-5-16,0 0-7 15,0 0-1-15,0 0-14 16,0-3-34-16,0 0 4 16,0 0-18-16,0 0 9 0,0 2 3 15,0 1-4-15,0-2-10 16,0 2-2-16,0 0-4 15,0 0-3-15,0-4 2 16,5 1-9-16,3-1 11 16,2-1-4-16,2-1 2 15,2-1 8-15,6 1-3 16,1 0 2-16,7-2-5 16,1-1 2-16,2 1-6 15,0-1 0-15,1 1-3 16,-2 0-3-16,-1-1-4 15,-4 1-7-15,-3 0 9 16,0 0-3-16,-3-1 3 0,1-2 1 16,-1 0 6-16,2-1 2 15,-5 0-4-15,1 2-5 16,-5 2-2-16,-3 2 2 16,-4 1-10-16,-2 5 5 15,-3 0-5-15,0 0-1 16,-13 8-8-16,-8 11-161 15,-13-2-202-15</inkml:trace>
  <inkml:trace contextRef="#ctx0" brushRef="#br0" timeOffset="76575.4681">16980 4349 967 0,'0'0'206'15,"0"0"-106"-15,0 0 2 0,0 0-12 16,0 0-45-16,0 0-19 16,41-47-16-16,-15 33-3 15,9-2-1-15,2 2-6 16,5 3-10-16,3 2-125 15,-11 5-129-15,-10 4-107 0</inkml:trace>
  <inkml:trace contextRef="#ctx0" brushRef="#br0" timeOffset="76728.7725">16834 4487 995 0,'0'0'175'0,"0"0"-110"16,0 0-58-16,0 0 28 0,0 0-35 15,0 0 29 1,176-73-11-16,-50 16-18 0,-14 8-122 16,-23 7-416-16</inkml:trace>
  <inkml:trace contextRef="#ctx0" brushRef="#br0" timeOffset="76963.8764">17370 4068 962 0,'0'0'399'16,"0"0"-294"-16,0 0-105 0,0 0 0 15,0 0 1-15,0 0 19 16,83 14 40-16,-33 4-17 16,-1 8-3-16,-4 6-4 15,-10 5-22-15,-14 6-13 16,-18 4 21-16,-10 6 38 15,-53 14 9-15,-52 20-69 16,8-16-75-16,-2-10-333 0</inkml:trace>
  <inkml:trace contextRef="#ctx0" brushRef="#br0" timeOffset="79651.2601">18445 3713 401 0,'0'0'178'16,"0"0"-40"-16,0 0 18 16,0-75 15-16,0 51 7 15,-3 2 16-15,-1 3-23 16,-1 6-28-16,1 6-42 0,-3 7-25 15,5 0-76-15,-4 29 0 16,-2 38 32-16,-6 38-4 16,-3 13-6-16,-2-2-11 15,1-16 2-15,2-34-4 16,6-13-1-16,-1-11-8 16,6-9 1-16,-1-2 0 15,0-3-1-15,3-8 1 16,1-13 8-16,2-7-8 15,0-4-1-15,0-18 0 16,0-4-5-16,0-8 5 16,0 2-1-16,8 3 1 15,0 7-6-15,2 8 5 0,2 4 0 16,1 8-7-16,4 2 6 16,1 1-4-16,4 12 6 15,5 4 0-15,1 0 0 16,2 0 1-16,1 0-1 15,-2-6 7-15,-1-6-7 16,-3-4-17-16,-2-1-9 16,1-6 8-16,-4-13-4 15,1-7 3-15,-4-6 18 16,-3-3 1-16,-1-1 0 16,-7 5 0-16,1 3 1 15,-1 6 8-15,-3 8 11 16,0 5-2-16,-2 8-11 15,2 1-7-15,2 0-7 0,4 10 1 16,4 9-8-16,1 4 6 16,1 3-2-16,-3 0 9 15,-2-3 1-15,-3 0-9 16,-2-6-114-16,-5-10-143 16,0-5-111-16,0-2-125 0</inkml:trace>
  <inkml:trace contextRef="#ctx0" brushRef="#br0" timeOffset="79789.3617">18665 3838 1132 0,'0'0'115'0,"0"0"-92"16,0 0 6-16,0 0-23 0,0 0-5 16,0 0-1-1,116 3-183-15,-79 6-324 0</inkml:trace>
  <inkml:trace contextRef="#ctx0" brushRef="#br0" timeOffset="81063.1982">19035 3928 1260 0,'0'0'158'0,"0"0"-120"15,0 0-23-15,-30 75-15 16,25-50 1-16,4-2 12 16,-1-3-1-16,2 1-11 0,0-6 0 15,0-4 6 1,0-5 0-16,0-6 5 0,0 0-12 16,0-14-18-16,2-11 18 15,6-9 0-15,4-5 13 16,4-3-4-16,3-2 1 15,5 5-4-15,2 8 6 16,3 9-5-16,-3 10 3 16,0 11-4-16,-2 1-6 15,-2 17-10-15,0 11 10 16,-3 8 9-16,0 1 10 16,0 2-4-16,1-7-14 15,1-7 7-15,2-8-8 0,4-7-5 16,-2-10 5-16,5-7 13 15,-1-18-13-15,-1-10-38 16,-2-7-13-16,-8-5 20 16,-5-3 31-16,-9 1 7 15,-4 5-6-15,0 8 40 16,-9 8 26-16,-7 8 3 16,-1 8 49-16,1 11-53 15,1 1-29-15,-3 6-36 16,5 18 0-16,-2 7-1 15,6 5 0-15,6 6-1 16,3 1 0-16,11-2-30 0,17-6 30 16,12-9-6-16,9-9-77 15,10-17 22-15,3-3 35 16,1-22 16-16,-5-8-23 16,-9-3-46-16,-13-3 19 15,-8-1 35-15,-16 3 26 16,-10 1 20-16,-2 6 64 15,-6 6 22-15,-11 9 16 16,-2 8-33-16,-2 7-30 16,0 0-34-16,0 13-12 15,1 12-12-15,3 5-1 16,4 7 0-16,5 4-5 16,7 2 4-16,1-2-4 0,1-7-5 15,13-6-2 1,5-12 10-16,2-11-58 0,4-5 43 15,1-17 17-15,2-15 0 16,-1-5 1-16,-3-5 5 16,-7-2-5-16,-5 3-1 15,-7 6 1-15,-3 7 0 16,-2 6 9-16,0 8 25 16,0 6 21-16,-2 8 20 15,-1 0-39-15,1 0-37 16,2 15-1-16,0 5 1 15,0 1-6-15,8 1 0 16,10-5-14-16,5-5 20 16,9-9 6-16,5-3 13 15,4-10 1-15,2-15-8 16,-3-9-4-16,-4-7-8 0,-8-5 0 16,-9-1-8-16,-8 1 8 15,-11 6 0-15,0 6-20 16,-11 7 1-16,-8 9 18 15,-3 5 1-15,2 9 0 16,5 2 7-16,7 2-7 16,3 0-10-16,5 6-1 15,0 10-1-15,6 0-7 16,9 4 8-16,4 1 11 16,2 1 0-16,-1 4 1 0,-1 2 0 15,-3 5 4-15,-5 3-5 16,-2 6 0-16,-2-3 22 15,1-1 8-15,1-5-1 16,1-8 8-16,4-5-7 16,1-6 24-16,4-7 37 15,2-7-11-15,1 0-21 16,5-9-22-16,3-8-17 16,0-2-12-16,0-2-8 15,-3 0-9-15,-2 4-49 16,-6 0-43-16,-9 4-128 15,-8 4-259-15</inkml:trace>
  <inkml:trace contextRef="#ctx0" brushRef="#br0" timeOffset="84245.8907">18633 4898 872 0,'0'0'149'0,"0"0"-85"16,0 0 15-16,0 0-34 16,0 0-10-16,0 0-8 15,70-103 18-15,-46 66-13 16,2 0-14-16,-5-1 5 15,-5 3-16-15,-6 4 8 16,-8 6-8-16,-2 6 3 16,0 5-1-16,-10 5-2 0,-3 2 23 15,4 5-12 1,-1 2-1-16,3 0-15 0,4 0-2 16,3 9-9-16,0 8-10 15,0 3 4-15,13 6 14 16,2-1-12-16,6 2 12 15,1-1-20-15,4-2 15 16,-1-4 6-16,2-1 19 16,1-7-19-16,0-4 0 15,1-7-46-15,2-1 33 16,-1-6 6-16,0-12-2 16,-5-8-31-16,-5-1 5 15,-6-5 28-15,-8 1 6 16,-4 2 1-16,-2 3 36 15,0 8 16-15,-3 4 44 0,-5 7-25 16,4 4 24-16,-2 3-5 16,3 0-42-16,0 1-34 15,3 13-13-15,0 5 0 16,0 2-1-16,3 4-6 16,14 0-6-16,10-2-19 15,9-4 15-15,11-6-4 16,9-8-36-16,6-5 19 15,1-5 5-15,-3-17-44 16,-4-3-21-16,-12-3 26 16,-11-3 21-16,-13-2 25 15,-10 0 25-15,-10 3 13 16,0 0 50-16,-13 3 35 16,-6 8-2-16,-3 4 0 15,0 4-10-15,1 8-3 0,-2 3-42 16,4 1-22-16,3 14-13 15,2 5-5-15,8 3-1 16,5 2-1-16,1 1-12 16,7-1-5-16,14-3-77 15,4-5 17-15,4-6 24 16,2-7-42-16,-1-4 55 16,-3-3 25-16,-6-12 9 15,-6-5 1-15,-8-1 6 16,-6 0 7-16,-1 2 67 15,0 5 37-15,-2 5-14 16,-3 5-9-16,4 4-18 16,1 9-60-16,0 20-9 0,7 14 0 15,8 12 15-15,9 20-15 16,3 19 11-16,-3 14-3 16,-5-8-9-16,-10-24 6 15,-8-24-5-15,-1-26 5 16,0 1-5-16,0-7-1 15,-4-3 2-15,-5-14 5 16,-3-3 3-16,-1-21-10 16,-4-17-23-16,2-12 1 15,2-6 13-15,7-3 9 16,6 3 5-16,1 3 2 16,19 2 5-16,10 1-11 15,5 1-1-15,4 3 1 16,3 0-1-16,-3 3 1 0,-6 1 0 15,-10 2 1-15,-11 5-2 16,-7 7 0-16,-5 3-1 16,-2 9-21-16,-13 3-19 15,-5 3 22-15,-1 5 13 16,3 2 6-16,3 3 6 16,6 0-5-16,4 0 0 15,5 0-1-15,0 3-14 16,2 8 4-16,10 5-12 15,4 1 22-15,2 8 2 16,2-1 11-16,3 2-12 16,0 0 5-16,-2-3-5 15,0-2 1-15,-3-6 5 0,-1-5-7 16,1-6-7-16,-3-4-11 16,5-4 18-16,-1-16 1 15,2-9 0-15,1-5-2 16,-4-4-5-16,-3 0-2 15,-6 1 6-15,-4 5 2 16,-5 8 0-16,0 5 3 16,0 6 17-16,-2 9-6 15,-2 1 35-15,1 3 6 16,-2 0-33-16,-1 12-21 16,0 8 6-16,3 5-7 15,3 5 0-15,0 1 0 16,3-3-7-16,17-3-2 0,3-5-7 15,9-9 4-15,4-9-33 16,5-2 38-16,4-13 7 16,-3-12-1-16,-2-8-45 15,-9-4-8-15,-9-3 15 16,-11 1 26-16,-8 1 13 16,-3 7 1-16,-3 8 41 15,-10 6-3-15,2 8 27 16,1 6-6-16,1 3-27 15,2 2-25-15,4 13-6 16,3 5-2-16,0 2-1 16,3 2-12-16,17 0-16 0,6 2 14 15,-2-4-1-15,4 0-4 16,-5-4 14-16,-4 0 6 16,-9-3 0-16,-7-4-9 15,-3 0-18-15,0-2 27 16,-9-4 8-16,-7-1-2 15,-1-2-4-15,1-2 2 16,9 0-1-16,5-6-6 16,2-9-58-16,18-6 12 15,9-7 35-15,8-5 4 16,6-3-11-16,-1-4-20 16,0-5-20-16,-2 2-1 15,-7 2 38-15,-6 4 16 16,-7 8 8-16,-7 10 9 15,-10 6 41-15,-1 6 41 0,-3 5 9 16,-13 2-26-16,-2 0-43 16,-2 4-13-16,-2 10-16 15,3 3-1-15,5 5-1 16,4-3-1-16,7 2-7 16,3-2 6-16,0 1-18 15,0-6 7-15,9 1 1 16,-2-3 5-16,1-2 7 15,-4-1 9-15,1-2-8 16,-5-2-2-16,0 3-12 16,0 1 13-16,0 0 19 15,-5 1-7-15,1 2 0 16,1 1-4-16,1-3-2 0,2 2-6 16,0-3-1-16,12-1-1 15,6-5 2-15,9-3 6 16,3 0 3-16,9-18-3 15,-1-4-6-15,-2-8 0 16,-3-6 1-16,-6-3-1 16,-6-1 1-16,-6 2 7 15,-8 11-1-15,-2 6 25 16,-4 8 33-16,-1 7 9 16,0 6-22-16,0 0-52 15,0 4-11-15,6 12 7 16,1 11 4-16,1 4 13 15,3 0-5-15,-1 2-1 16,-3-2 0-16,1-5-7 0,-4-6-78 16,2-6-29-16,-6-14-72 15,0 0-163-15,0-9-32 0</inkml:trace>
  <inkml:trace contextRef="#ctx0" brushRef="#br0" timeOffset="84391.0968">21052 3802 983 0,'0'0'204'16,"0"0"-204"-16,0 0-35 16,0 0 35-16,0 0 0 15,0 0 0-15,81 47-12 0,-44-4-95 16,-5-5-76-16,-6-6-393 16</inkml:trace>
  <inkml:trace contextRef="#ctx0" brushRef="#br0" timeOffset="85169.2012">21382 3937 827 0,'0'0'340'0,"0"0"-224"15,0 0 91-15,0 0-44 16,0 0-50-16,0 0-8 16,0 0-32-16,-64-28-30 15,49 52-27-15,3 5-15 16,3 5 11-16,2 1-11 15,7-1-1-15,0-3 0 16,3-4-1-16,15-7-30 0,4-3 30 16,4-10 0-16,6-7-26 15,2-1 27-15,0-19 0 16,0-6-17-16,-8-10-15 16,-5-9 11-16,-9-6 14 15,-6-6 6-15,-6 1 0 16,0 6 1-16,-10 10 0 15,-7 14 3-15,2 8 39 16,1 11 1-16,0 5-15 16,2 2-14-16,3 11-12 15,3 12-1-15,4 7 0 16,2 5-1-16,4 1-2 16,16 0-20-16,9-5 11 15,5-6-3-15,7-9-28 0,5-10-12 16,0-6 20-16,0-8 24 15,-4-12-6-15,-9-9-3 16,-9-3-3-16,-11-2 21 16,-10 0 1-16,-3 3 14 15,0 5 37-15,-10 5 22 16,1 7-8-16,1 7-9 16,2 3 3-16,3 4-25 15,3 0-34-15,0 17-6 16,0 11-1-16,5 6 7 15,7 8 1-15,3 2 1 0,0 0-1 16,0-4 0-16,-2-6 0 16,-6-6 0-16,-2-6-1 15,-1-11-38-15,-4-6 3 16,0-5 34-16,0-6 0 16,-1-20 1-16,-10-20-15 15,2-28-2-15,1-1 17 16,3 6 26-16,5 12 29 15,0 22 7-15,0 8-3 16,8 4-12-16,4 15-36 16,7 8-11-16,6 5-6 15,8 18 6-15,9 9 6 16,-1 9 2-16,4 5-7 0,-9 7-1 16,-2 3-18-1,-20 27 5-15,-10-14-176 0,-4-9-543 0</inkml:trace>
  <inkml:trace contextRef="#ctx0" brushRef="#br0" timeOffset="87729.7293">20668 5012 811 0,'0'0'172'0,"0"0"-45"16,0 0 86-16,0 0-62 15,0 0-17-15,0 0-16 16,0 0-45-16,-94-70-26 0,65 70-11 16,-2 15-20-1,0 6-4-15,1 4 6 0,5 4-11 16,6-1-7-16,8-3 1 16,9-1-2-16,2-7-9 15,9-2-1-15,12-2 11 16,7-2 37-16,7-3-3 15,2-2-21-15,2-1-3 16,-3-2-4-16,-4 1-5 16,-5-1 0-16,-6-1 0 15,-9 3 1-15,-6-2-2 16,-6 0-14-16,0 3 13 16,-3 2 1-16,-15 3 13 15,-10 3 5-15,-8 3-9 0,-6 0 4 16,-1-1-12-16,1-2 4 15,11-4-5 1,11-6-36-16,13-4-22 0,22-14-128 16,16-8-335-16,7-5-594 15</inkml:trace>
  <inkml:trace contextRef="#ctx0" brushRef="#br0" timeOffset="88384.5377">21032 4872 178 0,'0'0'563'0,"0"0"-472"0,0 0 34 16,0 0 42-16,0 0-40 16,0 0 17-16,0 0-21 15,-67-48-49-15,44 62-39 16,-4 12-4-16,2 5 17 16,-1 4-4-16,9 1-6 15,6-6-11-15,7-3-21 16,4-5-6-16,6-4 0 15,10-3 43-15,7-3 15 16,5-4-24-16,2-2-19 16,4-1-5-16,-1 0-3 15,1-3-1-15,-4 3 0 16,-6 0-3-16,-6 0-2 16,-9 0-1-16,-8 0-12 15,-1 0 12-15,0 1 0 0,-9 0 21 16,-10 4 11-16,-5 1-18 15,-3-2-3-15,-6-1 0 16,2 0-10-16,1-2-1 16,7-3-11-16,7-3-31 15,10 0-39-15,11 0-104 16,14-8-378-16,5-4 17 0</inkml:trace>
  <inkml:trace contextRef="#ctx0" brushRef="#br0" timeOffset="88693.8468">21388 4751 474 0,'0'0'946'0,"0"0"-808"16,0 0-25-16,0 0-9 15,0 0-65-15,0 0 27 16,-9 73 22-16,9-32-19 16,0 3-18-16,2 0-8 15,7-4-17-15,4-4 1 0,0-6-8 16,5-8-8 0,0-8-11-16,3-7 1 0,4-7 12 15,2 0-13-15,0-10-114 16,12-26-12-16,-9 2-261 15,-9 1-339-15</inkml:trace>
  <inkml:trace contextRef="#ctx0" brushRef="#br0" timeOffset="88865.811">21524 4947 1007 0,'0'0'199'0,"0"0"-100"16,0 0 79-16,0 0-18 15,0 0-97-15,79-27-34 16,-39 9-11-16,6-2-18 0,-2 1 0 16,3-8-19-16,-12 4-135 15,-8 2-196-15</inkml:trace>
  <inkml:trace contextRef="#ctx0" brushRef="#br0" timeOffset="89044.8187">21530 4628 1403 0,'0'0'183'16,"0"0"-28"-16,0 0-100 0,0 0-33 16,94-49-14-1,-23 25-8-15,-8 3-1 16,-8 1-349-16</inkml:trace>
  <inkml:trace contextRef="#ctx0" brushRef="#br0" timeOffset="90226.1217">21286 5484 1128 0,'0'0'199'0,"0"0"-91"16,0 0 167-16,0 0-66 16,0 0-128-16,0 0-31 15,28-64-23-15,16 39-1 16,11 0-14-16,11 1-11 0,6 2 8 15,1 3-9 1,-3 5-8-16,7 7-84 0,-17 4-150 16,-21 3-296-16</inkml:trace>
  <inkml:trace contextRef="#ctx0" brushRef="#br0" timeOffset="90426.146">21370 5562 1328 0,'0'0'268'0,"0"0"-158"16,0 0 58-16,0 0-105 0,87-37 15 15,-2 3 0-15,26-9-11 16,-4 4-43 0,-19 12-11-16,-30 8-13 0,-18 5-1 15,8-13-124-15,-9 5-229 16,-13-2-900-16</inkml:trace>
  <inkml:trace contextRef="#ctx0" brushRef="#br0" timeOffset="100976.26">6693 11341 367 0,'0'0'96'0,"0"0"-11"0,0 0 24 15,0 0 5-15,0 0 0 16,0 0-6-16,-19-13-11 16,19 12-54-16,0-1 7 15,0 2 3-15,13 0-28 16,8 0-6-16,13 0-6 15,11 0-2-15,27 2-1 16,27 6 14-16,25-1 9 16,9 1 2-16,-6-2-6 15,-15-1 11-15,-16 1-12 16,-1-4-3-16,-3 0-1 16,-1-2 11-16,0 0 3 15,0 0-1-15,3 0-4 16,5-2-7-16,0 1-1 0,-2 0-3 15,-6-2-10-15,-4 3 8 16,-15 0-4-16,-13 0 5 16,-10 0-4-16,-1 0 5 15,4 0-13-15,8 0 1 16,3 0 14-16,-7 0-11 16,-8 0 3-16,-12-3-1 15,-8-2-5-15,-10 1-3 16,-5 2-1-16,-6-1-6 15,-5 3 0-15,-2 0-1 16,0 0-44-16,-7 0-175 16,-11 0-182-16,-3 0-613 0</inkml:trace>
  <inkml:trace contextRef="#ctx0" brushRef="#br0" timeOffset="104431.4227">16715 10839 1169 0,'0'0'177'16,"0"0"-76"-16,0 0 58 15,0 0-2-15,0 0-47 16,0 0-40-16,0 0 2 16,13-40-46-16,20 34-13 15,9 2-4-15,13-2-8 16,3 2-1-16,3 1 0 16,-3 1-52-16,-8 2-33 15,-6 0-73-15,-11 0-99 16,-12 0-89-16,-16 1-230 0</inkml:trace>
  <inkml:trace contextRef="#ctx0" brushRef="#br0" timeOffset="104613.5252">16654 10964 975 0,'0'0'173'0,"0"0"-119"15,0 0-54-15,0 0 41 16,0 0 49-16,0 0-21 15,100 5-45-15,-45-13-7 16,2-1-17-16,2-3-55 16,5-6-71-16,-16 2-76 15,-15 1-108-15</inkml:trace>
  <inkml:trace contextRef="#ctx0" brushRef="#br0" timeOffset="105022.5906">16581 10528 1051 0,'0'0'146'16,"0"0"-97"-16,0 0-10 16,0 0-30-16,0 0-8 15,0 0 6-15,0 0-5 16,-79 54 27-16,56-10 8 15,-3 9 1-15,-2 3-7 16,-2-2 21-16,4 0-14 0,1-3 14 16,8 1-20-16,8-6 12 15,8-5-12-15,1-6-26 16,26-6 2-16,28-7 74 16,30-10 15-16,32-12-42 15,17 0-27-15,-5-19-19 16,-15-3 4-16,-33 5-7 15,-18 5-5-15,-17 2 0 16,-8 3 8-16,1 0-9 16,-4 2 0-16,0 0-1 15,-13 1-49-15,-13 4-44 16,-8 0-157-16,-14 9-239 16,-8 1-214-16</inkml:trace>
  <inkml:trace contextRef="#ctx0" brushRef="#br0" timeOffset="112238.7463">10583 11812 522 0,'0'0'97'0,"0"0"-53"16,0 0 31-16,0 0 19 15,0 0-26-15,0 0 9 16,-22-58 9-16,16 47 13 16,-2 0-17-16,1 1-24 15,-2-2 13-15,-1 3 9 0,0-2-38 16,-1 2 11 0,-1 0-13-16,-3 2-16 0,1 3 13 15,-1 2-12-15,0 0 0 16,0 2 1-16,-1 0-2 15,0 2-13-15,-1 6-5 16,-4 4-5-16,2 2 12 16,-3 3-7-16,-4 2-4 15,1 3 6-15,0 0-7 16,-2-1 0-16,1 4 5 16,1 0-5-16,0 0 8 15,-1 0-3-15,4 0 3 16,1 3-1-16,-1-2-2 15,2 4-5-15,2-1 9 0,-1 3-8 16,3-2-1-16,1 2 5 16,1 0-5-16,1 1 1 15,1 0-1-15,0 0 0 16,3-2 2-16,-2 1 7 16,1 2-10-16,1 1-1 15,0 4 1-15,2-2 0 16,2 4 0-16,2 0-1 15,2 2 0-15,1 1 0 16,0-2 0-16,0 1 1 16,3 0 0-16,6-4 1 15,1-1-1-15,2-3-13 16,3-4 11-16,4 1-7 16,-1-3 9-16,3 2 0 15,1-2 1-15,1-1 0 0,2 0 11 16,-2-2 9-16,3-4-11 15,-2-1 0-15,-1-1 2 16,2-3 0-16,0-1-2 16,-1-2-10-16,-1-3 11 15,-1-3-9-15,-3-2 4 16,0-3-4-16,1 0-1 16,-2-1 0-16,3-2 5 15,0 0-5-15,3 0-1 16,1 0 1-16,0-7 0 15,2 0 0-15,0-1 0 0,2 1 1 16,-3-2-2 0,1 1 1-16,0-1 1 15,-2 1-1-15,-2-1 5 16,1 1-5-16,-2-1 1 0,2-1-1 16,0 0 14-16,-1 0-3 15,3-1-1-15,-2-1-2 16,3 1 7-16,-4 2-3 15,-3-2-1-15,-1 1-3 16,-4 1 0-16,-1 1 1 16,-2-2 0-16,1 0 2 15,-1-1 4-15,1-2 9 0,-1 1 0 16,-1-3-8 0,2-1 6-16,-2-1-7 0,-1 0 1 15,0-2 3-15,-1 2-5 16,1 1-1-16,-2-3 0 15,0-1 3-15,-1-1-3 16,-1-1 0-16,1-2-1 16,1 1 2-16,-4 0-2 15,3-1-1-15,-3 2-3 16,1-1 0-16,-1 0-8 16,2 1 8-16,-3 1 0 15,0 1-1-15,0 0 4 16,-2 1 8-16,1-2-9 15,-2-1-5-15,0-2 0 16,0 0-6-16,0-3 1 0,0-1-1 16,0 1 7-16,0 1-7 15,-5-2 0-15,-2 3 1 16,-1-1 5-16,-3-1 1 16,0-2-7-16,-1 3 0 15,3 1 0-15,-1-2 1 16,-2 1 7-16,0 0-8 15,1 0 0-15,-2 1 0 16,1 1-6-16,-4 0 4 16,5 2 1-16,-5 1 0 15,2 0 1-15,-3 3 0 16,2 0 0-16,-2 2 1 16,-1 1 0-16,1 0-1 15,-4 3 0-15,0-2 3 16,-3 5-3-16,3-1 0 0,-4 3 0 15,1-3 0-15,-3 3 0 16,-2-1 1-16,0 1 0 16,-1-2 0-16,-2 1 6 15,-1-2-7-15,2 0 6 16,0 1-6-16,1 2 0 16,1 0 0-16,5 4 1 15,1-1-1-15,4 3-1 16,1-1 1-16,1 2 0 15,6 0 0-15,-2 0-2 16,2 0-5-16,-3 0 1 16,0 0-3-16,-3 4 2 15,-3 7 5-15,0-2-5 16,2 2-2-16,0-3 7 16,3 1-5-16,2-3 5 0,2 1 2 15,4-2 0-15,-1-2-1 16,4-1 1-16,1 0-2 15,1-1-5-15,1 0 6 16,1-1-1-16,0 3-6 16,0-3 8-16,0 0 0 15,0 0-2-15,0 0 2 16,0 0-1-16,0 0 1 16,0 0-1-16,0 0 1 15,0 0-1-15,0 0-8 0,0 0 0 16,0 0-19-16,0 0-18 15,0 0-29-15,0 0-38 16,0 0-31-16,0 0-39 16,13 0-191-16,2 0-137 15,1 0-260-15</inkml:trace>
  <inkml:trace contextRef="#ctx0" brushRef="#br0" timeOffset="123425.4048">5798 14411 428 0,'0'0'95'15,"0"0"-39"-15,0 0 55 16,0 0 32-16,0 0-14 16,-6 0-34-16,6 0-21 15,0 0-23-15,0 0-24 16,0 0 2-16,5 0-6 16,5 0-1-16,5 0 13 15,9 0 4-15,7 6 20 0,5 4-19 16,10 0-10-1,-1 3 24-15,9 1 14 0,2-2-18 16,1 2-9-16,1-1-8 16,0 0-15-16,-4-3 20 15,4-2 3-15,0-1 14 16,4-3 10-16,0 2-26 16,1-3-12-16,-2-2 13 15,0-1-15-15,-1 0-3 16,0 0 12-16,-4-7-4 15,-1-1-5-15,-1 1-3 16,-8-1-7-16,-4 0-5 16,-9 0-9-16,-11 5 0 0,-5 0 0 15,-8 0 1-15,-6 3-1 16,-2 0 1-16,2 0-2 16,-2 0-45-16,0 0-52 15,7-3-76-15,0 1-122 16,-2-1-78-16</inkml:trace>
  <inkml:trace contextRef="#ctx0" brushRef="#br0" timeOffset="126474.0273">11294 14325 500 0,'0'0'132'0,"0"0"-94"16,0 0-38-16,0 0 0 15,0 0 7-15,0 0 45 16,36 22-15-16,-22-15 50 16,7-2 1-16,2-2 6 15,3-3-16-15,4 0 6 16,4-1-10-16,0-13-23 0,2-3 18 16,1-3-15-16,2-3-13 15,0-2-5-15,-2-2-14 16,-1 1-8-16,-6 1 2 15,-2 1 0-15,-5 1-3 16,-2 3-1-16,-5-1-2 16,-4 1 5-16,-2 0 1 15,-1-3-2-15,-3 1 1 16,2-2 0-16,-3-2-4 16,1-2 1-16,1-1-2 15,-3-3 2-15,1 1-12 0,-1 2 10 16,0-1-4-16,-2 3-4 15,-2 2 5-15,0 1-4 16,0 0 6-16,-2-1 5 16,-8 1-3-16,-2-2 11 15,-1 1-14-15,-1 2-2 16,-2 1 3-16,2 3-8 16,-2 4 10-16,1 1-11 15,1 1-8-15,-2 1 7 16,0 3 1-16,1 1 26 15,-2 0-20-15,1 2 9 16,-3 3-2-16,2-1-12 16,-2 1 5-16,-2 2 4 15,1 1-8-15,0 0 5 0,-1 0-1 16,1 0-4-16,0 0 11 16,-1 0-6-16,3 0 5 15,-3 0-5-15,0 0-6 16,0 0 1-16,-1 0 5 15,-2 4-6-15,0 0 8 16,1 2-9-16,-3 0 2 16,0 2-1-16,-2 1 1 15,1-1-1-15,-3 4 0 16,2 0 0-16,1 2 0 16,-1 1 0-16,4-1 6 15,-1 3-7-15,1 0 3 16,2 2-3-16,2-1 0 15,-1 3 2-15,2-1-2 0,2 2 1 16,1 0 0-16,2 4 0 16,0 1-1-16,2 4 0 15,0 3-1-15,3 2-4 16,3 3 5-16,1-1 0 16,5-1-2-16,0-3 2 15,0 2-2-15,0 0 2 16,8 1-1-16,4-1 1 15,3 0 1-15,0-2 1 16,4-2-2-16,2-1 2 16,-2-2 0-16,5-4 9 15,0-4-11-15,1-2 0 16,2-4 15-16,4-3 3 16,1-2-1-16,1-1-9 15,1-3 12-15,-1-2-8 0,-2-4-6 16,-1 2-6-16,-3-2 13 15,-4 0-12-15,-4 0-1 16,-2 0 10-16,-4 0-3 16,-2 0-6-16,-3-2-1 15,-2-1 8-15,0 0 1 16,-3 0-1-16,2 0 6 16,-2-1-5-16,2 0-1 15,0 0-2-15,-2 1-6 16,0 1 0-16,0-1 1 0,-3 3-1 15,1 0-6 1,-1 0-31-16,9 0-101 0,-3 3-210 16,0 4-229-16</inkml:trace>
  <inkml:trace contextRef="#ctx0" brushRef="#br0" timeOffset="134553.9125">12507 14297 317 0,'0'0'105'0,"0"0"-51"16,0 0-7-16,0 0-29 15,0 0 54-15,0 0 16 16,39 0-16-16,-15 0 16 16,11 3 19-16,7 4-14 15,10 2 5-15,8 5-11 16,18 1 10-16,19 1-3 15,13-1-10-15,5 0-17 16,-23-6-8-16,-24-1-3 16,-25-6-19-16,-10 1-4 15,2 0-9-15,3-1-12 16,1-2 1-16,-5 0 1 16,-7 0 4-16,-3 0 7 0,-2-2 3 15,-4-4-5-15,-3 0-2 16,-3 2-7-16,0 0-3 15,-5 1-3-15,-1 1-7 16,-1 2 0-16,0 0-1 16,-2 0 0-16,0 0 1 15,0 0-1-15,-2 0 0 16,1 0-7-16,0 0-32 16,-2 0-23-16,0 0-27 15,0 0-89-15,0 0-108 16,-5 0-54-16,-4-7-274 0</inkml:trace>
  <inkml:trace contextRef="#ctx0" brushRef="#br0" timeOffset="147850.8521">14003 13068 743 0,'0'0'159'15,"0"0"-121"-15,0 0-12 16,0 0-26-16,0 0 29 16,-52-54 7-16,34 44 5 15,-1 1 8-15,-2-2 3 16,-3 3-16-16,-3 0-13 0,-4-2-5 15,-2 2 3-15,-4-1-5 16,-5 2 3-16,-4-2-4 16,-3 2-4-16,-2 0 14 15,0 1-6-15,0 1 10 16,-1 1-2-16,-3 1-8 16,0 1 2-16,-2 2-4 15,3 0-7-15,-2 0-1 16,3 0-2-16,1 3-5 15,3 4 6-15,-2 3 0 16,2 1-7-16,0 3 1 16,0-2-1-16,2 3 0 15,1 0 5-15,1 2-4 16,4 0-1-16,2 0 0 16,3 0 0-16,5 0 1 0,-1 4-1 15,4-1 0-15,0 5 0 16,2 0 0-16,1 0 0 15,3 1 0-15,2-1-1 16,1 3 1-16,1 1-1 16,-1-2 0-16,1 5 1 15,1-3 0-15,1 4-1 16,1-1 1-16,-1 3 0 16,1-1 0-16,0 3-1 15,0 1 0-15,0 4 0 16,1 0 0-16,-1 0 0 15,7 3-1-15,0 0 1 16,4 1-1-16,2 0 1 16,2 0-6-16,0 0 4 0,8 4 1 15,5 5-11-15,6 2 12 16,2 2-1-16,2 4 0 16,4-3-13-16,1 1 14 15,3-3 8-15,4-2-8 16,4-2-11-16,4-4-3 15,3-7 5-15,2-2 9 16,4-5 20-16,0-3 16 16,2-5 10-16,2-2-18 15,3-4 0-15,2-5-11 16,-1-3-4-16,4-2-12 16,-2-5 8-16,2-3 0 15,3-3-3-15,-2-1 0 0,3 0 5 16,-4 0-1-1,-4-3 1-15,-3-6-4 0,-5-3 0 16,-2-2 3-16,0-3-1 16,0-2 3-16,0-4-3 15,6-3 1-15,-1-2-1 16,4-1 8-16,-1-3 1 16,0 3 1-16,0-1 3 15,-2 1 3-15,0 0-14 16,-2 1-2-16,-5 0 3 15,-3 1-5-15,-3-1-6 16,-4-1 1-16,-4 0 11 16,-4-3-7-16,-3-5 4 15,-2-3 3-15,-7-3 9 16,-1-5-7-16,-3-2-1 0,-6-2 4 16,-3 0-6-16,-3 0-6 15,-2-2 0-15,-1 1 5 16,0-5 1-16,0 4-10 15,-4-1 6-15,-4 1-2 16,-5 0 7-16,-2 3-12 16,-3-2 11-16,-2 2-6 15,-2 3 0-15,-3 1-4 16,0 4-1-16,-2 2 4 16,-1 4-5-16,-2 2 0 15,4 3 0-15,-4 2 21 0,0 1-15 16,1 2 4-1,-1 3-9-15,0 1 1 0,0 3 5 16,0 3-6-16,0 0-1 16,1 3 0-16,-3 2 0 15,1 5 1-15,-3-1-1 16,-3 2 5-16,-2 1-5 16,-3 4-1-16,-3 1 1 15,-3 0 1-15,-2 0-1 16,1 7 0-16,-1 4-1 15,1 2-5-15,4 2-69 16,5 2-21-16,10 2-47 16,12-4-65-16,10-5-190 0</inkml:trace>
  <inkml:trace contextRef="#ctx0" brushRef="#br0" timeOffset="151192.296">11966 17459 922 0,'0'0'191'16,"0"0"-141"-16,0 0-35 15,0 0-14-15,0 0 48 16,0 0 1-16,6-90 13 16,9 66-2-16,10-2 0 15,2-2-4-15,3 2-22 16,3 0-15-16,-1 5-10 16,1 2-2-16,-3 7-8 0,0 6-13 15,-3 6-75-15,-4 0-31 16,1 14-72-16,-7 6-102 15,-6 3-319-15</inkml:trace>
  <inkml:trace contextRef="#ctx0" brushRef="#br0" timeOffset="151440.2664">12105 17565 1064 0,'0'0'241'0,"0"0"-196"0,0 0-37 15,0 0-8-15,0 0 24 16,0 0 70-16,0 0 12 16,105-65-43-16,-37 14-36 15,31-24-27-15,34-22-3 16,9-13-141-16,-29 25-118 15,-27 18-510-1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59:37.8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17 3222 568 0,'0'0'113'0,"0"0"-35"16,0 0 1-16,0 0-49 15,103-29 37-15,-9 7 17 16,45-10 10-16,29-3-5 16,14 0-6-16,0 0-12 15,-16 4-3-15,-6 1-21 0,-10 5-8 16,-16-1-7-1,-19 4-19-15,-26 3-13 0,-26 4 2 16,-20 4 5-16,-8 2-7 16,0 2-26-16,-4 1-58 15,-12 6-75-15,-15 0-93 16,-4 3-241-16</inkml:trace>
  <inkml:trace contextRef="#ctx0" brushRef="#br0" timeOffset="274.2032">16488 3500 1172 0,'0'0'111'0,"0"0"-110"15,91 0-1-15,8-17 1 16,40-12 69-16,20-3 16 15,-1-6-4-15,-9 4-7 16,-17 1-22-16,-6 2-9 16,-5 0-13-16,-6 2-12 15,-6 3-2-15,-6 2-16 16,-5 4-1-16,-14 6 0 16,-4 2-68-16,-22 7-149 15,-20 0-323-15</inkml:trace>
  <inkml:trace contextRef="#ctx0" brushRef="#br0" timeOffset="40191.3951">7440 5138 702 0,'0'0'101'15,"0"0"-68"-15,0 0-32 16,0 0 16-16,27 0 0 16,-3 0 9-16,7 0 25 15,12 0 1-15,10-4-9 16,20 1 1-16,-6 0 9 16,12 0-1-16,9 2 5 15,6 1-28-15,27 0 7 0,7 0 3 16,-6 0 3-16,-4 5-4 15,-10 0-6-15,2-1 8 16,2-1 0-16,0 4-1 16,-6-1-13-16,-6 3 2 15,-8 1-6-15,-5 1-6 16,-1-2 1-16,1-3 1 16,3 0 1-16,4-3 3 15,8-1 2-15,7-2 7 16,8 0-3-16,12 0-12 15,4 1-9-15,5 4 5 0,3-1-5 16,0 1-1 0,-2 0 0-16,-5 2-4 0,-4-2-1 15,-3 0 0 1,2 2 0-16,-2-4 0 0,-1 1 5 16,-2-1-5-16,-2 0 5 15,-1-1-6-15,0-2 1 16,-1 0 0-16,9 0-1 15,6 0 29-15,9 0-5 16,2 0-7-16,1-3-8 16,-2-2-3-16,-5 3-6 15,-6 0 1-15,-5-1 0 16,-5 1-1-16,-5-1 0 16,1 1 1-16,-1 1 0 0,-2 0 0 15,-2-1 1 1,-6 1-1-16,1 1 1 0,-7 0 4 15,-3 0-5-15,-3 0 0 16,-3 0 13-16,-1 0-5 16,2 0-3-16,-2-2-5 15,-1-1 11-15,-1-2-6 16,-1 1 0-16,-1-3 4 16,1-1 2-16,-1 2 5 15,-13 0 4-15,-13 1-3 16,-15 0-8-16,-5 1 2 15,6 1-5-15,3-4 8 16,3 1 1-16,-10 1 3 16,-9 1-2-16,-11-1-3 15,-8 2 4-15,-10 2 0 0,-2 1-3 16,-4 0 5-16,-1-1-8 16,0 1-3-16,0 0-3 15,0 0-6-15,0 0-7 16,0 0-57-16,-16 0-88 15,-5 0-112-15,-11-2-502 0</inkml:trace>
  <inkml:trace contextRef="#ctx0" brushRef="#br0" timeOffset="53167.5744">4103 8534 93 0,'0'0'82'16,"0"0"10"-16,0 0-37 15,0 0 0-15,0 0 23 16,0 0-18-16,0 0-1 15,0 0-7-15,0 0-1 16,0 0 9-16,0 0 0 16,2 0-24-16,9 0 0 15,3 0 7-15,4 0-11 16,6 0 0-16,3 2 7 0,7-2 7 16,2 0-10-1,5 0-7-15,6 0 9 0,4 0-2 16,3-5-6-16,2 2-4 15,4 1-7-15,0-1-3 16,-1 3 7-16,-2 0-14 16,-3 0-8-16,-5 0 15 15,-1 0-15-15,-5 0-1 16,2 3 8-16,-5 2-8 16,3 0 1-16,1-1-1 15,3 1 1-15,1 0 1 16,7-1-2-16,0-1 3 15,2 2-2-15,-1 1-1 16,0-2 2-16,-1-1-1 0,-2-1 0 16,1 2 0-16,-3-3 1 15,1 1 5-15,0-1-6 16,-1 0 0-16,0 2 0 16,-2 0 6-16,-4-1-6 15,2 3-1-15,0-1 3 16,5-4 4-16,6 1 15 15,3 1-5-15,5-2-4 16,1 0-5-16,4 0 2 16,1 0 7-16,1 0-4 15,-1 0-4-15,3-3 1 16,-1-2 6-16,-1 0 3 16,2 2 3-16,-2 1-6 0,-3 0-7 15,0 0 1-15,-4-1-3 16,1 1 3-16,-4-1-8 15,2 1 7-15,4-1-1 16,1 0 2-16,15-3 23 16,15 1 2-16,16-2-15 15,2 0-8-15,-9 0-2 16,-11 2-3-16,-15 2 0 16,-6 1-6-16,-16 0 7 15,-9 2-7-15,-4-1 0 16,10-1 11-16,8 1-11 15,11-1 6-15,-2 1-5 16,-1 0 8-16,-3 1-4 0,-3 0 1 16,-2 0 0-1,-2 0-7-15,-3 0 2 0,-2-2-1 16,0 2 5-16,0 0 1 16,0-3-6-16,4-1-1 15,-5 1 12-15,3 0-11 16,-3 1 6-16,0 0-6 15,0-1 1-15,2-1-1 16,0 3 0-16,-1 1 5 16,0 0-5-16,1 0 1 15,0 0-1-15,0 0 0 16,-2 0 2-16,-1 0-2 16,-2 0 1-16,2 0-1 15,-1 0 0-15,1 0 0 0,0 1 5 16,1 3-5-16,0-3-2 15,2-1 7-15,-1 0-2 16,-1 0-3-16,1 0 0 16,-1 0 5-16,0 0-5 15,0 0 1-15,0 0-1 16,-1-3 0-16,0 0 0 16,-2 1 1-16,-1 0-1 15,-3-1 0-15,0 2 1 16,-2 1-1-16,0 0-1 15,-2 0 1-15,-2 0 1 16,1 0-1-16,-2 0-1 16,-1 0 0-16,1 0 0 0,-2 0 6 15,3 0-6-15,-3 0 0 16,-3 0-1-16,1 0 1 16,-3 0 5-16,-1 0-4 15,0 0 0-15,-2 0 0 16,3-2 2-16,1 0-2 15,-1-2 0-15,0 3 5 16,-1-1-5-16,3-1 0 16,-3 1 0-16,-2 1 0 15,0-1 0-15,1 1 1 16,-2 1-1-16,0-2-1 16,-1 2 1-16,-1-1 0 15,0 1-1-15,1-1 1 0,0 0 0 16,0 1-1-16,1-3 1 15,-2 3-1-15,2 0 2 16,-2-2-2-16,1 2-5 16,-1 0 5-16,2 0 6 15,1 0-5-15,-1 0-1 16,3 0 1-16,-1 0-1 16,0 0 0-16,1-2 0 15,0 2 2-15,2-1-2 16,-1-2 1-16,2 2-1 15,0-2 1-15,3 1-1 16,0-4 0-16,2 4 1 16,0-1-1-16,-1-1 1 15,3 0-1-15,-2-1 1 16,2 1 0-16,-3 0 0 0,1 0 0 16,-2 1-1-1,-3 0 0-15,1 1 0 0,-4 0 0 16,-1 1 0-16,-3-1 1 15,1 2 0-15,-3-1 0 16,0 0-1-16,-2 1 0 16,2 0 0-16,-2 0 0 15,1 0 0-15,-1 0-1 16,0 0 1-16,1 0 1 16,0 0-1-16,4 0 1 15,0 0-1-15,1 0 0 16,2 0-1-16,3 0 1 0,0 0 0 15,1 0 0 1,2 0 0-16,-2 0 0 0,0 0 0 16,2 1 0-16,-3-1 0 15,0 0 1-15,-2 0-1 16,2 1 0-16,-4-1 1 16,0 0 1-16,-2 2-2 15,-4-2 0-15,-2 0 0 16,-1 1 0-16,-4-1 1 15,-2 0-1-15,-3 0 0 16,-5 0 0-16,-4 0 0 16,-3 0 1-16,-1 0 7 15,-3 0 15-15,-1 0 10 0,0 0 5 16,0 0 0-16,0 0-4 16,0 0-7-16,0 0-8 15,0 0-7-15,0 0-6 16,0 0-5-16,0 0 0 15,0 0 12-15,0 0-4 16,0 0-3-16,0 0 5 16,0 0 0-16,0 0 0 15,0 0 1-15,0 0 1 16,0 2-7-16,0-2 1 16,0 0-7-16,0 0 1 15,0 0-1-15,0 2 1 16,0-2 5-16,0 0-6 0,0 1-1 15,0-1-5 1,0 0 12-16,0 0-7 0,0 0 1 16,0 0 0-16,0 0 3 15,0 0-2-15,0 0-1 16,0 2 0-16,0-2 0 16,0 0 0-16,0 2 0 15,0-2 6-15,0 0-6 16,0 0 1-16,0 0-1 15,0 0 0-15,0 0 0 16,0 0-1-16,0 0 1 16,0 0 2-16,0 0-2 15,0 0 0-15,0 0 0 16,0 0-1-16,0 0 8 0,0 0-7 16,0 0 0-16,0 0 1 15,0 0-3-15,0 0 2 16,0 0-1-16,0 0 1 15,0 0-2-15,0 0 0 16,0 0 1-16,0 0 0 16,0 0-1-16,0 0 1 15,0 0-5-15,0 0 4 16,0 0 1-16,0 0 0 16,0 0-1-16,0 0 1 15,0 0 0-15,0 1 0 16,0 1 0-16,0-1 0 15,0-1 1-15,0 0 0 16,0 1-9-16,0-1 8 16,0 0-6-16,0 0 6 0,0 0 0 15,0 0 0-15,0 0 1 16,0 0 0-16,0 0 0 16,0 0 1-16,0 0-1 15,0 0 0-15,0 0 1 16,0 0-1-16,0 0 1 15,0 0 1-15,0 0-2 16,0 0-1-16,0 0 0 16,0 0 1-16,0 0-7 15,0 0 6-15,0 0 1 16,0 0-1-16,0 0 1 0,0 0 1 16,0 0-1-1,0 0-1-15,0 0-5 16,0 0 5-16,0 0 1 0,0 0-1 15,0 0 1-15,0 0-1 16,0 0 0-16,0 0 0 16,0 0 0-16,0 0-1 15,0 0-14-15,0 0-6 16,0 0-14-16,0 0-15 16,-1 3-24-16,-10 2-56 15,-24 5-36-15,0 1-160 16,-2-8-341-16</inkml:trace>
  <inkml:trace contextRef="#ctx0" brushRef="#br0" timeOffset="54722.0145">15319 8402 431 0,'0'0'107'0,"0"0"-64"15,0 0 8-15,0 0-15 16,0 0 8-16,0 0 8 16,95 4 21-16,-56 1-20 15,6-1-14-15,8 3-6 16,19-2-5-16,21 0-5 15,21 2 16-15,9 2-10 16,-3-1-5-16,-5-2-3 16,-10 5 0-16,-1 5 7 15,-7 1-17-15,-4 0 0 16,-22-3-4-16,-13-6 16 0,-13-3-3 16,-6 1 24-16,4 0 24 15,5 3-19-15,5 2-10 16,-1 0-10-16,3 0 5 15,15 0 9-15,26 3 51 16,27-4-26-16,11 2-33 16,-2-2-12-16,-8-3-2 15,-14 1-12-15,0-6 17 16,-4 2-10-16,-5-1 16 16,-6 2 2-16,-3-2-8 15,-6 2-11-15,-13-1 4 16,-11-1-4-16,-15-1 1 15,-2 1-1-15,7-1 5 16,5-1 5-16,4 2 1 0,-5 0-1 16,-3-1-4-16,-1-1-3 15,-3-1 2-15,-1 2 1 16,0-2-6-16,-3 0-5 16,-2 0 0-16,-1 0-8 15,-4 0 4-15,-2 0-6 16,-3 0 0-16,-9 0 1 15,-3 0-1-15,-8 0-8 16,-6 0-58-16,-20-14-58 16,-17 3-100-16,-16-6-465 0</inkml:trace>
  <inkml:trace contextRef="#ctx0" brushRef="#br0" timeOffset="55659.7056">6733 9439 730 0,'0'0'129'0,"0"0"-64"16,0 0 17-16,0 0-27 16,0 0 29-16,0 0 23 15,97 0 10-15,-50 0-21 16,26 0-10-16,23 3 3 16,18 2-25-16,7 3 2 15,-9-5-15-15,-14 1-19 0,-21-4 2 16,-15 0 1-16,-13 0-13 15,-4 0-3-15,7 0-3 16,2-2 7-16,5-5-6 16,-8-1 0-16,-5 2-11 15,-10 0 2-15,-8 1-7 16,-7 5 0-16,-10 0-1 16,-1 0-5-16,-10 7-111 15,-12 8-252-15,-12-1-202 0</inkml:trace>
  <inkml:trace contextRef="#ctx0" brushRef="#br0" timeOffset="70848.9255">18517 4665 859 0,'0'0'124'15,"0"0"-93"-15,0 0 27 16,0 0-15-16,0 0-26 16,0 0 1-16,-3 6-5 15,3 18-2-15,0 11 28 16,9 13-7-16,4 10-7 0,0 5-9 16,1 5 0-1,-2-1 3-15,0-6-11 0,-2-3-2 16,-1-4 1-1,2-7-6-15,-5-1-1 0,0-5-26 16,-2-4-75-16,-2-4-35 16,-2-8-104-16,0-13-337 0</inkml:trace>
  <inkml:trace contextRef="#ctx0" brushRef="#br0" timeOffset="72312.5122">18582 4660 977 0,'0'0'120'15,"117"-43"-104"-15,11-2-16 16,35-12 20-16,22-4 12 16,7-1 13-16,-2 5 15 15,12-6-9-15,9 1-15 16,12-2-11-16,7-3-3 16,3-3-6-16,3-4-2 0,-1 2-5 15,1 0 0-15,-1 6 2 16,-5 7-6-16,-11 5-5 15,-8 4 0-15,-17 1 1 16,-9 2 0-16,-11 1-1 16,-17 3 7-16,-17 1-6 15,-19 6-1-15,-32 6 0 16,-23 9 0-16,-23 4 0 16,-7 5 0-16,-1-2 1 15,-2 0-1-15,-3 1 11 16,-10 4-10-16,-9 2 30 15,-4 4 5-15,-4 3-10 16,-2 0-18-16,1 0-8 0,2 3-19 16,6 14 19-1,4 9 23-15,5 8 34 0,2 9-22 16,3 8-3-16,2 4-1 16,3 6-5-16,2 2-6 15,4 5 11-15,-1 0-12 16,4 11-9-16,-4-9-9 15,-5 0-1-15,-3-3 0 16,-4-13 0-16,-1 3 1 16,-3-9 0-16,-2 0 0 15,-3-1 10-15,-2-2-11 16,-2 1-1-16,-1-7 1 16,0-4 1-16,-1-4 0 15,-1-4-1-15,-3-6 6 0,0-4-5 16,-3-7-1-1,0-5 0-15,0-2 0 0,0-2-27 16,-6-1 13-16,-18 0 13 16,-12 0-13-16,-28 0-10 15,-29 3 4-15,-39 7-4 16,-22 5-11-16,-10 6 22 16,-4 4 5-16,2 3 8 15,-4 3-1-15,0 1 1 16,-2 3 0-16,8 2 0 15,0 4-1-15,6 0 1 0,-2 2 1 16,-1 5-1-16,2-1-1 16,2 2 1-16,13-3 8 15,9-3-8-15,10-5 0 16,7-4 0-16,9-3 0 16,3-3-1-16,0 1-5 15,5-5 6-15,-2 0 10 16,2 1-10-16,1-1-6 15,-5 2-17-15,2-2 7 16,-3 1 2-16,1 3 14 16,1-3-6-16,7-3 6 15,6 0 1-15,2-3 0 16,4-5 0-16,11-1 6 0,17-3-5 16,9 1 5-1,6-3-4-15,-7 1 4 0,-6 3-5 16,-2 0-1-16,5-2 11 15,9 0-3-15,4-4 2 16,5-3 1-16,4 0-11 16,4 2 11-16,3-2 0 15,0 1-5-15,4 1-4 16,-2-1 6-16,-1 0-8 16,0-1 5-16,0 0-4 15,2-3 9-15,0 0-10 16,2 0 10-16,5 0 1 15,-1 0 13-15,5 0-2 16,3-3 4-16,2 0-5 16,3-1 7-16,1 0-3 15,0-2-5-15,0-1-11 16,0-2-2-16,0 2-7 0,0-6 6 16,1 2-6-16,5-1 0 15,-3-2 0-15,1-2 0 16,1 2 0-16,-2-1 0 15,0-1-1-15,0 1 1 16,-3-3 1-16,1 1-2 16,-1-3 1-16,0 1-1 15,0-2 0-15,0-3 0 16,-4-1 1-16,-4 0-1 16,1-3 0-16,-3 0 0 15,-1-1-1-15,-1-3-28 0,-3 3-23 16,-12-18-84-16,5 10-209 15,-2-4-557-15</inkml:trace>
  <inkml:trace contextRef="#ctx0" brushRef="#br0" timeOffset="74437.9376">18960 5479 803 0,'0'0'0'15,"0"0"-9"-15,0 0-4 0,0 0-23 16,0 0-56-16,0 0-25 15,0 0-6-15</inkml:trace>
  <inkml:trace contextRef="#ctx0" brushRef="#br0" timeOffset="74617.8212">19167 5288 838 0,'0'0'99'16,"0"0"-98"-16,0 0 13 16,0 0-14-16,0 0 0 15,0 0-84-15,0 0-111 16,18-58-440-16</inkml:trace>
  <inkml:trace contextRef="#ctx0" brushRef="#br0" timeOffset="74784.8828">19445 4848 1061 0,'0'0'72'0,"0"0"-72"16,0 0-11-16,0 0 11 16,0 0-13-16,17-82-18 15,1 57-54-15,5 0-181 0</inkml:trace>
  <inkml:trace contextRef="#ctx0" brushRef="#br0" timeOffset="74964.7558">20039 4412 712 0,'0'0'334'0,"0"0"-300"16,0 0-32-16,0 0-2 15,0 0-2-15,0 0-40 16,0 0-24-16,102-73-116 16,-66 55-480-16</inkml:trace>
  <inkml:trace contextRef="#ctx0" brushRef="#br0" timeOffset="75136.5282">20736 4335 825 0,'0'0'43'0,"0"0"-43"15,0 0 0-15,0 0 0 16,117 22-33-16,-68-15-100 16,1-1-193-16</inkml:trace>
  <inkml:trace contextRef="#ctx0" brushRef="#br0" timeOffset="75333.6325">21989 4679 810 0,'0'0'117'15,"0"0"-94"-15,0 0 3 16,0 0-15-16,0 0-11 15,0 0-10-15,122 4-104 16,-62-4-74-16,0-7-124 0</inkml:trace>
  <inkml:trace contextRef="#ctx0" brushRef="#br0" timeOffset="75500.9033">22894 4662 1077 0,'0'0'189'15,"0"0"-123"-15,0 0 74 16,0 0-82-16,0 0-31 16,29-73-27-16,-5 37-14 15,29-33-121-15,-5 6-148 16,-7-1-677-16</inkml:trace>
  <inkml:trace contextRef="#ctx0" brushRef="#br0" timeOffset="75654.7473">23253 3618 1234 0,'0'0'92'0,"0"0"-86"0,0 0-6 16,17-72 0-16,12 49-1 16,24-11-93-16,-6 7-84 15,-4 1-166-15</inkml:trace>
  <inkml:trace contextRef="#ctx0" brushRef="#br0" timeOffset="75736.6249">23667 3334 770 0,'0'0'131'0,"0"0"-131"15,-107 26-156-15</inkml:trace>
  <inkml:trace contextRef="#ctx0" brushRef="#br0" timeOffset="78220.931">18922 5547 62 0,'0'0'64'0,"0"0"19"0,0 0-42 16,0 0 14-16,0 0-12 15,0 0-6-15,0 0 4 16,27-53-5-16,-22 43 4 16,1-4-20-16,0 3-11 15,0-2 3-15,1 0-11 16,-1-1 8-16,2-2-2 15,1 0-7-15,2-2-1 16,2-1-1-16,1-2 2 0,1 0 0 16,3 1-6-1,0-4-17-15,1 2 7 0,-1 0 6 16,-1 1 9-16,3-1 1 16,-3 0 7-16,-1 3-7 15,1-3 0-15,-1 0 1 16,-2-3-1-16,5 1 6 15,-3 1-5-15,-1-4 8 16,2 4-9-16,-3-2 0 16,4 0 1-16,-2 1-1 15,0 0 0-15,0 2 1 16,2-3 0-16,-3 4 9 16,0-3 7-16,0 2-7 0,0-1-8 15,0 1 6 1,0 0-6-16,0-1-1 0,1 1-1 15,-2 3 1-15,-2-1 0 16,1 0-1-16,-4 3 1 16,1-3 0-16,-2 4-1 15,-1-1 2-15,3 3 0 16,1-1-1-16,1 2 1 16,3 1-2-16,0 0 1 15,4 2-1-15,2-2 1 16,-1 0 0-16,2 2-1 15,2 1 1-15,-2 0-1 16,-1 3 0-16,-2 1 0 16,-2 4-1-16,-1-1 0 15,-4 2 1-15,3 0-6 16,-3 0 6-16,1 0-7 0,1 2-2 16,1 4 9-16,3-1 7 15,-1 1 1-15,3 0 0 16,1 1 0-16,3 0 0 15,1-1 3-15,0-1-10 16,2 1 2-16,2-1 4 16,1 2-6-16,-1 1 0 15,3 0 0-15,2-1-1 16,-4 0 2-16,4-2-1 16,-3 3 0-16,-1 1-1 15,0-1 0-15,-2 1 0 16,2 3 8-16,-3-1-8 0,3 0 0 15,-2 2 0-15,1 0 0 16,-1-1 1-16,0 0 1 16,-1 3-1-16,3-2 0 15,0 1 7-15,4-3-6 16,2 0 0-16,6 0 7 16,2-4-7-16,5 0 7 15,2-1-8-15,2-1 2 16,0-1-2-16,-2-1 0 15,-1-1 0-15,0 0 0 16,-5-2-1-16,-1 1 0 16,-5-1 1-16,0 0-1 15,-2 0 2-15,-3 0-2 16,1 0 0-16,-1 0 1 0,0 0 0 16,2 0-1-16,3 0 1 15,0 0 0-15,1-3-1 16,2 1 0-16,-2-1 0 15,-4 1 0-15,1-1 0 16,-1-1 2-16,-2 1-2 16,0-2-2-16,2 0 2 15,0-2 0-15,1 1 0 16,4 0 0-16,-1-2 2 16,0-1-2-16,3 2 1 15,1-1 0-15,-3-1-1 16,1 1 0-16,-3 1 0 0,-1 0 0 15,-3 1 0 1,-1 0 0-16,-1 1 0 0,-1-2 0 16,-3 0 1-16,3-2-1 15,-2-1 0-15,0 0 0 16,2-1 0-16,0 0 0 16,-1-2 0-16,0-1 0 15,2 0 1-15,-1-1 5 16,0-1 9-16,0-2-2 15,-1-1 8-15,0-3-11 16,-2 0-3-16,-3-1 3 16,-2-2-9-16,-2-2 1 15,-2 1 40-15,1-2 1 16,-4 0-11-16,-1-3 11 16,-2-2-18-16,0-2-8 0,0-3 1 15,0-4-8-15,0-5-3 16,2-1 3-16,-2-2-7 15,3 2 10-15,-1 4-3 16,0 2 7-16,-3 4 2 16,1 4 3-16,-4 1 0 15,2 1 14-15,-3 4 1 16,2 0-6-16,0 2-5 16,1 1 10-16,0 3-5 15,2 1-7-15,-1-1 18 16,2 2-1-16,-1 2-15 15,2 0-4-15,-4 4 7 16,2 2 9-16,-3 1 7 0,-3 2-3 16,-2 2-4-16,-1 3 0 15,-4 1-5-15,1 3-2 16,-2 0-2-16,0 0-5 16,0 0-11-16,0 0-6 15,0 0-7-15,0 0-5 16,0 0-3-16,0 0 7 15,0 0-46-15,-3 0-7 16,-4 2-67-16,-15 9-136 16,1-1 29-16,-1-2-354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01:36.3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48 5775 218 0,'0'0'1344'0,"0"0"-1156"16,0 0-123-16,0 0-35 16,0 0-10-16,111-87 23 15,-21 28 24-15,31-18 5 16,9-1-42-16,-2 3-7 16,-19 11-13-16,-30 20-1 15,-15 7-8-15,-16 10-1 16,-8 1-9-16,2-1-80 15,7-6-68-15,-9 3-194 16,-17 9-231-16</inkml:trace>
  <inkml:trace contextRef="#ctx0" brushRef="#br0" timeOffset="256.4294">7458 5975 1401 0,'0'0'194'15,"0"0"-126"-15,0 0-15 16,101-34 43-16,-26-7 20 16,24-17 14-16,23-16-27 15,3-6-54-15,-7 5-27 0,-11 9-10 16,-16 10-5-1,-1 1-7-15,-2 5-17 0,-24 13-129 16,-18 8-255-16</inkml:trace>
  <inkml:trace contextRef="#ctx0" brushRef="#br0" timeOffset="18070.8562">11954 7394 608 0,'0'0'609'16,"0"0"-462"-16,0 0 33 0,0 0-57 16,0 0-7-1,0 0-29-15,47-62 9 0,27 19-13 16,33-14-30-16,15-9-4 15,5 3-15-15,-5 5-8 16,-10 7-11-16,-7 2-6 16,-1 7-2-16,-23 8-7 15,-19 9-20-15,-17 9-80 16,-12 3-92-16,-3 1-89 16,-11 2-234-16,-9 3-404 0</inkml:trace>
  <inkml:trace contextRef="#ctx0" brushRef="#br0" timeOffset="18273.4106">12278 7439 1360 0,'0'0'186'16,"0"0"-147"-16,0 0 19 16,0 0-27-16,86-19 59 15,2-21 1-15,34-24-15 16,13-7-22-16,-4 0-33 15,-16 9-6-15,-33 21-9 16,-18 10-6-16,3 2-119 16,-21 12-216-16,-12 0-531 0</inkml:trace>
  <inkml:trace contextRef="#ctx0" brushRef="#br0" timeOffset="19101.0821">10845 8618 1340 0,'0'0'256'15,"0"0"-156"-15,0 0-40 16,0 0 7-16,0 0-1 16,97-107 9-16,-13 40 7 15,24-13-16-15,8-4-34 16,-16 15-14-16,-26 23-11 16,-27 17-7-16,-7 7 0 0,-1-2-48 15,4 5-103 1,-8 2-102-16,-18 10-320 0</inkml:trace>
  <inkml:trace contextRef="#ctx0" brushRef="#br0" timeOffset="19318.5656">10861 8831 1403 0,'0'0'160'0,"0"0"-112"0,0 0 41 15,119-32 35-15,-30-10 14 16,29-20 5-16,9-9-33 16,-6 3-44-16,-11 4-32 0,-34 16-18 15,-13 7-11 1,-14 4-5-16,26-35-56 0,-8 10-209 16,-6-9-569-16</inkml:trace>
  <inkml:trace contextRef="#ctx0" brushRef="#br0" timeOffset="28392.4389">3799 11098 18 0,'0'0'20'0,"0"0"-9"0,0 0 38 15,0 0-13 1,0 0 22-16,0 0 14 0,-19-34-21 15,17 30-25-15,1 1 23 16,1 0-12-16,0 2 12 16,0-1-14-16,0 2-8 15,0 0-8-15,0 0-10 16,0 0-8-16,3 0 7 16,9 0-2-16,7 0 1 15,2 0 5-15,7 0 11 16,4 0 10-16,2 3-5 15,5 0 6-15,5-1 4 16,3 0 1-16,2 1-3 16,-1-3-7-16,4 0-8 0,3 0 0 15,2 0 5 1,2 0 8-16,3 0-12 0,6 0 4 16,1 0-6-16,2 0 2 15,-5-3 0-15,-2 2-9 16,-6 1-3-16,-3 0-2 15,-2 0 0-15,1 0 10 16,0 0-3-16,2 0-8 16,-2 0 8-16,6 0 2 15,1 0-1-15,-1 0 0 16,2 0 3-16,-1 0-11 16,0 0 1-16,-1 1 1 15,-3 2-9-15,-2 0-1 0,-3 0 0 16,-3 0 1-1,0-3 9-15,-2 3-10 0,0 1 0 16,-1-1 6-16,-1 2 1 16,3 0 7-16,-2 0 7 15,5 1-8-15,1 0-13 16,2 3 10-16,3 1-3 16,-2-3 9-16,0 0-6 15,0-2 3-15,0 0-3 16,-2 1-8-16,-1-2-1 15,0-2 15-15,-3 1-16 16,2-3 19-16,1 0-3 16,0 4-9-16,4-2 0 15,3 6-5-15,1-1-2 16,1 1 7-16,0-1-5 0,2 0-1 16,-2-3 8-16,9 0 11 15,0-1-10-15,18-3-8 16,-12 0 12-16,3 0 8 15,-4-5-12-15,-8-3 8 16,6-3-9-16,-3 2-8 16,2-1 9-16,17-1-8 15,-10 5 6-15,4-2-8 16,15 2 1-16,-1 0-1 16,24-4 9-16,1 0-7 15,-10-2 9-15,-14 2 5 16,-23 0-8-16,-11 4 3 15,-14 2-2-15,1 0-2 0,21-1 2 16,19-1-2 0,1 1-1-16,-11-1 4 0,-10 1 1 15,-13 0 2-15,10 0 4 16,8-2-11-16,13-2-5 16,11 0 6-16,15 3-1 15,1 1 4-15,-8 1-9 16,-10 4 0-16,-12 0 0 15,1 0 5-15,-4 0-5 16,-6 0 0-16,-18 0 0 16,-11 0 0-16,-1 4 1 15,9 2-1-15,8-1 1 0,8-1-2 16,1-4 2-16,-1 0-1 16,13 0 0-1,12 0 0-15,13 0 0 0,4-1 0 16,-6 1 0-16,-9 0 7 15,-8 0-8-15,0 0 0 16,-2 0 0-16,2 0 0 16,-3 0 1-16,5 0 1 15,-2 10-2-15,-11 0 2 16,-14 0-2-16,5-3 0 16,-11-4 0-16,0 0 1 15,20 1-1-15,4 2 0 16,-2 0 1-16,3 1-1 0,1-3 1 15,-2-4-1 1,-2 0 0-16,0 0 1 0,-12 0 0 16,-2 0 0-16,22 1-1 15,22 8 1-15,-8-1-1 16,-22-1 0-16,2-1 1 16,-27-6-1-16,3 1 1 15,8 1 0-15,-11 0 0 16,8 0 0-16,11-1 0 15,-4 0-1-15,-1-1 1 16,-3 0-1-16,-4 0 0 16,0-1 0-16,-3-6 1 15,-1 0-1-15,-1 0 0 16,-1 2 0-16,-2 1 7 16,-5 1-7-16,-1 0-2 0,1 3 2 15,-3 0-1-15,2 0 1 16,1 0 0-16,-2 0-1 15,0 0-9-15,-2 0 0 16,-4 0-6-16,-6 0 3 16,-4 0 12-16,-6 0 1 15,-3-5 0-15,-5-2 8 16,-1-1 6-16,-3-3 7 16,-3-4 1-16,-3-2 10 15,-1-5 0-15,-1-2 5 16,-1-2 7-16,-3-4 8 15,0-3-12-15,-2-3-8 0,-1-4 1 16,0-3-7 0,0-7-12-16,-12-16-13 0,-12-18 11 15,-8-16-12-15,0 8 2 16,4 19-2-16,7 25 2 16,8 17 11-16,-4-3 14 15,1-1 1-15,-2-3-15 16,3 2-1-16,-3 3-3 15,3 0-8-15,-4 0-1 16,1 2 0-16,0-1 0 16,-1 3 0-16,3 3 1 15,-1 1-1-15,-1 2 1 16,-1-1-1-16,-1-1 0 0,-5 0 1 16,-1 4-1-1,-1-1 0-15,-1 3 0 0,-2 5 0 16,2 2 0-16,-2 2 0 15,-1 2 0-15,-2 2 1 16,-4 2-1-16,0 0 0 16,-4 1-1-16,-3 3 1 15,-4 0 0-15,-3 0-1 16,-2 0 1-16,-6 0 0 16,1 0 2-16,-3 0-2 15,-6 0 0-15,1 0 1 16,-4 0-1-16,-5 0 0 15,-8-2 0-15,5-1 0 0,2 2-1 16,0 0 0 0,10-1-5-16,-7-1 6 0,3 1-1 15,0-1 1-15,-3 3 0 16,-11-3-1-16,-15 0 1 16,-19-1 0-16,-10 0 0 15,7 1 0-15,10 1-1 16,28 1-8-16,17 1 9 15,17 0-1-15,3 0 0 16,-10 0 0-16,-8 0 1 16,-22 3-7-16,-14 4-2 15,-18-2 1-15,-7 3-5 16,1-1 4-16,9 0 3 16,8 3-13-16,3-1 18 15,2-1-10-15,3 2 11 0,1 0-16 16,-2-2 15-16,-4 0-6 15,4-2-12-15,-3 0 1 16,2 1 17-16,-3-2-5 16,3 0-13-16,4 0 6 15,1-2 11-15,5-1-8 16,15 0 7-16,11-2-9 16,-5 1-4-16,-15 1 16 15,3 0-1-15,-2 0 0 16,-1 3-9-16,2-2 10 15,-13 0-11-15,-11 1-3 16,7-1 6-16,11 1 7 16,-1-1-7-16,3 0 7 15,11 1 2-15,12 1-2 0,-6 0 1 16,-12 1-2-16,0-3 2 16,3 2-15-16,22-2 13 15,13-3 2-15,-4 0-1 16,-10 0 1-16,-7 0-6 15,2 0 3-15,-3 0-4 16,5 0 7-16,-3 0 0 16,1 0 0-16,2-1-1 15,-6-3 2-15,4 1-1 16,0 0 1-16,2-1 0 16,4 2-1-16,0 1 0 15,1 1-1-15,0 0-6 16,0 0 1-16,2 0-5 0,-1 0 10 15,-1 0 1-15,-1 0 0 16,2 1-13-16,1 4 12 16,3-1-1-16,-1 4 1 15,2 1 1-15,-4 1-1 16,-1-2-6-16,-2 1 7 16,1-4 1-16,3 1 0 15,-1 0-1-15,-1-1-6 16,-3 4 5-16,1 1-6 15,-1 0 6-15,2-2 1 16,0 0 0-16,4 1 0 16,-1 0 0-16,0 3-1 15,-1-3-6-15,-2 3 7 0,-1-2-1 16,0 1 2-16,3 0-1 16,4-2 0-16,0-1 0 15,-1-1-1-15,-3-4 1 16,-3-1 5-16,2-2-5 15,-2 0-7-15,4 0 7 16,2 0 1-16,2 0 1 16,-2 0-2-16,-1 0 0 15,0 0 0-15,-1 0 1 16,1 2-1-16,1-2-1 16,-1 3 0-16,-3 0 1 15,-4 0-1-15,5 0 1 0,0 0 1 16,2-3-1-1,6 2 0-15,1-2 0 0,2 0 0 16,-1 0 0-16,-3 0 0 16,-4 0-1-16,-6 0 1 15,-2 0 2-15,5 0-2 16,0 0 1-16,5 0-1 16,1 0-1-16,5 0 1 15,0 0 0-15,3 0 5 16,5 0-4-16,4 0-1 15,2 0 0-15,3 0-2 16,3 0 2-16,2 0 0 16,0 0 0-16,2 0-1 15,1-2 1-15,3-1 0 16,2 0-1-16,-2 0 1 0,3 0-1 16,-4 0 1-16,-1 1 0 15,-1-1 0-15,-1 1 0 16,-5 2 0-16,-1 0-1 15,-2 0 1-15,-3 0 0 16,2 0 1-16,-2 0-1 16,0 0 1-16,3 0-1 15,0 7-1-15,0-2 1 16,2 0 0-16,0 5 0 16,2-3-1-16,0 3 1 15,-1-1-1-15,0 5 0 16,0-1 0-16,1 1 0 15,2 0 1-15,-1 3 0 0,0 0-1 16,1-1 1 0,3 3 0-16,-1-1 0 0,4 1-2 15,0 0 2-15,6 1 0 16,1-2-1-16,7 1-8 16,1 3 3-16,0 2 5 15,4 0-6-15,7 3 0 16,5 0 5-16,-1 2-20 15,4-2 13-15,1 3 9 16,4 2 0-16,1 0-1 16,2 2-7-16,4-1 7 15,1 0 1-15,-1-2 0 16,-4-3 0-16,3 1 0 16,-7-2 1-16,0 0-1 15,-1-1 1-15,-1-1-1 0,-1 0 0 16,2-1 0-16,-2 2 1 15,-1-2 6-15,0-2-6 16,-3 1-1-16,-2-1 1 16,1-2 0-16,-3-2-1 15,-3 1 0-15,1-2 0 16,-4-3 0-16,0 0 0 16,0-3 1-16,0 0 0 15,0 1 0-15,0-2-1 16,0-1 0-16,0 2 1 0,0-3-1 15,1 1 0-15,-1-1 0 16,0-3 0-16,-1 1-1 16,-2-3 1-16,0-2 0 15,-2-1 0-15,0 2 0 16,-1-2 0-16,3 0 2 16,-3 0 5-16,2 0-6 15,-2 0 1-15,0 0-2 16,0 0 2-16,3 0-1 15,-3 0 7-15,3-3-8 16,-3-3-35-16,0 2-317 16,0-3-910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02:20.3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55 4322 329 0,'0'0'98'0,"0"0"-16"0,0 0 29 16,0 0 6-16,0 0-20 15,0 0 2-15,-42-29 14 16,37 25-20-16,-1 1 5 16,2 2-8-16,-5 1-20 15,1 0-15-15,-2 0-29 16,-8 0 16-16,-4 7-35 16,-8 7 3-16,-7 5-4 15,-5 8-6-15,-10 0 2 16,-8 6 5-16,-7 1-6 15,-5 4 9-15,-2 2-3 16,-1 1-1-16,-5 3 3 16,6-1-8-16,-12 8-1 15,-15 12 1-15,-13 12 0 0,-8 9 0 16,5-3 0 0,4-5-1-16,7-9 0 0,0-5 1 15,1-2 0-15,3 3 8 16,7-2-8-16,1-3 11 15,6 0-9-15,14-12 3 16,12-8 4-16,13-9-9 16,5-2 29-16,-8 4-14 15,-6 4-5-15,-8 8 8 16,2-1-6-16,-2 3-1 16,-2 0-5-16,-1 4-1 15,2-2 1-15,1 1-5 16,7-2 4-16,4-1-5 0,6-3 14 15,4-1 1-15,0-2-9 16,3-1-6-16,3-5 1 16,5-3 8-16,6-2 2 15,4-7 5-15,6-6 2 16,6-1-4-16,3-6 5 16,2-4 7-16,5-2 3 15,1 1-6-15,1-3-11 16,0 0 0-16,0 0-13 15,0 0-10-15,0 0-37 16,6 0-223-16,-6 0-353 0</inkml:trace>
  <inkml:trace contextRef="#ctx0" brushRef="#br0" timeOffset="3303.3137">4376 8365 506 0,'0'0'168'15,"0"0"-38"-15,0 0 26 16,0 0-43-16,0 0-32 16,0 0-30-16,0-1-19 15,20 13 37-15,10 5 50 16,12 5-4-16,8 4-34 15,7 3 7-15,6 4-23 16,2 4-8-16,1 4 3 0,-1 4-16 16,-2 2 9-16,0 2-16 15,2 1-2-15,0 3 3 16,3-1-1-16,1 2 0 16,-1-1-3-16,3 2-3 15,-3 0-9-15,4 0-4 16,-4-3 4-16,0 1 3 15,3-5-4-15,-4-1-2 16,0-2-7-16,-1-1 1 16,-3-1 5-16,-5-2-11 15,-2-2 11-15,-5-2-4 16,-3 0 0-16,1-2 1 16,-7 1-6-16,1-2-7 15,-4 2 5-15,-3-1-1 0,-2 1 3 16,-1 0-2-16,2 0 7 15,-3 1-8-15,-4-1 14 16,-2-4-5-16,-2-2-15 16,-4-3 8-16,1-2 4 15,-6-5-11-15,-3-3 7 16,-3-6-2-16,0-3-5 16,-4-4 8-16,-2 1-8 15,-2-2 9-15,0-1-9 16,1-2 5-16,1 2-4 15,-3-1 4-15,0-1-5 16,1 2 0-16,-1-2 1 16,0 1-1-16,0-1-1 0,0 0-4 15,0 0-63-15,-16-11-89 16,-5-4-315-16,-8 1-884 16</inkml:trace>
  <inkml:trace contextRef="#ctx0" brushRef="#br0" timeOffset="8529.0699">23407 16327 937 0,'0'0'160'0,"0"0"-115"16,0 0 13-16,0 0 27 16,0 0 15-16,0 0 5 15,-58-33-2-15,42 25-24 16,-2 2-22-16,-3-1-6 16,-3 0-7-16,-5 0 4 15,-1 2-4-15,-2 0-19 16,-6 0-2-16,-3 2 1 15,-3 3-4-15,-5 0 0 16,-1 0-2-16,-3 0 3 16,-2 2 1-16,2 9 0 15,2-1-7-15,-1 5 10 16,2 0-14-16,2 3 3 16,0 0-1-16,5 4-3 15,-3-1-1-15,5 3 1 16,1 0 5-16,0 3-7 0,7-1-2 15,2 3 2-15,2 0 0 16,2 5-7-16,6 1 5 16,4 4-5-16,3 3 1 15,4 3 4-15,5 5 1 16,4 0-7-16,1 4 9 16,0 2 2-16,6 4-5 15,6 2 4-15,0 2-9 16,1-6 5-16,-1 0 2 15,1-4-7-15,5-2 7 16,1-3-1-16,3-5 5 16,1-3-5-16,4-5 1 15,0-3-1-15,3-3 5 0,3-4-2 16,3-1-2-16,4-3 2 16,5 1-2-16,1-3 2 15,3-5-1-15,3-1-8 16,2-4 8-16,-3-3-8 15,7-1-1-15,-1-3 0 16,-2 2 11-16,-4 1-10 16,1-3-1-16,-8-2 1 15,-5-1 0-15,-5-1 5 16,-2-13 8-16,-2-5-6 16,-1-3-6-16,-3-7 17 15,-2-2-7-15,-3-6-11 16,-1-4 8-16,0-5-8 0,-1-2 6 15,2-1-6 1,0-1 8-16,-3 0-9 0,1 0 0 16,-4 2 1-16,2 3 8 15,-4 3-8-15,-1 4 7 16,-3 4 1-16,-3 1 0 16,-1 2-2-16,-3-2 6 15,-2-1-11-15,0-2 10 16,0-1 3-16,0-2-5 15,-7 1-1-15,-2 1-3 16,-2 1 2-16,-2 0-7 16,-3 1 6-16,-1 2-5 0,-1-3 4 15,-1 0-5-15,-2 4 8 16,1-2 0-16,1 2-3 16,0 4-5-16,2 1 0 15,1 5 0-15,2 1 5 16,-2 4-4-16,1 1-1 15,-2 2 5-15,0 0-5 16,-2 5 0-16,-1 1 7 16,1-1-7-16,-1 2 7 15,4 1-7-15,-2 2 8 16,0-1-2-16,2 0 1 16,0 1-7-16,2 1 1 15,-2 0 4-15,4 1-5 16,-2 0 0-16,4 1-1 15,-2 1 0-15,-1 0 0 0,-3 0-9 16,-3 7-8-16,-6 14-58 16,-44 47-101-16,5-4-287 15,-15 6-1172-15</inkml:trace>
  <inkml:trace contextRef="#ctx0" brushRef="#br0" timeOffset="14644.0129">6487 11521 449 0,'0'0'155'0,"0"0"-93"15,0 0-39-15,-79-32 72 16,51 21-10-16,-5 2-12 15,-4 1 15-15,-2 1-22 16,-2 3-1-16,-3-1-1 16,2 4-9-16,-1 0 6 15,3 0 3-15,1 1-13 16,0 0 1-16,-1 0-14 16,-1 2-11-16,-2 9-2 15,0 3 0-15,-2 3-14 16,-1 4-2-16,1 5 0 15,-1 1-8-15,-3 8 5 0,-1 0-5 16,-3 4 0 0,4 2 8-16,1-3-3 15,0 2-5-15,6-2 13 16,3 0-1-16,3 1-4 0,11 0-7 16,3 5 8-16,6 2-3 15,7 7-6-15,9 8 0 16,0 2 0-16,9 1 15 15,13 0-7-15,6-4 0 16,6-4-1-16,7-4 1 16,5-4 4-16,6-5 0 15,5-2 9-15,4-7-6 16,8-4-1-16,1-7-13 0,15-6 14 16,-6-9 3-16,-1-8 4 15,2 0 2-15,-13-8-4 16,8-12-4-16,-4-5-5 15,-2-9 1-15,-6-6 3 16,-4-3 2-16,-5-7-1 16,-6-2 1-16,-5 0-9 15,-6-2 5-15,-7 2-3 16,-6-1-5-16,-9 1-6 16,-6-2 15-16,-8-1 1 15,-1-2 2-15,-3-1-6 16,-16 1-4-16,1 1-2 0,-3 2-5 15,-3 6 1 1,1 2-2-16,-1 5 10 0,1 3 6 16,-1 3-1-16,-1 9 1 15,0-1-14-15,-2 5 14 16,-1 3-7-16,-4 4-6 16,-2 2 3-16,-5 3-6 15,2 3 5-15,-5 4-5 16,-1 3-6-16,-3 0-4 15,-2 16-8-15,-4 5-36 16,1 8-61-16,-13 21-44 16,14-4-214-16,6-5-484 0</inkml:trace>
  <inkml:trace contextRef="#ctx0" brushRef="#br0" timeOffset="20223.1867">360 15942 616 0,'0'0'192'0,"0"0"12"16,0 0 0-16,0 0 26 0,0 0-41 15,0 0-54-15,-20-6-59 16,20 22-50-16,0 13-4 16,8 10 1-16,4 11 21 15,6 4-14-15,-2 1-11 16,2-1-9-16,0-4 0 16,0-6-10-16,1-10-21 15,2-13-86-15,10-21-164 16,-5-15-110-16,-5-13-261 0</inkml:trace>
  <inkml:trace contextRef="#ctx0" brushRef="#br0" timeOffset="20472.7539">621 15862 113 0,'0'0'846'16,"0"0"-725"-16,0 0-18 0,0 0 35 15,6 74 7-15,-1-51-20 16,3 1-41-16,1 0-21 16,2 0-3-16,0-1-27 15,0-1-11-15,0 1-8 16,5-3-6-16,-4 1-6 16,-2-1-1-16,-4-1-1 15,-3-2-16-15,-3 0-117 16,0-7-142-16,-12-4-127 0</inkml:trace>
  <inkml:trace contextRef="#ctx0" brushRef="#br0" timeOffset="20613.2943">527 15875 439 0,'0'0'82'16,"0"0"-34"-16,61-81-23 15,-33 45-25-15,-8 7-233 0</inkml:trace>
  <inkml:trace contextRef="#ctx0" brushRef="#br0" timeOffset="20838.0096">602 15450 954 0,'0'0'321'0,"0"0"-218"16,0 0-86-16,0 0 73 16,0 0 40-16,59 80-24 15,-32-48-18-15,0 2-46 16,-2 0-20-16,-1-2-9 16,0-1-13-16,-3-5-6 15,-6-1-109-15,0-11-152 16,-11-6-144-16</inkml:trace>
  <inkml:trace contextRef="#ctx0" brushRef="#br0" timeOffset="21341.7746">613 15630 770 0,'0'0'104'16,"0"0"-70"-16,0 0-22 15,0 0 1-15,0 0 6 16,105-44-6-16,-80 20-3 16,-4 1-4-16,-3-4 1 15,-2 2-6-15,-10 1 9 0,-4 2-8 16,-2 3 9-16,0 5 40 16,-3 3 42-16,-3 3 27 15,1 6 26-15,1 1 10 16,1 1-54-16,3 0-63 15,0 6-33-15,0 11 0 16,9 6 11-16,6 3 8 16,0 3-7-16,1 3-1 15,2-1-2-15,-3-5-9 16,1-3 2-16,-1-2-8 16,-3-7 0-16,-4-5-1 15,-1-4-35-15,-4-5 2 16,-3 0 20-16,0-5 14 15,0-9 10-15,0-2-9 16,0 1 7-16,0 1-6 0,5 4-2 16,3 3-2-16,3 2-11 15,1 5 3-15,9 0 9 16,1 0-5-16,3 0 6 16,2 0 5-16,0 0-5 15,18 0-26-15,-9 0-198 16,-5 0-177-16</inkml:trace>
  <inkml:trace contextRef="#ctx0" brushRef="#br0" timeOffset="22023.7478">1245 16279 814 0,'0'0'158'16,"0"0"-79"-16,0 0-18 15,0 0 22-15,0 0-28 16,0 0-19-16,0 0-16 16,-5-66-7-16,5 49-1 15,-3 0-5-15,1-2 2 16,-4 0-1-16,-1 1 1 16,-5-1 3-16,0-1 5 15,-3 0 6-15,0 1 19 16,2 3-2-16,1 6-4 0,1 1 27 15,4 5 14-15,-2 1-16 16,3 3-10-16,0 0 8 16,1 2-26-16,1 10-18 15,1 8-5-15,3 5-4 16,0 7 4-16,0 3-8 16,9 1 8-16,8-3 0 15,2-2-9-15,-1-3 7 16,6-2-7-16,-2-7 0 15,2-4 0-15,1-3-1 16,-1-8-40-16,2-4-65 16,5-14-64-16,-1-8-88 0,-8-6-302 0</inkml:trace>
  <inkml:trace contextRef="#ctx0" brushRef="#br0" timeOffset="22608.5217">1404 15959 851 0,'0'0'188'16,"0"0"-51"-16,0 0 59 15,0 0-15-15,0 0-44 16,0 0-29-16,0 0-54 15,-54 2-21-15,50 10-20 0,4 3-3 16,0 0-10-16,0 4 0 16,9-3-1-16,4 0-1 15,2-2 1-15,0-6-21 16,-2-2-9-16,-2-4-20 16,-1-2-8-16,-4-3-2 15,-4-13 32-15,-2-3 14 16,0-1 15-16,0-1 0 15,0 2 9-15,-5 6 9 16,2 6 34-16,3 3 17 16,0 4-25-16,0 0-24 15,6 10-20-15,15 13 19 0,6 5 19 16,10 8 20 0,2 4-6-16,1 1 15 0,-1 1-26 15,-6 2-7-15,-5-1 1 16,-7-1-12-16,-5-3-3 15,-5-4-9-15,-5-9-1 16,-6-6-9-16,0-9 8 16,0-8 5-16,-6-3 5 15,-17 0-18-15,-6-19-1 16,-7-3-19-16,0-5-25 16,5 2-14-16,7 3-5 15,12 5-9-15,7 4-23 16,5 4-31-16,5-1-146 0,10 2-38 15,1-1-96-15</inkml:trace>
  <inkml:trace contextRef="#ctx0" brushRef="#br0" timeOffset="22806.8784">1823 16141 1438 0,'0'0'226'0,"0"0"-175"15,0 0-34-15,0 0-7 16,0 0-10-16,0 0-166 0,0 0-233 16</inkml:trace>
  <inkml:trace contextRef="#ctx0" brushRef="#br0" timeOffset="29662.1345">22787 17885 18 0,'0'0'21'16,"0"0"-9"-16,85-29-6 15,-53 17-6-15,-4-2-23 0</inkml:trace>
  <inkml:trace contextRef="#ctx0" brushRef="#br0" timeOffset="41012.1201">21069 15865 1362 0,'0'0'235'16,"0"0"-188"-16,0 0-47 16,0 0 27-16,0 0 11 15,0 0-3-15,3 79 0 16,-3-57-16-16,0-2 0 15,0-8 2-15,0-4-4 0,0-4 13 16,0-4 5-16,-2-1 21 16,-6-19-14-16,-3-11-25 15,-1-8-2-15,2-3-5 16,5 1 2-16,3 9 6 16,2 11-8-16,2 11-1 15,13 10-9-15,5 0 0 16,6 18 0-16,9 10 0 15,1 5 14-15,0 2-7 16,-4 1-7-16,-2-7 8 16,-9-6-7-16,-3-8 1 15,-8-7 5-15,0-8-6 16,-5 0 21-16,-2-17 8 16,-2-14-23-16,-1-11 3 15,0-11-8-15,0-3-1 0,-6-2-1 16,-2 8-29-16,2 9-24 15,0 11-5-15,6 14-50 16,0 16-59-16,3 0-203 16,6 11-128-16</inkml:trace>
  <inkml:trace contextRef="#ctx0" brushRef="#br0" timeOffset="41678.7261">21600 15754 324 0,'0'0'891'0,"0"0"-766"15,0 0-42-15,0 0 106 16,0 0-89-16,-86 23-17 16,72 4-14-16,1 2-10 15,4 1-17-15,4 3-14 16,5-4-10-16,0-3-17 16,14-5 5-16,6-5-5 0,6-6-1 15,2-8 0-15,0-2-29 16,-2-11-20-16,-8-9-5 15,-8-8 10-15,-4-2 18 16,-6-2 17-16,0 0 9 16,-6 1 0-16,-4 5 9 15,1 4-8-15,3 6 16 16,-1 5 7-16,5 8-5 16,0 1-9-16,2 2-10 15,0 2-16-15,8 12 15 16,10 3 1-16,6 0 1 15,4-1 0-15,8-5-1 16,-2-8-27-16,2-3-13 0,-5 0-69 16,-4-6 26-16,-8-11 14 15,-8-3 33-15,-7-2 36 16,-4 0 9-16,0 1 52 16,0 8 38-16,-4 2 11 15,1 6-7-15,1 4-26 16,2 1-48-16,0 0-29 15,0 12 7-15,11 10-7 16,7 4 14-16,-1 8-7 16,-1-2-5-16,4 0-2 15,-5-6-10-15,-1-4-87 16,-5-12-144-16,-3-7-111 16,-6-3-246-16</inkml:trace>
  <inkml:trace contextRef="#ctx0" brushRef="#br0" timeOffset="41794.5028">21870 15520 576 0,'0'0'0'15,"0"0"-70"-15,0 0 51 16,85 25-111-16</inkml:trace>
  <inkml:trace contextRef="#ctx0" brushRef="#br0" timeOffset="42046.9713">22117 15599 937 0,'0'0'243'0,"0"0"-162"15,0 0 83-15,0 0 19 16,-16 74-74-16,16-52-43 16,3 2-33-16,9-2-6 0,6 2-8 15,0-3-9-15,1-3-3 16,-1-1-5-16,-2-1 5 15,-4-1-4-15,-3 0 2 16,-8 2-5-16,-1 0 0 16,-4 2-7-16,-14-2-29 15,-5-2-69-15,-15-11-103 16,7-4-72-16,3 0-419 0</inkml:trace>
  <inkml:trace contextRef="#ctx0" brushRef="#br0" timeOffset="42393.6745">22189 15632 713 0,'0'0'579'0,"0"0"-521"16,0 0-31-16,0 0 66 16,91 41-45-16,-55-34-4 15,-4-4-30-15,-3-3 1 16,-6 0-5-16,-6-2-10 15,-8-13-1-15,-3-5-10 16,-6-3 2-16,0-1 8 16,0 4 1-16,0 6 44 0,0 5 64 15,0 9 25 1,0 0-51-16,0 18-29 0,0 16 52 16,11 10 10-16,-1 11-15 15,3 4-34-15,-1 3-15 16,-2 1-25-16,1-2-12 15,-3 2-2-15,-1-8-12 16,1-5-45-16,5-12-28 16,-1-14-286-16,-3-15-716 0</inkml:trace>
  <inkml:trace contextRef="#ctx0" brushRef="#br0" timeOffset="43526.7546">23351 15673 1056 0,'0'0'161'0,"0"0"-119"0,0 0 117 15,0 0 58-15,0 0-65 16,-98-53-47-16,72 53-17 15,-7 0-21-15,-2 10-15 16,-4 14-19-16,0 5-10 16,5 4-6-16,5 5-16 15,13-2-1-15,16-3-8 16,2-6-6-16,29-5-10 16,15-13-20-16,12-9 6 15,8-12-38-15,0-21-18 16,-2-16-95-16,-9-22 6 0,-16-22 70 15,-26-29 71-15,-13-4 32 16,-12 23 10-16,-9 31 8 16,3 35 60-16,5 15 83 15,-4 4-8-15,2 4-13 16,-1 9-9-16,6 5-52 16,-1 22-50-16,5 29-6 15,6 5-2-15,0 7-1 16,12 7 0-16,14-11-4 15,12 3-5-15,9-6-1 16,9-12 0-16,2-11-38 16,1-16-47-16,-9-14-29 15,-9-3-70-15,-15-22 28 16,-12-10 76-16,-13-4 54 0,-1-3 26 16,-8 3 52-16,-5 8 44 15,0 8 22-15,2 10 14 16,3 8-31-16,0 2-49 15,1 9-32-15,1 14-11 16,0 8 6-16,2 6-2 16,4 1 1-16,0 0-6 15,2-4-8-15,12-7 2 16,6-8-2-16,3-9-32 16,1-10-24-16,-1 0-17 15,0-13-1-15,-8-10 0 16,-2-4 30-16,-7-1 27 15,-3 0 16-15,-3 2 1 16,0 5 1-16,0 6 14 0,0 6 31 16,0 5 13-16,0 4-17 15,0 0-23-15,0 11-18 16,0 6 0-16,3 5 17 16,6 3-4-16,6-4-3 15,2-5-11-15,4-3 6 16,2-9-5-16,3-4-1 15,-2-1-9-15,-2-19-4 16,-4-8-13-16,-8-10 7 16,-8-8 13-16,-2-11 6 15,-9-3-5-15,-11-1 5 16,2 8 20-16,1 14 45 0,5 13 13 16,5 16-4-16,7 10-61 15,0 6-13-15,0 21-1 16,14 8 1-16,5 8 1 15,2 1-1-15,2-2-17 16,-2-5-53-16,-5-7-61 16,-3-4-104-16,-7-10-108 15,-5-9-288-15</inkml:trace>
  <inkml:trace contextRef="#ctx0" brushRef="#br0" timeOffset="44008.0395">23823 15387 929 0,'0'0'225'0,"0"0"-151"0,0 0-36 16,0 0-37 0,0 0 25-16,95-25-3 0,-35 14-8 15,7-3-15-15,1-4-13 16,-7-2-29-16,-7-3 3 16,-15 1-2-16,-12 1 25 15,-12 1 16-15,-11 3 45 16,-4 4 60-16,0 3 36 15,-9 5 31-15,-3 5-18 16,-6 0-86-16,3 7-41 16,-2 11-9-16,4 5-5 15,5 6-7-15,6 2 3 16,2 1-3-16,5-3-6 16,14-3 12-16,3-2-12 15,-2-7-15-15,0-8-34 0,-2-6-8 16,-4-3-19-16,-2-8 37 15,-6-14 13-15,-3-9 18 16,-3-2 0-16,0-1 8 16,0 4 0-16,0 9 31 15,0 8 17-15,0 8 9 16,0 5-32-16,3 5-24 16,6 18 14-16,6 6 27 15,4 6-5-15,7 3-18 16,0-4-6-16,1-1-7 15,1-4-4-15,-3-1-2 16,6-4-5-16,-10-6-138 0,-4-10-378 0</inkml:trace>
  <inkml:trace contextRef="#ctx0" brushRef="#br0" timeOffset="56657.3302">958 11637 10 0,'0'0'28'15,"0"0"16"-15,0 0 0 16,0 0-4-16,0 0-15 15,0 0-11-15,86-48 18 16,-80 43-18-16,-2 5-7 16,0 0-2-16,-4 0-5 0,0 0-42 15,0 0-118-15</inkml:trace>
  <inkml:trace contextRef="#ctx0" brushRef="#br0" timeOffset="56925.9594">958 11637 163 0,'49'-70'170'16,"-51"68"12"-16,1 1-6 16,-3 1 32-16,2 0-3 15,1 20-95-15,1 28-49 0,0 30 44 16,0 29 8-16,3 4-11 15,4-17-41-15,-4-26-7 16,0-24-22-16,0-3-9 16,0 5-10-16,0 2-4 15,3 0-9-15,-3-9-168 16,0-12-148-16,-3-17-472 0</inkml:trace>
  <inkml:trace contextRef="#ctx0" brushRef="#br0" timeOffset="57414.2275">555 11609 392 0,'0'0'497'16,"85"-76"-439"-16,12 16-29 15,36-8 26-15,10 7 27 16,-10 13 9-16,-20 14-31 15,-38 11-1-15,-14 6-13 16,-18 7-22-16,-10 4-7 16,2 1-4-16,-1 5-3 15,0 0 9-15,-4 11 4 16,-2 16 24-16,2 9 13 16,0 8 14-16,1 9-20 15,2 5-21-15,4 16-6 16,-3-5 3-16,-1 1-11 0,-3 1-10 15,-6-14 0-15,0 2-8 16,0-2 0-16,-8-8 11 16,-1-5-6-16,-7-9 0 15,-4-6 1-15,-4-9-7 16,0-2 0-16,-18-2 0 16,-11 3 23-16,-24 10 4 15,-32 10-5-15,-40 17-6 16,-19 11-3-16,-2 1 0 15,19-3-4-15,41-17-8 16,28-12-1-16,25-14 6 16,21-5-6-16,12-7-18 15,54-10-165-15,10-10-196 0,21-18-646 0</inkml:trace>
  <inkml:trace contextRef="#ctx0" brushRef="#br0" timeOffset="57999.8683">4905 11773 899 0,'0'0'124'0,"0"0"-33"15,0 0 54-15,0 0 35 16,0 0 4-16,0 0-105 16,0 0-40-16,-66 102 27 15,96 2 32-15,4 9-20 16,2-7-38-16,-5-8-12 16,-11-14-14-16,-7-9-3 15,-4-15-10-15,-9-19 8 16,0-11-9-16,0-4-51 15,0-8-59-15,-10-19-143 0,-10-20-19 16,-8-16-705-16</inkml:trace>
  <inkml:trace contextRef="#ctx0" brushRef="#br0" timeOffset="58512.1765">4630 11558 995 0,'96'-49'145'15,"32"-9"-105"-15,37-5-18 16,11 7 29-16,-13 11 22 16,3 6 9-16,-5 2 6 15,-14 6-19-15,-15 2-14 16,-19 0-22-16,-32 8-15 16,-25 4-8-16,-20 6 3 15,-11 3-1-15,-2 3 11 0,-1 2 12 16,-1 3 3-16,-3 4 3 15,1 19 13-15,4 14-1 16,7 24 13-16,8 29 0 16,7 39-18-16,4 17-9 15,-4-5-1-15,-2-15-10 16,-9-24-1-16,1-10-15 16,-5-7-3-16,-7-18-8 15,-6-14-1-15,-4-16 10 16,-4-9-9-16,0-1 0 15,0 3 5-15,0-4-6 16,-7-7 0-16,-2-4 0 0,0-7 1 16,-21 0 8-16,-12-5 1 15,-27 2-4-15,-38 4-4 16,-50 9-2-16,-28 11 7 16,-16 10-7-16,-5 13-8 15,24 5 8-15,10 5-1 16,41-11 0-16,41-12 1 15,32-13-1-15,22-9-9 16,21-8-76-16,6-6-146 16,0-3-480-16</inkml:trace>
  <inkml:trace contextRef="#ctx0" brushRef="#br0" timeOffset="63008.755">7322 11176 1003 0,'0'0'240'0,"0"0"4"16,0 0-20-16,0 0-65 15,0 0-50-15,0 0-23 16,-77 89-5-16,44-39 2 16,-1 6-30-16,1 0-22 15,0 0-12-15,8 0-8 16,1-5-10-16,7-1-1 15,4-6-8-15,4-9-88 0,1-7-84 16,1-10-180 0,3-10-225-16</inkml:trace>
  <inkml:trace contextRef="#ctx0" brushRef="#br0" timeOffset="63202.3923">6847 11262 918 0,'0'0'248'16,"0"0"-93"-16,0 0 9 16,113 23 10-16,-27 13-19 15,22 18-23-15,7 10-49 16,-18-3-24-16,-30-11-27 0,-21-11-14 16,5 27-18-1,-8-6-99-15,-9-4-456 0</inkml:trace>
  <inkml:trace contextRef="#ctx0" brushRef="#br0" timeOffset="67242.1203">5479 12995 945 0,'0'0'227'16,"0"0"-56"-16,0 0 26 16,0 0-47-16,0 0-84 15,-45 133 7-15,45-32 8 16,12 11-7-16,13-6-23 16,2-11-32-16,0-14-8 15,-3-15-5-15,-3-14-5 16,-6-17-1-16,1-13-39 15,6-12-132-15,-3-6-201 16,-6-4-190-16</inkml:trace>
  <inkml:trace contextRef="#ctx0" brushRef="#br0" timeOffset="67823.8061">5419 13016 958 0,'0'0'348'15,"85"-38"-254"-15,34-1-7 16,68-20 93-16,32-7-53 16,11 0-43-16,-27 6-24 15,-30 12-23-15,-18 4-1 16,-8-1-11-16,-13 0-18 0,-27 6-6 16,-27 5 8-1,-30 7-8-15,-16 6 5 0,0-1-5 16,-4 0 0-16,-5 3 10 15,-11 9-11-15,-8 6 22 16,-3 4 24-16,-2 5-26 16,2 19-3-16,3 14 25 15,6 26 10-15,6 30-19 16,10 32 2-16,0 2-8 16,-2-21-3-16,-5-28-10 15,-9-35-8-15,3-4 0 16,1 2 0-16,0-1 3 15,0-2-9-15,-8-13 0 16,-3-10 1-16,-5-10-1 16,-6-3 0-16,-24-3 0 0,-31 0-18 15,-40 0-13-15,-57 0-3 16,-32 17 19-16,-22 16 3 16,-10 17-10-16,12 9 15 15,7 7 7-15,1 1 0 16,19-4 5-16,26-2-5 15,38-14 13-15,42-13 9 16,33-13-7-16,20-10-14 16,8-1 0-16,6-3-1 15,5-3-4-15,5-4-95 16,19 0-39-16,17-8-10 16,39-27-108-16,-5 2-143 0,-5-4-697 0</inkml:trace>
  <inkml:trace contextRef="#ctx0" brushRef="#br0" timeOffset="68063.0037">6178 13101 1633 0,'0'0'224'0,"0"0"-123"15,0 0 38-15,0 0-73 16,0 0-35-16,0 0 18 15,-19 73 4-15,34-32-17 16,6 2-23-16,0 1-2 0,3-2-10 16,-1-5 0-1,-2-5-1-15,-3-7-65 0,-3-8-92 16,-14-17-77-16,-1 0-274 16,-1-8 133-16</inkml:trace>
  <inkml:trace contextRef="#ctx0" brushRef="#br0" timeOffset="68210.7797">5926 13134 1277 0,'0'0'171'15,"0"0"-135"-15,0 0-24 16,0 0 10-16,102-88-6 16,-30 56 1-16,20 1-17 0,15 2-9 15,-17 8-239 1,-28 10-441-16</inkml:trace>
  <inkml:trace contextRef="#ctx0" brushRef="#br0" timeOffset="68564.1582">6450 13043 947 0,'0'0'172'16,"0"0"-114"-16,0 0-2 15,0 0-1-15,0 0-17 16,0 0 0-16,0 0 15 15,40 35 4-15,-14-35-24 0,-6-10-12 16,-5 0-10 0,-6-2 4-16,-6 2-1 0,-3-3 4 15,-7 2 21 1,-11-1-8-16,-9 4 5 0,-1 2 5 16,-4 4 6-1,1 2 10-15,4 0 10 0,2 13-13 16,10 4-14-16,2 2 5 15,8 3-30-15,5 2-5 16,3 1 2-16,19 0-12 16,10-3 1-16,8-1 4 15,8-4-5-15,2-4-74 16,-2-7-77-16,9-10-124 16,-14-16-77-16,-10-5-239 0</inkml:trace>
  <inkml:trace contextRef="#ctx0" brushRef="#br0" timeOffset="69271.0727">6665 12922 848 0,'0'0'219'0,"0"0"-48"16,0 0 51-16,0 0-80 15,0 0-63-15,0 0-32 16,0 0-30-16,-5 6 31 16,19 11 4-16,5 2-11 15,0 0-16-15,-1-2-9 16,2-3-8-16,-4-2 0 15,-1-2-8-15,-6-6 0 16,-1-4-13-16,-4 0-15 16,-4-3 27-16,0-12-13 0,0-4-3 15,0-1 4 1,-4-4 6-16,-4 4 7 0,5 1 0 16,0 4 0-16,3 3 0 15,-2 5 1-15,2 5 0 16,0 2-1-16,0 0-1 15,13 14 1-15,3 5 1 16,0 3 5-16,4 4 0 16,0-2-5-16,-1 1 0 15,0-8 6-15,-3-2-6 16,2-6-1-16,-3-9-13 16,-3 0-19-16,-3-7-15 15,-4-12-37-15,-4-1-14 16,-1-2 51-16,0 3 37 15,-4 1 9-15,-4 5 1 0,2 3 27 16,3 5 13-16,0 1 6 16,3 3-17-16,0 1-29 15,0 0 0-15,10 0 0 16,10 0 0-16,2 1 1 16,5-1 5-16,0 0-6 15,-2 0-9-15,-6-8-16 16,-6-5-1-16,-7-3 18 15,-6-1 7-15,0 0 1 16,-18 0 21-16,4 5 34 16,-2 1 44-16,4 4-1 15,4 6-11-15,5 1-29 16,3 5-42-16,0 16-15 16,8 8 7-16,14 6 1 0,1 4 4 15,8 4-3-15,-3 0-3 16,-2 0-6-16,-4-1-1 15,-3-3 0-15,-5-5-58 16,-4-8-106-16,-10-17-128 16,0-9-49-16,-7 0-257 0</inkml:trace>
  <inkml:trace contextRef="#ctx0" brushRef="#br0" timeOffset="69474.631">6947 12729 1039 0,'0'0'148'15,"0"0"-93"1,0 0 23-16,30-84-20 0,-9 69 12 16,7 8-5-16,1 7-14 15,1 0-12-15,-3 14-18 16,0 11-10-16,-12 6-2 16,-2 5-2-16,-11 1-7 15,-2 1 0-15,-15 8-105 16,-6-12-84-16,-4-7-346 0</inkml:trace>
  <inkml:trace contextRef="#ctx0" brushRef="#br0" timeOffset="69624.0053">7254 12654 1633 0,'0'0'212'15,"0"0"-212"-15,0 0-29 16,0 0-300-16</inkml:trace>
  <inkml:trace contextRef="#ctx0" brushRef="#br0" timeOffset="72076.9928">6742 13397 590 0,'0'0'131'0,"0"0"-33"16,0 0 71-16,0 0 34 0,0 0-16 15,0 0-4 1,0 0-23-16,-40-34-59 0,40 34-63 16,18 7-32-16,27 23 8 15,37 20 55-15,34 22 5 16,15 4-18-16,6 1-10 16,-4-4 19-16,-15-9 16 15,0-8-17-15,0-5-15 16,-17-12-24-16,-16-13 5 15,-21-1-23-15,-21-6 6 16,-5-2-4-16,-5-3 0 16,1 3-9-16,-4-3 1 15,-14-6-1-15,-7-2 0 0,-6-5 0 16,-3-1 0 0,0 0-41-16,0-5-54 0,0-11-99 15,0-1-422-15</inkml:trace>
  <inkml:trace contextRef="#ctx0" brushRef="#br0" timeOffset="72402.4318">7934 13462 1602 0,'0'0'238'16,"0"0"-117"-16,0 0 14 16,0 0-48-16,0 0-49 15,0 0-29-15,0 0-3 16,21 50 9-16,13-8-9 15,8 2-6-15,-2-2-10 16,-1-3-83-16,-7-4-61 16,-6 1-171-16,-9-12-219 15,-10-9-157-15</inkml:trace>
  <inkml:trace contextRef="#ctx0" brushRef="#br0" timeOffset="72686.117">8058 13559 895 0,'0'0'138'15,"0"0"-91"-15,0 0-31 16,37-82 7-16,-16 55 21 16,0 2 4-16,-6-1-8 15,-3-4 28-15,-4 0 29 16,-6 0 8-16,-2 1 19 16,0 3 10-16,0 6-10 15,-3 8-8-15,-3 7 23 16,5 5-32-16,1 0-64 15,0 19-37-15,1 13 8 16,14 5 4-16,6 8 1 16,3 1-11-16,3-3-7 0,3-1-1 15,0-3-1-15,2-5-89 16,7-9-93-16,-9-11-196 16,-8-11-359-16</inkml:trace>
  <inkml:trace contextRef="#ctx0" brushRef="#br0" timeOffset="72993.8202">8407 13208 1234 0,'0'0'275'0,"0"0"-142"16,0 0-31-16,0 0 43 16,-18 89-31-16,21-50-41 15,16-3-24-15,3-3-8 0,6-5-9 16,-2-8-14-1,-2-9-6-15,-2-6-2 0,-3-5 6 16,-3-5-2-16,-6-14-4 16,-4-10 6-16,-6-6-8 15,0-5-7-15,-12-4 1 16,-10 1-2-16,-6 6 0 16,-2 9-1-16,0 11-10 15,3 12-29-15,6 5-35 16,8 4 7-16,11 14-34 15,16 12-102-15,15-3-84 16,3-5-215-16</inkml:trace>
  <inkml:trace contextRef="#ctx0" brushRef="#br0" timeOffset="73230.2142">8720 13037 1650 0,'0'0'261'16,"0"0"-117"-16,0 0-92 16,0 0-15-16,0 0 20 15,0 0 29-15,58 95-11 16,-28-56-39-16,-4 3-23 16,-1-1-5-16,-6 0-8 15,-5-2-6-15,-4-3-74 16,-10-5-137-16,0-10-344 15,-12-13-560-15</inkml:trace>
  <inkml:trace contextRef="#ctx0" brushRef="#br0" timeOffset="73424.6498">8486 13079 1719 0,'0'0'250'15,"0"0"-197"-15,0 0-21 16,100-20 22-16,-45 4 26 16,8-3-15-16,2 1-31 15,4 1-30-15,4 1-4 16,-15 7-247-16,-19 1-907 0</inkml:trace>
  <inkml:trace contextRef="#ctx0" brushRef="#br0" timeOffset="74646.0735">8323 14160 652 0,'0'0'139'16,"0"0"-61"-16,0 0 71 15,0 0 26-15,-99-40-20 16,67 30-23-16,-1 1-7 16,-1 1-10-16,0 6-10 15,2 2-10-15,2 0-18 16,4 10-15-16,2 19-25 15,6 26 1-15,8 32 13 16,10 27 5-16,29 7 0 16,28-8-22-16,23-18-3 0,20-22-10 15,18-14-8-15,21-18 2 16,16-27 1-16,6-14 5 16,0-30 19-16,-8-18 18 15,-16-15-19-15,-17-9-17 16,-17-8-9-16,-16-6 2 15,-26-6-3-15,-25-9 2 16,-18-3-5-16,-18 0-9 16,-18 0 0-16,-18 3 1 15,-6 18 0-15,-2 18 0 16,2 22 10-16,-18 6-11 16,-37 6 1-16,-42 16-1 0,-25 15 0 15,0 19-6-15,11 37 0 16,27 17-14-16,16 5-50 15,28-6 0-15,28-15-31 16,27-16-33-16,27 16-63 16,4-10-196-16,17-5-310 0</inkml:trace>
  <inkml:trace contextRef="#ctx0" brushRef="#br0" timeOffset="75162.8687">8726 14324 1159 0,'0'0'168'15,"0"0"-107"-15,0 0 58 16,0 98 16-16,3-65-46 15,0-1-44-15,-1-3-21 16,4-5-11-16,-1-7-4 16,-2-6-4-16,0-9-5 15,-1-2-26-15,-2-7 2 16,0-17 11-16,0-15-19 16,-9-7 20-16,-1-7 12 15,2 2 0-15,3 3-7 16,5 15 7-16,0 9 14 15,0 13 11-15,13 9-7 0,10 2 1 16,5 13 29-16,7 8 0 16,8 3-5-16,-1 0-23 15,0-5-5-15,-8-2-6 16,-4-9 4-16,-9-5 6 16,-9-3 10-16,-5-7 22 15,-7-14 8-15,0-8-32 16,-12-7-15-16,-9-6-11 15,-9-2-1-15,-4-1 0 16,2 6-18-16,6 10-29 16,7 10-18-16,6 15-57 0,13 8-203 15,11 13-191-15,10 5-37 16</inkml:trace>
  <inkml:trace contextRef="#ctx0" brushRef="#br0" timeOffset="75473.5597">9214 14043 1288 0,'0'0'211'16,"0"0"-91"-16,0 0-88 16,0 0 91-16,0 80 17 15,0-40-27-15,2 1-29 0,13-4-13 16,4-6-15-16,0-4-24 15,-2-10-11-15,-1-6-9 16,-4-10 0-16,-1-1 11 16,-1-12 26-16,-3-17 16 15,-3-9-24-15,-4-10-21 16,-1-6-5-16,-17 3-13 16,-4 5 5-16,-5 15-5 15,-6 16-2-15,-37 26-43 16,7 17-147-16,-10 12-440 0</inkml:trace>
  <inkml:trace contextRef="#ctx0" brushRef="#br0" timeOffset="76637.1498">6624 13391 544 0,'0'0'209'16,"0"0"-18"-16,0 0 13 16,0 0-36-16,0 0-14 0,0 0 4 15,-10-16-28-15,9 16-22 16,-2 0-14-16,-2 0-26 15,-4 6-23-15,-1 15-25 16,-4 10-1-16,-8 25 17 16,-9 23 1-16,-8 24 5 15,-6 6 6-15,2-6-1 16,5-22-13-16,7-26 0 16,7-12-15-16,0-2-2 15,-2 2-7-15,-4 6-2 16,-3 1 5-16,6-8-3 15,3-4-4-15,6-6 0 0,5-6 3 16,-1-4-9-16,4 0 1 16,1-5 1-16,2-3 11 15,2-3-12-15,0-2 1 16,4-4-1-16,-2-2 0 16,3-2-1-16,0 1 0 15,0-2 10-15,0 0-10 16,0 0-7-16,0 0-6 15,0 0-38-15,0 0-59 16,0 0-67-16,0-2-358 16,3-2-539-16</inkml:trace>
  <inkml:trace contextRef="#ctx0" brushRef="#br0" timeOffset="80434.9178">5005 14046 474 0,'0'0'760'0,"0"0"-569"15,0 0-11-15,0 0-41 16,-96 116-31-16,84-60-25 16,5 5-22-16,7-3-3 15,0-7-33-15,16-8-13 16,8-8-5-16,10-12-7 15,5-10 0-15,10-13-6 16,6-2-26-16,2-23-93 16,-3-11-100-16,-8-6-50 15,-9-5-29-15,-17 2 45 0,-11 3 80 16,-9 5 179 0,0 8 41-16,-14 8 148 0,-2 8 32 15,1 9-1 1,-3 4 5-16,1 4-80 0,3 16-59 15,-2 6-6-15,8 4 2 16,2 3-25-16,6-3-20 16,0 1-25-16,12-7-3 15,13-6-9-15,3-9 9 16,4-7-2-16,-1-2 5 16,-4-10 1-16,-5-9-7 15,-10-5-4-15,-7-5 5 16,-5-3-6-16,-6 1-1 15,-17-1 0-15,-2-1-9 16,-3 3 8-16,-1 6-10 0,4 7-8 16,9 8-7-16,5 9-17 15,10 0-62-15,1 8-68 16,20 17-43-16,6 0-43 16,1-6-113-16</inkml:trace>
  <inkml:trace contextRef="#ctx0" brushRef="#br0" timeOffset="80625.8156">5461 14053 3 0,'0'0'896'15,"0"0"-643"-15,0 0 3 16,0 0-20-16,0 0-127 0,0 0-77 16,0 0-19-16,9 34-2 15,10 1 3-15,4 5-5 16,2-2-9-16,3-3-6 15,19 2-148-15,-7-10-110 16,-4-10-291-16</inkml:trace>
  <inkml:trace contextRef="#ctx0" brushRef="#br0" timeOffset="80981.3673">5758 14009 823 0,'0'0'310'15,"0"0"-68"-15,0 0-46 16,0 0-78-16,0 0-14 0,0 0-27 16,-63 99-3-16,63-70-26 15,0 0-24-15,11-5-17 16,5-5-3-16,2-7-3 16,-2-8 0-16,-1-4 0 15,0-7 7-15,-4-16 5 16,-6-7-5-16,-5-8-7 15,0-5 4-15,-11-7-4 16,-9-3 4-16,-4-2 2 16,-1 1 11-16,7 11 27 15,3 12 42-15,6 13 9 16,5 17-30-16,4 1-66 16,4 20-2-16,16 17-5 15,12 12 7-15,18 21 1 0,17 25-1 16,7 18-25-1,-11-14-187-15,-21-19-561 0</inkml:trace>
  <inkml:trace contextRef="#ctx0" brushRef="#br0" timeOffset="81568.6516">5460 15012 874 0,'0'0'340'16,"0"0"-76"-16,0 0-28 16,-57-84 11-16,49 74-37 15,7 8-54-15,1 4-86 16,0 33-57-16,22 32-2 15,11 25 18-15,7-3 4 16,-4-11-6-16,-9-25-17 16,-3-11-4-16,2 8-5 0,6 3 1 15,1 3-2-15,-5-10-30 16,-4-9-78-16,-15-16-77 16,-6-13-135-16,-3-8-288 0</inkml:trace>
  <inkml:trace contextRef="#ctx0" brushRef="#br0" timeOffset="82072.9339">5297 14971 1129 0,'0'0'161'0,"0"0"-119"16,115-116 46-16,-6 47 44 15,42-13-12-15,14-1-28 16,-13 12-29-16,-40 16-31 15,-44 21-4-15,-26 7-11 16,-12 10 1-16,-8 3-2 0,-5 4 3 16,-4 3 31-16,-8 7 33 15,-4 0-18-15,4 15-31 16,5 14 25-16,5 13 28 16,10 20-2-16,8 19-26 15,9 16-11-15,4 7 8 16,-7-16-24-16,-8-20 3 15,-8-22-12-15,-4-6-16 16,5 3 2-16,1 6-9 16,2 0 0-16,-5-8 0 15,-6-6-4-15,-6-8-3 16,-10-7-7-16,0-8-4 16,-15-4 6-16,-16 0 3 0,-29-1-7 15,-37 8 3-15,-48 21 4 16,-32 17-11-16,-15 16 6 15,1 10 8-15,25-2 6 16,20-7 0-16,43-16 0 16,36-14 6-16,31-16-12 15,15-11 6-15,12-1 0 16,6-7-10-16,6-5-143 16,58-23-17-16,0-10-64 15,2-8-423-15</inkml:trace>
  <inkml:trace contextRef="#ctx0" brushRef="#br0" timeOffset="82529.6316">5494 15093 722 0,'0'0'576'0,"0"0"-448"16,0 0-15-16,0 0 11 15,0 0-55-15,0 0-30 16,0 0 17-16,71-2-2 0,-36 17-7 16,2-1-15-16,2-2-10 15,1-6-12-15,-4-1-2 16,-6-5 2-16,-7 0 2 15,-9-9-12-15,-8-7 20 16,-6-5-8-16,0-5-11 16,-14-3 12-16,-6-4-11 15,-4 1 6-15,6 5 22 16,1 7 60-16,7 8-2 16,5 10-27-16,5 2-45 15,0 12-16-15,17 18-13 16,10 9 13-16,7 9-7 15,8 2 8-15,0 0-1 0,1-5 1 16,-3-2-1-16,-4-8-80 16,7-12-125-16,-10-12-283 15,-13-11-319-15</inkml:trace>
  <inkml:trace contextRef="#ctx0" brushRef="#br0" timeOffset="82891.1715">5976 14936 1003 0,'0'0'180'15,"0"0"-141"-15,0 0 3 16,0 0 58-16,0 0-19 16,94-27-32-16,-72 12-23 0,-6 1-17 15,-7 0 7-15,-9-2-1 16,0 2 1-16,-9 0 36 15,-12 3 14-15,-4 4-4 16,-3 5 7-16,1 2 7 16,-3 9-20-16,2 13-24 15,3 11-10-15,8 8 6 16,9 5-11-16,8 4-5 16,4-4 1-16,22-4-12 15,9-7 0-15,8-7 7 16,6-14-8-16,5-12-48 0,1-4-47 15,-4-26-66 1,-7-9-116-16,-17-32-61 0,-12 8 10 16,-13 4-158-16</inkml:trace>
  <inkml:trace contextRef="#ctx0" brushRef="#br0" timeOffset="83092.8747">6257 14757 491 0,'0'0'280'0,"0"0"19"16,0 0-21-16,0 0-40 15,0 0-69-15,0 0-90 16,0 0-25-16,-71 38-10 15,71-16-28-15,21 0-1 16,4-3-5-16,8-5-1 16,3-4 1-16,1-1-4 15,-1 0-5-15,2 0 0 16,-8 4 2-16,-10 4-2 16,-11 9-1-16,-9 10 0 0,-43 29-1 15,-95 56-18-15,2-10-242 16,-28 3-731-16</inkml:trace>
  <inkml:trace contextRef="#ctx0" brushRef="#br0" timeOffset="87136.4121">4068 12701 441 0,'0'0'55'0,"0"0"-39"16,0 0-5-16,0 0-5 16,0 0-4-16,0 0 37 15,9 25 44-15,3 8 8 16,7 22 23-16,14 31 3 16,7 34 18-16,5 17-2 15,-2 6-33-15,0 7 1 16,-5-3 17-16,-4 4-26 15,-3-2-35-15,-2-7 3 16,-3-8-6-16,0-6 4 16,5 1-5-16,0-2-3 0,0-5-11 15,8-1-11-15,-1-5-16 16,1-12 2-16,-1-4-3 16,-8-11 3-16,-7-7-14 15,0-4 14-15,-6-13-14 16,-8-15 0-16,-3-15-46 15,-1-11 15-15,-1 0-73 16,3-12-45-16,-2-3-129 16,-4-9-282-16</inkml:trace>
  <inkml:trace contextRef="#ctx0" brushRef="#br0" timeOffset="89200.1812">3647 12425 722 0,'0'0'110'16,"0"0"-73"-16,0 0-12 15,0 0 21-15,0 0 12 16,0 0 7-16,48-89-1 15,7 56-4-15,36-12-2 16,42-17-13-16,26-8 6 16,15-5-3-16,9 0 7 15,-5 8-13-15,10-1 12 0,5-2-21 16,-1-2-5-16,13-2-3 16,20-4-12-16,9 2 10 15,17 2 24-15,10 4 1 16,0 5-20-16,3 4-3 15,-8 2-2-15,-8 4-17 16,-18 1 2-16,-18 5-7 16,-14 4 10-16,-24 7-11 15,-20 6 1-15,-24 9-1 16,-34 7 1-16,-29 8 0 16,-23 5 1-16,-8 3-1 15,0 0-1-15,4 7 0 0,2 6 10 16,-2 8-9-16,-2 5-1 15,2 10 0 1,2 10 0-16,5 19 0 0,7 21 1 16,11 21 1-16,4 8-1 15,1-3 1-15,6-5-2 16,-2-8 25-16,0-3 10 16,-4 2-16-16,0-7-8 15,3 7-10-15,-1 3 36 16,6 8 14-16,-1 5-20 15,-1 1-11-15,-3 8 7 16,-4 2 13-16,-5 0-9 16,-7-6-5-16,-7-3 1 0,-6-1-4 15,-6-2 7-15,-5 3-21 16,-7 0 21-16,-4 2-2 16,-3-2-16-16,1-3-5 15,1-5 17-15,1-2-9 16,2-1-2-16,-4 2 9 15,6 4-5-15,-4-5-9 16,4 0-2-16,-5 3 0 16,0-9 5-16,-4-4-4 15,-4-19 1-15,-6-21-7 16,0-15 5-16,-2-7-5 16,-2 1 9-16,0 2-9 15,0-2 11-15,0-6-11 0,-3-10-1 16,0-5 2-1,0-7-1-15,0-4 5 0,0-2 0 16,0 1-5-16,0-2 7 16,-6 0-7-16,-12 1-1 15,-13 0-1-15,-20 2-6 16,-36 3 5-16,-40 1-11 16,-25 4 1-16,-18 0 6 15,-8 6 4-15,5-1 1 16,-12 5-13-16,-6 3 7 15,-2 2 6-15,5 6 0 16,3 2 1-16,6-1 7 16,5 4-7-16,-2-3-2 15,3 0-4-15,3 2 5 16,7-2-1-16,7 2 1 0,9-2-10 16,10 0 10-16,10-5-18 15,8-3 13-15,6-6 5 16,4-3 0-16,4-5-10 15,8-5-13-15,2-1-10 16,1-2-3-16,-1-4 11 16,2 0 11-16,2 0 0 15,5 3 12-15,14-3 2 16,13 3-8-16,13 0 8 16,2 0 1-16,-10 4 0 15,-8-2-1-15,-13 4 0 16,3-2 1-16,-1 1 0 0,1 1 0 15,5-3 0-15,2 2 0 16,4-3 1-16,5 0 1 16,0-3-2-16,2-2 1 15,-1 0-1-15,7 0 0 16,3 0-1-16,8-5 1 16,7-3 0-16,8-2 0 15,8 1 0-15,3 0 0 16,3 1 1-16,1 0-1 15,2 2 0-15,0-2 0 16,1 5 1-16,1-1-1 16,2-1 1-16,-1 5-1 15,1-2 1-15,-1 0-1 0,2 2 1 16,-1 0 0-16,-1 0-1 16,1-1 1-16,-2 1-1 15,0-2 1 1,0 1-1-16,-3-1 1 0,0-2 0 15,-2 1 6-15,1-4-6 16,-3 0 1-16,-1-1-1 16,-1-2 6-16,-3-4 7 15,2 0-14-15,-2-5 10 16,0-5-3-16,2-2-5 16,1-6-1-16,1-3 0 15,0-1 0-15,4-3 1 16,0-4-1-16,-2 2 5 15,-3 0 4-15,0 0-10 16,-9-1 1-16,-4 0 0 0,-5-3 6 16,-6-4-5-16,-3-2-1 15,-1 3-1-15,3 5-3 16,1 7-16-16,8 11-36 16,-8 9-57-16,6 5-490 15,3 8-488-15</inkml:trace>
  <inkml:trace contextRef="#ctx0" brushRef="#br0" timeOffset="103303.4529">12324 2972 1073 0,'0'0'253'0,"0"0"14"0,0 0-143 16,0 0-76-16,0 0-4 15,-8 88 25-15,8-39-12 16,0 1-28-16,0-2-17 16,5-1-3-16,5-5-9 15,4-3-9-15,8-3-129 16,-4-11-365-16,-2-11-452 0</inkml:trace>
  <inkml:trace contextRef="#ctx0" brushRef="#br0" timeOffset="103722.2187">12555 2931 1101 0,'0'0'201'16,"0"0"-141"-1,0 0-31-15,0 0 74 0,0 0 10 16,-11 106-11-16,-2-66-40 15,0 3-32-15,1-3-8 16,3-1-10-16,4-9-6 16,5-8-5-16,0-10-1 15,11-6-32-15,13-6-11 16,4 0 24-16,6-13-19 16,1-6-8-16,-2-4 16 0,-7-3 20 15,-6 1 10-15,-7 1 1 16,-4 5 8-16,-6 3 33 15,-2 5 44-15,-1 5 12 16,0 6-14-16,0 0-28 16,0 0-29-16,1 9-26 15,4 13 10-15,0 6 2 16,3 6-3-16,0 3-4 16,1-2 0-16,2-1 1 15,0-3-7-15,9-1-24 16,-1-10-128-16,-2-9-345 0</inkml:trace>
  <inkml:trace contextRef="#ctx0" brushRef="#br0" timeOffset="104314.2628">13583 2853 955 0,'0'0'284'16,"0"0"-41"-16,0 0-51 15,0 0-78-15,0 0-44 16,0 0-43-16,0 0-23 16,0 3 5-16,16-3-6 15,3-7 11-15,4-7 16 16,-5-8-17-16,-3-3-3 16,-3-4 0-16,-9-4-4 15,-3 1 2-15,0 1-2 0,-15 5 1 16,-8 8 2-16,0 9 6 15,-3 9 7-15,-4 10-11 16,2 21-2-16,2 14-2 16,6 9 2-16,9 4-3 15,11-2-5-15,2-3 2 16,21-10-3-16,33-3-100 16,-4-14-209-16,-3-12-307 0</inkml:trace>
  <inkml:trace contextRef="#ctx0" brushRef="#br0" timeOffset="104720.3968">13811 2692 995 0,'0'0'198'16,"0"0"-75"-16,0 0-55 16,0 0-1-16,0 0 9 15,0 0-25-15,0 0-16 16,77 37 1-16,-75 0 43 15,-2 5-6-15,0 0-34 16,-12-3-11-16,0-4-16 16,3-11 1-16,4-7-12 0,5-7-1 15,0-10-20 1,4 0-8-16,12-19 21 0,3-13 6 16,2-11 1-16,-6-8 1 15,-3-8 0-15,-6-2 9 16,-1 5 23-16,-5 9 15 15,1 11 20-15,-1 13 0 16,0 10-12-16,0 10-15 16,2 3-23-16,0 7-18 15,3 15-2-15,2 10-6 16,1 9 8-16,4 5 8 16,3 4-8-16,1-1 0 15,8-9-63-15,24-12-110 16,-7-11-309-16,1-17-259 0</inkml:trace>
  <inkml:trace contextRef="#ctx0" brushRef="#br0" timeOffset="106265.3546">14334 2443 1053 0,'0'0'295'0,"0"0"-7"15,0 0-147-15,0 0-62 16,0 0-33-16,0 0 2 15,-48 99-19-15,43-57-11 16,2 0-2-16,3 0-8 16,0-5-7-16,8-7-1 15,9-13-18-15,0-9-61 0,2-8-6 16,0-11-69-16,-1-17 2 16,-3-8 98-1,-6-6 48-15,-6-3 6 0,-3-1 32 16,0 6 58-16,0 6 38 15,-2 8-36-15,-4 12 2 16,2 7-19-16,-1 7-21 16,3 0-34-16,0 10-20 15,2 13 0-15,0 6 0 16,0 5 0-16,12 1 0 16,6 0 0-16,6-6 0 15,7-7 0-15,4-10-48 16,0-12-15-16,1-2-22 0,-6-19-73 15,-8-10 30 1,-7-6 77-16,-7-4 51 0,-8-1 13 16,0 1 75-1,0 7 46-15,0 9-1 0,-2 9-32 16,1 9-32-16,-1 7-13 16,2 0-39-16,0 12-17 15,0 12 0-15,0 8 0 16,8 6 3-16,1 5-3 15,1-3 0-15,-2-4-1 16,1-7 1-16,-1-11-32 16,0-12-57-16,1-6-10 15,-2-17 51-15,2-17-34 16,-4-9 41-16,-2-6 31 16,-2-2 10-16,-1 4 8 0,1 7 36 15,-1 10 3-15,2 11-2 16,0 9-10-16,1 10-27 15,3 0-8-15,4 13-6 16,3 7 6-16,5 6 0 16,2 3 6-16,2-5-6 15,0-3 2-15,1-7 5 16,-1-9-7-16,1-5 0 16,-4-3-16-16,-3-17-13 15,-4-7 10-15,-6-6 6 16,-1-1 11-16,-5 0 2 15,0 8 0-15,0 5 0 16,0 7 2-16,0 8 21 16,0 6-5-16,0 0-18 15,1 7-6-15,5 10 5 0,4 4 1 16,3 1 1-16,0 3 0 16,5-4 0-16,3-5-1 15,0-3-7-15,3-7-30 16,1-6-36-16,0 0-26 15,-4-11-25-15,-1-5-33 16,-7-1 63-16,-6 4 65 16,-5 0 29-16,-2 5 21 15,0-1 39-15,0 4 14 16,-2 2 28-16,-1 0 4 0,2 3-28 16,-1 0-40-1,2 0-34-15,0 3-4 0,0 10-9 16,9 2 8-16,11-1 0 15,2-3 1-15,8-4 0 16,3-6 2-16,4-1-2 16,-4-5 0-16,-5-11 0 15,-8-4 2-15,-10 0 5 16,-6-2 50-16,-4 2 44 16,0 4 6-16,-1 7 4 15,-5 5-21-15,0 4-48 16,-1 8-42-16,-2 21-7 15,1 11 7-15,-2 10 9 16,2 8-9-16,4 2-1 16,-1 1 0-16,-1-3-6 0,-1-5-88 15,-2-12-17-15,1-12 26 16,0-17 51-16,2-12 20 16,1-12 14-16,-2-22 1 15,4-10 2-15,0-6 32 16,-1-1 13-16,4 1-8 15,0 9 9-15,0 10-2 16,0 10-9-16,0 9-8 16,4 8-17-16,2 4-12 15,6 0-12-15,5 9 10 16,7 2 2-16,3 0-1 16,3-4 0-16,-1-5 1 15,-1-2 0-15,-1-7-1 16,-5-15 1-16,-5-7-8 0,-7-8 8 15,-9-10 1-15,-1-18 0 16,-13-25 0-16,-8-29 17 16,-1 10-6-16,4 24 1 15,9 32 6-15,4 29 58 16,0 10-3-16,1 4 2 16,3 8-38-16,1 2-38 15,0 26-14-15,0 15 13 16,15 9 1-16,9 9 0 15,5 2 0-15,7-1-55 16,2-6-117-16,18-6-61 16,-10-14-123-16,-7-17-367 0</inkml:trace>
  <inkml:trace contextRef="#ctx0" brushRef="#br0" timeOffset="106792.8985">15851 1968 816 0,'0'0'113'16,"0"0"-70"-16,0 0 29 15,0 0 38-15,0 0-7 16,0 0-28-16,0 0-15 16,91 33 1-16,-80-47 33 15,-4-5 12-15,-5-3-17 16,-2-2-5-16,0 0-23 0,0 7 14 15,-11 0 14 1,-3 10-24-16,-2 5-14 0,-1 2-23 16,-2 12-28-16,0 16 1 15,6 8 6-15,2 6-7 16,11 5 0-16,0-2-1 16,20-1 0-16,10-7-35 15,10-11-33-15,3-10-16 16,2-13 13-16,1-3-14 15,-3-19-50-15,-7-8 41 16,-6-7 11-16,-11-3 84 16,-8-3 17-16,-6-1 87 15,-1 4 15-15,-1 3 0 16,1 7-14-16,4 7-33 0,1 6-38 16,4 5-21-16,5 7-3 15,7 2-9-15,5 0 8 16,3 2-8-16,0 10 0 15,-3 5 0-15,-8 5-1 16,-11 2 0-16,-11 3 0 16,-2 3-2-16,-25 3 2 15,-43 13-6-15,6-8-151 16,-3-10-421-16</inkml:trace>
  <inkml:trace contextRef="#ctx0" brushRef="#br0" timeOffset="107100.0839">14326 3134 1465 0,'0'0'166'0,"122"-9"-146"16,33-25 11-16,39-10 69 16,17-9 3-16,-9 0-27 15,-27 3-20-15,-15-2-11 16,-21 6-31-16,-32 8-12 0,-36 9 7 16,-29 10-9-1,-19 8-7-15,-8 4-71 0,-22 7-67 16,-15 2-82-16,-17 13-290 0</inkml:trace>
  <inkml:trace contextRef="#ctx0" brushRef="#br0" timeOffset="107288.528">14651 3275 1505 0,'0'0'176'15,"0"0"-150"-15,82 19 17 16,22-19 122-16,50-28-33 15,20-14-18-15,1-3-40 16,-26 4-35-16,-49 13-25 16,-28 8-13-16,-22 7-1 0,-14 9-24 15,-9 2-119-15,-14 2-571 1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04:39.6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62 16561 846 0,'0'0'225'16,"0"0"-119"-16,0 0 23 15,0 0-16-15,0 0-12 16,0 0-15-16,-3 3-10 16,28-6 3-16,18-11-3 15,13-6-9-15,9-4-16 16,6-3-15-16,1-4-11 15,-3 2-5-15,-5 0-11 16,-6 5-8-16,-7 2-1 0,-9 6-61 16,-12 4-67-1,-16 7-159-15,-9 2-116 0,-5 3-322 0</inkml:trace>
  <inkml:trace contextRef="#ctx0" brushRef="#br0" timeOffset="221.4508">11135 16774 682 0,'0'0'512'0,"0"0"-388"16,0 0-85-16,0 0-24 0,0 0 102 16,0 0 71-1,149-67-59-15,-22-11-58 0,16-9-21 16,2 6-34-1,-15 12-4-15,-22 24-12 0,-20 15 0 16,-8 13-90-16,-28 11-246 16,-23 5-574-16</inkml:trace>
  <inkml:trace contextRef="#ctx0" brushRef="#br0" timeOffset="2177.6639">1267 10093 1230 0,'0'0'177'0,"0"0"-122"0,0 0-1 15,0 0 6 1,33-73-27-16,-19 39 31 0,3-5-13 16,5-5-14-16,5-3-18 15,1-3-12-15,2 4-6 16,0-3 5-16,3 6-6 16,-3 2-96-16,-2 11-59 15,-1 6-112-15,-9 8-37 16,-8 12-226-16</inkml:trace>
  <inkml:trace contextRef="#ctx0" brushRef="#br0" timeOffset="2341.7645">1183 10305 1277 0,'0'0'156'0,"0"0"-156"15,0 0 0-15,0 0 15 16,106-144 8-16,-9 28-4 15,21-17-13-15,1 0-6 16,-31 36-196-16,-33 30-653 0</inkml:trace>
  <inkml:trace contextRef="#ctx0" brushRef="#br0" timeOffset="4267.318">13897 16545 939 0,'0'0'159'15,"0"0"-159"-15,0 0-25 16,0 0 25-16,93-17 75 16,-32-3 27-16,32-8-10 15,36-7 7-15,13-2-13 16,0 4-12-16,-9 5 0 16,-23 6-17-16,-9 2-20 0,-7 3-11 15,-16 0-14 1,-20 3-2-16,-15 1-9 0,-3 1 8 15,1-4-7 1,1-1 6-16,1 0-2 0,-9 2-5 16,-9 5-1-16,-7 1-7 15,-6 6-43-15,-4 3-96 16,-5 3-114-16,-3 6-228 0</inkml:trace>
  <inkml:trace contextRef="#ctx0" brushRef="#br0" timeOffset="4524.0296">14270 16911 1513 0,'0'0'204'0,"0"0"-172"0,0 0-32 16,0 0 0-16,0 0 10 15,146-73 46-15,-10 9 2 16,24-11-9-16,7-6-27 16,-11 8-11-16,-27 12-5 15,-18 13-4-15,-27 14-2 16,-24 12-57-16,-6 15-145 16,-22 7-118-16,-9 0-232 0</inkml:trace>
  <inkml:trace contextRef="#ctx0" brushRef="#br0" timeOffset="6618.7966">7688 7856 606 0,'0'0'0'15,"0"0"-75"-15,0 0-89 0</inkml:trace>
  <inkml:trace contextRef="#ctx0" brushRef="#br0" timeOffset="6850.0891">7737 8442 459 0,'0'0'322'15,"0"0"-227"-15,0 0-63 16,0 0-19-16,0 0 1 15,0 0-13-15,21 74-1 16,-9-34-56-16,-1-7-94 16,-3 0-157-16</inkml:trace>
  <inkml:trace contextRef="#ctx0" brushRef="#br0" timeOffset="7019.9463">7783 9072 591 0,'0'0'133'0,"0"0"-52"16,0 0 39-16,0 0-28 16,0 0-24-16,0 0-42 15,0 77-10-15,0-58-16 16,0 17-76-16,0-3-107 16,0-1-142-16</inkml:trace>
  <inkml:trace contextRef="#ctx0" brushRef="#br0" timeOffset="7190.8125">7804 9728 709 0,'0'0'125'16,"0"0"-76"-16,0 0 22 16,0 99 9-16,-4-65-37 15,1 2-20-15,3 3-23 16,0 19-42-16,0-12-120 15,0-2-186-15</inkml:trace>
  <inkml:trace contextRef="#ctx0" brushRef="#br0" timeOffset="7379.6422">7816 10652 803 0,'0'0'134'0,"0"0"-92"16,0 0-17-16,0 86-11 16,0-60-5-16,0 0-9 15,-1 13-59-15,-1-8-127 16,0-3-384-16</inkml:trace>
  <inkml:trace contextRef="#ctx0" brushRef="#br0" timeOffset="7563.457">7815 11494 100 0,'0'0'695'16,"0"0"-563"-16,0 0-76 16,1 90-5-16,4-59-31 15,4 0-20-15,2 16-19 16,-3-5-170-16,0-6-185 0</inkml:trace>
  <inkml:trace contextRef="#ctx0" brushRef="#br0" timeOffset="7731.9081">7915 12453 669 0,'0'0'140'16,"0"0"-118"-16,0 83-22 16,3-45-32-16,0-2-148 0</inkml:trace>
  <inkml:trace contextRef="#ctx0" brushRef="#br0" timeOffset="7966.3331">7918 13333 785 0,'0'0'169'0,"0"0"-129"0,0 0-40 16,0 97 53-16,0-69 9 15,0 2-62-15,0-1 0 16,0 2-26-16,0-3 9 15,-3 1-79-15,-2 12-64 16,1-8 127-16,-1-3-23 0</inkml:trace>
  <inkml:trace contextRef="#ctx0" brushRef="#br0" timeOffset="8153.6774">7851 13991 466 0,'0'0'145'0,"0"0"-77"0,0 0 29 16,0 0-5-16,0 0 34 15,0 0-22-15,0 0-68 16,14 80-18-16,-12-64-10 16,1 1 18-16,0 2-26 15,-2 3-11-15,-1-1-44 16,0 8-67-16,0 22-18 16,-1-7 28-16,-11-1-483 0</inkml:trace>
  <inkml:trace contextRef="#ctx0" brushRef="#br0" timeOffset="8309.3776">7824 14632 652 0,'0'0'178'0,"0"0"-107"0,0 0 34 16,0 0-18-16,0 0-13 16,0 0-63-16,0 0-11 15,37 73-10-15,-28-56-103 16,-2-2-11-16,-3-2-234 0</inkml:trace>
  <inkml:trace contextRef="#ctx0" brushRef="#br0" timeOffset="8487.9076">7871 14930 535 0,'0'0'1055'0,"0"0"-967"0,0 0-88 16,0 0-64-16,0 0-109 15,0 0-153-15</inkml:trace>
  <inkml:trace contextRef="#ctx0" brushRef="#br0" timeOffset="14070.6799">10227 6561 152 0,'0'0'151'0,"0"0"-73"16,0 0 22-16,0 0-5 15,0 0 29-15,0 0-3 16,-2 0-18-16,2 0-21 16,0 0-20-16,0 0-23 15,0 0-5-15,0 0-10 16,0 0-23-16,0 0 0 15,0 0 14-15,12-1 6 16,3-3 31-16,10-3 8 16,5-3 4-16,7-3 4 15,6-1-9-15,7-3-6 16,4 0-14-16,8 0-8 16,4-2-10-16,4 2-2 15,-2 1 0-15,3-1-4 16,-6 2-2-16,0-2 3 15,-6 0 2-15,-1 1-4 0,-3 0 7 16,-2 1 4-16,-4 1-12 16,-3 1 3-16,-4 3-7 15,-2 0 2-15,-6 2-10 16,-4 1 1-16,-3 0 4 16,-4 1-4-16,-6 1-1 15,-3 1 0-15,-2 0-1 16,-6 1-55-16,-6-6-104 15,0-1-106-15,0-2-301 0</inkml:trace>
  <inkml:trace contextRef="#ctx0" brushRef="#br0" timeOffset="14399.8168">11220 6067 874 0,'0'0'305'0,"0"0"-239"16,0 0-65-16,0 0 14 15,0 0 19-15,0 0 24 16,102 8 8-16,-64-4-15 16,5 3-4-16,0-1-18 15,-1 1-8-15,-5 0-9 0,-3 0-5 16,-6 1-6-16,-6 0-2 15,-6 3-10-15,-5 0-8 16,-5 1 19-16,-6 4 19 16,0 3 42-16,-6 3 9 15,-15 7-7-15,-9 2-16 16,-7 6-38-16,-26 27-9 16,10-9-66-16,1-5-285 0</inkml:trace>
  <inkml:trace contextRef="#ctx0" brushRef="#br0" timeOffset="15243.4048">9600 6082 67 0,'0'0'852'0,"0"0"-719"16,0 0 3-16,-52-85 61 16,41 63-18-16,4 8-12 15,1 0-40-15,3 9-18 16,3 5-14-16,0 0-95 16,8 14-6-16,20 14 4 15,9 12 2-15,5 6 43 16,0 4-22-16,2-1-7 15,-5-1-6-15,-3-4-7 16,-5-3-1-16,-4-7-95 16,-6-3-80-16,-12-2-150 15,-7-9-174-15,-2-8-294 0</inkml:trace>
  <inkml:trace contextRef="#ctx0" brushRef="#br0" timeOffset="16135.9318">9366 6391 1111 0,'0'0'152'0,"0"0"-123"15,0 0-12-15,0 0 9 16,70-74-1-16,-19 39-5 16,10-6-5-16,5-2-7 15,-2-1-2-15,-2 3-4 16,-6 7 5-16,-9 5-6 15,-5 8 12-15,-8 10-13 0,-7 10 0 16,-5 1-18-16,-8 8-16 16,-4 13 32-16,-5 6 2 15,-5 6 26-15,0 3 13 16,-5 0-1-16,-11-1-7 16,-1-2 5-16,-3-8-8 15,5-5-15-15,3-9 1 16,4-6-12-16,5-5-2 15,3-12-35-15,0-15-19 16,14-9 2-16,7-10 33 16,7-2 9-16,2 0 8 15,1 3 2-15,-3 6 0 16,-5 4 0-16,-4 8 12 16,-4 5 36-16,-7 5 5 0,-2 7 2 15,-5 6 3-15,-1 4 8 16,0 0-36-16,0 0-22 15,0 14 25-15,0 8-9 16,-3 4 4-16,0 8-9 16,3 0-2-16,0 0-10 15,0-3 1-15,9-6-8 16,7-4-5-16,4-5-5 16,4-7-8-16,1-9 18 15,-1 0-1-15,-4-6-41 16,-4-13-18-16,-7-3 17 15,-8-4 11-15,-1-2 22 16,0 1 9-16,-13 4 0 0,0 1 1 16,0 8 2-16,4 5-2 15,2 6 30-15,4 3 10 16,2 0-11-16,1 0-21 16,0 6-7-16,4 8-1 15,9 3 0-15,4 2 0 16,2-4-1-16,2-2-6 15,1-5-2-15,2-8 9 16,2 0 4-16,-1-5 7 16,-1-14 2-16,-6-1-4 15,-5-6 2-15,-4 2-10 16,-7 2 12-16,1 2-5 16,-3 6 6-16,0 5 30 0,0 9-1 15,1 0-23-15,7 0-20 16,5 7-10-16,6 10 10 15,4 2 21-15,2 1-7 16,1 4-8-16,-6-5-5 16,-5-2-1-16,-4-5-6 15,-5-4-63-15,-8-8-122 16,-15-6-121-16,-4-11-661 0</inkml:trace>
  <inkml:trace contextRef="#ctx0" brushRef="#br0" timeOffset="16279.7398">10309 5651 651 0,'0'0'79'15,"0"0"-79"-15,0 0 0 0,0 0 14 16,0 0 1-16,95 59-15 16,-59-39-22-16,-6-3-513 0</inkml:trace>
  <inkml:trace contextRef="#ctx0" brushRef="#br0" timeOffset="16848.1724">10607 5785 413 0,'0'0'611'15,"0"0"-378"-15,0 0-111 0,0 0-54 16,0 0-17-16,0 0 6 15,0 0 45-15,61 68-22 16,-34-38-22-16,-2 2-12 16,-1 0-16-16,-1 1-5 15,-4-4-6-15,-6-2-10 16,-1-7-3-16,-6-9 1 16,-4-8-6-16,-2-3 18 15,0-13 3-15,0-15-16 16,-12-6-4-16,1-8-1 15,1-1 5-15,4 4-5 16,2 10-1-16,4 8-1 16,0 9 0-16,0 8-5 0,5 4-3 15,10 0-4-15,5 13 12 16,5 2 1-16,-1 2 10 16,1 0 0-16,1-3-8 15,-1-4 5-15,2-6-6 16,-2-4 0-16,-1-1 7 15,-1-18-8-15,-4-4-5 16,-9-6-3-16,-4-2 8 16,-6 1-1-16,0 3 1 15,0 7 1-15,-4 5 0 16,1 10 24-16,3 5-19 16,0 0-6-16,0 9-23 15,14 8 23-15,5 5 1 0,0 1 5 16,-1-1-6-16,-2-1 0 15,-2-5-11-15,-6-2-77 16,-8-14-120-16,0 0-132 16,-5-6-463-16</inkml:trace>
  <inkml:trace contextRef="#ctx0" brushRef="#br0" timeOffset="16971.0742">10825 5453 740 0,'0'0'0'0,"0"0"-102"16,0 0 93-16,88 42 9 16,-58-24-178-16</inkml:trace>
  <inkml:trace contextRef="#ctx0" brushRef="#br0" timeOffset="17692.3044">11137 5571 849 0,'0'0'210'0,"0"0"-6"15,0 0-132-15,0 0-36 16,0 0 40-16,0 0 28 16,0 0-19-16,46 97-27 15,-33-70-20-15,3-1-10 16,-4-4-15-16,-1-3-7 16,-2-7-6-16,-2-4 0 15,-2-8 11-15,-1 0 0 0,1-16 43 16,1-9-32-16,-2-9-11 15,2 0-10-15,0-2-1 16,1 5 10-16,1 9-2 16,-2 6 2-16,0 9 2 15,2 5-12-15,3 2-12 16,0 3 1-16,10 9 11 16,-1 5 10-16,3-4-3 15,4 0-1-15,0-4 1 16,-1-6-7-16,1-3-18 15,-3-2-21-15,-6-13-21 16,-3-6-45-16,-8-3-21 16,-4-3 62-16,-3-2 35 15,0 2 18-15,-9 2 11 0,-4 4 1 16,-1 6 17-16,0 6 9 16,3 4 8-16,2 5 6 15,2 0-14-15,4 10-27 16,3 5-10-16,0 4 9 15,0 0-25-15,12-2 0 16,1-2-21-16,2-3 20 16,-3-5-4-16,-1-5-1 15,-4-2-5-15,-3 0 37 16,-1 0 37-16,-3-9-6 16,0-1 27-16,0 3 16 15,0 2 32-15,0 2-9 16,0 3-46-16,5 0-51 15,6 7-7-15,6 9 7 16,7 8 38-16,6 8 3 0,6 2-5 16,1 6 25-16,-1-1-18 15,-6 2-15-15,-6 2-1 16,-11 1-5-16,-12 2-22 16,-1 5 11-16,-24 4-1 15,-13 2-10-15,-12 0-53 16,-39 20-71-16,8-16-240 15,5-13-505-15</inkml:trace>
  <inkml:trace contextRef="#ctx0" brushRef="#br0" timeOffset="18358.3728">11311 8136 196 0,'0'0'941'0,"0"0"-777"0,0 0-35 16,0 0-52-16,0 0-52 15,0 0 84-15,94 52 29 16,-21-7-12-16,25 15-32 16,26 8-11-16,8-7-24 15,-7-10-16-15,-16-13-5 16,-31-13-2-16,-16-5-8 16,-20-5-10-16,-3-2-6 15,3 2-12-15,-2-1 13 16,1 2-7-16,-12-5-6 15,-9-4-16-15,-10-2-44 16,-4-1-46-16,-6-3-27 16,-16-1-73-16,-7 0-162 0,-7 0-715 0</inkml:trace>
  <inkml:trace contextRef="#ctx0" brushRef="#br0" timeOffset="18688.9947">11987 8695 1341 0,'0'0'176'16,"0"0"-132"-16,0 0 10 15,95 37 11-15,-49-26 40 16,2-1 11-16,1-2-18 16,3-4-41-16,0-1-29 0,-3-3-15 15,-2 0-4-15,-7-8-4 16,-4-8-5-16,-8-2-47 15,-4-6-2-15,-4-2-16 16,-10-1-2-16,-5-2 21 16,-5-1 23-16,0 1 13 15,-18-1 9-15,-5 0 1 16,-5-1-1-16,-5 0-15 16,-4-2 16-16,1 3 9 15,5 3-9-15,4 6-42 16,9 7-75-16,7 6-94 15,6 3-89-15</inkml:trace>
  <inkml:trace contextRef="#ctx0" brushRef="#br0" timeOffset="19229.4223">12956 8903 827 0,'0'0'219'16,"0"0"-37"-16,0 0 57 16,0 0-48-16,0 0-3 0,0 0-12 15,0 0-45-15,-48-46-77 16,48 49-37-16,8 15-16 16,11 10 19-16,8 10 11 15,7 4 3-15,1 0-17 16,2 0-17-16,-4-5 1 15,1-4-1-15,-5-2 0 16,-4-8-71-16,-10-4-84 16,-5-8-135-16,-8-5-333 0</inkml:trace>
  <inkml:trace contextRef="#ctx0" brushRef="#br0" timeOffset="19404.0574">12856 9089 874 0,'0'0'110'16,"0"0"-67"-16,88-16-15 15,-36-1-8-15,3 0-18 16,5-3-1-16,18-12-1 16,-16 6-137-16,-13 4-187 0</inkml:trace>
  <inkml:trace contextRef="#ctx0" brushRef="#br0" timeOffset="20219.5836">13355 8858 628 0,'0'0'234'16,"0"0"-58"-16,0 0 3 15,0 0-40-15,0 0-40 16,0 0-18-16,0 0-8 0,-23 39-16 16,23-25-18-16,0 0-14 15,9 0-6-15,2-3-18 16,6-2 15-16,-4-7-16 15,3-2-3-15,-4 0-26 16,-2-8 20-16,-4-10 9 16,-5-4 7-16,-1-5-6 15,0 1 5-15,0 1-6 16,-7 5 1-16,-5 6 9 16,2 7 56-16,-4 7 11 15,-1 0-15-15,-4 17-33 16,-1 12-17-16,1 6-10 15,4 5-1-15,9-2 2 0,6-4-3 16,6-6-9 0,18-7 0-16,8-9 1 0,11-12-50 15,0-2-32-15,2-22-93 16,-2-8-28-16,-7-6-54 16,-9-1-43-16,-12 4 87 15,-10 5 156-15,-5 10 65 16,-5 7 129-16,-12 7 66 15,-4 6-31-15,2 0-42 16,-2 10 17-16,6 6 22 16,5-1-31-16,7-1-63 15,3 0-54-15,1-1 6 0,15-1-5 16,6-2-5 0,1-1 1-16,3 0-1 0,-3 0-8 15,-3 1 1-15,-5 4-1 16,-6 3 0-16,-2 0 5 15,-4 4-5-15,-3 2-1 16,0 0 14-16,0 1 5 16,0-4-4-16,0-5 5 15,0-4-19-15,0-6 6 16,14-5-7-16,5 0-12 16,5-17-4-16,3-9-18 15,-2-6 21-15,-4-5-22 16,-10-4 0-16,-5-2 26 15,-6 0 9-15,0 3 0 0,-8 7 34 16,-1 12 39-16,3 6 40 16,-1 8 16-16,4 7-13 15,3 0-41-15,0 3-33 16,0 14-30-16,8 6 4 16,7 7-9-16,6 2-5 15,0-2-1-15,1 0 7 16,-1-4-8-16,-1-2-25 15,-5-5-49-15,-3-7-51 16,-11-7-89-16,-1-5-326 16,0 0-337-16</inkml:trace>
  <inkml:trace contextRef="#ctx0" brushRef="#br0" timeOffset="20402.5232">13623 8997 1664 0,'0'0'213'0,"0"0"-139"16,0 0-13-16,0 0 12 15,116-53-3-15,-65 23-32 16,1-3-38-16,33-13-10 16,-13 8-284-16,-11 4-1034 0</inkml:trace>
  <inkml:trace contextRef="#ctx0" brushRef="#br0" timeOffset="23598.7248">16974 6176 785 0,'0'0'128'0,"0"0"2"0,0 0 112 15,0 0-80-15,0 0-118 16,-3 109 59-16,18 14 55 16,2 28-14-16,-5 19-26 15,-8 10-10-15,-1 1-18 16,-1 14-23-16,-2 3-23 15,0 1-20-15,0-7-8 16,0-1-6-16,1-7-9 16,0-11 0-16,5-10-1 15,-1-13 1-15,4-16 0 16,0-9-1-16,1-13-12 16,-2-15-10-16,-1-12-2 15,5-5-28-15,-4-17 40 0,-2-16-7 16,0-11-56-1,-3-15 53-15,-1 0-61 0,6-1-32 16,-7-12-67-16,1-8-87 16,-2 0-86-16</inkml:trace>
  <inkml:trace contextRef="#ctx0" brushRef="#br0" timeOffset="24004.9577">16720 8947 1558 0,'0'0'204'15,"0"0"-160"-15,0 0 7 16,116 85 71-16,-49-44 7 0,9 1-51 16,2 0-25-16,1-6-17 15,-6-4-19-15,-4-6-9 16,-7-6 5-16,-6-8-13 15,-9-9-15-15,-8-3-56 16,-11-10-71-16,-7-17-39 16,-12-14 8-16,-8-7-25 15,-1-8 41-15,-6 0 59 16,-6 5 98-16,-3 10 85 16,3 13 91-16,1 14 15 15,3 14-13-15,0 5-39 16,-2 37-68-16,-2 33-37 0,0 23 32 15,1 11-7-15,2-18-34 16,4-23-11-16,2-28-13 16,3-8-1-16,0-3-6 15,0-21-101-15,0-5-172 16,0-11-628-16</inkml:trace>
  <inkml:trace contextRef="#ctx0" brushRef="#br0" timeOffset="24659.455">16806 6154 971 0,'0'0'235'0,"0"0"-77"16,0 0-29-16,0 0 35 15,-12 112-13-15,0-65-50 16,0 1-24-16,0-5 4 16,0-5-27-16,5-6-21 15,1-11-14-15,4-8-18 16,1-8 5-16,1-5-6 0,0 0-3 16,0-20 3-16,0-12 21 15,6-13-8-15,1-8-1 16,2-6-5-16,5 1-1 15,1 5-6-15,7 9-1 16,8 15 1-16,7 12-1 16,10 13 0-16,5 8-11 15,4 21 12-15,2 15 11 16,-4 8-10-16,0 16-1 16,-15 30-44-16,-14-14-209 15,-18-5-1322-15</inkml:trace>
  <inkml:trace contextRef="#ctx0" brushRef="#br0" timeOffset="40178.4306">18199 6788 902 0,'0'0'217'16,"0"0"-16"-16,0 0 39 16,0 0-92-16,-102 27-82 15,65 4-28-15,2 12 12 16,5 7-2-16,9 6-8 15,9 2-5-15,12-1-12 16,0-2-22-16,25-5-1 16,10-8 0-16,12-11-10 15,5-11 10-15,5-12 7 16,0-8-7-16,-8-17-13 16,-9-19-17-16,-13-11 17 0,-13-8 13 15,-14-3 8-15,-5 3-2 16,-23 3-6-16,-12 6-5 15,-13 12 5-15,-8 7 1 16,-1 13 12-16,2 12-6 16,12 2 7-16,10 10-4 15,19 9-10-15,13 3-8 16,6 1 7-16,19 0-6 16,16-2-9-16,16-8-50 15,10-6-25-15,5-7 21 16,-5-3-8-16,-7-16-9 15,-14-5 27-15,-13-3 50 16,-14-2 10-16,-7 3 16 0,-6 2 32 16,0 6 45-1,-3 5 20-15,-2 6-12 0,4 7-37 16,1 0-64-16,0 13-13 16,15 12 13-16,9 8 14 15,4 8 1-15,5 0-6 16,1-2 2-16,-1-5-2 15,-6-9-7-15,-7-8-1 16,-6-10-1-16,-6-7 0 16,-5-10 18-16,-3-19 52 15,0-11-52-15,0-7-2 16,-9-6-15-16,-2 1-1 0,1 4-31 16,4 8-48-1,6 9-53-15,9 13-116 0,10 11-237 16,4 6 124-16</inkml:trace>
  <inkml:trace contextRef="#ctx0" brushRef="#br0" timeOffset="40785.6694">18785 6782 705 0,'0'0'150'15,"0"0"-86"-15,0 0 5 16,0 0-25-16,0 0-33 16,0 0 14-16,0 0 2 0,75 26 7 15,-59-32 6-15,1-13 8 16,-7-4-21-16,-4-4-9 16,-4-1-8-16,-2 2 22 15,-3 3 90-15,-11 7 10 16,-4 7 21-16,0 6-28 15,-3 3-24-15,1 10-51 16,0 14-14-16,1 8-8 16,5 6 3-16,6 4-7 15,8-3-15-15,0-3-9 16,14-3-1-16,12-8-13 16,6-7 11-16,6-10 3 15,4-8 11-15,4-9-11 0,-3-20-6 16,-1-5-41-16,-8-6-4 15,-9 1 12-15,-11 0 2 16,-6 4 15-16,-8 6 10 16,0 4 12-16,0 7 0 15,0 6 0-15,-2 5 1 16,-1 4-1-16,3 3 0 16,-2 0-42-16,2 7 16 15,0 10 26-15,0 8 7 16,7 2-1-16,3 3 7 15,2-1 7-15,1-4 1 16,5-2 7-16,3-5-28 16,4-5 0-16,-1-7 0 15,5-6 8-15,-3 0-8 16,1-19-41-16,-1-10-61 0,-6-8-88 16,-11-30-100-16,-6 6-72 15,-3 7-271-15</inkml:trace>
  <inkml:trace contextRef="#ctx0" brushRef="#br0" timeOffset="41253.2898">19325 6385 434 0,'0'0'256'16,"0"0"21"-16,0 0-5 16,0 0-37-16,0 0-104 15,0 0-98-15,0 0-15 16,-10 43 56-16,32 20 5 16,11 24-10-16,1 25-6 0,-1 10-10 15,-3-3-2 1,-2-12-7-16,-7-28-27 0,-1-22-6 15,-4-21-11 1,-3-17-15-16,1-2 6 0,-1-7-26 16,-2-10-53-16,-7-4 16 15,-4-38 71-15,-10-25 1 16,-17-4-44-16,-1 3-29 16,-8 11 3-16,3 17-1 15,-5 1 37-15,-3 3 27 16,3 11 7-16,10 8-2 15,9 7-12-15,8 4 8 16,11 3-10-16,2 2-137 16,22 0 98-16,8-2 19 15,8-3 36-15,1-2-7 16,-2-4 0-16,-2 0 7 16,-7-1 11-16,-6 2 2 0,-5 3 14 15,-4 7 19-15,0 1-5 16,-1 4 5-16,3 13 12 15,1 7 34-15,3 5-24 16,-2 1-24-16,-2-2-18 16,-2 0-12-16,-8-3-14 15,-7-5-133-15,0-9-92 16,-10-10-304-16</inkml:trace>
  <inkml:trace contextRef="#ctx0" brushRef="#br0" timeOffset="41882.4996">19807 6414 1079 0,'0'0'190'0,"0"0"-94"16,0 0 23-16,0 0 23 15,9 94-19-15,3-51-6 16,3 7-13-16,0 5-18 15,-2 2-18-15,3-1-27 16,0-1-15-16,3-6-15 16,0-6-11-16,5-10 0 15,1-10-25-15,2-13 19 16,3-10-42-16,1-12-33 16,-1-22-10-16,-3-13-23 15,-13-21-155-15,-14-20-32 16,0 5 14-16,-15 8 39 15,-10 15 151-15,2 21 97 0,-5 3 144 16,-2 4 61-16,2 11 34 16,5 9-23-16,4 7-50 15,9 5-54-15,3 2-52 16,4 21-47-16,3 12 9 16,0 11 1-16,10 10 20 15,9 2 7-15,2 5 16 16,7-5-10-16,0-3-25 15,0-7-16-15,1-7-15 16,-1-10-18-16,-2-10 2 16,-3-9-3-16,-3-12-88 15,-5 0-22-15,-14-36-33 16,-1 2-111-16,-3-3-76 0</inkml:trace>
  <inkml:trace contextRef="#ctx0" brushRef="#br0" timeOffset="42111.805">19910 6699 709 0,'0'0'184'16,"0"0"-61"-16,0 0-97 16,0 0 19-16,0 0 17 15,97-58 31-15,-52 43-18 16,1 6-11-16,-3 6-10 16,-2 3 4-16,-3 5 26 15,-4 16-10-15,-4 6 7 16,-7 5-13-16,-4-1-14 15,-7 1-23-15,-3-6-18 16,-6-2-13-16,-3-8-92 16,-2-16 7-16,-11 0-102 0,-2-7-153 15</inkml:trace>
  <inkml:trace contextRef="#ctx0" brushRef="#br0" timeOffset="42216.5223">20129 6374 454 0,'0'0'0'0,"0"0"-53"16,0 0 44-16,91 26-28 0</inkml:trace>
  <inkml:trace contextRef="#ctx0" brushRef="#br0" timeOffset="42986.6153">20440 6496 1162 0,'0'0'161'0,"0"0"-112"16,0 0 11-16,0 0 1 15,-5 85 33-15,17-54-34 16,4 3-3-16,-1-1-19 16,0-1-19-16,-1-3-12 15,-4-6 0-15,-1-7-7 16,-2-9 0-16,-1-7 0 15,-1-9 57-15,1-21-24 16,1-6-23-16,1-7-10 16,-1-1 9-16,5 5-2 15,0 8-7-15,2 8 9 0,0 7 10 16,0 13-6-16,1 3-6 16,1 3-6-16,4 14 21 15,2 4 0-15,2 1-10 16,0 1 2-16,3-3-13 15,2-4 0-15,1-9-1 16,0-7-60-16,-3 0-21 16,0-17-129-16,-7-12-34 15,-8-6-5-15,-7-5 43 16,-5-2 107-16,-1 3 99 16,-15 3 14-16,-1 8 113 15,-1 8 35-15,3 11 9 16,-1 6-32-16,2 3-69 0,3 7-42 15,3 10-18 1,6 7-9-16,2 1-1 0,0 1-5 16,9-4-1-16,4-2 4 15,4-4-11-15,-4-8 7 16,1-5 6-16,-1-3-71 16,-2-6 56-16,-4-13 15 15,-1-5 7-15,-5-2-6 16,-1-1 10-16,0 5 28 15,-1 5 60-15,-2 8 39 16,-1 8-3-16,4 1-68 16,0 7-49-16,0 20 8 0,7 7 24 15,8 9-9-15,4 6-9 16,2 1 10-16,5 1-8 16,1 1 4-16,-4-1-4 15,-4-1 3-15,-7-2-6 16,-7 0-1-16,-5 3-20 15,-24 6 15-15,-34 13-10 16,-49 21-7-16,-81 18-8 16,-64 6-70-16,36-26-156 15,5-21-496-15</inkml:trace>
  <inkml:trace contextRef="#ctx0" brushRef="#br0" timeOffset="48078.7877">16206 10576 1315 0,'0'0'190'0,"0"0"-126"16,0 0-41-16,50-100 9 15,-22 64-3-15,6 1-16 16,2 2-13-16,-2 3-71 0,3-2-83 15,-11 7-94-15,-8 5-122 16</inkml:trace>
  <inkml:trace contextRef="#ctx0" brushRef="#br0" timeOffset="48410.1761">16232 10389 780 0,'0'0'196'15,"0"0"-74"-15,0 0-33 16,0 0-63-16,0 0-17 16,0 0 3-16,62-79-12 15,-29 49-28-15,4 3-27 16,-1 0-23-16,-2 4-34 0,-3 3-32 16,-1 6 36-16,-6 4 64 15,-4 3 23-15,-4 4 21 16,-6 3 44-16,-3 0 50 15,0 8 56-15,-4 8 24 16,0 6-24-16,2 4-47 16,-4 4 0-16,1 4-49 15,-2 0-12-15,0 4-24 16,0 1-9-16,-2 1-9 16,-16 7-45-16,5-11-120 15,-3-9-175-15</inkml:trace>
  <inkml:trace contextRef="#ctx0" brushRef="#br0" timeOffset="49151.3866">15645 5591 378 0,'0'0'81'0,"0"0"-25"15,0 0 15-15,52 96-16 16,-30-57 1-16,1 5-13 16,1-1-14-16,-3 0-10 15,-1-2-9-15,-3-4-3 16,-3-4-7-16,-4 1-40 16,-4-10-105-16,-4-7-359 0</inkml:trace>
  <inkml:trace contextRef="#ctx0" brushRef="#br0" timeOffset="49488.9118">15515 5987 690 0,'0'0'127'15,"0"0"-89"-15,0 0-22 16,0 0 66-16,0 0-27 15,106 29 10-15,-58-27-24 16,0-2-14-16,1 0-17 16,-8-6-10-16,-7-8-4 15,-7-3-60-15,-10-3 21 16,-6 0 28-16,-6-4 15 16,-5 2 6-16,0 1 14 15,0 1 44-15,-6 5 29 16,-2 4 25-16,2 8-15 0,0 3-43 15,3 5-47 1,2 21 0-16,-1 26 0 0,2 35-13 16,0 34 0-16,0-15-258 15,-3-11-350-15</inkml:trace>
  <inkml:trace contextRef="#ctx0" brushRef="#br0" timeOffset="52447.532">7713 7867 772 0,'0'0'130'16,"0"0"-44"-16,0 0-26 16,0 0-36-16,0 0-9 15,0 0-14-15,0 3-1 16,0 6-3-16,0 9-72 15,0 1-80-15,0-2-200 0</inkml:trace>
  <inkml:trace contextRef="#ctx0" brushRef="#br0" timeOffset="52628.9768">7746 8161 637 0,'0'0'109'0,"0"0"-72"16,0 0-24-16,0 0-12 15,0 0-1-15,0 0-119 16,1 75-400-16</inkml:trace>
  <inkml:trace contextRef="#ctx0" brushRef="#br0" timeOffset="52797.6895">7744 8325 667 0,'0'0'145'15,"0"0"-17"-15,0 0-56 16,0 0-40-16,0 0-9 16,0 0-23-16,0 0-17 15,0 58-126-15,0-43-98 0</inkml:trace>
  <inkml:trace contextRef="#ctx0" brushRef="#br0" timeOffset="52949.8582">7724 8585 537 0,'0'0'127'0,"0"0"-54"0,0 0-38 16,0 0-23-1,0 0-12-15,0 0-38 0,0 0-108 0</inkml:trace>
  <inkml:trace contextRef="#ctx0" brushRef="#br0" timeOffset="53117.2326">7755 8906 477 0,'0'0'316'0,"0"0"-220"16,0 0-49-16,0 0-28 16,0 0-9-16,0 0-10 15,0 0-174-15</inkml:trace>
  <inkml:trace contextRef="#ctx0" brushRef="#br0" timeOffset="53750.3915">7743 7745 697 0,'0'0'165'0,"0"0"-40"0,0 0-68 16,0 0-40-16,0 0-10 16,0 0-7-16,0 0-48 15,3 41-75-15,-2-23-103 0</inkml:trace>
  <inkml:trace contextRef="#ctx0" brushRef="#br0" timeOffset="53922.2264">7758 8141 515 0,'0'0'104'0,"0"0"-14"0,0 0-40 16,0 0-30-16,0 0-20 15,-5 74-8-15,5-54-150 0</inkml:trace>
  <inkml:trace contextRef="#ctx0" brushRef="#br0" timeOffset="54078.7352">7776 8588 552 0,'0'0'124'0,"0"0"-84"16,0 0-28-16,0 0-12 15,7 81-21-15,-2-55-145 0</inkml:trace>
  <inkml:trace contextRef="#ctx0" brushRef="#br0" timeOffset="54262.2377">7937 9444 717 0,'0'0'108'0,"0"0"-83"15,0 0-25-15,14 113-113 16,-7-73 52-16,-3-5-170 0</inkml:trace>
  <inkml:trace contextRef="#ctx0" brushRef="#br0" timeOffset="54453.1847">7883 10301 679 0,'0'0'124'0,"0"0"-113"15,0 0-11-15,0 97-2 16,0-63 1-16,2 4-8 0,1 18-92 15,-2-7-157-15,-1-7-90 16</inkml:trace>
  <inkml:trace contextRef="#ctx0" brushRef="#br0" timeOffset="54605.576">7971 11156 443 0,'0'0'108'16,"0"0"-72"-16,0 0-21 16,18 101-15-16,-15-69-345 0</inkml:trace>
  <inkml:trace contextRef="#ctx0" brushRef="#br0" timeOffset="54779.1577">8071 12117 337 0,'0'0'68'0,"0"0"-68"16,0 87-39-16,0-56-23 0</inkml:trace>
  <inkml:trace contextRef="#ctx0" brushRef="#br0" timeOffset="54970.3374">8020 13135 810 0,'0'0'121'0,"0"0"-88"15,0 75-33-15,0-42-32 16,-1 14-80-16,-5-11-54 16,-1 0-424-16</inkml:trace>
  <inkml:trace contextRef="#ctx0" brushRef="#br0" timeOffset="55166.0092">7851 14084 416 0,'0'0'78'0,"0"0"-76"16,0 0-2-16,0 0 0 15,-21 73-6-15,19-54-145 0</inkml:trace>
  <inkml:trace contextRef="#ctx0" brushRef="#br0" timeOffset="55370.851">7885 14587 90 0,'0'0'495'16,"0"0"-381"-16,0 0-17 15,0 0-34-15,0 0-34 16,0 0-17-16,0 0-12 16,21 63-20-16,-16-49-99 15,0-3-26-15,-3-1-213 0</inkml:trace>
  <inkml:trace contextRef="#ctx0" brushRef="#br0" timeOffset="55497.0956">7943 14713 1030 0,'0'0'43'0,"0"0"-43"15,0 0-157-15,0 0-199 0</inkml:trace>
  <inkml:trace contextRef="#ctx0" brushRef="#br0" timeOffset="56451.0021">6751 7360 548 0,'0'0'155'0,"0"0"-1"15,0 0-8-15,0 0 5 16,0 0-30-16,0 0 23 16,0 0-22-16,-55-61-10 15,52 58-22-15,1 2-17 16,1 1-13-16,1 0-13 15,-3 0-9-15,3 0-23 0,0 13-15 16,0 11 0 0,0 11 0-16,6 9 3 0,7 6 6 15,4 0-8-15,-2-3-1 16,3-6 1-16,-2-4 0 16,-1-7-1-16,-3-6-8 15,0-7-24-15,-3-4-63 16,-5-8-120-16,-4-5-122 15,-7 0 43-15,-8-10-400 0</inkml:trace>
  <inkml:trace contextRef="#ctx0" brushRef="#br0" timeOffset="56810.4804">6495 7620 546 0,'0'0'318'0,"0"0"-88"16,0 0-94-1,0 0-103-15,0 0 34 0,0 0 55 16,0 0-18-16,113 16-40 16,-75-7-20-16,3-3-16 15,2-3-14-15,-1-3-8 16,-3 0-4-16,-5 0 6 16,-4-2-3-16,-8-7-5 15,-8-3-39-15,-8-3-2 16,-3 1 21-16,-3-6 1 15,-3 1 1-15,-8-1 7 16,-5 2 4-16,2 3 7 16,2 4 0-16,4 4 51 15,3 5 14-15,4 2-30 16,1 2-35-16,0 17-1 0,9 9 1 16,7 6 7-16,2 7-6 15,-2 5-1-15,2 26-99 16,-3-8-175-16,-10-4-288 0</inkml:trace>
  <inkml:trace contextRef="#ctx0" brushRef="#br0" timeOffset="57344.4118">6687 8804 614 0,'0'0'159'0,"0"0"49"16,0 0 35-16,0 0 4 16,0 0-39-16,0 0-80 15,0 0-58-15,-12-7-43 16,12 31-21-16,3 8 26 16,6 6 13-16,-3 4-9 15,5 1-5-15,-3-5-6 16,3-4-25-16,-2-3 2 15,1-6-2-15,2-3-26 0,-1-11-86 16,-3-5-140-16,-6-6-374 0</inkml:trace>
  <inkml:trace contextRef="#ctx0" brushRef="#br0" timeOffset="57681.2043">6544 8782 827 0,'0'0'133'16,"0"0"-37"-16,0 0 4 15,-28 79 14-15,23-54-18 16,2 2-17-16,3-7-28 16,0-4-33-16,0-4-1 0,0-7-8 15,0-4-9-15,0-1 9 16,0 0 102-16,0-15-50 15,0-6-41-15,0-7-8 16,0-3-5-16,0-1 4 16,0 6 5-16,6 1 1 15,10 6-2-15,4 5-5 16,5 6-1-16,5 6-8 16,6 2-1-16,4 10 0 15,0 11-14-15,14 23-125 16,-14-5-191-16,-8-2-646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06:11.4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82 7524 49 0,'0'0'75'16,"0"0"-46"-16,0 0 30 16,0 0 22-16,0 0 11 15,0 0-8-15,-9 0-15 16,9 0-15-16,0 0-2 0,0 0 0 15,0 0 8 1,0 0 1-16,0 0-9 0,0 0-2 16,0 0-6-16,0-2-33 15,0 1 10-15,7-1 9 16,5-2 13-16,3 1 1 16,4-1 5-16,5 0-7 15,6 1 3-15,2 1-12 16,6 0 5-16,4 2 1 15,4 0 16-15,4 0-6 16,0 0-8-16,2 0 14 16,0-2-15-16,-3-3 3 15,2-2-6-15,1-1-18 16,2-1 19-16,3-4 5 16,4 1-16-16,6-4 8 15,1-1-3-15,4-2 5 0,-3 0 2 16,1-1-4-16,-6 1-13 15,-6-1 6-15,-7 4-8 16,-7 0-11-16,-8 4 9 16,-4-1-5-16,-7 2 2 15,-4 3-2-15,-5 0 6 16,-2-1-5-16,-4 3-6 16,-4 1 4-16,-1 1-6 15,-2 1 3-15,-3 3-8 16,0 0-1-16,0 0-23 15,-27 28-117-15,-7 2-148 16,-14 8-430-16</inkml:trace>
  <inkml:trace contextRef="#ctx0" brushRef="#br0" timeOffset="1313.4803">19995 7429 1024 0,'0'0'138'0,"0"0"-89"0,0 0 97 16,0 0-27-16,83 0 5 16,17-5 28-16,53-2 30 15,23-2-42-15,1 1-61 16,-17 1-17-16,-36-3-16 15,-14-4-6-15,-27-1-14 16,-20 3 10-16,-20-2-17 16,-8 4-8-16,-4-3-11 15,-7-1 0-15,-14-2-34 16,-55-2-72-16,-19 2-167 16,-28 3-378-16</inkml:trace>
  <inkml:trace contextRef="#ctx0" brushRef="#br0" timeOffset="2098.4131">8662 8358 637 0,'0'0'123'16,"0"0"14"-16,0 0 74 0,0 0-15 16,0 0-35-1,0 0-42-15,0 0-16 0,79-67 8 16,22 19-2-16,45-18 4 15,20-7-26-15,2 6-14 16,-19 9-17-16,-33 16-12 16,-25 8-1-16,-29 10-9 15,-20 9-6-15,-12 1-7 16,-3 3-21-16,-3 1 6 16,-5 1-6-16,-12 6 0 15,-7 3-32-15,-40 26-80 16,-9 8-218-16,-23 6-610 0</inkml:trace>
  <inkml:trace contextRef="#ctx0" brushRef="#br0" timeOffset="24798.1423">3570 6699 237 0,'0'0'134'15,"0"0"-33"-15,0 0 46 16,-21-5-14-16,15 4-23 15,-3 1-18-15,-2 0-8 16,-5 0-15-16,0 15-14 16,-5 7-14-16,-2 10 4 15,1 5 20-15,4 2-7 16,3 1-16-16,9-4-3 16,6-6-16-16,0-4-7 0,14-7-1 15,9-2-5-15,7-3 15 16,5-3-5-16,3 0-13 15,0 0 20-15,-4-2-10 16,-4 3-8-16,-5 2-9 16,-10 2-6-16,-5 4 6 15,-8 5 2-15,-2 3 15 16,-10 5-5-16,-13 3-11 16,-5 0 6-16,-7-3-5 15,-2-3-2-15,0-6 1 16,6-7 1-16,2-3-1 15,9-4 7-15,6-6-2 0,8-3 0 16,4-1-5-16,2 0-1 16,0 0-5-16,0 0-32 15,2 0 27-15,4 0 10 16,1 0 10-16,4 0-10 16,-2 0-3-16,0 13-26 15,-5 8 29-15,-2 8 12 16,-2 10-3-16,0 9 5 15,-17 7-2-15,-5 3-5 16,0-4 8-16,-1-7 8 16,7-7 0-16,4-9-4 15,5-11-3-15,7-5-7 16,0-6-7-16,0-4 12 16,14-2 7-16,7-3-2 15,5 0 7-15,8-5 5 0,3-10-2 16,2-4-1-16,0-8-13 15,1 1-7-15,-4-2-8 16,-2 1 2-16,-1 4-8 16,-6 6 0-16,-5 6-92 15,-2 11-112-15,-6 2-184 16,-9 10-533-16</inkml:trace>
  <inkml:trace contextRef="#ctx0" brushRef="#br0" timeOffset="45963.4717">11397 9368 26 0,'0'0'51'16,"0"0"-33"-16,0 0 0 15,0 0 34-15,-53 0 20 0,42 0 6 16,0 0-16-16,1 0-6 16,4 0 10-16,3 0-12 15,2 0-34-15,1 4-19 16,0 6 18-16,7 2 33 16,13 5-13-16,8 3 9 15,8 2 2-15,9-1 1 16,7 1 4-16,8 0-5 15,2-5-2-15,17 2-2 16,17 0-7-16,23-2 15 16,0-2-2-16,-4 4-19 15,-9-3-1-15,-13 3 3 0,2 2-12 16,-2-2 4-16,1 3 4 16,-3-3 1-16,0 1-8 15,-2-4 3-15,-1-3 7 16,0 2 0-16,-5-4-5 15,-12 1 0-15,-12-4-4 16,-10-2-6-16,11 0 13 16,27 5 6-16,39 0-11 15,21 1 26-15,0-1 5 16,-7-1-23-16,-14-2-13 16,1 1-1-16,-5-3 2 15,-4-1 1-15,-10-1-2 16,-9-2-5-16,-8-2 14 0,-1 0-11 15,-4-2 10-15,2-10-1 16,-3 0 14-16,2 0-15 16,-2 4-2-16,-14 1-12 15,-8 5 3-15,-17 2 4 16,-2 0-9-16,4 0-11 16,5 0 14-16,0 0-8 15,-9 0 5-15,-8 0-6 16,-7 0 4-16,-5 0-1 15,-2 0 0-15,-3 0-2 16,-2 0 5-16,0 0-12 16,-1 0 6-16,-1-3-5 15,2-4 0-15,-1 0-1 0,0-2 5 16,1 1-5-16,-4-1-40 16,-2 3-45-16,-11-2-87 15,0 2-141-15,-11 1-531 16</inkml:trace>
  <inkml:trace contextRef="#ctx0" brushRef="#br0" timeOffset="52380.4983">22058 9514 728 0,'0'0'192'0,"0"0"-82"0,0 0 83 15,0 0 2-15,0 0-45 16,0 0-45-16,-42 19-3 15,70-10 24-15,30-1-2 16,39-2-12-16,44-3-37 16,21-3-14-16,-1 0-21 15,-7-5-29-15,-24-3 4 16,-7-1-1-16,-12 0-8 16,-26-1-4-16,-25 4-1 15,-20 0 5-15,-14 3-6 16,-1-4-12-16,-9 5-36 0,-3-1-51 15,-17 1-69-15,-17 2-48 16,-16 0-301-16</inkml:trace>
  <inkml:trace contextRef="#ctx0" brushRef="#br0" timeOffset="53416.8067">4809 10277 451 0,'0'0'86'0,"0"0"-31"15,0 0 68 1,0 0 2-16,0 0-15 0,0 0-4 16,0 0-8-16,-44 17-24 15,44-14-16-15,11 2-26 16,13 4 21-16,15 5 11 16,11 3 16-16,11-1-14 15,19 3-11-15,20 0-20 16,16 0 16-16,5 1 3 15,-2-3-7-15,-1-5-6 16,-2-3-9-16,7-4 12 16,-2-3-2-16,-5-2-9 15,-10 0-1-15,-8 0 1 16,-19 0-6-16,-17 1 8 16,-16 1-7-16,-11 1-3 0,0 1-7 15,-2-1-2-15,-5 1-4 16,-7 1 0-16,-11-3-5 15,-5 1 1-15,-2-2-7 16,-3-1 0-16,0 2 9 16,0-1-10-16,-8 7-74 15,-5 2-157-15,-13 3-417 0</inkml:trace>
  <inkml:trace contextRef="#ctx0" brushRef="#br0" timeOffset="59085.834">20340 2439 1430 0,'0'0'240'0,"0"0"-131"15,0 0 67-15,0 0-94 16,0 0-82-16,0 0 1 16,-23 125-1-16,23-29 19 15,9-4-13-15,-1-19 0 16,-2-23-6-16,1-18-5 16,0-2-96-16,2-11-118 15,-3-3-339-15,-1-16-465 0</inkml:trace>
  <inkml:trace contextRef="#ctx0" brushRef="#br0" timeOffset="59477.5289">20241 2288 715 0,'0'0'262'0,"0"0"-158"16,0 0 17-16,134-41 50 15,-37 21-17-15,22-6-23 16,4 1-37-16,-23 4-26 15,-27 8-2-15,-30 6-23 16,-5 3 2-16,0 2-10 16,2 2-1-16,-3 0-20 15,-8 11-6-15,-4 9 14 16,-5 9 23-16,2 9 14 0,-1 6-7 16,1 9-12-16,1 6-13 15,-1 3-11-15,2 1-7 16,-2-3-8-16,-2-4-1 15,-2-5 0-15,-5-5 0 16,-3-8 1-16,-5-8-1 16,-5-3 6-16,-9-1-6 15,-18 2 1-15,-32 2 1 16,-34 9 4-16,-43 5-5 16,-19 3-1-16,-4-4-18 15,12-3-41-15,33-12-86 16,33-9-103-16,30-10-431 0</inkml:trace>
  <inkml:trace contextRef="#ctx0" brushRef="#br0" timeOffset="60112.7947">20736 3141 801 0,'0'0'308'0,"0"0"-8"15,0 0 21-15,0 0-100 16,0 0-85-16,0 0-40 16,-75 76-46-16,22 9 17 15,-1 0 5-15,8-13-9 16,16-24-35-16,15-13-3 16,-3 3-24-16,1 3-1 0,-2 8 0 15,-3-2-76-15,-3-4-99 16,-35 13-107-16,5-12-330 15,-3-9-667-15</inkml:trace>
  <inkml:trace contextRef="#ctx0" brushRef="#br0" timeOffset="60353.4163">19785 3858 1061 0,'0'0'277'0,"0"0"-182"16,0 0 86-16,-6 100-27 0,0-52-38 16,0 3-6-16,0 1-31 15,1-1-21-15,2-1-31 16,0-2-15-16,2-5-11 16,1-5-1-16,0-7-20 15,0-7-100-15,0-18-67 16,0-3-144-16,0-3-227 0</inkml:trace>
  <inkml:trace contextRef="#ctx0" brushRef="#br0" timeOffset="60735.7775">19661 3970 751 0,'0'0'185'15,"0"0"-84"-15,0 0 103 0,95-49-43 16,-46 34-8-1,8 4-16-15,3-1-32 0,1 4-23 16,-1 2-29-16,-8 3-18 16,-8 3-16-16,-8 1-9 15,-9 15-8-15,-6 7 5 16,-9 6 5-16,-4 8 17 16,-5 5 38-16,-3 3 1 15,0 1-21-15,0 0-11 16,0-1-10-16,-5 0-5 15,1-4-9-15,-2-4-3 16,-1-1-9-16,0-7 2 16,-3-4-1-16,-2-2 8 15,-6-4-3-15,-7 0 0 0,-8-1-4 16,-8 1 9-16,-12 0-2 16,-20 5-9-16,1-4-24 15,-3-3-36-15,5-3-59 16,24-14-62-16,12-9-100 15,23-16-404-15</inkml:trace>
  <inkml:trace contextRef="#ctx0" brushRef="#br0" timeOffset="61202.4533">20747 3263 927 0,'0'0'260'0,"0"0"-168"16,0 0 92-16,0 0-1 16,161 111 13-16,-34-55-11 15,19-1-27-15,3-3-35 16,-11-11-45-16,-21-4-20 15,-1-4-10-15,-8-1-10 16,-23-7-23-16,-23-5-9 16,-20-6 1-16,-10-3-6 15,-1 1-1-15,-4-3-37 16,-8 3-66-16,-9-4-55 16,-10 3-130-16,-15 0-203 15,-10-4-271-15</inkml:trace>
  <inkml:trace contextRef="#ctx0" brushRef="#br0" timeOffset="61419.7149">21774 4023 1207 0,'0'0'252'0,"0"0"-57"16,-22 100 29-16,19-49-43 15,3 5-50-15,0-1-60 16,0-2-9-16,9-5-26 15,1-6-23-15,-1-7-11 16,2-6-2-16,-4-9-15 16,4-7-63-16,-5-9-113 15,0-18-83-15,-3-14-65 16,-3-11-429-16</inkml:trace>
  <inkml:trace contextRef="#ctx0" brushRef="#br0" timeOffset="61780.1111">21825 3895 942 0,'0'0'233'0,"0"0"-162"16,0 0 78-16,114-61 28 15,-65 47-54-15,-1 2-2 16,1 4-20-16,-2 1-6 16,-5 5-11-16,-4 2-20 15,-6 0-2-15,-3 9-4 16,-5 15-14-16,1 5 17 15,-6 10 9-15,1 2-5 16,-1 4 2-16,-1 2-10 0,1-1-12 16,2-3-8-16,-1 1-13 15,2-2-12-15,-1-1-11 16,0-3 8-16,-2-4-4 16,-3-5-4-16,-5 0-1 15,-5-5 2-15,-5-5 4 16,-1 1-5-16,-12-3 10 15,-19 0-11-15,-26 2 0 16,-32-2-18-16,-38-1-58 16,-22-3-90-16,27-8-138 0,14-1-499 15</inkml:trace>
  <inkml:trace contextRef="#ctx0" brushRef="#br0" timeOffset="62893.9689">20047 4587 378 0,'0'0'201'0,"0"0"-1"15,0 0 39-15,0 0-24 16,0 0-23-16,0 0-40 15,0 0-41-15,-12-5-59 16,21 16-33-16,12 9 46 16,13 10 43-16,10 7 22 15,9 4-3-15,7 1-38 0,3 2-18 16,1-1-8-16,-5-1-24 16,-2-4-11-16,-7-2-10 15,-8-6-17-15,-6-3 12 16,-7-5-13-16,-9-4 0 15,-6-6-52-15,-6-2-77 16,-8-3-154-16,-2-4-268 16,-13-2-340-16</inkml:trace>
  <inkml:trace contextRef="#ctx0" brushRef="#br0" timeOffset="63180.4896">20406 5274 1373 0,'0'0'240'16,"0"0"-164"-16,0 0 79 16,0 0 13-16,19 106-5 15,-2-62-56-15,1 4-41 16,2 1-17-16,-1 1-25 15,-4-6-14-15,-3-3-4 16,-3-6-5-16,-6-5-1 16,-2-6-39-16,-1-7-68 15,0-9-64-15,-16-13-71 0,-5-15-272 16,-1-10-648-16</inkml:trace>
  <inkml:trace contextRef="#ctx0" brushRef="#br0" timeOffset="63613.3453">20314 5191 942 0,'0'0'178'0,"0"0"-83"16,95-25 81-16,-39 11-85 16,3-3 12-16,2-2-17 15,-2 1-29-15,-12-1-7 16,-8 4-15-16,-10 4 0 15,-12 6 9-15,-6 3 0 0,-5 2-6 16,0 8 2-16,0 16 61 16,1 7 8-16,1 8-9 15,4 7-22-15,-2 5-3 16,5 3-20-16,2 0-9 16,1 0-1-16,4 0-17 15,2-4-13-15,0-2-6 16,2-5-3-16,-1-5-6 15,-3-5 0-15,-3-7 1 16,-3-6-1-16,-5-4 1 16,-7-8-1-16,-1-2 1 15,-3-3-1-15,0-3 0 16,-3 0 0-16,-16 1-6 0,-11 1-16 16,-10 6 11-16,-14 1-21 15,-5 4-35-15,-9 3-51 16,-30 1-58-16,14-5-144 15,10-4-705-15</inkml:trace>
  <inkml:trace contextRef="#ctx0" brushRef="#br0" timeOffset="64603.16">19888 4643 418 0,'0'0'498'15,"0"0"-286"-15,0 0 55 16,0 0-29-16,0 0-108 16,0 0-45-16,0 0-27 15,-44 65 43-15,10-1 15 16,-17 27-16-16,-11 19-11 15,-5 2-13-15,8-20-18 16,19-27-20-16,12-24-4 16,4-4-14-16,-1 1 2 0,2-1-12 15,1-4-2-15,7-11-1 16,7-8-7-16,5-8 0 16,3-4-7-16,0-2-42 15,0 0-51-15,2-19-67 16,9-5-135-16,-1-6-658 0</inkml:trace>
  <inkml:trace contextRef="#ctx0" brushRef="#br0" timeOffset="66172.9531">22312 4613 322 0,'0'0'241'0,"0"0"-58"0,0 0 34 16,0 0 5-16,0 0-30 15,0 0-17-15,0 0-30 16,-35-13-20-16,34 13-11 16,-2 0-27-16,-3 0-17 15,-2 10-24-15,-4 5 0 16,-1 5 2-16,-4 6 0 15,1 6-11-15,-3 4 3 16,0 7-8-16,-1 3 1 16,-1 6-5-16,0 1-3 15,0 0 3-15,-1-2-11 16,4-4-5-16,0-7 4 0,2-7-6 16,5-6-1-16,2-8-7 15,3-6-1-15,2-2-1 16,1-3 0-16,1 0 0 15,1 3 0-15,-1-2 0 16,0 4-11-16,1-1-33 16,1 0-41-16,0-2-26 15,3-10-72-15,11 0-134 16,-1-2-495-16</inkml:trace>
  <inkml:trace contextRef="#ctx0" brushRef="#br0" timeOffset="66788.781">22414 4579 696 0,'0'0'261'0,"0"0"-33"0,0 0 64 16,0 0-112-16,0 0-88 15,0 0-28-15,0 0 59 16,109 81 46-16,-15-25-14 16,27 10-22-16,9 5-19 15,-21-13-27-15,-29-13-10 16,-31-15-47-16,-14-7 4 15,-1 4-19-15,0 1-4 16,-2 0-11-16,-12-4 0 16,-12-2-57-16,-26-3-118 15,-15-3-210-15,-16-10-982 0</inkml:trace>
  <inkml:trace contextRef="#ctx0" brushRef="#br0" timeOffset="67501.9451">19204 5417 555 0,'0'0'186'16,"0"0"44"-16,0 0 49 16,0 0-18-16,0 0-95 15,0 0-56-15,-81 38-27 16,63 5 2-16,4 9 13 16,5 5-27-16,9-1-12 15,0-2-17-15,11-6-19 16,16-12-21-16,7-9 7 15,7-13-8-15,7-11 5 16,3-3 12-16,1-24 4 16,-6-15 2-16,-7-10-14 0,-14-18 11 15,-17-20-12-15,-8 7-3 16,-12 10 3-16,-16 16-9 16,-2 25 0-16,-4 10 1 15,-8 10-1-15,-4 11-9 16,-7 41-46-16,3 30-61 15,21 12-71-15,13-10-186 16,16-25-450-16</inkml:trace>
  <inkml:trace contextRef="#ctx0" brushRef="#br0" timeOffset="68033.3558">20661 5872 1077 0,'0'0'348'16,"0"0"-66"-16,0 0 32 15,0 0-101-15,0 0-108 16,0 0-24-16,-65 89-5 16,38-34 6-16,-2 5-23 15,5 2-24-15,1-2-12 16,4-7-5-16,4-5-17 0,6-6 6 15,4-9-7-15,4-7-55 16,1-4-79-16,0-12-65 16,6-12-142-16,4-14-251 15,0-6-358-15</inkml:trace>
  <inkml:trace contextRef="#ctx0" brushRef="#br0" timeOffset="68365.7807">20387 6314 1109 0,'0'0'268'16,"0"0"-43"-16,0 0 2 15,-62 97-84-15,49-55-21 16,6 3-13-16,6 3-18 0,1 1-33 16,4-6-27-16,14-7-16 15,6-7-6-15,6-12-8 16,0-12 5-16,5-5 3 15,-2-17-3-15,-4-17-6 16,-7-11-9-16,-13-10-6 16,-9-4 2-16,-3-2 1 15,-19 3 4-15,-4 9 2 16,-1 12 6-16,5 12-2 16,3 9-5-16,3 8-5 15,3 8-43-15,6 0-36 16,4 0-65-16,13 0-93 0,14 0-259 15,6 0-51-15</inkml:trace>
  <inkml:trace contextRef="#ctx0" brushRef="#br0" timeOffset="68921.1962">20791 5845 1423 0,'0'0'239'0,"0"0"-115"16,0 0 0-16,0 0-42 15,0 0 32-15,81 52 16 0,-29-20-10 16,8 5-18-16,2 4-29 16,1 5-24-16,-3-3-23 15,-5-1-14-15,-9-1-12 16,-7-4 3-16,-9-7-3 15,-12-7-4-15,-8-7-29 16,-8-8 10-16,-2-5 4 16,0-3 10-16,-15 0 9 15,-4-4-2-15,-3-5-9 16,-1 4 10-16,0 2 1 16,-1 3 0-16,2 0-1 15,-3 16-7-15,-1 9 8 16,2 9 6-16,4 11-4 15,7 2 16-15,8 4-12 0,5-3 3 16,0-7 5 0,15-4-8-16,8-10 2 0,6-10-7 15,2-12 5-15,2-5 6 16,0-16 2-16,-3-17-4 16,-5-8-9-16,-9-12 9 15,-8-5-2-15,-8-5-7 16,-2 5 0-16,-16 7 5 15,-1 11-6-15,-5 14 0 16,-1 13-9-16,-1 10-27 16,1 3-23-16,1 0-42 15,17 2-68-15,5-2-161 16,2 0-625-16</inkml:trace>
  <inkml:trace contextRef="#ctx0" brushRef="#br0" timeOffset="69521.7615">21892 5431 841 0,'0'0'282'15,"0"0"-36"-15,0 0 10 16,0 0-100-16,0 0-63 16,0 0 11-16,-86 114 8 0,80-61-8 15,6 2-19 1,0-4-26-16,9-2-22 0,13-10-6 15,5-8-16-15,4-9-8 16,0-13 7-16,2-9 9 16,0-1-5-16,-3-24 3 15,-3-12 1-15,-6-11-5 16,-8-8 2-16,-11-8-7 16,-2 0-4-16,-14 1-7 15,-7 9-1-15,-1 14 2 16,0 13-2-16,2 13-1 15,4 9-37-15,5 5-49 16,8 0-43-16,27 2-96 0,18 3-308 16,7-5-238-16</inkml:trace>
  <inkml:trace contextRef="#ctx0" brushRef="#br0" timeOffset="70074.7607">23199 5238 962 0,'0'0'285'0,"0"0"17"16,0 0-47-16,0 0-99 15,0 0-28-15,-81 50-15 16,59-9-6-16,4 8-21 16,5 6-11-16,10 1-18 0,3 0-14 15,6-5-12-15,16-7-3 16,5-9-13-16,4-10 3 16,4-9 6-16,0-11 1 15,2-5 2-15,1-19 0 16,-2-15 0-16,0-21-11 15,-5-23 7-15,-9-21-8 16,-11 7 0-16,-11 19 1 16,0 27-5-16,-5 25-3 15,-12 7 4-15,-11 6-10 16,-35 8-2-16,-97 61-47 16,9 6-126-16,-24 10-209 0</inkml:trace>
  <inkml:trace contextRef="#ctx0" brushRef="#br0" timeOffset="78044.9441">20025 5305 436 0,'0'0'99'0,"0"0"-8"16,0 0 54-16,-9 75-34 15,9-39-9-15,0 6 17 16,0 4 1-16,0 4-7 16,6 5 21-16,0-1-34 0,1 2-4 15,2 0-17 1,-1 5-8-16,-2 11-5 0,4 17-6 15,-7 17-2-15,-3-11-3 16,0-19-27-16,0-24 0 16,0-15 1-16,0 9-4 15,-6 12 5-15,2 7 1 16,-2 0-19-16,0-6 5 16,1-4-8-16,2-3-3 15,1-3-4-15,1-5-2 16,-2-3 0-16,2-9 0 15,1-5 0-15,0-9-1 16,0-8-6-16,0-7-24 16,0-3-31-16,0-5-29 0,0-50-91 15,0 1-216-15,0-9-453 16</inkml:trace>
  <inkml:trace contextRef="#ctx0" brushRef="#br0" timeOffset="79495.3757">20004 5233 530 0,'0'0'204'0,"0"0"-51"0,0 0-7 15,0 0-70-15,0 0 34 16,0 0-14-16,94-20-11 15,-45 10 21-15,12-6 2 16,20-4-34-16,17-6-17 16,19-3-11-16,-13 2-6 15,-22 5-6-15,-27 5-13 16,-19 5-5-16,4-5-15 16,6 3 7-16,1-5 2 15,-4 4-3-15,-8 2-6 0,-1-1 6 16,-6 5-6-16,-1 1-1 15,-5 2 1-15,-1 0 0 16,-2 4-1-16,-1 0 0 16,-3 2 0-16,3 0 0 15,-3 0 1-15,0 0-1 16,3 0 0-16,-2 0 0 16,-1 4 1-16,2 0 1 15,-2 2 4-15,-1 1 1 16,-2 2 0-16,3 2 4 15,-3 3 3-15,3 8 8 16,-4 2 6-16,2 6-2 16,0 8 2-16,-1 0 22 15,2 4 6-15,-2 4 0 0,1 2-1 16,2 3-16-16,-1 4-5 16,-1 3-11-16,0 4 1 15,1 2 7-15,-4 1 7 16,2 2-9-16,-2 2 2 15,0-1-13-15,-4 1 14 16,1-3-13-16,-3-1-6 16,2-3 8-16,2-2-9 15,0-2-12-15,3-3 10 16,0-1-8-16,3-1 4 16,0 2-4-16,4-2 4 15,-3 1-6-15,3 2 1 16,-2-1 0-16,1-2-1 15,1 1 1-15,-2-1 8 0,-1-3-9 16,-3 0 0-16,0-3 1 16,-2-1 0-16,-3-2-1 15,0 0 1-15,-3-5 0 16,-4 1 0-16,0-4 0 16,0-2 0-16,0-2 5 15,-1-5-6-15,-2-3 0 16,-1-1 1-16,1-5 1 15,2-1-1-15,-1 0 5 16,2-8-6-16,0 1 0 16,0-5 1-16,-1 0-1 15,1-5 0-15,-2 0 6 16,-3 0 5-16,-1 0 7 0,-8-3-7 16,-7-7-10-16,-7-3-1 15,-6 0 0 1,-8-1 0-16,-10 2 0 0,-6-1 0 15,-20 1-2-15,-19 1-6 16,-22-6 7-16,-5 2-7 16,5-2 7-16,19-3-10 15,12 0 10-15,1 3 0 16,-2 0 0-16,-4 4-5 16,1 4 5-16,-1 1 0 15,4 3 0-15,-1 4-8 0,-2 1-2 16,5 0-11-1,13 6 7-15,12 2 8 0,18 0 5 16,8 2 1-16,-1 3-5 16,-1-2 5-16,2 3-4 15,8 0 4-15,8-3 1 16,9-1 0-16,2-2-6 16,6 1 0-16,2-3-5 15,1 0-26-15,0-1-36 16,3-2-57-16,34-11-67 15,-3-12-109-15,3-10-610 0</inkml:trace>
  <inkml:trace contextRef="#ctx0" brushRef="#br0" timeOffset="81000.7021">20775 4981 327 0,'0'0'159'15,"0"0"-58"-15,0 0 43 0,0 0 6 16,0 0-28-16,0 0-5 16,-104-8 4-16,78 8-10 15,-5 3-4-15,-3 7-1 16,-1-1-16-16,0 5-18 15,-3 3-26-15,2 3-12 16,-1 4 10-16,3 2-7 16,1 6-7-16,0 3-2 15,5 7-7-15,1 7 8 16,6 5 3-16,3 6-6 16,5 0 10-16,3 3-8 15,5-2 9-15,3-3 4 16,2-5-4-16,7-3-14 15,13-6-6-15,10-5 8 16,6-5 1-16,10-4-3 16,7-4-1-16,6-2-4 15,9-6 7-15,1-2-18 0,1-7 10 16,-2-3-1-16,0-6 3 16,-5 0-8-16,-5-6 12 15,-3-11-6-15,-1-4-2 16,-4-3 0-16,-5-5-1 15,-3 2 1-15,-8-2 3 16,-4 0-1-16,-6 1 6 16,-3-4-2-16,-3-2-3 15,-6-3-2-15,-3 0-2 16,-5-2-4-16,-4-3 1 0,0 0-4 16,-5 2 1-16,-9 1 4 15,-1 2 1-15,-3 2-5 16,-3 0-7-16,-2 1 8 15,-3-2-8-15,-1 5 0 16,-3-2 5-16,2 2-6 16,-2 0 0-16,0 2 1 15,0 3 0-15,1 2 0 16,3 2-1-16,-1 5 0 16,5 2 0-16,-3 3 0 15,4 4 0-15,1 2 0 16,1 3 0-16,3 0-1 15,0 0 1-15,0 1 0 16,0 2 0-16,-2 0-1 16,-1 0 0-16,-1 0 0 0,-2 0-5 15,-2 6 5-15,-1 3-9 16,2-1-1-16,1 4-4 16,1-3-7-16,6 2-8 15,2 3-15-15,4-2-26 16,1 5-48-16,6 0-38 15,2 7-63-15,5-5-159 16,3-7-562-16</inkml:trace>
  <inkml:trace contextRef="#ctx0" brushRef="#br0" timeOffset="84539.7815">15678 3191 993 0,'0'0'359'0,"0"0"-70"16,0 0-108-16,0 0-100 16,0 0-48-16,-17 80 39 15,17-27 25-15,0 7-25 16,3 3-20-16,5-3-26 15,1 0-18-15,0-3-8 16,3-5 0-16,0-6-24 16,1-9-95-16,-1-17-117 15,-1-11-289-15,-6-9-250 0</inkml:trace>
  <inkml:trace contextRef="#ctx0" brushRef="#br0" timeOffset="84962.191">15642 3179 694 0,'0'0'188'0,"0"0"-44"15,135-59 30-15,-40 32-16 16,26 1-26-16,5 1-40 16,-22 8-30-16,-28 5-15 15,-31 3-9-15,-7 0-6 16,0 2 6-16,-3 0-6 15,-5 1-1-15,-10 6 11 0,-7 0-8 16,-7 0-33-16,0 14 7 16,2 12 37-16,-2 11 21 15,4 7-6-15,-1 11-10 16,0 3-8-16,3 2-14 16,1 1-9-16,2-3-13 15,0-7-5-15,0-2 0 16,-3-10 0-16,-3-4-1 15,-4-10 0-15,-5-3 1 16,0-7 0-16,-11-4 8 16,-19 2 6-16,-30-2-6 15,-34 0-8-15,-37 0-1 16,-15 0-5-16,3 1-33 16,20 1-49-16,28 0-91 0,28-4-179 15,22-2-419-15</inkml:trace>
  <inkml:trace contextRef="#ctx0" brushRef="#br0" timeOffset="85394.3848">15865 3724 472 0,'0'0'515'15,"0"0"-258"-15,0 0 26 16,0 0-48-16,0 0-51 16,0 0-54-16,0 0-54 15,-54 32-31-15,8 22 10 16,-7 2 10-16,-5 8 0 16,-3 1-1-16,12-12-18 15,-5 6-10-15,7-6-20 16,8-3-8-16,9-5-7 0,6-8-1 15,9-6-12-15,3-8-84 16,-1-9-96-16,4-8-156 16,-9-6-343-16</inkml:trace>
  <inkml:trace contextRef="#ctx0" brushRef="#br0" timeOffset="85676.9102">14691 4456 1405 0,'0'0'221'0,"0"0"-108"16,0 0-56-16,-8 73 93 15,7-30-10-15,1 6-45 16,0 5-30-16,0 3-24 15,1-2-20-15,7-1-15 16,2-1-5-16,-1-7-1 16,0-7-40-16,0-10-85 15,-4-20-81-15,-4-9-111 16,-1 0-206-16</inkml:trace>
  <inkml:trace contextRef="#ctx0" brushRef="#br0" timeOffset="86099.0357">14597 4454 598 0,'0'0'169'0,"0"0"-20"15,0 0 25-15,98-34-1 16,-50 23-8-16,6 0-24 16,5-1-42-16,3-1-23 15,-4 0-24-15,-6 0-21 16,-11 4-12-16,-11 3-3 15,-7 4 3-15,-11 2-7 16,-5 3-3-16,2 16 13 16,-3 10 26-16,2 10 27 15,-1 8 3-15,6 9-14 0,1 3-21 16,5 1-15-16,1 3-8 16,1-5-6-16,-2-4-5 15,-2-6-9-15,-3-9 0 16,-5-7 0-16,-4-11 1 15,-5-7 5-15,0-4 2 16,-3-5 12-16,-19 1 5 16,-11-3-2-16,-12 2-7 15,-12 1-13-15,-7 5 1 16,-3 1-4-16,0 4-10 0,11-2-9 16,15-6-27-1,21-7-13-15,34-20-80 0,20-13-382 16,15-12-366-16</inkml:trace>
  <inkml:trace contextRef="#ctx0" brushRef="#br0" timeOffset="86565.4053">15824 3762 758 0,'0'0'345'16,"0"0"-88"-16,0 0-156 16,0 0 42-16,0 0 51 15,154 118-29-15,-27-60-15 16,20 3-28-16,6-5-27 16,-14-8-18-16,-13-8-21 15,-5 0-16-15,-10-2-1 16,-24-4-18-16,-19-7-9 15,-22-8 7-15,-12-2-7 0,0 1-6 16,-1 1-6-16,-6-1 1 16,-11-3-1-16,-10-3-35 15,-6-1-30-15,-11-1-41 16,-43 1-70-16,0-2-145 16,-3-5-484-16</inkml:trace>
  <inkml:trace contextRef="#ctx0" brushRef="#br0" timeOffset="86800.6093">16764 4548 1258 0,'0'0'228'0,"0"0"-52"16,-2 77-50-16,13-31 65 0,8 8-9 15,6 6-63-15,0 2-69 16,-1-1-13-16,-2-5-16 15,-5-3-9-15,-6-7-4 16,-3-7 1-16,-6-9-9 16,0-9-37-16,-2-11-57 15,0-10-90-15,-3-15-40 16,-9-12-424-16</inkml:trace>
  <inkml:trace contextRef="#ctx0" brushRef="#br0" timeOffset="87195.0762">16720 4422 963 0,'0'0'136'15,"0"0"-53"-15,80-49-14 16,-30 28 73-16,8 4-2 16,7 1-27-16,-4 3-33 15,-5 6-11-15,-9 1 0 16,-10 6 1-16,-5 0-14 15,-7 3 11-15,-3 14 1 16,-3 5-9-16,-3 10 7 16,1 6 30-16,-1 5-8 15,-4 4-16-15,2 0-20 0,0 1-5 16,2-1-16 0,-1-1-12-16,3-4-5 0,1-1-8 15,-2-5-6-15,1-2 2 16,-5-5-1-16,2-3-1 15,-6-6 6-15,-4-3-5 16,-4-6 1-16,-1-1-1 16,-3-2 12-16,-21 2 1 15,-13 1-14-15,-26 4-5 16,-35 2-56-16,-58 1-93 16,16-6-211-16,3-3-869 0</inkml:trace>
  <inkml:trace contextRef="#ctx0" brushRef="#br0" timeOffset="87751.0175">14682 5254 1011 0,'0'0'304'15,"0"0"17"-15,0 0-68 0,0 0-77 16,0 0-39-16,0 0-49 16,-90 95-3-16,52-41-7 15,-7 7-11-15,0 0-22 16,2-5-9-16,3-5-8 16,8-5-15-16,9-9-12 15,7-7-1-15,7-9 0 16,4-8-63-16,3-6-69 15,2-7-87-15,0 0-123 16,0-4-264-16</inkml:trace>
  <inkml:trace contextRef="#ctx0" brushRef="#br0" timeOffset="88127.4768">14158 5760 1005 0,'0'0'233'0,"0"0"57"16,0 0-88-16,-83 79-28 15,66-44-25-15,4 5-41 16,3 5-25-16,9 2-9 16,1 0-34-16,0-1-6 15,16-3-8-15,4-4-9 16,9-10-8-16,3-5-1 15,4-9-2-15,2-12 2 16,2-3 5-16,-6-15-4 16,-3-18 6-16,-5-10-15 0,-10-11-13 15,-7-7 1 1,-9-2-10-16,-5 0-3 0,-14 9-14 16,-6 10 5-16,-1 14 1 15,0 15-15-15,1 12-31 16,0 3-65-16,3 10-49 15,9 11-80-15,7-4-41 16,6-6-474-16</inkml:trace>
  <inkml:trace contextRef="#ctx0" brushRef="#br0" timeOffset="88532.6301">14751 5225 1001 0,'0'0'245'0,"0"0"19"16,0 0-141-16,0 0-61 15,0 0 9-15,0 0 55 16,101 68 20-16,-20-30-15 0,27 9-11 16,-5-5-24-16,-17-9-13 15,-24-5-25-15,-19-8-12 16,1 4-16-16,1 5-5 16,0 2-13-16,-13-4-10 15,-5-5-1-15,-11-3 5 16,-7-9-6-16,-5-3 0 15,-2-4-25-15,-1-3-17 16,-1 0-14-16,0 0-45 16,0 0-86-16,0 1-126 15,-3 2-340-15</inkml:trace>
  <inkml:trace contextRef="#ctx0" brushRef="#br0" timeOffset="88915.0434">15449 5643 1111 0,'0'0'194'15,"0"0"35"-15,0 0-34 16,0 0 3-16,-81 69-11 16,71-36-69-16,5 6-39 15,5 5-16-15,0 5 17 16,5-1-28-16,12 0-13 15,7-3-12-15,6-7-14 16,4-8-7-16,4-10 6 16,6-13 7-16,0-7-4 0,-4-7 5 15,0-22-10-15,-9-9 4 16,-5-9-5-16,-13-6-2 16,-11-5 0-16,-2-2-7 15,-20 2 0-15,-8 5-1 16,-6 14 0-16,-4 14-4 15,0 11 4-15,-4 11 1 16,0 3-10-16,-1 8-32 16,0 9-40-16,2 4-55 15,13-4-142-15,10-10-623 0</inkml:trace>
  <inkml:trace contextRef="#ctx0" brushRef="#br0" timeOffset="89682.6346">17113 5054 763 0,'0'0'285'0,"0"0"52"16,0 0-73-16,0 0-50 15,0 0-56-15,0 0-42 0,0 0-56 16,-46 53-15-16,24-22 21 16,-2 2 5-16,2 3-16 15,0-1-10-15,3-1-17 16,2-2-9-16,1-2-10 15,4-2-3-15,4-2-5 16,1-6-1-16,4-3-16 16,0-2-48-16,3-4-33 15,0-5-58-15,-3-3-67 16,2-3-75-16,-2 0-228 0</inkml:trace>
  <inkml:trace contextRef="#ctx0" brushRef="#br0" timeOffset="90112.0168">16819 5504 978 0,'0'0'285'16,"0"0"23"-16,0 0-103 15,0 0-39-15,0 0-37 16,0 0-32-16,-96 92-3 16,76-54-9-16,1 6-7 15,3 2-14-15,6 1-16 16,7-2-10-16,3-1-20 16,3-4-9-16,18-8-9 0,6-6 1 15,6-9-1 1,3-9 8-16,1-8-7 0,-3-5 9 15,0-17 6-15,-6-9-7 16,-8-8-9-16,-7-5 0 16,-10-4-1-16,-3-5 0 15,-8 4-5-15,-15 3 5 16,-2 9-11-16,-2 10-7 16,0 12-8-16,2 10-33 15,0 5-51-15,5 9-53 16,7 11-85-16,8-1-121 15,5-6-400-15</inkml:trace>
  <inkml:trace contextRef="#ctx0" brushRef="#br0" timeOffset="90632.0462">17151 5079 497 0,'0'0'274'16,"0"0"50"-16,0 0-32 15,0 0-55-15,0 0-94 16,0 0-86-16,0 0 13 15,49 56 69-15,-3-24 1 16,9 5-13-16,12 0-22 16,3-1-20-16,2 0-9 0,-3-3-6 15,-4-1-18-15,-7-3-28 16,-8-3-12-16,-7-6-11 16,-14-3 7-16,-7-6-8 15,-11-6 0-15,-6-4-17 16,-5-1-29-16,0 0-36 15,0 0-45-15,-9-1-104 16,-4-1-107-16,5-1-347 0</inkml:trace>
  <inkml:trace contextRef="#ctx0" brushRef="#br0" timeOffset="90958.5405">17744 5475 1124 0,'0'0'241'16,"0"0"-12"-16,0 0-61 16,0 0 21-16,-79 90-30 15,69-51-35-15,4 6-35 16,6 2-19-16,4 2-13 16,17-5-16-16,7-3-10 15,7-5-6-15,5-8-7 16,6-8-6-16,-1-12-2 15,1-8 4-15,-4-2-1 16,-6-21 2-16,-8-10 1 16,-7-8-1-16,-11-10-7 15,-10-6 5-15,-4-7-11 0,-27 1-2 16,-17 6-21 0,-27 15-48-16,-71 42-50 0,15 5-180 15,-18 29-1118-15</inkml:trace>
  <inkml:trace contextRef="#ctx0" brushRef="#br0" timeOffset="92710.1795">20979 5104 41 0,'0'0'44'16,"0"0"-41"-16,0 0-3 15,0 0-59-15</inkml:trace>
  <inkml:trace contextRef="#ctx0" brushRef="#br0" timeOffset="104961.481">9879 11797 517 0,'0'0'81'15,"0"0"-54"-15,0 0 25 16,0 0 62-16,0 0 54 15,0 0-31-15,-21-7-15 16,21 7-48-16,0 0-55 16,11 0-18-16,16 1 49 15,23 2 56-15,34-3-10 16,41-6-3-16,21-19-5 16,12-11-20-16,0-5 1 0,-11 2-20 15,0 1 8-15,-5 4-22 16,-14 6-2-16,-9 4-11 15,-25 8-11-15,-23 6-5 16,-22 3-6-16,-13 3 0 16,-1 1 1-16,0 3-1 15,-4-3 0-15,-10 3-25 16,-11 0-57-16,-6 0-37 16,-4 9-53-16,-26 6-72 15,-9 1-72-15,-6-2-424 0</inkml:trace>
  <inkml:trace contextRef="#ctx0" brushRef="#br0" timeOffset="105344.2605">10163 12003 1075 0,'0'0'120'16,"0"0"-120"-16,0 0 0 0,0 0 40 16,126-3 55-16,-31-13 49 15,41-11-22-15,23-7-23 16,7-3-20-16,-4-3-41 15,-16 1 25-15,-2-5-13 16,-6-1-6-16,-11-2-8 16,-11 1-13-16,-28 10-14 15,-21 7 0-15,-19 9 6 16,-12 6-14-16,1-1 0 16,-4 5-1-16,0 3-75 15,-33 14-114-15,0 13-322 16,-33 7-406-16</inkml:trace>
  <inkml:trace contextRef="#ctx0" brushRef="#br0" timeOffset="137979.6655">7588 15791 603 0,'0'0'101'0,"0"0"-77"0,0 0-12 15,0 0 20 1,91-14 34-16,-57 12 28 0,6 0-20 16,2 2-28-16,4 0-6 15,4 0 7-15,-1 0-21 16,3 5 19-16,-3 0-12 15,4-1 5-15,-1 0 27 16,3 0-3-16,-1 1-34 16,1-1 11-16,-2-3-17 15,-2-1 10-15,0 0 4 16,0 0-8-16,4 0 8 16,1 0-7-16,7 0 0 15,6-1 9-15,13-3-20 0,15 1-8 16,13-1 5-1,2-1-5-15,-8 0 0 0,-11-1-10 16,-13 2 2-16,3 1 5 16,-16 3-6-16,-11 0 1 15,-13 0-1-15,-7 0 7 16,5 0-7-16,5 3 6 16,5 4-6-16,-4 3 0 15,-3 0 1-15,-3 1-1 16,0 1 5-16,-2-2 1 15,-1 0 2-15,-2-3-2 16,0 1-1-16,1-1-5 16,1 0 7-16,1 1-7 15,2 0-1-15,2 3 0 16,3-2 0-16,3 0 1 0,2-1-1 16,5 3 2-16,2-2-1 15,3 0 1-15,0 0-2 16,0 0 0-16,-1-3 1 15,-4-1 0-15,-2-5 1 16,-4 0-1-16,-1 0 0 16,-1 0 0-16,-2 0 1 15,-1-5-1-15,1-3 10 16,-1 0-11-16,1 0 1 16,0-1-1-16,2 1 0 15,1-1 0-15,-3 1 1 16,3-1 0-16,-2 2 0 0,0 0-1 15,-1-2 0-15,2 1-5 16,-3 2 4-16,0-5 1 16,0 3 0-16,-2-2 0 15,-1 2 0-15,-1-2 0 16,-2 3-1-16,-5-2 1 16,-2 3-3-16,-4 3 2 15,0-2-5-15,-2 2 1 16,-4 2 4-16,1-1-4 15,-2 1 5-15,-1 1 1 16,-2 0-1-16,1 0-1 16,-2 0-1-16,-1 0 2 15,-2 0 0-15,-3 0 0 0,0 0 0 16,-3 0-4-16,-1 1 4 16,-1 1 1-16,-2-2-1 15,1 1 1-15,-1-1-1 16,0 0 0-16,0 0 0 15,3 0 1-15,-2-4 2 16,-1-9 4-16,1-3-5 16,-4-7-1-16,-1-3-1 15,0-8 0-15,0-7-5 16,-13-1-4-16,-4-3 2 16,-2-3 1-16,-1 1-4 15,0 4 9-15,0 2 0 16,0 3 0-16,3 3 1 0,1 0-1 15,-2 2 1-15,-1-1 1 16,0-1-1-16,0 0-1 16,0 0 1-16,-5 2 1 15,4 0-1-15,0 1 0 16,2 4 0-16,0 5 0 16,1 3 0-16,1 5 1 15,2 4 0-15,-2 2 8 16,1 2 0-16,-3 2-3 15,2-1-5-15,-2 0 8 16,0 4-8-16,0-1 8 16,-1 0 1-16,1 3-1 15,-4 0 0-15,1 0-3 16,0 0 1-16,-5 0 6 0,1 0-5 16,-3 0-7-16,-2-1 6 15,-1-1-6-15,-4-1 8 16,-1-2-9-16,-3 2 0 15,1-1 0-15,-4 3 0 16,-1-1 0-16,-2 2 0 16,-2 0 0-16,0 0 0 15,-2 2 1-15,4 3-1 16,-3 1 0-16,1 0-1 16,2 2 1-16,-2-5 0 15,1 3 0-15,1-4 0 16,-1 1 0-16,3-3 0 15,0 2 0-15,1-2 0 0,1 0-1 16,2 0 0 0,3 0 0-16,3 0 1 0,2 0 0 15,1 0-10-15,2-2 9 16,-1-1 1-16,4 1 0 16,0-2-1-16,0 0 1 15,0 0-1-15,0-1 1 16,-2-1-1-16,-1 0 1 15,-1 1-2-15,-3-1-4 16,-4 1 6-16,-3-1-9 16,-3-1 8-16,-1 2 0 15,-3-2-6-15,-1 1 6 16,0 0 0-16,0 1 1 0,1-1-1 16,3-1 1-16,0 1-2 15,2-1 2-15,0 0-1 16,-2-2 1-16,-2 2 0 15,-3 0 0-15,0 2 0 16,-4-2 0-16,0 3 1 16,-1 0-1-16,3 2 0 15,0 1 0-15,3 1 1 16,-1 0-1-16,1 0 0 16,0 0 0-16,3 0-1 15,0 0 0-15,-1 4 0 16,5 1 0-16,0 0 0 15,-2 0 0-15,2 1-1 16,1-1 1-16,0 2 0 16,-2 1-1-16,3 0-4 0,-2-2 6 15,-2 1-1-15,2 1 1 16,-2 2-8-16,1-1 8 16,-1 3 0-16,-4-2 0 15,4-2 0-15,-3 1 0 16,2-1 0-16,1 0 0 15,-1-2 0-15,4 0 0 16,0-1 0-16,0 1 0 16,4-1 0-16,2-1 0 15,0 2 0-15,0 1 1 16,2-2-1-16,1 2 0 16,2 0 1-16,1-1-1 15,3 0 0-15,1-1 0 0,0 1 0 16,0 0 0-16,0-1 1 15,-2-2 1-15,5 2-2 16,-3-4 0-16,3 2 1 16,1-3 0-16,0 3-1 15,3-2 0-15,-4 0 1 16,3 1-1-16,0-2 0 16,-1 2 1-16,3-1-1 15,2 2 0-15,2-2 0 16,4 0 0-16,2-1 0 15,0 2 1-15,-1-2-1 16,4 4 0-16,-2-1-1 0,-1 2 1 16,-1 2-1-1,-1 3 0-15,1 2 0 0,0 5-5 16,0 0 6-16,1-1-1 16,2 4-1-16,-1-1 2 15,1 1 0-15,0 4-1 16,3-2 0-16,0 2 1 15,0 0-1-15,0-2-1 16,0 2 1-16,6 1-5 16,4-1 4-16,-1 2-5 15,2 1 7-15,2 2 0 16,-2 1 2-16,0 1-1 16,0-1-1-16,-4 1 0 15,1-3 0-15,-2-1 0 16,-3-3 0-16,-2-2 1 0,1-5-2 15,-1 2 2-15,-1-2-2 16,2 0 1-16,-1 2 0 16,2 0 0-16,0 1 0 15,2 1 0-15,-1-2 0 16,3 0 0-16,-2-2-1 16,3-3 1-16,-2 0-2 15,4-3 1-15,-1 0 1 16,1-2 0-16,7 1 0 15,-1 0 1-15,2 0 9 16,6-1-4-16,-3-3 1 16,1 0-1-16,-2-2-4 0,0-4-1 15,3 0 1-15,2 0 11 16,2-11-1-16,7-5 2 16,4-2-8-16,6-1-5 15,6 3-1-15,38-2-54 16,-15 5-117-16,-3 3-457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08:38.2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29 5495 856 0,'0'0'122'0,"0"0"-121"16,0 0-1-16,99 4 78 16,4-4 39-16,53 0 70 15,35-13-2-15,9-3-56 16,-12-1-63-16,-26 2-25 16,-18 1-11-16,-23-1-8 15,-30 6-3-15,-26 1-13 16,-25 2 3-16,-10 3 0 15,-3-2-9-15,-7 5 0 0,-1-3-20 16,-15 3-53 0,-4 0-114-16,-48 3-54 0,-5 6-43 15,-13 3-250-15</inkml:trace>
  <inkml:trace contextRef="#ctx0" brushRef="#br0" timeOffset="242.0347">15601 5794 1000 0,'0'0'134'0,"0"0"-109"15,0 0-24-15,109 36 113 16,7-36 34-16,24-7 11 16,13-15 4-16,-3-2-87 0,-11 1-44 15,-9 1-3-15,-11 0-14 16,-10 2-14-1,-26 1 0-15,-19 4-1 0,-20 3-2 16,-10 5-36-16,-1 2-49 16,-14 5-126-16,-7 0-196 15,-12 7-664-15</inkml:trace>
  <inkml:trace contextRef="#ctx0" brushRef="#br0" timeOffset="5252.0909">15959 6812 101 0,'0'0'684'15,"0"0"-638"-15,0 0-46 16,0 0 7-16,0 0 23 16,119 24 14-16,-70-21 24 15,8-1 17-15,21-1-13 16,20 1-21-16,21 0-5 0,7 1 5 16,0 1 1-1,-12 1 2-15,-15 0-17 16,-6 0-9-16,-2-3 0 0,-7 1 1 15,1-1-2-15,1-2 10 16,4 0-5-16,2 3 6 16,7-1 10-16,2 1-9 15,2 4-10-15,-1-2 6 16,3 3-11-16,-6 1-7 16,-21 0-1-16,-15-2 5 15,-19 1-8-15,-4-3-3 16,0 1-1-16,1 0 3 15,-1-2-5-15,-11-2-6 16,-10 0 0-16,-5-1 0 16,-8 1-1-16,-4-1-8 0,-2 6-118 15,-8 0-365-15,-11 1-238 0</inkml:trace>
  <inkml:trace contextRef="#ctx0" brushRef="#br0" timeOffset="26576.9542">12875 436 1189 0,'0'0'252'0,"0"0"-29"15,0 0 31-15,0 0-105 0,0 0-66 16,0 0-33 0,-32 12-50-16,32 24 24 0,0 14 0 15,0 10-5-15,0 5-7 16,4 3-11-16,4 2 1 16,1-2-2-16,1-3 1 15,-3-5-1-15,3-6-12 16,-3-8-93-16,-5-2-95 15,-2-14-201-15,0-14-274 0</inkml:trace>
  <inkml:trace contextRef="#ctx0" brushRef="#br0" timeOffset="26794.5228">12238 752 1181 0,'0'0'271'0,"0"0"-225"16,0 0-11-16,117-53 6 15,-23 19 26-15,30-12-6 16,13-3-23-16,3 2-16 16,-10 5-16-16,-14 8-6 15,-28 11-125-15,-25 7-420 0</inkml:trace>
  <inkml:trace contextRef="#ctx0" brushRef="#br0" timeOffset="27612.5408">13147 613 1141 0,'0'0'157'0,"0"0"-157"15,0 0 0-15,100 39 11 16,-55-14 45-16,4 6-1 16,-10 5-14-16,-9 3 4 15,-13 2-19-15,-11 2-14 16,-6-1-5-16,-7-4 22 16,-14-7-1-16,-3-11 5 0,2-9-7 15,-1-11-7-15,6-8-1 16,6-18 4-1,8-14-9-15,3-8-13 0,9-5-37 16,18-5 8-16,6 1-39 16,4 1 26-16,3 5 30 15,-6 4 10-15,-2 8 2 16,-7 5 2-16,-8 7 7 16,-7 7 27-16,-6 8 43 15,-4 6 29-15,0 6-3 16,-1 0 4-16,-11 0-41 15,2 3-46-15,-5 11-12 16,1 7-9-16,-2 7-1 16,6 3 1-16,2 2-1 15,6 0 0-15,2-5-11 0,5-3-8 16,16-5-17-16,1-5-18 16,5-5-17-16,2-7-11 15,-3-3-5-15,-2-2-22 16,-7-11 36-16,-4-7 57 15,-8-1 15-15,-5-1 1 16,0 3 2-16,0 1-1 16,-10 5 5-16,-1 3 17 15,5 5 34-15,1 1-26 16,2 4-20-16,3 0-11 16,0 0-13-16,0 10 6 15,11 3 5-15,8 1-18 16,5-3-6-16,3-4 1 0,3-3 15 15,1-4-6-15,-2 0-3 16,-6-9 0-16,-5-5 19 16,-9-1 13-16,-5-2 15 15,-4 0 30-15,0 3 9 16,0 4 9-16,0 8 10 16,0 2-36-16,0 0-50 15,2 10-22-15,7 9 22 16,4 4 30-16,1 4-21 15,1 1-9-15,-3 0 0 16,-1-3 0-16,-3-6-55 16,-5-9-94-16,-1-6-179 15,-2-4-286-15</inkml:trace>
  <inkml:trace contextRef="#ctx0" brushRef="#br0" timeOffset="27768.3896">13586 308 753 0,'0'0'61'0,"0"0"-61"15,0 0-33-15,0 0 31 16,0 0-38-16,104 47-214 0</inkml:trace>
  <inkml:trace contextRef="#ctx0" brushRef="#br0" timeOffset="28153.8019">14000 453 1128 0,'0'0'118'0,"0"0"-118"16,0 0 12-16,17 71 18 15,-8-43 17-15,-1-2 8 16,2 2-13-16,-4-5-16 16,-2-3-9-16,0-3-15 15,-1-7 17-15,-1-6-12 16,-1-4 37-16,-1 0 65 16,0-15 0-16,0-10-61 0,0-9-20 15,-6-5 7-15,3-4 12 16,3 3-9-16,0 6-1 15,0 7-15-15,10 9-8 16,4 11-14-16,9 7-1 16,6 0-28-16,9 12 12 15,6 9 14-15,7 8-3 16,3 3 6-16,12 24-40 16,-13-9-121-16,-18-2-652 0</inkml:trace>
  <inkml:trace contextRef="#ctx0" brushRef="#br0" timeOffset="30954.1551">15420 562 970 0,'0'0'197'0,"0"0"-9"15,0 0 17-15,0 0 21 16,0 0-40-16,0 0-75 16,-74-47-35-16,48 47-40 0,-2 0-7 15,1 11-15-15,1 6-5 16,4 3-9-16,3 4-6 15,5 2 0-15,4 1-1 16,9-2-6-16,1-3-8 16,0-5 6-16,13-6-35 15,5-9-15-15,3-2-8 16,3-10 12-16,-1-17 37 16,-3-13 24-16,-4-19 0 15,-10-24 14-15,-6-30 33 16,-7-12 5-16,-16 10 6 15,1 32-5-15,6 40-16 16,0 30-8-16,8 13 20 16,0 0 10-16,0 0 0 0,3 0-41 15,4 0-18-15,1 17-35 16,13 51 8-16,17 26 26 16,7 18-8-16,6-25-9 15,-6-32-16-15,1-21-19 16,-1-12-11-16,11-3-6 15,3-7-6-15,2-7-8 16,-5-5 11-16,-14-17 35 16,-10-13 38-16,-7-7 20 15,-13-2 55-15,-4 0 13 16,0 8 4-16,-2 3-8 0,-6 12-9 16,-3 7-5-16,4 7-15 15,1 2-30-15,0 9-25 16,0 15-6-16,-1 9 6 15,4 9-1-15,3 1 0 16,0 0-11-16,3-5-3 16,13-9-9-16,0-8-11 15,3-6 1-15,1-10-18 16,-3-5-14-16,-1-4 10 16,-3-15 40-16,-3-12 16 15,-3-2 6-15,-4-4 1 16,-3 3 1-16,0 2 14 15,0 9-4-15,0 6 17 16,0 9-4-16,0 6-16 16,0 2-15-16,0 0-17 0,0 14-24 15,4 8 32-15,11 5 9 16,4 1 0-16,4-1 0 16,3-5-20-16,1-6 9 15,2-5-2-15,-4-8-33 16,-2-3 6-16,-4-3-9 15,-7-17 49-15,-6-5 22 16,-6-9 3-16,0-1 37 16,-1-2 17-16,-11 6-10 15,5 7 8-15,0 10 2 16,1 10-42-16,6 4-37 16,0 0 0-16,0 17-36 15,15 6 13-15,5 7 0 0,3 4-33 16,1 1-49-1,1 3-58-15,-6-6-110 0,-9-12-417 0</inkml:trace>
  <inkml:trace contextRef="#ctx0" brushRef="#br0" timeOffset="31434.616">15883 359 1060 0,'0'0'169'15,"0"0"-169"-15,0 0 0 16,0 0 7-16,109-12 28 16,-54 3 10-16,3-2-28 0,0-3-15 15,-7-1 22-15,-6-2 13 16,-11-1 13-16,-9 0-13 16,-9 3 19-16,-8 1 65 15,-7 7 16-15,-1 0 21 16,0 7-14-16,0 0-60 15,-3 0-57-15,-3 7-27 16,-1 11-13-16,0 10 13 16,-1 8 0-16,4 1-1 15,2 4-7-15,2-4 8 16,0-3-26-16,0-7-20 16,2-9-19-16,2-6-6 0,1-10 18 15,-2-2 37-15,1-9 16 16,-2-11 13-16,1-10-5 15,1-2 18-15,-3 1 30 16,2 3-10-16,-1 10 1 16,-2 10-14-16,1 5-33 15,2 3-2-15,4 4-43 16,5 13 15-16,5 6 29 16,9 1-14-16,6 1-45 15,9-2-38-15,39-6-80 16,-9-5-113-16,-2-9-528 0</inkml:trace>
  <inkml:trace contextRef="#ctx0" brushRef="#br0" timeOffset="32110.0124">16922 245 1283 0,'0'0'215'16,"0"0"-100"-16,0 0-6 15,0 0-63-15,-83 37 3 16,80-13-33-16,3 3-8 15,6 1-8-15,18-3 2 16,5-1-2-16,2-4-9 16,3-5 2-16,-5-1 1 15,-3-6 5-15,-9-2 1 16,-6-1 0-16,-8 0 0 16,-3-1-10-16,-9-1 10 15,-16 5 32-15,-10-1-20 16,-3 0 4-16,1-2-15 15,8-3 1-15,12-2 3 0,13 0-4 16,4-2-2-16,14-12-14 16,22-2-27-16,9-4-1 15,9-2 17-15,0 1-35 16,1 2-12-16,-7 0 48 16,-6 2 25-16,-12 3 1 15,-12 0 6-15,-10 6 53 16,-6 2 80-16,-2 2 11 15,0 3-15-15,-2 1-60 16,-4 0-33-16,0 0-28 16,-1 11-15-16,1 8-10 0,0 3 4 15,4 2-5-15,2 5 4 16,0-6 0-16,10 0 6 16,9-6 0-16,9-6 1 15,6-7 7-15,10-4 5 16,5-2-11-16,-1-16 1 15,-4-6-2-15,-8-7 0 16,-10-5 0-16,-11-6 9 16,-10 0 2-16,-5 3-2 15,0 3 31-15,-5 13 31 16,-2 7-7-16,2 10-28 16,3 6-36-16,2 0-2 15,0 15-35-15,0 10 30 0,5 8 6 16,7 6 1-16,2 0-36 15,4-2-11-15,-1-2-36 16,-1-4-78-16,-2-5-64 16,-3-6-424-16,-8-11-54 0</inkml:trace>
  <inkml:trace contextRef="#ctx0" brushRef="#br0" timeOffset="32292.213">17303 428 532 0,'0'0'790'15,"0"0"-694"-15,101 0-53 16,-41-5-9-16,4-10 27 0,-6-5 4 16,-4-13-60-16,-16 6-5 15,-22 5-498-15</inkml:trace>
  <inkml:trace contextRef="#ctx0" brushRef="#br0" timeOffset="32919.0151">14427 347 844 0,'0'0'278'0,"0"0"-10"0,0 0-36 15,0 0-92 1,0 0-75-16,0 0-55 0,0 0-9 16,12 31 11-16,-3-6 4 15,0 0-9-15,0 0 5 16,-3-2-12-16,-3-6-33 16,-3-11-169-16,0-6-282 15,0 0-304-15</inkml:trace>
  <inkml:trace contextRef="#ctx0" brushRef="#br0" timeOffset="33041.9574">14316 78 476 0,'0'0'55'0,"0"0"-55"15,0 0-13-15,0 0-140 0</inkml:trace>
  <inkml:trace contextRef="#ctx0" brushRef="#br0" timeOffset="33356.2765">14583 362 544 0,'0'0'125'0,"0"0"11"15,0 0-21-15,0 0-16 16,6 83-18-16,-4-67-28 15,-2-4-18-15,0-1-9 0,0-7 4 16,0-4 5-16,0 0 75 16,0-3 47-16,0-14-64 15,0-7-56-15,0-3-14 16,0-1-5-16,3 3-2 16,2 5 3-16,2 9-2 15,-1 6-17-15,1 5-4 16,4 0-8-16,4 10-14 15,1 4 26-15,3 3-28 16,2-1-52-16,6-3-129 16,-7-5-142-16,-1-5-355 0</inkml:trace>
  <inkml:trace contextRef="#ctx0" brushRef="#br0" timeOffset="33716.5702">14691 162 677 0,'0'0'195'0,"0"0"-143"16,0 0-27-16,0 0 18 16,0 0 24-16,-4 90-42 15,15-65-24-15,4-4 21 16,0-5-11-16,-1-7-11 16,-1-5-14-16,-6-4 14 15,-1-1 55-15,-1-15-18 16,-4-5-4-16,-1-3 28 15,0 3 72-15,0 1-5 16,0 8-12-16,0 6-18 16,0 5-29-16,0 1-62 15,0 4-7-15,7 15 0 16,12 11 10-16,8 6 2 0,2 8-2 16,6 3-8-16,-2 1-1 15,-5-3 7-15,-6 0-8 16,-11-3 0-16,-11-1-19 15,-12-1 9-15,-67 18-33 16,4-11-95-16,-13-5-243 0</inkml:trace>
  <inkml:trace contextRef="#ctx0" brushRef="#br0" timeOffset="34796.215">8511 1281 773 0,'0'0'133'15,"0"0"39"-15,0 0 48 16,-50-101-17-16,36 76-46 16,-1 4-36-16,5 4-11 15,1 7 3-15,3 8-36 16,2 2-77-16,3 7-26 16,1 19-2-16,0 27 28 15,20 23 19-15,0 1-19 16,3-7-25-16,1-9-19 15,-2-19 0-15,0 1-36 0,0-5-54 16,-6-13-15-16,-6-18 40 16,-4-7 109-16,-4-15 38 15,-2-19-4-15,0-13-17 16,0-9 24-16,0 0 24 16,0 5-9-16,7 12-14 15,4 10-23-15,5 12-19 16,4 15-4-16,3 2-14 15,4 14-15-15,0 11-7 16,0 8 30-16,-10 3 1 16,-3 3 9-16,-11-2 16 15,-3 1 7-15,-10-2-4 16,-16-5-4-16,-8-6-15 0,-5-8-15 16,-17-14-136-16,9-3-140 15,10-5-122-15</inkml:trace>
  <inkml:trace contextRef="#ctx0" brushRef="#br0" timeOffset="35332.5205">8905 1151 1122 0,'0'0'200'0,"0"0"-59"16,0 0-112-16,0 0-29 15,0 0 0-15,0 0 35 16,34 73 33-16,-13-34-20 16,7 0-27-16,-1 1-10 0,3-6-1 15,0-5-9-15,-1-9 6 16,-3-11-6-16,-2-9-2 16,0-3-16-16,-4-17-44 15,-3-10 61-15,-2-5 5 16,-6-3 6-16,-4-1-9 15,-5 9 9-15,0 4-4 16,0 10 2-16,0 8 26 16,-3 8 4-16,1 0-39 15,-1 5-15-15,3 11 4 16,0 7 11-16,6 3 0 16,8 0-8-16,3-1 1 15,3-8-12-15,2-7 2 0,2-8 17 16,0-2 1-16,-2-7-1 15,-4-15 0-15,-2-3 1 16,-5-1 37-16,-5 2 3 16,-3 5 10-16,-1 8-6 15,0 3 1-15,0 8-29 16,2 0-17-16,4 8-33 16,6 8 33-16,2 6 4 15,7 4-1-15,1-1 4 16,-4 0-7-16,-1-5-53 15,-10-15-86-15,-4-5-258 16,-5 0-769-16</inkml:trace>
  <inkml:trace contextRef="#ctx0" brushRef="#br0" timeOffset="35476.7222">9269 896 819 0,'0'0'116'16,"0"0"-93"-16,0 0-7 15,0 0-2-15,0 0-4 16,81 35-10-16,-34-11-92 16,-7 2-455-16</inkml:trace>
  <inkml:trace contextRef="#ctx0" brushRef="#br0" timeOffset="35650.3518">9585 1022 1129 0,'0'0'198'0,"0"0"-133"16,0 0-64-16,0 0 30 16,57 73 75-16,-32-33-45 15,3 10-39-15,1 4-11 16,7 27-11-16,-10-13-153 16,-3-10-236-16</inkml:trace>
  <inkml:trace contextRef="#ctx0" brushRef="#br0" timeOffset="36052.5136">9939 1085 1159 0,'0'0'172'0,"0"0"-14"16,0 0-47-16,0 0-18 15,0 0-37-15,-90 20-26 16,78 9-19-16,3 9-3 15,5 6-6-15,4 3-1 16,0-4-1-16,3-3 0 16,9-10-41-16,4-14-45 15,0-14 17-15,0-2-35 16,-4-27 86-16,-4-10 18 0,-8-12 2 16,0-19 12-1,-25-19 50-15,-12-17 23 0,-3 5-37 16,5 24 7-1,14 27 3-15,8 25 38 0,2 5 20 16,4 3-10-16,0 6-20 16,4 9-49-16,3 0-39 15,0 11-59-15,14 16 34 16,12 11 25-16,5 11 17 16,8 5-17-16,4 7-43 15,24 23-76-15,-8-12-96 16,-9-15-332-16</inkml:trace>
  <inkml:trace contextRef="#ctx0" brushRef="#br0" timeOffset="36421.3938">10344 951 988 0,'0'0'275'16,"0"0"-189"-16,0 0-15 15,0 0-13-15,-87 57 3 16,77-30-26-16,4 6-16 16,6 2-2-16,0 2-9 15,0 0-8-15,11-6-18 16,5-8 2-16,-1-10 16 16,3-11-67-16,-1-4 47 15,2-21 20-15,-1-11 24 0,-6-9-5 16,-3-5-4-1,-5 0 11-15,0 1 42 0,-4 10 16 16,2 8-1-16,-2 13-22 16,1 8-17-16,2 8-44 15,5 0-6-15,6 17 2 16,8 6 4-16,5 5 0 16,6 6-12-16,13 18-62 15,-7-10-148-15,-7-6-184 0</inkml:trace>
  <inkml:trace contextRef="#ctx0" brushRef="#br0" timeOffset="36632.6763">10629 645 1415 0,'0'0'275'0,"0"0"-9"15,0 0-150-15,0 0-83 16,0 0-33-16,0 0-11 15,0 0 5-15,75 94 6 16,-29-48 0-16,2 3 6 16,-1 0-6-16,-3-2-15 15,0 4-133-15,-12-14-147 16,-14-11-343-16</inkml:trace>
  <inkml:trace contextRef="#ctx0" brushRef="#br0" timeOffset="36969.1356">10737 828 1258 0,'0'0'147'0,"0"0"-30"16,0 0-82-16,0 0-20 16,89-18-2-16,-43 18 32 15,4 4 2-15,1 12 5 16,-1 5-7-16,-7 3-20 15,-8 2 26-15,-12-1-36 16,-9 0-9-16,-8-6-6 16,-6-4-17-16,0-7 17 15,-10-8 21-15,-6 0 7 0,-4-20-18 16,-3-11-4 0,4-10 33-16,4-5-12 0,10-2-27 15,5 2-46-15,7 10-12 16,18 9-1-16,3 9-93 15,6 9-67-15,14 9-81 16,-8 0-108-16,-7 3-132 0</inkml:trace>
  <inkml:trace contextRef="#ctx0" brushRef="#br0" timeOffset="37284.6423">11244 791 669 0,'0'0'133'0,"0"0"-71"15,0 0-46-15,0 0-16 16,0 0 46-16,0 0 26 0,0 0-11 16,18 16 24-16,-13-16 33 15,0 0 63-15,0-13 5 16,-2-4-109-16,0-4-43 16,-3-3-9-16,0 2 30 15,0 5-2-15,-6 2-2 16,-2 8 54-16,3 5-34 15,0 2-33-15,0 3-38 16,2 16-14-16,2 7 14 16,1 4 0-16,0 8-1 15,6-2-11-15,10 1-60 16,7-1-12-16,5-7-62 0,24-14-102 16,-6-6-15-16,-5-9-389 15</inkml:trace>
  <inkml:trace contextRef="#ctx0" brushRef="#br0" timeOffset="37684.6735">11554 710 864 0,'0'0'197'0,"0"0"-125"16,0 0-66-16,0 0-6 15,0 0-26-15,0 0 26 16,0 0 24-16,46 43 15 15,-32-43-20-15,-3 0-9 16,0-6 12-16,-2-9 1 16,-4-4-22-16,-5-5 15 0,0 2-6 15,0-2 26-15,-9 4 38 16,-7 6 79-16,5 4 13 16,-1 6-17-16,-3 4-45 15,1 4-64-15,-2 20-33 16,-2 8-6-16,-1 11 0 15,7 5-1-15,8 3-10 16,4 0 9-16,10-5-21 16,16-5 15-16,7-7 7 15,6-11 0-15,3-9 0 16,4-11 30-16,0-3 35 16,2-11 1-16,0-12-51 15,-5-5-15-15,-2-9-90 0,-12 7-145 16,-14 6-549-16</inkml:trace>
  <inkml:trace contextRef="#ctx0" brushRef="#br0" timeOffset="39107.6015">10042 2239 993 0,'0'0'190'16,"0"0"-44"-16,0 0 79 15,0 0-8-15,0 0-72 16,-80-38-57-16,64 45-40 0,1 15-30 16,0 7-7-16,8 6 0 15,4 5-11-15,3 1-6 16,10-3-6-16,16-3 0 15,10-7-10-15,8-8-10 16,9-13-113-16,24-21-129 16,-14-17-229-16,-13-7-228 0</inkml:trace>
  <inkml:trace contextRef="#ctx0" brushRef="#br0" timeOffset="39438.279">10207 1976 360 0,'0'0'739'0,"0"0"-538"15,0 0 42-15,0 0-112 16,0 0-96-16,0 0-28 0,0 0 11 16,8 113-1-16,18-56 2 15,4 4-7-15,2-2-3 16,-4-3-7-16,2-5-1 16,-4-11 0-16,-6-14-1 15,-6-12-10-15,-6-12-30 16,-3-2 40-16,-5-20 57 15,0-11-23-15,0-6-22 16,0 2 5-16,0 4 5 16,0 8 0-16,0 13-21 15,3 8-1-15,13 2-24 0,4 12-9 16,8 11 33 0,6 6 12-16,0 1-12 0,2 2-2 15,-1-4-75-15,2-5-74 16,-9-5-194-16,-8-15-328 15</inkml:trace>
  <inkml:trace contextRef="#ctx0" brushRef="#br0" timeOffset="39764.297">10629 2207 768 0,'0'0'155'0,"0"0"-116"16,0 0 16-16,0 0 40 15,0 0-49-15,0 0-24 16,81 76 7-16,-59-74 17 0,-3-2 98 16,-5-7 13-1,-3-11-42-15,-6-5-33 0,-5-4-44 16,0-2-8-16,-11 3 4 16,-6 4-8-16,-2 7-10 15,-3 6 37-15,9 9 0 16,-4 2-46-16,3 19-7 15,8 10 0-15,3 8-13 16,3 5-47-16,13-2-51 16,19-3-60-16,8-11-46 15,11-11-107-15,16-17-15 16,-10-12 36-16,-13-12-5 0</inkml:trace>
  <inkml:trace contextRef="#ctx0" brushRef="#br0" timeOffset="40132.2495">11005 2202 320 0,'0'0'264'16,"0"0"40"-16,0 0-40 15,0 0 1-15,0 0-28 16,0 0-53-16,0 0-96 16,-53-53-64-16,53 73-14 15,0 9-10-15,1 5-2 16,14 2-6-16,4-2 7 16,7-4-8-16,4-9-8 15,2-8 8-15,0-12-1 16,-5-1 10-16,-8-18-27 15,-8-14 27-15,-7-5 7 16,-4-8-6-16,-11-8 14 16,-14-3 4-16,-6-7 20 0,-2 6 5 15,1 7 9-15,7 11 38 16,8 16 27-16,6 13-26 16,8 10-62-16,3 0-30 15,0 17-19-15,18 10 13 16,7 12 4-16,6 8 1 15,5 2 1-15,1 6-1 16,-1-4-29-16,2-7-63 16,-4-8-31-16,-2-14-52 15,1-24-226-15,-8-18-172 16,-11-10-297-16</inkml:trace>
  <inkml:trace contextRef="#ctx0" brushRef="#br0" timeOffset="40318.2373">11317 1946 781 0,'0'0'178'0,"0"0"32"15,0 0-19-15,0 0-50 16,0 0-54-16,0 0-55 16,0 0-22-16,-42 88 6 15,42-50-9-15,0-4-6 16,2-5 0-16,10-2-1 16,5-8-11-16,6-9 11 15,6-8 19-15,10-2 8 16,35-29-27-16,-10-2-84 15,4-6-281-15</inkml:trace>
  <inkml:trace contextRef="#ctx0" brushRef="#br0" timeOffset="41264.9755">11866 1610 1485 0,'0'0'205'0,"0"0"-50"15,0 0-83-15,0 0-41 16,0 0-31-16,0 0 0 16,73 95 32-16,-18-25 3 15,11 22 3-15,4 19-12 0,0 0-9 16,-16-19 0-1,-14-31-11-15,-13-27-5 0,-5-12-1 16,0-3-2-16,-2-2-36 16,-4-6-28-16,-11-11 3 15,-5-2 47-15,-3-25 7 16,-22-12-33-16,-8-8-10 16,-11-2 1-16,-9 0 25 15,-7 9 3-15,-3 11-11 16,-1 14 34-16,6 10 13 15,12 4 0-15,19 1-3 16,21-2-10-16,9-2-160 16,45-9-57-16,30-9 143 15,5-3 15-15,-3-1-51 16,-11 1-72-16,-20 3 14 0,-6 0 77 16,-4 2 67-16,-16 3 24 15,-16 4 117-15,-7 3 74 16,-7 3 45-16,-9 3-7 15,-6 4-74-15,-2 0-54 16,2 6-37-16,4 11-22 16,2 5-26-16,5 7-10 15,7 3-6-15,4 2-1 16,0 0-10-16,7-4-1 16,11-5 12-16,3-8 0 15,4-10-22-15,1-7-54 16,-1 0 18-16,-4-15 36 0,-3-8 22 15,-5-2 0 1,-5-2 7-16,-7 1 15 0,-1 7 51 16,0 5 26-16,0 8 12 15,-4 4 9-15,1 2-40 16,1 0-64-16,2 7-16 16,0 10-7-16,5 1 1 15,8 1 0-15,7-2-15 16,-1-8 6-16,3-2-20 15,-1-7-8-15,-4-2-10 16,-1-15 32-16,-5-5 20 16,-7-9 1-16,-4-1 0 15,0 0 1-15,0 3 9 0,-10 4-9 16,0 6 12-16,2 3 8 16,3 6-15-16,4 5 4 15,-1 3-10-15,2 2-5 16,0 2-28-16,10 15 33 15,6 7 11-15,1 3 25 16,1 6-20-16,2 2 1 16,-4 0-5-16,2 2-1 15,1 1-11-15,17 9-42 16,-4-8-113-16,-3-12-480 0</inkml:trace>
  <inkml:trace contextRef="#ctx0" brushRef="#br0" timeOffset="41867.1622">13473 1898 986 0,'0'0'207'0,"0"0"60"16,0 0-4-16,0 0-108 16,0 0-34-16,0 0-13 15,0 0-37-15,-89-31-43 16,68 59-15-16,-1 11-12 16,1 8 1-16,8 3-2 15,8-1-16-15,5-3 14 16,3-6-18-16,14-10-42 15,6-11-28-15,1-12 29 0,0-7-1 16,-3-9 18 0,-3-17 44-16,-4-9 8 0,-4-4 4 15,-7-2 23 1,-2-2 6-16,-1 4 14 0,0 8-9 16,0 9-18-16,0 10-7 15,0 5 1-15,3 7-22 16,5 4-29-16,6 13-7 15,6 12 36-15,7 5 12 16,6 3-12-16,5 2-67 16,22-1-80-16,-9-11-244 15,-4-13-441-15</inkml:trace>
  <inkml:trace contextRef="#ctx0" brushRef="#br0" timeOffset="42075.6788">13823 1801 1228 0,'0'0'189'16,"0"0"-32"-16,0 0-17 16,0 0-81-16,0 0-48 15,0 0 2-15,-30 79 15 16,30-41-8-16,0 5-8 16,10-1-12-16,10-2-2 15,6-3-9-15,7-8-20 16,8-15-93-16,27-16-128 15,-9-15-87-15,-7-13-179 0</inkml:trace>
  <inkml:trace contextRef="#ctx0" brushRef="#br0" timeOffset="42271.9027">14151 1712 1151 0,'0'0'205'0,"0"0"-16"15,0 0 17-15,0 0-125 16,0 0-57-16,0 0-23 15,0 0 15-15,-7 65 5 16,24-29-11-16,4 3 3 16,6 1-4-16,3-1-8 15,4 0-1-15,3-7-17 16,14-11-169-16,-9-10-181 16,-8-11-261-16</inkml:trace>
  <inkml:trace contextRef="#ctx0" brushRef="#br0" timeOffset="43329.2084">14385 1719 1160 0,'0'0'171'0,"0"0"-21"15,0 0 7-15,0 0-125 16,0 0-31-16,0 0-1 16,0 0 15-16,42 104-8 15,-17-63-5-15,-1 0 5 16,2-4-1-16,-3-6-6 15,-2-11-67-15,-3-11-164 16,-2-9 16-16,-4-5 79 16,-5-19 64-16,-7-7 52 15,0-6 20-15,-5-1 49 16,-7 2 80-16,0 7 77 0,3 9-2 16,3 9-38-16,2 8-33 15,2 3-65-15,2 3-52 16,0 17-16-16,3 5 0 15,9 4 0-15,6 4 1 16,6-2-1-16,1-3-1 16,5-6-11-16,4-10 6 15,-1-10-13-15,1-2-39 16,-5-12 21-16,-8-12 25 16,-10-4 12-16,-7-3 9 15,-4 0 17-15,0 2 19 0,-10 3 10 16,3 3 8-1,1 6 2-15,3 6-16 16,3 4-18-16,0 4-19 0,0 3-12 16,0 0-30-16,15 10-7 15,5 7 37-15,5 2 11 16,3 5 15-16,2-1-8 16,3-2-9-16,1-2-9 15,2-6-2-15,1-9-38 16,-1-4-55-16,-3-10-16 15,-8-16-60-15,-9-10 24 16,-9-10 56-16,-7-5 70 16,0-7 21-16,-14 0 74 15,-2 7 66-15,4 12-15 0,1 11-2 16,3 14-24-16,2 13-9 16,3 1-19-16,0 13-65 15,1 15-6-15,0 10-1 16,2 7 1-16,0 3-12 15,2 0 11-15,9-2-1 16,2-9 2-16,1-9-46 16,5-9-12-16,-1-11 5 15,3-8-31-15,-2-10 27 16,-3-15 46-16,-4-10 11 16,-6-6 10-16,-4-1-4 15,-2 1 20-15,0 7 23 0,0 10 7 16,0 10 3-1,0 9 0-15,-2 5-37 0,2 0-22 16,0 14-29-16,0 13-5 16,10 8 33-16,7 1 1 15,1-1-1-15,4-3 0 16,4-9-39-16,0-7-33 16,3-12-22-16,-1-4-68 15,-4-12-26-15,-3-17 42 16,-8-7-51-16,-13-8 181 15,0-4 17-15,-11 0 117 16,-5 4 111-16,2 10-22 16,2 12-32-16,7 11-36 15,-1 11-45-15,6 0-51 16,0 18-40-16,3 12-2 16,9 9 0-16,7 6 1 0,1 2-2 15,4-2-7-15,1-4-27 16,3-7-69-16,14-17-124 15,-6-9-282-15,-4-8-243 0</inkml:trace>
  <inkml:trace contextRef="#ctx0" brushRef="#br0" timeOffset="43646.3832">15619 1442 834 0,'0'0'126'16,"0"0"-112"-16,0 0 7 0,0 0 13 15,0 0 5-15,70 75-4 16,-43-69 10-16,-2-6 0 16,-1 0 7-16,-8-14 26 15,-1-10 44-15,-7-3 15 16,-2-6 11-16,-5-3 10 16,-1 3-4-16,0 9-13 15,0 5-8-15,0 14-26 16,0 5-54-16,0 9-25 15,0 23-28-15,3 21 0 16,12 25 0-16,2 21 0 16,-1-7 0-16,0-20 5 15,-4-21-5-15,0-15-44 0,16 18-103 16,-1-10-116 0,2-6-468-16</inkml:trace>
  <inkml:trace contextRef="#ctx0" brushRef="#br0" timeOffset="44349.6079">16569 1146 1667 0,'0'0'213'16,"0"0"-12"-16,0 0-135 15,0 0-38-15,-87 55-7 16,80-15-20-16,5 10 0 15,2 6 0-15,2 2-1 16,16-4 0-16,3-4 5 0,6-8-4 16,2-14-2-16,3-16-13 15,-1-12-14-15,-1-10 0 16,-2-21 21-16,-6-13 7 16,-7-20 0-16,-13-17 7 15,-2 5 2-15,-7 12 0 16,-12 13-1-16,2 24 26 15,-2 4 36-15,2 6-14 16,6 12-32-16,3 5-24 16,5 9 0-16,3 15-12 15,0 5-4-15,4 5-4 16,15 2 6-16,7-3-35 16,2-8-12-16,6-10-18 15,-2-8-24-15,-3-7-11 0,-4-12 32 16,-5-15 51-16,-5-5 31 15,-10-2 7-15,-1 0 30 16,-4 6 53-16,0 8 7 16,0 9-8-16,0 8-34 15,0 3-55-15,3 10-20 16,10 15 20-16,4 11 7 16,4 7 3-16,2 5-8 15,-4 1 7-15,0 0-9 16,-8-6-8-16,-3-7-6 15,-5-8-41-15,-1-15-3 16,-2-13 55-16,0-4 3 16,0-28 15-16,-3-23 16 0,-4-4 40 15,2-4 29-15,3-2-8 16,2 22-19-16,0 6-33 16,0 11 0-16,2 17-25 15,11 9-15-15,6 2-33 16,12 19 14-16,4 11 13 15,4 6 5-15,-3 11-7 16,11 36-100-16,-13-11 5 16,-8-4-213-16</inkml:trace>
  <inkml:trace contextRef="#ctx0" brushRef="#br0" timeOffset="44806.7664">15009 2694 895 0,'0'0'502'0,"0"0"-356"15,0 0-44 1,0 0-67-16,0 0-33 0,44 80 38 16,-11-27 28-16,6 8 0 15,4-3-22-15,-1-4-5 16,-3-11-24-16,-8-10-9 15,-7-13-8-15,-9-9 0 16,-6-11 0-16,-3-11 114 16,-5-21-5-16,-1-26-75 15,0-27-22-15,-9-26-12 16,0 8-3-16,5 25-50 16,4 33-31-16,1 29-67 0,19 7-65 15,29 11-86 1,-1 13-13-16,-2 6-214 0</inkml:trace>
  <inkml:trace contextRef="#ctx0" brushRef="#br0" timeOffset="45506.161">15750 2732 1179 0,'0'0'172'0,"0"0"-25"16,0 0 119-16,0 0-106 15,0 0-45-15,-89-38-41 16,79 53-46-16,1 14-16 16,2 5-7-16,1 7-5 15,6 2-1-15,0-5-11 0,19-7 2 16,8-8-3-16,8-11-4 16,2-12-79-16,0 0 5 15,0-22 40-15,-8-11 23 16,-13-6 6-16,-7-5 17 15,-9 1 5-15,0-1 8 16,-4 10 15-16,-5 7 20 16,0 7 6-16,0 10 13 15,4 7 21-15,2 3-18 16,3 3-65-16,0 16-1 16,0 9-1-16,12 5-5 15,6 3-5-15,8-3 3 16,5-6 2-16,6-8-42 0,3-14-18 15,-1-5-22 1,-3-17-22-16,-9-16-3 0,-12-11 9 16,-13-5 70-16,-8-18 28 15,-29-18 7-15,-18-25 56 16,0-2 26-16,7 19 35 16,18 30-50-16,15 40 43 15,7 13 19-15,2 7-38 16,3 3-66-16,1 8-25 15,0 25-28-15,24 21 23 16,17 26 5-16,19 16 1 16,2-4-1-16,-6-22-2 0,-10-24-5 15,-10-22-71-15,3-7-19 16,2-5 2-16,-2-11-13 16,-13-1-5-16,-6-13 104 15,-11-4 9-15,-6 6 47 16,-1 4 42-16,-2 7-16 15,1 0-71-15,4 17 4 16,8 9 17-16,2 5-11 16,0 5-12-16,0-3-5 15,0-7-74-15,-7-7-142 16,-1-14-307-16</inkml:trace>
  <inkml:trace contextRef="#ctx0" brushRef="#br0" timeOffset="45635.7086">16390 2271 567 0,'0'0'49'0,"0"0"-48"15,82 63-1-15,-32-24-9 16,-3-1-158-16</inkml:trace>
  <inkml:trace contextRef="#ctx0" brushRef="#br0" timeOffset="46489.4032">16723 2430 766 0,'0'0'317'0,"0"0"-91"15,0 0 86-15,0 0-115 16,0 0-80-16,0 0-58 0,-84-21-40 16,75 46-13-16,3 8 5 15,3 8-5-15,3 2-6 16,0-1-5-16,4-1-3 15,13-12 6-15,1-10-17 16,6-14-59-16,2-5-43 16,-2-29 58-16,-6-12 28 15,-8-21 22-15,-10-26 13 16,-20-28 20-16,-9 6 56 16,3 24 12-16,7 30-19 15,11 39 74-15,2 5 17 16,0 5-64-16,3 7-40 15,3 9-56-15,0 20-18 16,19 16 5-16,17 22 11 16,3-4-33-16,9 4-20 0,7-10-38 15,-2-23-48 1,9-9-13-16,-3-20-78 0,-5-7 18 16,-12-22 60-16,-15-8-2 15,-15-1 156-15,-12 3 132 16,0 1 113-16,-12 8-8 15,-2 4-45-15,-1 7-80 16,6 5-39-16,3 5-13 16,1 5-51-16,2 17-9 15,1 7-1-15,2 6-6 16,0 2-2-16,0-5 8 16,12-5-21-16,7-11-11 0,4-8-29 15,2-8-33-15,3-10 12 16,-3-15 36-16,-6-6 32 15,-5-5 15-15,-8 2 5 16,-6 3 36-16,0 7 46 16,0 7 30-16,0 8-28 15,0 3-15-15,0 6-46 16,0 0-28-16,2 5-25 16,10 10-1-16,9 4 18 15,2 3 8-15,6-2 0 16,-2-6 1-16,1-7-1 15,-5-7-17-15,-1-2-28 16,-6-19 13-16,-7-10 8 0,-9-9 23 16,0-9 1-16,-20-17 25 15,-4 2 38-15,-2 0 7 16,-1 4-10-16,8 23 38 16,5 6 3-16,6 19-27 15,8 12-74-15,0 4-16 16,10 23-6-16,12 15 21 15,10 11 1-15,8 7 0 16,-1 6-64-16,-2-1-40 16,-1 13-63-16,-11-17-119 15,-9-18-407-15</inkml:trace>
  <inkml:trace contextRef="#ctx0" brushRef="#br0" timeOffset="46686.5472">17318 2132 1413 0,'0'0'217'0,"0"0"-47"16,0 0-64-16,0 0-71 16,0 0-28-16,119-48-6 15,-67 48 12-15,0 14 7 16,-4 7-9-16,-6 3-10 16,-9 2-1-16,-11-2-48 15,-8-7-83-15,-14-10-121 16,0-7-111-16,-8 0 11 0</inkml:trace>
  <inkml:trace contextRef="#ctx0" brushRef="#br0" timeOffset="46801.5085">17626 2089 199 0,'0'0'355'0,"-16"-72"-7"16,10 33-49-16,6 3-87 15,0 14-105-15,15 10-66 16,15 9-41-16,9 3 0 16,13 1-37-16,34 18-140 15,-13-2-31-15,-7-3-382 0</inkml:trace>
  <inkml:trace contextRef="#ctx0" brushRef="#br0" timeOffset="47398.581">18000 1976 1008 0,'0'0'327'0,"0"0"-54"16,0 0-73-16,0 0-73 0,0 0-55 16,-78 33-34-1,73-3-16-15,5 7 0 0,0 3-6 16,5 1-1-16,11-2-5 15,8-8-10-15,3-11-1 16,1-11-15-16,0-9-9 16,-2-9-20-16,-5-19 31 15,-9-10 13-15,-11-8-2 16,-1-5 1-16,-16-2 2 16,-5 5 11-16,-2 7 1 15,4 11 47-15,7 13 1 16,6 11-30-16,4 6-30 15,2 7-51-15,5 14 37 16,12 4 0-16,8 4-55 16,8 0-37-16,8-4-115 15,1-7-94-15,-1-7 76 16,-7-9-58-16,-13-2 136 0,-12-5 161 16,-9-12 75-16,0 2 224 15,-5 1 59-15,-2 2-88 16,1 7-94-16,4 4-56 15,2 1-90-15,0 5-29 16,0 13-1-16,6 6 1 16,3 5-1-16,0 2 1 15,-5 1-1-15,-4-6 0 16,0-6-17-16,0-4 1 16,0-11 13-16,0-5 3 15,0-14 32-15,0-19 6 0,0-12 27 16,0-8 28-1,0-3-43-15,0 3 0 0,7 12-1 16,3 12-12-16,5 15-28 16,1 14-9-16,8 2-28 15,3 22-5-15,1 15-95 16,-11 42-51-16,-5-6-86 16,-12-3-561-16</inkml:trace>
  <inkml:trace contextRef="#ctx0" brushRef="#br0" timeOffset="48148.541">17830 2475 1575 0,'0'0'210'15,"0"0"-112"-15,0 0-1 16,0 0-34-16,-90 50 19 15,73-13-21-15,4 4-36 16,10 2-14-16,3-1-11 16,0-7 0-16,12-8 0 15,12-8-10-15,2-7-5 16,4-7 13-16,3-2 2 16,-2 2 1-16,-4 0-1 15,-7 2 0-15,-1 5-8 16,-10 3-12-16,-7 4 20 0,-2 2 12 15,-5 1 11-15,-13 2-1 16,-6-2-8-16,-3-4-3 16,1-5-9-16,5-7 4 15,9-6-6-15,7 0-22 16,5-11-12-16,8-11-13 16,19-6 7-16,5-4 22 15,6-1 6-15,2-1 1 16,-4-2 3-16,-5 3 7 15,-7 3 1-15,-9 5 0 16,-3 4 1-16,-8 3 7 16,-4 9 24-16,0 1 30 15,0 7 32-15,-3 1-21 0,-4 4-45 16,-2 15-28 0,0 10-1-16,3 8-8 0,1 4 8 15,5 1 1-15,0-4-1 16,11-4 1-16,13-10-1 15,5-8 1-15,7-13-15 16,5-3-6-16,6-27 12 16,-5-13-6-16,-4-21-30 15,-14-21-29-15,-16-13 12 16,-8 6 37-16,-3 21 25 16,-9 27 18-16,5 24 43 15,-2 2 45-15,2 8 29 0,4 5-46 16,1 2-73-1,2 19-16-15,0 15-1 0,5 11-5 16,8 8-3-16,6 4 9 16,1 6 0-16,-2-4 1 15,0 0-1-15,-6-8-96 16,-4-5-46-16,-3-17-118 16,-5-13-425-16</inkml:trace>
  <inkml:trace contextRef="#ctx0" brushRef="#br0" timeOffset="48333.2377">18048 2729 1662 0,'0'0'222'0,"0"0"-171"0,127-22 20 15,-51-1 2-15,-1-3-22 16,-9 2-12-16,-6-7-39 15,-9 6-130-15,-13-2-1234 0</inkml:trace>
  <inkml:trace contextRef="#ctx0" brushRef="#br0" timeOffset="51692.9864">16273 3074 947 0,'0'0'134'15,"0"0"-92"-15,0 0 7 16,0 0 24-16,0 0 25 16,0 0 20-16,27-43-11 15,9 25-54-15,23-10-18 16,34-9-6-16,41-17 15 16,25-8-9-16,11-3 1 15,-2 2 2-15,-10 7-10 16,0 5-6-16,-4 3-10 15,-5 8-2-15,-11 2 5 0,-8 2-8 16,-10 3 3-16,-11-3-10 16,-9 1 2-16,-23 2 11 15,-15 6-12-15,-16 5 6 16,-9 3-1-16,5-3-5 16,-1 2 0-16,0 1-1 15,-11 5-1-15,-15 7-68 16,-15 7-114-16,-18 0-342 15,-14 4-636-15</inkml:trace>
  <inkml:trace contextRef="#ctx0" brushRef="#br0" timeOffset="52114.6343">17644 3328 1023 0,'0'0'247'15,"0"0"-147"-15,0 0-11 0,0 0 67 16,0 0 19-16,160-16-4 16,-24-5-36-16,28-7-48 15,3-3-25-15,-6 4-6 16,-35 4-19-16,-10 3-11 16,-23 4-5-16,-24 5 0 15,-19 1-9-15,-12 3 3 16,2-1-6-16,-1-1-8 15,-2 2 0-15,-10 2-1 16,-12 3 0-16,-9-1-60 16,-10-4-123-16,-17 1-216 0,-13-6-1108 15</inkml:trace>
  <inkml:trace contextRef="#ctx0" brushRef="#br0" timeOffset="68668.2058">20524 2603 7 0,'0'0'71'0,"0"0"21"16,0 0 35-16,0 0-4 15,0 0-3-15,0 0-16 16,-10-19 41-16,6 13 3 0,2-1 14 16,-1 0-3-1,2 2-11-15,-3 1 1 0,3 4-28 16,-1 0-55-16,1 7-55 15,-2 21-9-15,-1 25 12 16,1 5 29-16,3 10-3 16,0 1-11-16,0-15-13 15,4 5-8-15,5-7-8 16,-1-7 1-16,-2-6-1 16,-2-6-67-16,-4-7-119 15,0-10-214-15,-9-10-339 0</inkml:trace>
  <inkml:trace contextRef="#ctx0" brushRef="#br0" timeOffset="68882.9221">20028 2626 899 0,'0'0'154'15,"0"0"-96"-15,0 0 10 16,86-48-11-16,-25 22-23 16,37-4-18-16,32-6-10 15,9 2-6-15,-27 12-143 0,-36 6-263 16</inkml:trace>
  <inkml:trace contextRef="#ctx0" brushRef="#br0" timeOffset="69689.5318">20614 2682 1152 0,'0'0'152'0,"0"0"-120"15,0 0 16-15,0 0 39 16,103 73 50-16,-61-35-66 15,-2 4-15-15,-10 0-24 16,-11-2-16-16,-10-2-3 16,-9-6-6-16,-4-4 8 0,-14-5-6 15,-3-8 1-15,3-8-1 16,2-7 1-16,6-3 7 16,7-19-3-16,3-9-13 15,5-9 0-15,16-5-1 16,15-5-17-16,7-1-18 15,9 0-6-15,3 3 1 16,-2 4 19-16,-3 3 6 16,-8 5 12-16,-9 5 3 15,-11 6 0-15,-7 5 0 16,-10 6 12-16,-4 4 29 16,-1 8 11-16,-1 2-6 15,-15 2-35-15,-1 20-10 0,-6 7 0 16,0 10 9-16,0 7-4 15,8 2-5-15,6 2 5 16,9-2-5-16,0-8 0 16,8-4-1-16,12-9 2 15,3-12-2-15,1-8-20 16,0-7-23-16,-4-5 11 16,-4-17 1-16,-6-6 15 15,-4-6-1-15,-6-3-4 16,0 0 5-16,0 2 15 15,0 8-8-15,-6 7 9 16,3 8 0-16,0 8 8 16,3 4-8-16,0 0-18 0,0 13 2 15,0 4 15 1,9 1 1-16,6 0-1 16,6-5 1-16,1-4-1 0,4-8-8 15,-3-1-16-15,0-9 17 16,-5-9-1-16,-3-4 8 15,-6-2 1-15,-2 7 0 16,-3 3 57-16,-2 5 18 16,-1 9-20-16,-1 0-42 15,3 11-11-15,0 12-2 16,3 7 19-16,-1 0-5 16,1 3-4-16,0-4-9 15,-3-9-2-15,1-8-46 0,2-15-135 16,-1-16-191-16,-5-7-415 15</inkml:trace>
  <inkml:trace contextRef="#ctx0" brushRef="#br0" timeOffset="69804.1831">21306 2370 485 0,'0'0'77'0,"0"0"-76"15,0 0-1-15,0 0-26 16,46 94-179-16</inkml:trace>
  <inkml:trace contextRef="#ctx0" brushRef="#br0" timeOffset="70312.3621">21592 2593 732 0,'0'0'143'0,"0"0"-91"16,0 0 55-16,0 0-32 15,-19 101-4-15,16-65-18 16,0-2-17-16,1-2-15 16,2-5-13-16,0-8-2 15,0-8-5-15,0-9 0 16,0-2 12-16,2-16 10 16,5-10-17-16,1-7-4 15,1-1 5-15,-3 4-1 16,0 5 17-16,-2 7 12 15,1 8-11-15,1 7-13 0,0 3-11 16,3 5 0-16,5 12-5 16,3 5 5-16,4 0 1 15,6 1 0-15,-1-3 1 16,1-7 5-16,2-4-6 16,-2-9 5-16,-3 0 4 15,-7-7 1-15,-5-13-3 16,-4-4 0-16,-5-4 7 15,-3 0 52-15,0 1 44 16,0 4-34-16,0 6 0 16,0 7 10-16,0 8-34 15,0 2-50-15,0 1-3 0,0 16-16 16,6 6 16 0,1 5 0-16,1 2-1 0,-1-2 0 15,2-5-80-15,-3-14-87 16,-3-6-136-16,-3-3-325 0</inkml:trace>
  <inkml:trace contextRef="#ctx0" brushRef="#br0" timeOffset="70458.7941">21733 2271 426 0,'0'0'59'16,"0"0"-33"-16,0 0-26 0,61 104 0 15,-20-62-24-15,-3-4-201 16</inkml:trace>
  <inkml:trace contextRef="#ctx0" brushRef="#br0" timeOffset="71154.3888">22016 2549 474 0,'0'0'213'0,"0"0"-122"16,0 0-29-16,0 0 11 15,-22 72 25-15,17-42-26 16,2-4-23-16,2 1-12 16,1-5-25-16,0-6-11 15,0-9-1-15,4-7 17 16,10-5 15-16,3-16 18 16,3-8-26-16,-2-8-12 0,1 0-5 15,-1-1 2-15,-2 5 17 16,-3 10 48-16,-2 6-7 15,-5 9-22-15,-1 8-15 16,-1 0-28-16,2 12 25 16,1 10-2-16,3 5-15 15,2 3 0-15,0-1-10 16,4-4 2-16,3-4-1 16,5-11 5-16,0-10-6 15,5 0-11-15,-3-17-48 16,0-13-50-16,-7-5-26 15,-9-6 51-15,-3 0 54 0,-7 3 23 16,0 5 7-16,-9 8 26 16,-2 8 10-16,-2 9-7 15,1 8-20-15,1 0-9 16,2 10 0-16,2 8-2 16,4 1 2-16,3 1-6 15,0-1-7-15,0-5-8 16,4-5-8-16,4-5 10 15,-2-4 6-15,-1 0 13 16,-2-2 0-16,1-6 16 16,-3-1 55-16,-1 2 43 15,0 4 2-15,0 3-36 16,0 0-59-16,0 19-20 16,3 8 4-16,2 10 9 15,4 9 5-15,1 6 10 0,2 5 11 16,3 3-7-16,-4-2-3 15,-3-2-4-15,-3-10-13 16,-5-5 2-16,0-10-2 16,-18-3 6-16,-14-6 7 15,-12-5 5-15,-7-3-13 16,-13-8-18-16,-30-6-6 16,18 0-132-16,13-13-346 0</inkml:trace>
  <inkml:trace contextRef="#ctx0" brushRef="#br0" timeOffset="72282.1823">22654 2630 314 0,'0'0'151'0,"0"0"-37"0,0 0 26 15,0 0 0-15,0 0 12 16,0 0-7-16,0 0-1 16,5 1 4-16,14-11-1 15,8-5-11-15,12-7-22 16,10-6-19-16,24-8-5 16,21-11-23-16,-6 5-7 15,-7 3-2-15,-13 3-11 0,-17 10-10 16,6-6-14-16,-1 2-8 15,-8 4-3-15,-15 6-10 16,-8 6 8-16,-11 5-10 16,-8 6 8-16,-6 1-8 15,0 2-1-15,0 0-21 16,0 0-108-16,-25 11-135 16,-2 3-324-16,-5-3-565 0</inkml:trace>
  <inkml:trace contextRef="#ctx0" brushRef="#br0" timeOffset="73479.2192">23492 2054 1086 0,'0'0'320'0,"0"0"-64"16,0 0-5-16,0 0-54 15,0 0-88-15,0 0-77 16,0 0-32-16,0 14-18 16,0 22 18-16,0 5 1 15,0 3 5-15,5 1-4 16,4-8 4-16,3-3-6 15,1-9-96-15,-2-9-83 16,-5-16-83-16,-4 0-281 16,-2-7-189-16</inkml:trace>
  <inkml:trace contextRef="#ctx0" brushRef="#br0" timeOffset="73641.4304">23209 1973 798 0,'0'0'197'0,"0"0"-80"16,0 0-64-16,0 0-31 16,102-26-12-16,-16 16-8 15,4 1-2-15,16 4-26 16,-29 2-173-16,-29 3-110 0</inkml:trace>
  <inkml:trace contextRef="#ctx0" brushRef="#br0" timeOffset="74367.1715">23611 2053 544 0,'0'0'82'0,"0"0"20"16,0 0 40-16,0 0-12 0,99 58-6 16,-69-37-34-16,-4 2-5 15,-5 3-19-15,-9-6-26 16,-8 0-22-16,-4-3-2 15,0-3-2-15,-13-5 8 16,2-1-5-16,-1-6 7 16,5-2-4-16,5-3 9 15,2-14-29-15,9-4-38 16,17-4-42-16,8 1 19 16,7-2 16-16,-2 4 16 15,-3 0 16-15,-7 3 13 16,-7 0 0-16,-9 2 0 0,-2 1 23 15,-7 3 42-15,-2 3 34 16,-2 2 9-16,0 4-3 16,0 4-30-16,0 0-51 15,-2 0-24-15,-9 15-7 16,-3 9 7-16,0 5 2 16,0 2-1-16,4 0 8 15,5 1-8-15,5-6-1 16,0-6 0-16,8-3-8 15,4-6-24-15,0-8-26 16,0-3-34-16,-3 0 31 16,0-14 33-16,-4-3 5 0,-2-5 4 15,-3 1 18-15,0 2 1 16,0 3 0-16,0 2 27 16,-2 9 13-16,1 1-1 15,1 4-35-15,0 0-4 16,0 0-36-16,0 7-5 15,3 3 32-15,6 1 9 16,5 0-16-16,0-7 3 16,2 0-12-16,-1-4 19 15,0 0-4-15,-4-4 10 16,-2-8 5-16,-3 2 8 16,-2 3 58-16,-3 0 31 15,1 6-29-15,-2 1-40 16,3 0-33-16,1 14-4 0,3 5 4 15,0 2 0-15,0 5 1 16,-1-2-2-16,-1-4-31 16,-4-8-109-16,1-9-97 15,-2-3-307-15</inkml:trace>
  <inkml:trace contextRef="#ctx0" brushRef="#br0" timeOffset="74823.4032">24279 2078 461 0,'0'0'209'0,"0"0"-154"15,0 0-19-15,0 0 7 16,0 0 11-16,-11 81-2 16,11-64-29-16,0-4-6 15,0-1-8-15,0-6-2 16,0-5 2-16,0-1 95 0,0-3 78 15,0-14-77-15,6-5-4 16,2-4 18-16,1-1 2 16,0 3-24-16,-2 3-23 15,-1 7 8-15,1 6-23 16,1 8-36-16,3 0-23 16,5 5-14-16,3 17-2 15,7 7 16-15,-1 11-14 16,0 28-29-16,-6-7-179 15,-12-11-626-15</inkml:trace>
  <inkml:trace contextRef="#ctx0" brushRef="#br0" timeOffset="76688.517">22847 2657 208 0,'0'0'157'16,"0"0"-36"-16,0 0 6 0,0 0 5 16,0 0-24-1,0 0-30-15,0 0-6 0,-2-3-14 16,2 3-16-1,0 0-22-15,0 0-14 0,0 3-4 16,0 10 5-16,6 5 21 16,8 7 31-16,-1 6 9 15,6 5-1-15,3 3 5 16,4 4 10-16,4 0-20 16,5 0-14-16,2 1-13 15,0 4 13-15,0 1-11 16,-1 0-15-16,-1 1-5 15,-6-4 12-15,-2-5-8 16,-4-3-4-16,-3-7-3 16,-5-5 2-16,-3-7-3 15,-4-5 0-15,-3-3 2 16,-1-5 1-16,-3-3-7 0,1-1-3 16,-2-2 2-16,0 0-7 15,0 2-1-15,0-2-25 16,0 0-167-16,0-2-557 0</inkml:trace>
  <inkml:trace contextRef="#ctx0" brushRef="#br0" timeOffset="77288.9312">23379 3271 439 0,'0'0'645'0,"0"0"-493"16,0 0 83-16,0 0-60 16,0 0-119-16,0 0-50 15,0 0 26-15,33 74 9 16,-6-27-7-16,1 3-9 16,-1-3-9-16,-1-6-7 15,-4-7-8-15,-6-9 8 16,-5-8-9-16,-8-8 0 15,1-9 16-15,-4 0 32 16,0-23 40-16,0-9-60 0,0-11-9 16,0-4-10-16,-4-6-9 15,2 3 0-15,2 4-28 16,0 11-38-16,2 12-50 16,29 16-75-16,-3 7-190 15,2 0-144-15</inkml:trace>
  <inkml:trace contextRef="#ctx0" brushRef="#br0" timeOffset="78008.2239">23752 3313 1071 0,'0'0'177'0,"0"0"62"0,0 0-47 15,0 0-115-15,0 0-21 16,0 0-3-16,-97 76-4 15,78-43-18-15,6 1-1 16,4-3-21-16,7-5-9 16,2-5-1-16,2-5 1 15,14-10-35-15,5-6-25 16,1-5 4-16,2-15 23 16,-3-5 2-16,-6-3 0 15,-2-1 10-15,-7 0 7 16,-3 5 7-16,-1 6 7 15,-2 4 8-15,0 8 14 0,0 3 44 16,0 3-22-16,0 0-44 16,-2 5-18-1,-2 10 17-15,1 4 1 0,3 1 0 16,0 3 6-16,0-1-6 16,7-3-1-16,7-4 0 15,5-3-16-15,2-8-40 16,-1-4-50-16,-1 0 7 15,-3-16-5-15,-4-7 63 16,-7-8 35-16,-5-8 7 16,0-6 33-16,-13-9 43 15,-6-6 1-15,1-3 4 16,-3 1-12-16,4 9-25 16,3 13 20-16,4 15 12 15,4 14-3-15,4 11-73 0,2 5-5 16,0 20-6-16,0 11 11 15,10 9 0-15,4 6 0 16,4 2 0-16,1 0-18 16,5-6-25-16,1-8-24 15,1-9-19-15,-5-10-28 16,-3-11-34-16,-6-8 7 16,-4-1 131-16,-3 0 10 15,-2-2 30-15,-3-2 80 16,0 3 5-16,0 1-62 15,2 0-42-15,2 7-11 0,0 9 0 16,5 4 6 0,-1 2-5-16,-5-1-1 0,3-5-9 15,-5-7-127-15,-1-5-63 16,0-4-153-16</inkml:trace>
  <inkml:trace contextRef="#ctx0" brushRef="#br0" timeOffset="78138.5152">23959 3079 705 0,'0'0'114'0,"0"0"-114"15,0 0-16-15,0 0 15 16,15 76-55-16,-1-48-259 0</inkml:trace>
  <inkml:trace contextRef="#ctx0" brushRef="#br0" timeOffset="78542.2741">24094 3323 1053 0,'0'0'230'16,"0"0"-102"-16,0 0 33 15,0 0-67-15,0 0-50 16,0 0-28-16,0 0 11 15,-67 86-10-15,64-56-10 16,3 1 1-16,0-5-7 0,0-5 0 16,6-8-1-1,1-6-6-15,5-7-15 0,-3-7 21 16,0-16 10-16,-1-8 0 16,-1-8-1-16,-7-7 6 15,0-7 31-15,0-3-2 16,-3 0-7-16,-7 3-2 15,2 12 8-15,1 13 3 16,3 13 10-16,3 10-48 16,-1 5-8-16,2 12-59 15,0 13 35-15,0 13 18 16,9 5-33-16,4 4-56 16,3 0-34-16,14 4-130 15,-2-14-238-15,-1-12-235 0</inkml:trace>
  <inkml:trace contextRef="#ctx0" brushRef="#br0" timeOffset="79293.2156">24277 3263 789 0,'0'0'328'16,"0"0"-170"-16,0 0 12 16,0 0-52-16,0 0-73 15,0 0-32-15,0 0-7 16,-89 58 1-16,81-34-6 15,3 2 5-15,5-5-6 16,0-3-43-16,2-8-66 16,10-5-43-16,4-5 11 15,-2 0 76-15,-1-15 24 0,-2 0 30 16,-5-3 11 0,-4-1 13-16,-1 2 32 0,-1 3 46 15,0 3 27-15,0 4-4 16,0 4 10-16,0 2-47 15,0 1-40-15,0 0-37 16,0 7-14-16,0 5 12 16,0 5 2-16,6 2 2 15,3-1-2-15,1-4 0 16,2-5-28-16,0-4-41 16,0-5-38-16,1-3 65 15,-2-16 33-15,-3-5 9 0,-4-9 0 16,-4-5 21-16,0-7 51 15,-6-7 10-15,-5-6-17 16,-2-3-6-16,-2 3 2 16,5 7 30-16,-1 13-22 15,7 12-8-15,-1 14-30 16,4 9 0-16,-1 3-31 16,2 12-61-16,0 15 36 15,2 8 23-15,7 6 1 16,6 1-11-16,0 0-33 15,2-3-29-15,3-8-7 16,-2-7-17-16,0-10-27 16,-5-7 23-16,-1-7 19 0,-6 0 83 15,1-7 7 1,-4-7 12-16,-3-2 47 0,0 2 27 16,0 3 13-16,0 4-17 15,0 2 9-15,0 5-9 16,0 0-35-16,0 2-54 15,0 15-12-15,0 5 11 16,0 7 2-16,0 3-1 16,0-1 1-16,0-1 1 15,0-5-1-15,7-5 1 16,0-8-2-16,2-7 0 16,3-5-49-16,9-16-26 15,-4-8-41-15,-3-2-282 0</inkml:trace>
  <inkml:trace contextRef="#ctx0" brushRef="#br0" timeOffset="79447.654">24277 3117 848 0,'0'0'76'0,"0"0"-76"16,84-4 0-16,-32-3-31 15,-6 1-255-15</inkml:trace>
  <inkml:trace contextRef="#ctx0" brushRef="#br0" timeOffset="82653.8307">23823 3872 745 0,'0'0'176'16,"0"0"-14"-16,0 0 10 15,0 0 1-15,0 0-70 16,0 0-48-16,65-50-30 16,-29 30-12-16,7-1-7 15,1 0 1-15,1 4-7 16,-3 1-37-16,0 2-130 16,-12 2-140-16,-15 2-47 0</inkml:trace>
  <inkml:trace contextRef="#ctx0" brushRef="#br0" timeOffset="82842.72">23745 4010 544 0,'0'0'290'16,"0"0"-175"-16,0 0 27 15,0 0-34-15,0 0-51 16,0 0 8-16,89-15-20 15,-44 1-45-15,22-8-45 16,-10 2-202-16,-13 2-375 0</inkml:trace>
  <inkml:trace contextRef="#ctx0" brushRef="#br0" timeOffset="88353.484">20914 4368 453 0,'0'0'88'16,"0"0"21"-16,0 0 75 15,0 0 19-15,0 0-36 16,0 0-11-16,-39-76 16 16,36 75-34-16,0 1-40 15,0 11-56-15,-3 29-32 16,-1 10 24-16,2 11 29 16,1 7-12-16,4-9-21 15,0 7-10-15,0-4-18 16,0-4-1-16,0-5 9 0,0-9-10 15,0-12-46-15,0-13-83 16,-6-19-137-16,-8-8-34 16,-5-14-528-16</inkml:trace>
  <inkml:trace contextRef="#ctx0" brushRef="#br0" timeOffset="88533.0575">20331 4386 942 0,'0'0'111'0,"0"0"-53"16,0 0 54-16,137-85-5 15,-46 55-17-15,26 3-32 16,7 7-33-16,-6 6-25 16,-19 11-28-16,-35 1-233 0,-19 2-292 15</inkml:trace>
  <inkml:trace contextRef="#ctx0" brushRef="#br0" timeOffset="89372.7121">21137 4525 1046 0,'0'0'171'0,"0"0"-147"15,0 0-22-15,0 0 27 0,0 0 43 16,0 0-14-1,106-18-26-15,-73-1-17 16,-4-1-8-16,-10-2 3 0,-12-2 0 16,-7 2 1-16,0-1-3 15,-22 6 17-15,-5 4 8 16,-10 8-9-16,-2 5 3 16,-1 3 7-16,0 18 4 15,5 8-2-15,6 10-8 16,12 5-2-16,11 1-14 15,6 2-6-15,12-4 7 16,22-4-12-16,12-5 5 16,10-10-5-16,8-12 0 15,1-12-1-15,0-4-35 16,-6-21-13-16,-9-9-38 0,-12-12-9 16,-15-4 43-16,-13-4 32 15,-10-4 20-15,-9 7 0 16,-12 8 45-16,-4 11 34 15,0 15-23-15,4 11-19 16,4 6-4-16,4 1-22 16,9 17-11-16,4 6 0 15,0 2 1-15,20 3-1 16,8 0 0-16,7-4 0 16,4-1 0-16,-2-6 0 15,-7-5-2-15,-10 1-18 16,-8-3-14-16,-12 0-1 15,0 3 14-15,-25 4 21 0,-12 1 2 16,-6 5-2-16,-4-2 11 16,4-2 8-16,10-3 5 15,11-1-5-15,12-6-19 16,10-2-6-16,4-4 6 16,23-4 1-16,12 0 8 15,8-7 3-15,7-12-12 16,-5-6-24-16,-3-4-2 15,-8-9 14-15,-11-6 3 16,-12-7 9-16,-10-5 1 16,-5-1 0-16,-4 4 21 15,-11 8 28-15,-1 12 39 16,4 11 3-16,4 11 6 0,5 11-26 16,3 0-59-1,0 17-13-15,0 16 0 0,12 9 0 16,6 9 1-16,0 4 0 15,3 0 0-15,-5-1 6 16,-1-4-7-16,-4-3-15 16,-4-7-90-16,-7-8-65 15,0-11-101-15,0-13-240 0</inkml:trace>
  <inkml:trace contextRef="#ctx0" brushRef="#br0" timeOffset="89523.1815">21397 4492 1075 0,'0'0'107'0,"0"0"-100"0,0 0-7 16,123-3 10-16,-52-6-10 16,-1-3-179-16</inkml:trace>
  <inkml:trace contextRef="#ctx0" brushRef="#br0" timeOffset="90702.4968">22028 4590 183 0,'0'0'172'0,"0"0"8"16,0 0-18-16,0 0-35 15,0 0-24-15,0 0 5 16,0 0-4-16,-30-27 8 16,28 26 8-16,2 1-21 0,-1 0-21 15,1 0-18-15,0 0-17 16,0 0-18-16,0 0-6 16,0 0-7-16,0 0-6 15,0 0-6-15,0 1 0 16,0 12 1-16,11 3 7 15,3 3 13-15,2 3-4 16,4 2 4-16,1-3 2 16,-3-3 2-16,0-2 1 15,-3-4-10-15,-2-2 2 16,-4-3-3-16,-1-5 1 16,-1 1 3-16,-1 0 7 15,2-1-4-15,0 1-7 16,7 4-6-16,2 3 0 15,7 4 0-15,6 6 5 0,3 3-4 16,1 2-9-16,3-1 6 16,-3-2-5-16,-1-1-1 15,-3-2 0-15,0-2 1 16,-5-3-1-16,-4-3 5 16,0-1-4-16,-3-1-1 15,-3 0-1-15,0 2 1 16,0-3 0-16,-1 1 0 15,1 2-1-15,1-1 1 16,0 0-1-16,1 3 0 16,-1-2 0-16,0-2 0 0,-4-1 0 15,-1-5 0 1,-3 0 0-16,-2-2 1 0,-3 1-1 16,-1-1 0-16,-2-1 0 15,0 0 0-15,0 0-19 16,0 0-19-16,0 0-44 15,0 0-88-15,0-10-437 0</inkml:trace>
  <inkml:trace contextRef="#ctx0" brushRef="#br0" timeOffset="96380.0285">24218 2159 127 0,'0'0'183'0,"0"0"-183"16</inkml:trace>
  <inkml:trace contextRef="#ctx0" brushRef="#br0" timeOffset="106125.0901">21949 4028 209 0,'0'0'100'0,"0"0"-91"15,0 0 25-15,0 0 31 16,0 0-3-16,0 0-13 15,-49-70 0-15,34 55 5 16,3 0-10-16,-6-1 18 16,-2-1-17-16,-2-3-10 15,-2 1 2-15,-1 1 4 16,1-3-12-16,-1 1-2 0,-2 0-4 16,-1-1 11-1,-2 2-10-15,0-1-8 0,-3 2-9 16,-1 0-6-16,-2 1 6 15,-3 3-5-15,3 2 5 16,-2 2-7-16,0 0 1 16,-2 7 0-16,0 2 0 15,-2 1-1-15,-1 0 2 16,-1 4-2-16,-3 9-2 16,0 2-1-16,-4 3 3 15,1 3 1-15,-1 4 0 16,-1 3 0-16,0 2 1 15,1 4-2-15,-1 3 1 0,-2 4 0 16,2 0-1 0,1 1 1-16,2-1-1 0,0 2 1 15,4-2-1 1,1 5 0-16,2 0 0 0,1 4 1 16,0 2 1-16,3 4 6 15,6 0-8-15,3 0 8 16,7 1 3-16,6-1-1 15,9 2-9-15,7 3 0 16,0 0 5-16,7 5 1 16,15 0 15-16,6 4-3 15,6-2-2-15,8 1 2 16,7 1 0-16,2-4-13 16,4-4 4-16,4-6 1 15,2-6-3-15,-1-5 0 16,1-6-2-16,1-9 4 0,-5-5 5 15,-2-8-4-15,0-9 14 16,-1-7 10-16,3-1 4 16,1-9-3-16,5-15-4 15,5-2-9-15,1-5-5 16,1-4-11-16,0 1 3 16,0 0-8-16,-5-2-2 15,0 2 0-15,-6 0 2 16,-4-4 5-16,-2-1-1 15,-5-3 0-15,-4-6 5 16,-4-3 1-16,-5-2-5 0,-5-2 0 16,-5 1-6-1,-3 1 10-15,-6 6-3 0,0 2-7 16,-7 2 22-16,-5 0-3 16,-3 3 2-16,-1-4-6 15,0-1 5-15,-10-1 2 16,-5 0-4-16,-1-2 3 15,-3-1-4-15,-4 3-4 16,2-4 1-16,0 3-1 16,1 2-3-16,1 6-10 15,0 3 5-15,1 2 1 16,2 4 1-16,-2-1-7 16,1 5 1-16,1 2 8 15,0 2 2-15,-1 0-11 16,2 5-1-16,-1 2 7 0,-1 5-7 15,0 4-1-15,-4 6-1 16,-7 0-17-16,-11 14-17 16,-21 19-40-16,-40 20-93 15,11-5-100-15,1-4-331 0</inkml:trace>
  <inkml:trace contextRef="#ctx0" brushRef="#br0" timeOffset="108793.3279">1027 505 1532 0,'0'0'208'16,"0"0"-75"-16,0 0 15 15,0 0-69-15,0 0-66 16,0 0-13-16,11 52 17 16,9 0 3-16,5 8-10 15,-1 3 0-15,3 3 5 0,-2-1-12 16,0-5-3 0,0-7-80-16,-6-6-112 0,-7-14-302 15,-12-18-259-15</inkml:trace>
  <inkml:trace contextRef="#ctx0" brushRef="#br0" timeOffset="108971.9462">685 724 1371 0,'0'0'176'15,"0"0"-102"-15,0 0-39 16,94-55-10-16,-6 15 4 15,33-11-8-15,16 0-21 0,-7 7-9 16,-36 14-235-16,-38 16-451 16</inkml:trace>
  <inkml:trace contextRef="#ctx0" brushRef="#br0" timeOffset="109767.5777">1264 708 1333 0,'0'0'253'0,"0"0"-246"0,0 0-7 15,112 34 34 1,-56-16 31-16,-2 3-5 0,-6 3-9 16,-14 2-20-1,-9 3-14-15,-14-2 0 0,-11 3 0 16,-2-2-5-16,-16-3-3 15,-4-6 5-15,-4-10-6 16,4-9 9-16,3 0-14 16,0-22-3-16,14-11-53 15,5-7-21-15,9-3-4 16,25-4-11-16,8 2 5 16,1 1 8-16,-1 3 50 15,-8 4 26-15,-10 7 0 16,-7 8 42-16,-10 6 44 15,-4 10 52-15,-3 2 14 0,0 4-1 16,0 0-79-16,0 9-72 16,-6 12-16-16,0 9 16 15,-3 7 14-15,6 3 6 16,0 1-4-16,3 1-10 16,6-8-5-16,11-1 1 15,6-8-1-15,6-11 7 16,-1-8-8-16,2-6 0 15,-4-3-13-15,-4-14-2 16,-9-5 2-16,-4-3 6 16,-9-3 5-16,0 3 1 15,-4 1 1-15,-7 4 1 16,-1 5 8-16,3 4 13 16,3 6 2-16,3 2-10 15,3 3-14-15,0 0-10 0,1 3-26 16,15 9 17-16,6 2 13 15,6-1 0-15,5-2-7 16,0-7-6-16,-2-4-10 16,-4 0-9-16,-8-1 3 15,-8-10 18-15,-8-2 17 16,-3-3 24-16,0-1 31 16,-9 3 18-16,3 4 22 15,-3 4-14-15,6 4-28 16,3 2-48-16,0 0-5 15,0 9-27-15,15 9 17 16,3 4 9-16,4 4 1 0,2-1-22 16,-3-3-43-1,-3-3-42-15,-4-8-44 0,-14-11-87 16,0-4-133-16,-14-13-153 16</inkml:trace>
  <inkml:trace contextRef="#ctx0" brushRef="#br0" timeOffset="109872.4728">1714 453 985 0,'0'0'14'16,"0"0"-14"-16,0 0-182 15,0 0 87-15,0 0-130 0</inkml:trace>
  <inkml:trace contextRef="#ctx0" brushRef="#br0" timeOffset="110216.3392">2103 552 1303 0,'0'0'145'0,"0"0"-113"0,0 0-16 16,54 74 37-16,-28-43 31 16,2 0-17-16,-1 2-28 15,-6-2-17-15,-5-3-10 16,-4-1-11-16,-6-6 16 15,-5-6-17-15,-1-9 14 16,0-6 75-16,0-1 74 0,-5-20-62 16,-7-8-52-16,-2-3 1 15,3-2-5-15,7 4-16 16,4 8-14-16,0 4-9 16,9 5-6-16,11 10 0 15,5 3-9-15,9 0-5 16,6 11 3-16,2 8-19 15,4 4-65-15,14 12-98 16,-14-6-169-16,-8-7-499 0</inkml:trace>
  <inkml:trace contextRef="#ctx0" brushRef="#br0" timeOffset="110378.8446">2790 725 64 0,'0'0'1305'0,"0"0"-1189"16,0 0-80-16,119-62-36 15,-61 37-129-15,-1 2-240 0</inkml:trace>
  <inkml:trace contextRef="#ctx0" brushRef="#br0" timeOffset="110697.245">3243 418 1298 0,'0'0'121'0,"0"0"-107"15,0 0-13-15,74 87 66 16,-32-49 29-16,3 3-7 15,-3 1-31-15,-6-5-36 16,-8-4-4-16,-7-11-12 16,-8-8-5-16,-8-11 8 15,-2-3 30-15,-3-14 102 16,0-20-81-16,-5-21-38 16,-8-3-16-16,-5-6-6 15,3-1-21-15,5 18-71 0,8 1 3 16,17 20-114-16,15 13-207 15,3 13-218-15</inkml:trace>
  <inkml:trace contextRef="#ctx0" brushRef="#br0" timeOffset="111433.4534">3865 444 1332 0,'0'0'220'15,"0"0"46"-15,0 0-117 16,0 0 1-16,0 0-60 16,-82 16-49-16,71 7-22 15,-2 6-8-15,6 7 0 16,-1-2 0-16,8 2-10 0,0-5 0 16,3-2-1-16,12-6 2 15,3-7-2-15,6-11-34 16,1-5-34-16,-1-7-8 15,-3-14 5-15,-6-6 13 16,-9-5 18-16,-6 3 24 16,0 0 16-16,-2 5 14 15,-8 5 37-15,1 4 11 16,3 5 5-16,1 6 1 16,4 4-26-16,1 0-42 15,0 0-5-15,0 14-17 16,12 4 15-16,6 7 7 0,3 0 0 15,6-2 1-15,1-1-1 16,5-6 0-16,0-9-2 16,-5-7-66-16,-4-6-23 15,-5-17 9-15,-16-12 19 16,-3-12 21-16,-30-21 24 16,-28-36 18-16,-21-25 16 15,-2 13-2-15,17 36 41 16,23 39 42-16,27 41 33 15,11 0-31-15,3 0-25 16,0 0-74-16,9 0-25 16,27 43 3-16,24 31 20 15,10 19 2-15,3 9-1 0,-11-25 1 16,-17-24-1 0,-10-16-47-16,-7-12-64 0,5-4-29 15,-1-8 1-15,-3-6 11 16,-7-7 48-16,-7-14 81 15,-6-6 13-15,-4-2 57 16,-2 5 63-16,-3 6-21 16,1 7-34-16,1 4-47 15,8 0-25-15,2 13 8 16,7 6-3-16,2 6-4 16,3 3-6-16,-2 0-1 15,-8-3-64-15,-1-10-62 16,-7-5-152-16,-6-10-445 0</inkml:trace>
  <inkml:trace contextRef="#ctx0" brushRef="#br0" timeOffset="112515.3719">4784 409 1397 0,'0'0'171'0,"0"0"-111"16,0 0-30-16,0 0 21 15,0 0-13-15,0 0-4 16,-67 88-17-16,67-51-2 16,0 1-9-16,1-1-5 15,14-6-1-15,3-11-4 16,0-9-25-16,4-11-8 15,-1-5 20-15,-3-21 8 0,-9-13 2 16,-6-20 7-16,-3-27 25 16,-28-32 22-16,-11-13 10 15,-1 27 6-15,8 33 8 16,14 45 30-16,7 26 44 16,3 0-30-16,2 0-36 15,4 0-76-15,2 0-3 16,24 31-54-16,18 42 37 15,15 23 15-15,5 20-4 16,-5-26-26-16,-10-29-42 16,-9-20-61-16,-1-15-70 15,5-6-53-15,3-7-17 16,-4-9-75-16,-12-4-33 0,-11-20 22 16,-15-6 361-1,-3-6 126-15,-10 0 236 0,-7 2 25 16,-1 5-43-16,3 5-78 15,-1 6-86-15,8 8-57 16,1 6-55-16,1 0-40 16,-1 6-28-16,-1 21-1 15,2 7-5-15,0 8 5 16,6 4 1-16,0 0 0 16,0-6-14-16,6-5-61 15,9-12-17-15,3-11-21 16,1-12-42-16,1-2 52 15,-4-22 71-15,-2-10 8 16,-8-5 17-16,-1-3 7 16,-5-1 8-16,0 7 48 15,0 7 18-15,0 10-16 0,0 7 9 16,0 10-4-16,0 2-23 16,2 2-40-16,10 17 0 15,7 4 0-15,5 8-1 16,5-4 1-16,-1 1 2 15,3-6-1-15,-1-8-1 16,-5-7-29-16,-1-7-33 16,-6-2-25-16,-9-18 52 15,-6-9 29-15,-3-9 6 16,-3-7 32-16,-15-10 28 16,-10-3 6-16,4 3 14 0,-1 7 30 15,7 14 30 1,6 17-3-16,10 12-88 0,2 5-49 15,2 20-37-15,20 18 26 16,5 10 10-16,3 13 2 16,4 2-2-16,-1 2-23 15,-9-4-45-15,-5 10-88 16,-8-17-164-16,-8-14-839 0</inkml:trace>
  <inkml:trace contextRef="#ctx0" brushRef="#br0" timeOffset="112697.7411">5340 392 1145 0,'0'0'142'0,"0"0"-120"0,0 0-19 16,0 0 27-16,115-15 52 16,-69 33 21-16,1 5-10 15,-1 7-42-15,-9 3-51 16,-4 12-48-16,-12-8-138 15,-14-6-161-15</inkml:trace>
  <inkml:trace contextRef="#ctx0" brushRef="#br0" timeOffset="112819.421">5546 445 697 0,'0'0'277'16,"0"0"-116"-16,0 0-69 15,-18-84-89-15,24 78-3 16,34 6-84-16,-2 4-115 0,2 9-594 15</inkml:trace>
  <inkml:trace contextRef="#ctx0" brushRef="#br0" timeOffset="113136.7698">5862 381 322 0,'0'0'1081'16,"0"0"-855"-16,0 0-81 15,0 0-101-15,0 0-3 16,0 0 18-16,-49 89-14 16,49-54-24-16,15 2-9 15,7-3 1-15,4-7-7 0,0-4 0 16,0-11-6-16,-4-10 0 16,-2-2-2-16,-4-11 2 15,-6-12 0-15,-5-10 0 16,-5-6 11-16,-7-7-11 15,-16-2 0-15,-5 2 0 16,-5 4-20-16,6 13 14 16,6 11 5-16,12 13-31 15,9 5-114-15,5 23-198 16,16 3-30-16,-1 0-400 0</inkml:trace>
  <inkml:trace contextRef="#ctx0" brushRef="#br0" timeOffset="113469.1617">5996 391 1215 0,'0'0'160'0,"0"0"-121"16,0 0-27-16,0 0 17 16,38 87 45-16,-22-55-23 15,-2 1-16-15,-1-2-17 16,-7-6-9-16,-2-1 3 15,-4-12-11-15,0-7 8 16,0-5 40-16,0-14 147 16,0-17-87-16,0-11-25 0,0-4 34 15,0 3 1 1,2 6-20-16,3 11-34 0,6 9-21 16,0 11-26-1,2 6-18-15,10 6-5 0,5 15 5 16,5 8 6-16,1 5-6 15,2 3-55-15,10 11-57 16,-10-9-177-16,-8-8-580 0</inkml:trace>
  <inkml:trace contextRef="#ctx0" brushRef="#br0" timeOffset="113628.3854">6620 570 1129 0,'0'0'654'0,"0"0"-563"16,0 0-60-16,0 0-31 15,116-39-22-15,-77 25-256 0</inkml:trace>
  <inkml:trace contextRef="#ctx0" brushRef="#br0" timeOffset="113997.7256">7279 424 1737 0,'0'0'402'0,"0"0"-108"16,0 0-193-16,0 0-59 15,0 0-42-15,0 0-9 16,0 0 9-16,36 88 1 0,-17-44 7 15,-1-1-8 1,-4 3 0-16,-5-6-77 0,-8-3-56 16,-2-1-96-16,-15-13-287 15,-6-9-473-15</inkml:trace>
  <inkml:trace contextRef="#ctx0" brushRef="#br0" timeOffset="114145.2809">6960 488 1322 0,'0'0'177'16,"0"0"-113"-16,0 0-50 15,155-73-5-15,-46 43-9 16,9 2-49-16,-27 9-205 16,-27 5-643-16</inkml:trace>
  <inkml:trace contextRef="#ctx0" brushRef="#br0" timeOffset="114917.6021">7516 417 967 0,'0'0'211'0,"0"0"-74"16,0 0-60-16,-12 75-16 16,21-55-20-16,17-5 1 15,3-5 18-15,6-7-25 16,-1-3-35-16,-4-3-11 15,-3-14-28-15,-8-5 26 16,-8-6 13-16,-7 0 0 16,-4-2 0-16,0-1 22 15,-12 8 37-15,-4 6 33 0,1 7 28 16,-3 10-45-16,1 4-47 16,1 20-22-16,4 11-5 15,3 7 0-15,9 5 0 16,0 1 6-16,23-6-7 15,8-6 0-15,11-10-62 16,7-15-50-16,2-11-18 16,0-14-36-16,-4-19-108 15,-8-7-66-15,-12-9 155 16,-13 2 185-16,-12-1 163 16,-2 5 92-16,-9 9 4 15,-6 10 30-15,-1 12-111 0,5 9-59 16,2 3-43-16,1 1-55 15,8 15-21-15,0 6 1 16,0-1-1-16,17 4 0 16,9-3-12-16,5-1-36 15,3-4-8-15,-2-5 9 16,-5-1 27-16,-7-1 18 16,-9-2-7-16,-8 4-4 15,-3 3 13-15,-2 4 17 16,-11 4 18-16,-5 3 20 15,2 0-4-15,4 0-4 16,3-2-12-16,9-6-25 16,0-4-8-16,4-4-1 0,17-10-1 15,6 0 0-15,7-15 0 16,2-13 0-16,1-14 0 16,-4-17-2-16,-12-18 1 15,-9 2 0-15,-9 11 1 16,-3 17 10-16,0 24 87 15,0 6 69-15,-1 4-63 16,1 11-59-16,0 2-44 16,0 16-3-16,17 13-4 15,7 9 7-15,6 7 2 16,0 3-2-16,-7-1-46 16,2-7-70-16,-12-3-93 15,-7-11-168-15,-6-15-502 0</inkml:trace>
  <inkml:trace contextRef="#ctx0" brushRef="#br0" timeOffset="115084.3896">8041 367 1420 0,'0'0'224'15,"0"0"-86"-15,96-10-50 16,-39 0 13-16,9-2-47 15,27-10-54-15,-15 6-162 16,-16 0-1514-16</inkml:trace>
  <inkml:trace contextRef="#ctx0" brushRef="#br0" timeOffset="115555.654">8990 197 1315 0,'0'0'226'15,"0"0"-6"-15,0 0-133 16,0 0-39-16,0 0-29 16,0 0-9-16,0 0-8 15,-35 44 6-15,35-22-7 16,16 0 0-16,6-2 0 15,5-6-1-15,4-3 0 16,0-1 0-16,-1-3 0 16,-3 1-1-16,-10 2 1 15,-4 2-7-15,-10 2-8 0,-3 3 7 16,-13 3 8-16,-13 3 11 16,-3 2-11-16,-1-3 0 15,1-5-35-15,10-6-219 16,11-9-423-16</inkml:trace>
  <inkml:trace contextRef="#ctx0" brushRef="#br0" timeOffset="115999.87">9270 357 1020 0,'0'0'218'0,"0"0"-56"16,0 0-79-16,-1 103 20 15,-1-64-34-15,2 1-5 16,0-3-28-16,0-4-12 0,-1-7-10 16,-1-9-3-16,-1-6-10 15,2-11 10-15,-5-4 20 16,3-23-21-16,-2-11-9 16,3-13 0-16,2-8 0 15,0-2 6-15,0 2-6 16,0 6 1-16,9 13 27 15,2 10-8-15,-2 8-5 16,-1 12-6-16,4 3-9 16,-5 7-1-16,-1 0 0 15,2 14 16-15,0 8 11 16,-3 6-18-16,4 5-9 0,-3 1 7 16,0-3-5-1,-2-4-1-15,-2-8 5 0,-2-6-6 16,0-5 0-16,0-6 1 15,0-2 0-15,-13 0-1 16,-4-6-13-16,-5-11-24 16,-4-1-27-16,-4-5-113 15,7 6-143-15,6 6-200 0</inkml:trace>
  <inkml:trace contextRef="#ctx0" brushRef="#br0" timeOffset="116556.7134">9543 152 189 0,'0'0'139'0,"0"0"16"16,0 0 105-16,0 0 41 15,0 0-31-15,0 0-13 16,0 0-25-16,0-65-46 0,0 65-51 15,0 0-43 1,0 0-47-16,0 8-36 0,0 17-9 16,8 8 1-16,5 11 17 15,1 6-5-15,-1 2-1 16,0 1-2-16,-3-3-4 16,-3-2-6-16,0-5-43 15,-1 1-112-15,-2-13-211 16,3-14-608-16</inkml:trace>
  <inkml:trace contextRef="#ctx0" brushRef="#br0" timeOffset="116719.9677">9779 327 1228 0,'0'0'251'0,"0"0"-149"15,0 0-22-15,0 0 15 16,12 97-35-16,-3-65-31 15,-2-3-29-15,-7 5-9 16,0-9-215-16,0-7-442 0</inkml:trace>
  <inkml:trace contextRef="#ctx0" brushRef="#br0" timeOffset="116869.7552">9700 148 1024 0,'0'0'161'0,"0"0"-138"0,0 0-23 16,0 0-11-16,79 28-128 15,-49-19-222-15</inkml:trace>
  <inkml:trace contextRef="#ctx0" brushRef="#br0" timeOffset="117137.911">9936 98 1476 0,'0'0'303'0,"0"0"-159"16,0 0-105-16,0 0-21 16,0 0 10-16,31 75 74 15,-14-29-15-15,2 1-10 16,-3 1-19-16,-2-3-17 0,-2-6-10 15,-2-4-17-15,-1-8-13 16,-1-7 0-16,-2-10-1 16,-1-3-56-16,1-7-64 15,5-10-54-15,-1-10-59 16,-7-3-581-16</inkml:trace>
  <inkml:trace contextRef="#ctx0" brushRef="#br0" timeOffset="117290.1526">9893 260 552 0,'0'0'800'0,"0"0"-658"0,0 0-97 15,0 0-21-15,0 0 70 16,0 0-24-16,113-7-70 16,-44-5-16-16,-11 2-272 15,-11 1-365-15</inkml:trace>
  <inkml:trace contextRef="#ctx0" brushRef="#br0" timeOffset="117526.1473">9742 567 1493 0,'0'0'264'0,"0"0"-187"15,0 0-50-15,0 0 36 0,0 0 38 16,126-25-47-16,-60 7-26 16,4-1-19-16,2-2-9 15,-2 0-52-15,-12 2-68 16,-7-1-140-16,-17 8-296 16,-16 2-463-16</inkml:trace>
  <inkml:trace contextRef="#ctx0" brushRef="#br0" timeOffset="117729.3024">9833 629 1298 0,'0'0'294'16,"0"0"-128"-16,0 0-116 0,0 0 30 16,0 0 49-16,0 0-3 15,92-13-61-15,-35-1-40 16,4-3-14-16,2-1-1 15,-6-1-10-15,-7 2-33 16,-11-4-66-16,-11 8-93 16,-15 3-303-16</inkml:trace>
  <inkml:trace contextRef="#ctx0" brushRef="#br0" timeOffset="125102.5621">519 344 67 0,'0'0'144'15,"0"0"-81"-15,0 0 37 0,0 0 17 16,0 0 23-16,0 0 10 16,0-9-29-16,0 9-34 15,0 0-22-15,0 0-12 16,2 0 1-16,4 13-28 15,4 13-13-15,8 13 26 16,6 13 0-16,-1 7-11 16,5 7-8-16,0 10-4 15,-1 13 3-15,4 16 17 16,-1 5 0-16,-5-4-17 16,-8-10-9-16,-1-9-8 15,-7-7 4-15,-3-10-5 16,-3-15 0-16,-1-13 1 0,2-8-1 15,2 5-1-15,3 2 1 16,1-1 6-16,1-5-7 16,1-9 0-16,6-4 0 15,2-5 1-15,6-5 0 16,8-4 6-16,8-6 7 16,21-2-5-16,23 0 1 15,33-2-2-15,17-6-1 16,6-1-1-16,-2-3-5 15,-10-1 8-15,-4 1 13 16,2-2-9-16,-6-3-2 16,-4-2 4-16,-2-6 4 15,6-5 4-15,10-4 24 16,12 0-9-16,7 4-6 0,4 8 0 16,2 5-16-1,-7 5-9-15,-5 3-5 0,-9-1 10 16,-5 1-5-16,-4-1-1 15,-5 1 1-15,-3-5 3 16,-1-2 14-16,-2-3-15 16,1-2-1-16,-3-4 0 15,2-3-7-15,-5 0 6 16,-3 0-5-16,1 1 0 16,-3 2-1-16,-5-1 0 15,-4 4 1-15,-3-3 8 0,0 2-10 16,0-2 0-16,-3 1-1 15,-14 3 1-15,-14 6 0 16,-15 3 0-16,-5 1 1 16,11-3-1-16,4 0 1 15,7-3 0-15,-2 0-1 16,-5 2 0-16,-4 1 3 16,-1-1 10-16,-3 3 2 15,-4 0-6-15,-3 4 2 16,-4 0-5-16,-4 2-4 15,-4 2-1-15,-1 1-1 16,1 2 1-16,-1-2 0 16,6 0-1-16,1 1 1 15,-1 2 0-15,2 0-1 16,2 0 0-16,-2 0 0 0,-2 0 0 16,-2 0 1-16,-1 0 5 15,-3 0-6-15,4-3 2 16,-2 3 0-16,0-2-1 15,0 0-1-15,1 2 0 16,-2-1 1-16,3-2 0 16,0 0 5-16,-2 0 2 15,-1 0 2-15,-1-1-4 16,1 0 6-16,0 1-4 16,2 0 1-16,2 3-3 15,-1 0 1-15,3 0-7 16,-2 0 0-16,0 0 0 15,-2 0 0-15,0 0 6 16,-2 0-6-16,1 0 0 16,-4 0-1-16,0 3 0 0,-4-1-1 15,0-1 2-15,0 0 1 16,0-1 0-16,1 0 0 16,-1 0 0-16,0 0 0 15,3 0 0-15,-2 0 1 16,2 0-2-16,-3 0 0 15,-3 0 0-15,4 2 0 16,-4-1-2-16,1 1 2 16,-4-2-1-16,0 0 1 15,-1 0 0-15,-1 0 1 16,-4 0-1-16,0 0 1 0,-3 0-1 16,-3 0 0-1,1 0 1-15,-1 0 1 0,0-2 4 16,-3-2 0-16,5-2 8 15,-4-4 25-15,2 1 12 16,0-5-2-16,-2-2-10 16,-1-5-10-16,0-4-4 15,-3-8-5-15,0-8 8 16,-4-4-15-16,-11-7-1 16,-6-5-2-16,-1-2-4 15,-4-3-4-15,0 0-1 16,-1-1 0-16,-4-1-1 15,8 4-5-15,-4 16 4 16,5 13-7-16,-1 17 8 0,7 14-7 16,-3 0 7-16,8 0-6 15,-2 0-3-15,5 0 2 16,0 0-4-16,-2 0-12 16,0 0-16-16,-4 0 10 15,-5 0 8-15,-2 0 3 16,0 0 5-16,-4 0-4 15,3 0-2-15,-2 0 10 16,3 0 2-16,0 0 7 16,3 0 2-16,0 0-1 15,5 0 0-15,-2 0 0 16,0 0-1-16,-2 0 0 16,-2 0 0-16,-5 0 0 0,-4 0 5 15,-3 0-5-15,-5 0-8 16,0 0 8-16,0 0-2 15,-4 3 4-15,-2-1-2 16,0 2 2-16,-3-1-1 16,4-1 0-16,-1 1 0 15,3 0-1-15,-1-1 0 16,4 1 0-16,-5 1 0 16,-1 1 1-16,-3 0-2 15,0 1 1-15,-1-1-1 16,1-1 1-16,3 2 0 15,2-3 0-15,2 1 0 16,3-1-1-16,-1-1 1 16,-2 1 1-16,-1 0 0 15,0 0 6-15,-5 1-5 0,3 0-2 16,-1 2 1-16,-5-4-1 16,2 1-5-16,-1-1 5 15,5-2 0-15,0 2 0 16,2-2 1-16,0 0-1 15,-4 0 0-15,1 3 2 16,-3-1-2-16,-1 4 0 16,-3 0 0-16,-1 1 0 15,0-1-1-15,-2-1 1 16,1-1 5-16,0-1-5 16,2 0 0-16,3 0 0 15,1-2 1-15,1 0 5 0,4-1-5 16,2 2-1-16,2-2 1 15,5 0-1-15,2 0 2 16,1 0-1-16,4 0 0 16,-2-6 6-16,-3 1-6 15,-1-2-1-15,0 1 1 16,-4 0-1-16,-3 1 0 16,2 1 0-16,0-2 0 15,3 2 0-15,-1-2-5 16,5 2 5-16,0-1 2 15,4-2-1-15,3 2 0 16,0 0 1-16,0-3-2 16,3 1 1-16,-3 0-1 0,-1-1 1 15,1 1-1 1,-1-2 0-16,-2 1 0 0,-3 1 0 16,5 2 1-16,-4-1 0 15,1 3-1-15,-1 3 0 16,0 0 0-16,0 0 1 15,1 0-1-15,1 0 1 16,-6 0-1-16,3 0 0 16,-5 0-2-16,0 0 2 15,1 0 1-15,-7 0-1 16,1 0 0-16,0 0 1 16,-2 0-1-16,-2 0 0 15,-5 0-1-15,-1 0 1 16,-5 0 1-16,-2 0-1 15,2 0-1-15,0 0-9 0,4 0 9 16,0 0-5-16,3 0 4 16,1 0 2-16,3 0 1 15,0 0 0-15,2 0-1 16,2 0 1-16,-4 0-1 16,-5 0 1-16,-2 0-1 15,-5 0-7-15,-4 0 5 16,0 5 2-16,-5 7-11 15,2 5 5-15,-3-4 6 16,1 1 0-16,-1 0 0 16,2-2-1-16,-2-2 0 15,-1 2 1-15,3-3-7 16,0 1 6-16,1 1 1 0,2 0-1 16,4-1-6-16,2-2 1 15,6 0 5-15,-2-2 1 16,1 0-1-16,-1-1-15 15,-1 2 7-15,1 0 7 16,-1-1-4-16,2 2 6 16,1-2-1-16,3-3-1 15,0 0 2-15,2 1-1 16,3-4 0-16,3 0-2 16,-2 0 3-16,6 0 0 15,1 0 0-15,0-5-1 16,6-2 1-16,-3-1 0 0,5 1 1 15,-2-2 1-15,-1 1-1 16,-2 2 0-16,1 1 0 16,-2-1 6-16,-5 3-7 15,-1 1 0-15,-2 2 0 16,-3 0 2-16,-1 0 4 16,-3 0 3-16,4 3-8 15,0 5 2-15,1 1 9 16,3 1-11-16,-1 2 0 15,-4 2 0-15,-3-2 1 16,0 3-2-16,3-4 1 16,1 0 5-16,3 1-5 15,0-1 0-15,6-2 0 0,5 1 6 16,-2 1-7 0,6 2 0-16,-3 4-7 0,0 3 7 15,-5 4 0-15,5 4 0 16,-5 0 0-16,1 4 0 15,5-3-9-15,3-1-42 16,15 8-99-16,5-8-160 16,5-8-279-16</inkml:trace>
  <inkml:trace contextRef="#ctx0" brushRef="#br0" timeOffset="125710.0503">4150 970 1081 0,'0'0'178'16,"0"0"-7"-16,0 0 18 15,0 0-99-15,0 0-55 0,0 0-10 16,0 0 3-16,132-17 45 16,12 4-7-16,24-4-24 15,0-5-14-15,-16 1-2 16,-33 1-7-16,-6-1-7 16,-25 6 3-16,-22 4-9 15,-23 0-6-15,-10 4-10 16,-6 0-75-16,-5 2-31 15,-22 5-68-15,-1 0-101 16,-29 0-227-16</inkml:trace>
  <inkml:trace contextRef="#ctx0" brushRef="#br0" timeOffset="125930.7095">4301 1194 1279 0,'0'0'193'0,"0"0"-148"0,0 0-25 15,0 0 8-15,0 0 138 16,125 27 0-16,-16-38-22 16,28-17-46-16,10-6-37 15,-11-2-21-15,-24 3-15 16,-22 8-7-16,-4-1-17 16,-18 7 8-16,-8 6-9 15,0 3 0-15,-20 8-169 16,-13-1-454-16</inkml:trace>
  <inkml:trace contextRef="#ctx0" brushRef="#br0" timeOffset="146996.6713">7445 910 637 0,'0'0'87'0,"0"0"-60"16,0 0-15-16,85-33 10 16,-50 16 17-16,3 0-3 15,-1-1 11-15,2 1-12 16,1 2-10-16,-4 0-4 15,0 3-11-15,0 1-4 16,-5 0-5-16,-4 5-1 16,-5 0-37-16,-8 6-85 15,-6 0-104-15,-8 0-394 0</inkml:trace>
  <inkml:trace contextRef="#ctx0" brushRef="#br0" timeOffset="147253.0191">7369 1189 687 0,'0'0'284'0,"0"0"-200"15,0 0-62-15,0 0 16 0,0 0 61 16,122-70-4-1,-68 36-7-15,7 0-36 0,3-2-24 16,3-1-9-16,0 4-13 16,-1 4 2-16,13 0-8 15,-18 9-119-15,-13 6-179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09:57.9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666 3846 662 0,'0'0'608'16,"0"0"-496"-16,0 0-70 16,0 0 128-16,0 0-43 15,0 0-77-15,0 0-18 16,110-36 22-16,-59 17-32 0,7-1-16 15,0-2 4-15,0 0-10 16,1-1-78-16,-18 3-193 16,-15 6-400-16</inkml:trace>
  <inkml:trace contextRef="#ctx0" brushRef="#br0" timeOffset="79728.8184">17458 2515 801 0,'0'0'238'0,"0"0"-5"15,0 0 4-15,0 0-16 16,0 0-20-16,0 0-48 0,0-5-60 16,0 5-49-16,-3 10-44 15,0 12 0-15,-2 12 3 16,1 10 13-16,1 7 6 16,-2 4-10-16,2 1-3 15,0 0-8-15,2-5 2 16,-5-3-3-16,2-7-31 15,-9 2-115-15,0-11-198 16,-2-11-436-16</inkml:trace>
  <inkml:trace contextRef="#ctx0" brushRef="#br0" timeOffset="79967.8747">16949 2453 1337 0,'0'0'178'16,"86"-8"-101"-16,2-3 22 16,29-4 8-16,13-1-14 15,-8 5-46-15,-25 3-29 16,-31 6-18-16,1 0-29 15,-23 2-223-15,-5 0-457 0</inkml:trace>
  <inkml:trace contextRef="#ctx0" brushRef="#br0" timeOffset="81480.3082">17625 2852 576 0,'0'0'259'0,"0"0"-168"15,0 0-54-15,0 0 59 16,0 0 79-16,0 0 52 15,0 0-83-15,66-3-58 16,-25-16 2-16,4-9-41 0,2-5-18 16,-3-4-17-1,-5-6-5-15,-8-2-1 0,-5 0 0 16,-12 1 1-16,-6 6 6 16,-8 10-13-16,0 6-12 15,0 10-9-15,-8 5 3 16,-3 7 18-16,0 0 0 15,-1 10-10-15,-2 13-1 16,4 6 1-16,0 9-2 16,7 4 5-16,3 2 0 15,0 2 5-15,12 3-4 16,7-2 6-16,11-4 7 16,8-5-7-16,4-7-19 15,7-14-22-15,-2-11-10 16,-1-6 17-16,-6-14 23 0,-5-17 11 15,-5-13 0 1,-8-9 9-16,-7-7 36 0,-5 2 25 16,-4 2 8-16,-4 10 10 15,-2 14 17-15,0 13-10 16,0 10 7-16,0 8-41 16,-3 1-33-16,-3 1-28 15,-5 18 0-15,1 8 0 16,-1 9-2-16,3 7 1 15,8 3-7-15,0-1 7 16,14-1-4-16,12-7-2 16,5-5-27-16,6-11-28 15,1-10 3-15,-3-11-5 16,-3 0-4-16,-7-18 27 16,-7-9 16-16,-9-4 17 0,-6-1 8 15,-3-1 0-15,0 4 8 16,-9 9 31-16,0 6 2 15,-3 6-15-15,5 5-8 16,1 3-18-16,1 0 0 16,1 3-6-16,4 13 5 15,0 3-1-15,0 2 1 16,13 4-8-16,8-2 8 16,5-2-12-16,3-4-11 15,5-8 9-15,-1-4-1 16,0-5-5-16,-5-6 20 15,-5-13 0-15,-2 0 1 0,-3-2 1 16,-8 4 12-16,-2 6 28 16,-5 4 38-16,-2 4-14 15,1 3-31-15,2 0-34 16,2 15 1-16,5 9-1 16,2 8 28-16,5 4-19 15,-2 1-1-15,-1-3-7 16,-3-6 0-16,-5-6-1 15,-7-12-63-15,0-8-145 16,-7-2-326-16</inkml:trace>
  <inkml:trace contextRef="#ctx0" brushRef="#br0" timeOffset="81620.8407">18668 2355 80 0,'0'0'521'0,"0"0"-454"16,80 62-31-16,-22-29-36 16,0-4-84-16</inkml:trace>
  <inkml:trace contextRef="#ctx0" brushRef="#br0" timeOffset="81966.8037">19068 2660 1230 0,'0'0'179'0,"0"0"-129"0,0 0-41 15,0 0 67-15,0 0 34 16,20 95-29-16,-7-66-30 16,-1-3-22-16,-1-1-16 15,-2-8-10-15,-5-6 3 16,-1-5-6-16,0-6 0 15,2-3 10-15,1-19 25 16,4-9-8-16,4-6 14 16,3-7 70-16,2 0 1 15,4 4-21-15,1 9-39 0,4 9-24 16,4 11-19 0,2 11-9-16,7 1 0 0,3 20-7 15,-1 11 6-15,-1 12-5 16,-18 31-46-16,-9-10-184 15,-15-7-408-15</inkml:trace>
  <inkml:trace contextRef="#ctx0" brushRef="#br0" timeOffset="82831.7085">18451 3239 1122 0,'0'0'286'0,"0"0"2"0,0 0-54 15,0 0-56-15,0 0-79 16,0 0-63-16,0 0-25 16,15 67 47-16,-6-18-3 15,0 6-14-15,0 3-15 16,-2-3-14-16,-2-1-12 16,-4-7 0-16,-1-9-49 15,0-12-91-15,-3-18-110 16,-10-8-271-16,-3 0-444 0</inkml:trace>
  <inkml:trace contextRef="#ctx0" brushRef="#br0" timeOffset="83019.8838">18210 3232 816 0,'0'0'351'0,"0"0"-213"15,0 0-93-15,128-3 14 16,-37 0 12-16,24 3-36 16,-7 0-35-16,-4 1-9 15,-36 6-226-15,-31-3-312 0</inkml:trace>
  <inkml:trace contextRef="#ctx0" brushRef="#br0" timeOffset="83850.5891">18841 3316 925 0,'0'0'184'0,"0"0"-83"16,0 0-34-16,0 0 37 15,0 0 15-15,0 0-10 16,0 0-1-16,50 58-26 16,-32-58-31-16,1 0-17 15,-2-3 2-15,-1-13-21 16,-3-4 3-16,-3-3-11 15,-6-3 2-15,-4-2-3 16,0 2-6-16,-1 4-1 16,-12 5 1-16,0 9 4 15,0 6 10-15,-2 2-8 0,0 16-6 16,1 12-9-16,6 8 9 16,5 10 1-16,3 2-1 15,7 1 0-15,17-5 0 16,7-6 0-16,8-13-56 15,6-12-23-15,3-13-13 16,0-4-66-16,-2-22-58 16,-6-7 30-16,-11-8 76 15,-7-6 110-15,-11 2 67 16,-6 6 66-16,-5 4 32 16,0 13 13-16,0 9-12 15,-6 6-47-15,-1 7-56 16,1 0-47-16,1 3-16 15,4 11-4-15,1 1-5 0,0 5 8 16,16 0-57-16,5-1 0 16,4-3 10-16,-1 1 16 15,-2-5 13-15,-8 2 9 16,-5 0 4-16,-7 2 0 16,-2 0 6-16,-4 4 38 15,-9-1-3-15,-5 2 0 16,3 0-14-16,2 0-7 15,6-2-8-15,7 0 0 16,0-2-6-16,23-3 10 16,7-3 8-16,7-7-5 15,5-4-7-15,0 0-4 16,-5-18-2-16,-4-9 0 16,-8-7 2-16,-6-10 0 0,-8-6 5 15,-6-6 18-15,-5-1 35 16,0 3 39-16,-8 11 1 15,-4 9 5-15,5 14-7 16,1 10-25-16,4 10-45 16,2 0-28-16,0 24-10 15,0 15 5-15,2 9 5 16,10 11 0-16,1 2 6 16,1-2-4-16,-3-5-1 15,-2-4-1-15,-4-8-69 16,-2-9-41-16,-3-5-91 15,0-15-9-15,-7-9-332 16,-4-4-220-16</inkml:trace>
  <inkml:trace contextRef="#ctx0" brushRef="#br0" timeOffset="84009.7338">19245 3387 1075 0,'0'0'629'15,"0"0"-550"-15,0 0-47 16,151 0-16-16,5-9 9 16,38-5-25-16,-30 0-229 15,-28-1-1187-15</inkml:trace>
  <inkml:trace contextRef="#ctx0" brushRef="#br0" timeOffset="85563.2599">17060 2445 939 0,'0'0'125'0,"0"0"-57"16,0 0-8-16,-94-7-24 16,52 31-1-16,-7 12 17 15,-1 11 19-15,4 6-9 16,13 2-9-16,11-3-3 16,16-5-26-16,6-1-23 15,15-8 20-15,14-4 3 16,12-6 7-16,5-5 8 0,1-5-1 15,-2-1-17 1,-9-1-13-16,-14-1-7 0,-14 4-1 16,-8 5-7-16,-21 3 7 15,-21 7 11-15,-14 5 8 16,-8 4-7-16,-1-2-2 16,9-1 12-16,14-8-7 15,16-5-2-15,16-5-7 16,10 0-6-16,7-2 6 15,19 2 5-15,9 1 8 16,8 4 5-16,3-1-2 16,2 4 1-16,-5 4 1 0,-6 4-7 15,-6 19 21 1,-12 22 28-16,-15 25 12 0,-4-1-2 16,-6-17-24-16,-8-27 16 15,1-19-12-15,6-2-5 16,0 4-7-16,7-3-7 15,0-11-5-15,17-8 6 16,18-6 26-16,30-8-8 16,37-6 14-16,36-15-24 15,16-9-16-15,-9-3-20 16,-23 6-9-16,-39 8-1 16,-21 4-64-16,-9 6-110 15,-21 3-116-15,-13 0-532 0</inkml:trace>
  <inkml:trace contextRef="#ctx0" brushRef="#br0" timeOffset="95844.3755">20687 3175 1343 0,'0'0'188'0,"0"0"-137"16,0 0 40-16,0 0-19 16,0 0-42-16,0 0-21 15,33-62-3-15,0 53-6 16,5 3-80-16,6 6-138 0,-13 0-159 15,-13 6-166-15</inkml:trace>
  <inkml:trace contextRef="#ctx0" brushRef="#br0" timeOffset="95962.4219">20684 3310 552 0,'0'0'148'0,"0"0"-41"16,0 0-55-16,0 0-30 15,0 0 33-15,134-6 0 16,-23-32-42-16,-13 1-13 15,-22 4-233-15</inkml:trace>
  <inkml:trace contextRef="#ctx0" brushRef="#br0" timeOffset="96192.1276">21124 2863 816 0,'0'0'147'0,"0"0"-103"0,0 0-5 16,0 0 33-16,87-11 12 15,-44 30-25-15,0 7 6 16,2 3 15-16,-8 5-17 16,-10 1-10-16,-14 3-19 15,-13-4-8-15,-3 3 5 16,-25-3-10-16,-6-4-21 16,-2-7-42-16,12-23-160 15,9 0-131-15,15-18-649 0</inkml:trace>
  <inkml:trace contextRef="#ctx0" brushRef="#br0" timeOffset="96803.2935">21936 2345 808 0,'0'0'164'0,"0"0"-44"15,-93 7 37-15,50 8-36 16,1 7 20-16,11 0-37 15,13 2-64-15,10 0-21 16,8 1-7-16,18 0-12 16,17 0 12-16,14 0-1 0,7-2 4 15,1-2-6-15,0-1-8 16,-10-3 8 0,-14-3-9-16,-12-3 0 0,-18-1 0 15,-3-1 0-15,-24-1 6 16,-15-1 6-16,-9-2-3 15,2-5-8-15,5 0 7 16,14-12 0-16,15-9 3 16,12-6-11-16,6-3 2 15,24-5-2-15,10 0-10 16,9 0 3-16,5 2 6 16,-2 4 1-16,-4 3-1 15,-8 4 0-15,-6 3 1 16,-8 6 1-16,-8 6-1 15,-8 2 0-15,-8 5 0 16,-2 0 13-16,-2 9-5 16,-11 16-7-16,-6 7 6 0,1 8 7 15,6 2-1-15,4 0-4 16,8-5-8-16,0-7 0 16,10-8-1-16,10-10 2 15,4-7 5-15,3-5 6 16,2-17-1-16,1-12 1 15,-2-9-4-15,-3-4 9 16,-7-4-9-16,-5 1-1 16,-6 3-6-16,-5 8 4 15,-2 10-6-15,0 11-1 16,-10 13-49-16,-7 3-89 16,-10 39-142-16,3 1-13 15,6-2-238-15</inkml:trace>
  <inkml:trace contextRef="#ctx0" brushRef="#br0" timeOffset="97388.7186">22088 3025 1073 0,'0'0'127'16,"0"0"-111"-16,0 0-7 16,0 0 11-16,111-10 15 0,-75 10 8 15,-4 10-4-15,-7 8-13 16,-14 8-5-16,-11 3 6 16,-2 5 11-16,-22 2-13 15,-3 1 1-15,2-3-12 16,2-4-8-16,8-5-5 15,14-9-1-15,1-9-52 16,21-7-52-16,19-8 15 16,9-19-16-16,8-9-33 15,-2-8-2-15,-5 1 36 0,-10-3 66 16,-9 4 38 0,-10 5 43-16,-5 4 41 0,-8 7 46 15,-5 6 11-15,-3 9 51 16,0 8 11-16,-5 3-100 15,-8 10-71-15,-5 16-21 16,0 9 22-16,5 3-1 16,7 3-16-16,6-2 5 15,3-1-7-15,17-7 0 16,5-8-6-16,6-8 7 16,4-11 6-16,1-4 8 15,3-10 0-15,-3-16-2 16,-3-6-13-16,-8-7 2 15,-7-6-10-15,-9 1 3 16,-9 2-9-16,-3 7-24 0,-22 15-67 16,-42 20-61-1,7 0-253-15,0 12-431 0</inkml:trace>
  <inkml:trace contextRef="#ctx0" brushRef="#br0" timeOffset="98547.2732">23078 2626 798 0,'0'0'150'16,"0"0"-24"-16,0 0-23 16,0 0-25-16,0 0-36 15,0 0-26-15,0 0-16 0,106-38-2 16,-59 32-151 0,-8 2-123-16,-12 2-435 0</inkml:trace>
  <inkml:trace contextRef="#ctx0" brushRef="#br0" timeOffset="98697.8335">23148 2721 595 0,'0'0'122'0,"0"0"-63"16,0 0 24-16,0 0-36 16,0 0 7-16,0 0-21 15,155-32-33-15,-84 11-64 16,-10-1-432-16</inkml:trace>
  <inkml:trace contextRef="#ctx0" brushRef="#br0" timeOffset="98943.8845">23575 2280 791 0,'0'0'226'0,"0"0"-37"16,0 0-16-16,0 0-46 15,0 0-39-15,0 0-33 16,107-70-23-16,-70 77-9 16,1 17-7-16,-4 9-4 15,-6 7 1-15,-5 6 2 0,-12 0-14 16,-2-1 11 0,-9-4-12-16,0-3-41 0,-17-1-106 15,-7-11-103-15,-1-9-266 0</inkml:trace>
  <inkml:trace contextRef="#ctx0" brushRef="#br0" timeOffset="99317.9598">23639 2406 469 0,'0'0'100'0,"0"0"-56"15,89-23 1-15,-38 13-16 16,6 0-16-16,1-1-12 15,-4 0-1-15,-5-2-13 16,-9-1 3-16,-11 2 10 0,-10 1 1 16,-10 5 96-16,-6 1 56 15,-3 3 49-15,0 2-89 16,-15 5-66-16,-6 13-21 16,-4 9 33-16,0 8 14 15,3 2 2-15,6 4-15 16,7-3-19-16,7-4-17 15,2-5-6-15,0-7-5 16,12-8-4-16,5-8 5 16,1-6 7-16,4-5-1 15,1-15-4-15,2-7-7 16,-6-4-2-16,-2-1-7 16,-8 0-18-16,-9 4-65 15,-11 11-55-15,-16 7-99 0,-3 8-348 16</inkml:trace>
  <inkml:trace contextRef="#ctx0" brushRef="#br0" timeOffset="99531.6086">23703 2921 1227 0,'0'0'187'15,"0"0"-146"-15,0 0-1 0,90-50 8 16,-35 25-3 0,21-3-18-16,-6 4-17 0,5 4-10 15,19 1-16-15,-29 6-201 16,-10 3-188-16</inkml:trace>
  <inkml:trace contextRef="#ctx0" brushRef="#br0" timeOffset="99928.2715">23682 3017 823 0,'0'0'112'15,"0"0"-106"-15,0 0 4 16,0 0-1-16,0 0-8 0,92 53 1 15,-84-36-2-15,-8-1-1 16,0 2-4-16,-5 2 5 16,-9-2 1-16,0-6 0 15,5-1 23-15,2-5 7 16,7-2 6-16,0-1 21 16,0 0-19-16,9 1 2 15,7 6 34-15,5 2-7 16,3 2-13-16,-2 3-23 15,-1 0-14-15,-3 2-7 16,-8-3-11-16,-6 1 10 0,-4 0-1 16,-11-3 10-16,-17 1 1 15,-10-4-2-15,-6 0-9 16,-3-5-9-16,-5-6-43 16,13-3-110-16,12-11-176 0</inkml:trace>
  <inkml:trace contextRef="#ctx0" brushRef="#br0" timeOffset="100241.7093">23964 3048 998 0,'0'0'166'0,"0"0"-119"16,0 0-7-16,0 0 44 0,0 0 61 15,-55 91-52-15,55-64-27 16,0 0-25-16,9-3-12 16,12-6-6-16,4-7 6 15,5-5 5-15,4-6-11 16,1 0 9-16,-4-17 5 16,-1-6 11-16,-5-7 2 15,-9-4 12-15,-11-1 26 16,-5 2-32-16,-7 6-9 15,-21 9-13-15,-27 9-34 16,-55 9-20-16,10 9-129 16,-7 4-235-16</inkml:trace>
  <inkml:trace contextRef="#ctx0" brushRef="#br0" timeOffset="105866.0942">19424 4389 939 0,'0'0'188'0,"0"0"0"0,0 0 31 16,0 0 14-16,0 0-48 15,-51-56-61-15,49 59-78 16,2 22-38-16,0 14-6 16,0 12 29-16,0 7-5 15,11 5 0-15,1-4-15 16,6-2-11-16,1-4 0 15,1-3-42-15,5-10-117 16,15-16-132-16,-3-12-293 16,-4-12-333-16</inkml:trace>
  <inkml:trace contextRef="#ctx0" brushRef="#br0" timeOffset="106174.1707">19821 4355 933 0,'0'0'239'15,"0"0"39"-15,0 0-71 16,0 0-118-16,0 0-47 16,0 0 22-16,-8 73 16 15,8-37-22-15,0 1-25 16,15-4-3-16,3-7-12 16,4-6-4-16,0-10-5 15,0-8 1-15,0-2 2 0,-3-13 6 16,-1-13-6-16,-5-4-11 15,-7-7 9-15,-6-4-4 16,0 1-5-16,-13-1-1 16,-6 7-10-16,-4 10-17 15,1 11-26-15,2 12-41 16,4 1-29-16,10 38-96 16,5-1-60-16,1 1-238 0</inkml:trace>
  <inkml:trace contextRef="#ctx0" brushRef="#br0" timeOffset="106386.2101">20199 4480 1288 0,'0'0'256'0,"0"0"-73"15,0 0-120-15,0 0-25 16,0 0 0-16,0 0 24 15,3 102-23-15,4-61-20 16,4-1-7-16,0 2-12 16,8 2-46-16,-1-8-130 15,0-15-373-15</inkml:trace>
  <inkml:trace contextRef="#ctx0" brushRef="#br0" timeOffset="107203.4858">20510 4202 1287 0,'0'0'197'15,"0"0"-63"-15,0 0-54 16,-93 47 12-16,69-17-6 16,9 4-33-16,11 0-19 15,4 2-18-15,16-7-4 16,33-7-11-16,29-15 14 15,3-7-3-15,-8-7-12 16,-5-18-3-16,-27-1-25 16,-4-7-9-16,-7-4 12 0,-17-1 17 15,-13 1 8-15,-3 4 0 16,-22 3 12-16,-8 6 9 16,-6 10-8-16,2 4-12 15,5 9 7-15,9 1-7 16,14 0-1-16,9 8-7 15,10 4 6-15,26-1-15 16,12-1 10-16,13-4-9 16,6-5 3-16,0-1-21 15,-5-1 5-15,-10-9 7 16,-13 0 5-16,-13 0 15 16,-8 4 1-16,-12 3 2 15,-4 3 39-15,-2 0 19 16,0 0-21-16,-2 3-26 0,-9 10-12 15,2 7-1 1,2 1 9-16,6 3-9 0,1-1 1 16,4-3 0-16,17-3 0 15,7-4 6-15,5-8-1 16,6-5-5-16,3-2-1 16,-2-18-5-16,-6-5-26 15,-5-4-13-15,-8 0 16 16,-6 1 12-16,-7 2 16 15,-5 1-1-15,0 4 1 16,-2 4 0-16,3 3 0 16,0 2 0-16,8 1 2 15,0 5-2-15,6 3 1 0,1 3 0 16,2 0 0 0,-3 17 6-16,0 8 12 0,-6 8 15 15,1 7-2-15,-4 2 3 16,2 3 2-16,1-4-1 15,3-4-3-15,8-7-13 16,7-9 0-16,6-11-9 16,7-10 17-16,4-6 6 15,0-19 5-15,-6-11-14 16,-7-10-3-16,-11-5 14 16,-13-5-8-16,-10-3-13 15,-12 2-15-15,-86 6-29 16,5 14-175-16,-20 16-389 0</inkml:trace>
  <inkml:trace contextRef="#ctx0" brushRef="#br0" timeOffset="107788.762">17297 4454 679 0,'0'0'123'0,"0"0"36"0,0 0 1 16,0 0-44-16,-103-11-20 16,73 31-15-16,3 3-14 15,5 3-15-15,10 0-4 16,6-1-12-16,6-4-20 16,4-4-5-16,20-2-1 15,12-4-9-15,10-1 16 16,11-1-8-16,3 4 1 15,-4-1-8-15,-7 3-1 16,-14 4 1-16,-19 6-1 16,-16 3 12-16,-7 5-13 15,-32 1 0-15,-13 4-32 16,-32-3-84-16,16-8-151 16,9-15-261-16</inkml:trace>
  <inkml:trace contextRef="#ctx0" brushRef="#br0" timeOffset="107964.5206">17540 4570 854 0,'0'0'108'0,"0"0"4"16,0 0 13-16,0 0-7 16,49 93-14-16,-45-61-47 15,-2-6-28-15,-2-1-23 16,0-16-6-16,-6-5-106 15,-4-4-181-15</inkml:trace>
  <inkml:trace contextRef="#ctx0" brushRef="#br0" timeOffset="108082.1898">17392 4210 580 0,'0'0'85'0,"0"0"-56"16,97 24-29-16,-55-6-135 0</inkml:trace>
  <inkml:trace contextRef="#ctx0" brushRef="#br0" timeOffset="108524.6209">17573 4471 1026 0,'0'0'139'15,"0"0"-97"-15,0 0-26 16,0 0 3-16,0 0 27 16,0 0-12-16,96-5-4 15,-76 10-13-15,-2 7-11 16,-6 1-5-16,-1 0 9 16,-3 2-5-16,0-1-5 15,1-2-1-15,2 1 1 16,3-2 6-16,4 1-5 15,3 1 22-15,9-1 25 16,4 5 10-16,5 4-12 16,1 5 7-16,3 2-8 15,-3 4-12-15,-7 2-11 0,-10 1 2 16,-11-3-11-16,-12-1 15 16,-8-4 4-16,-20-7 7 15,-8-6 15-15,-5-14 1 16,5 0 4-16,1-28 0 15,8-11-37-15,9-9-13 16,8-6-9-16,10 2-6 16,9 4-63-16,18 5-26 15,27-3-89-15,-9 11-157 16,-3 7-261-16</inkml:trace>
  <inkml:trace contextRef="#ctx0" brushRef="#br0" timeOffset="108832.5025">18101 4467 631 0,'0'0'146'15,"0"0"-109"-15,0 0-19 16,0 0 16-16,0 0 34 16,0 0 13-16,98 21-10 15,-76-31 6-15,-4-7-15 16,-5-2-10-16,-8-3-1 15,-5 0 30-15,0 1 16 16,-10 5-12-16,-13 8-8 16,-5 7-25-16,-2 1-19 0,-1 9-16 15,3 14 8-15,7 5-2 16,10 2-4 0,11 1-11-16,3 0-8 0,26-4-1 15,13-5-49-15,35-12-123 16,-8-6-215-16,-8-4-429 0</inkml:trace>
  <inkml:trace contextRef="#ctx0" brushRef="#br0" timeOffset="108994.4355">18539 4352 925 0,'0'0'204'0,"0"0"44"0,0 0-141 16,0 0-36-1,0 0-49-15,0 0-22 0,103-66-30 16,-69 51-166-16,-7 2-327 0</inkml:trace>
  <inkml:trace contextRef="#ctx0" brushRef="#br0" timeOffset="109155.7629">18247 4582 1232 0,'0'0'184'16,"0"0"-29"-16,0 0-120 16,0 0 0-16,0 0 35 15,174-41-32-15,-35 1-38 16,-16 5-175-16,-16 1-860 0</inkml:trace>
  <inkml:trace contextRef="#ctx0" brushRef="#br0" timeOffset="110236.3648">21598 4986 337 0,'0'0'238'0,"0"0"-160"0,-13-84 49 15,-2 56 37-15,-4 7 20 16,-1 6-41-16,-4 5-25 16,1 9-35-16,0 1-24 15,5 3-20-15,5 12-17 16,7 5-10-16,6 4-6 16,12 1-5-16,20 3 0 15,14 1 7-15,12 0 3 16,3 3-9-16,-3-1 6 15,-11 2-7-15,-14 0 0 16,-19 0-1-16,-14-2-1 0,-3-1 1 16,-24-6 1-16,-6-2 6 15,-1-11 0-15,4-10 18 16,6-1 42-16,11-20-17 16,10-16-8-16,3-23-10 15,34-26-11-15,6 4-15 16,6 6-6-16,-1 14-22 15,-6 25-43-15,13 3-79 16,-6 6-111-16,-11 14-156 0</inkml:trace>
  <inkml:trace contextRef="#ctx0" brushRef="#br0" timeOffset="111190.4692">22232 4800 1018 0,'0'0'148'0,"0"0"-44"16,0 0 106-16,-97-9-96 16,63 13-17-16,-1 15-21 15,5 8-20-15,10 4-17 0,5 6-18 16,12 1-11-16,3 1-9 16,19-5 0-16,13-4 0 15,11-13-1-15,6-11 0 16,5-6-14-16,-3-19-13 15,-7-12-14-15,-11-8-21 16,-15-3 8-16,-14-4 23 16,-4 5 6-16,-23 0 6 15,-11 9 18-15,-1 7 1 0,1 7 17 16,10 9 12 0,9 3-3-16,14 2 2 0,1 2-28 15,28 0-1-15,15 1 1 16,11-2 1-16,6 1-1 15,-4 2 1-15,-5 0 0 16,-15 0-1-16,-11 11-2 16,-13 3 2-16,-9 3 0 15,-3 5 10-15,-6 3 19 16,-12 1 3-16,2 4 0 16,-3-3-6-16,9 0 1 15,6-3-13-15,4-3-12 16,0-5-1-16,18-7 0 15,10-7 6-15,5-2-1 16,3-11-5-16,-2-12-1 16,-4-8-8-16,-10-3-5 0,-7-1 0 15,-10 1-6-15,-3 3-2 16,0 6 21-16,-13 3-2 16,-1 7-6-16,3 2 8 15,3 5 1-15,6 2-1 16,2 1 0-16,3 2-12 15,15 1 11-15,3 2-7 16,1 0 7-16,2 15 0 16,-2 4 0-16,-1 6-1 15,-4 4-4-15,2 2 6 16,-2 0 6-16,2-3 0 16,0-5 6-16,1-7 1 15,1-7 0-15,1-9 8 16,-3 0 6-16,2-18 7 15,-2-10-2-15,-4-8-11 0,-5-3-11 16,-5-3-2-16,-5 1 0 16,-1-1 1-16,-15 6-8 15,-1 8-1-15,-2 9-6 16,2 13-12-16,4 6-60 16,5 6-58-16,8 25-74 15,8 0-116-15,7-7-419 0</inkml:trace>
  <inkml:trace contextRef="#ctx0" brushRef="#br0" timeOffset="111407.8884">23363 5058 1463 0,'0'0'195'15,"0"0"-148"-15,0 0-37 16,0 0 12-16,-22 80 1 16,22-56-8-16,7-1-9 15,2 2-6-15,10-3-29 16,-4-7-241-16,0-10-131 0</inkml:trace>
  <inkml:trace contextRef="#ctx0" brushRef="#br0" timeOffset="111714.9092">23457 4526 791 0,'0'0'498'16,"0"0"-453"-16,0 0-28 15,85-11 60-15,-51 11-13 16,-1 11 16-16,-9 8-31 15,-5 6-21-15,-13 1-8 16,-6 8 14-16,-9 2 20 16,-13 1-4-16,-2 1-11 15,3-4 2-15,6-4 0 16,8-5-17-16,7-7-14 0,3-5-9 16,22-9 6-16,14-4-7 15,10-7-33-15,10-15-70 16,15-23-164-16,-19 3-256 15,-10 0-216-15</inkml:trace>
  <inkml:trace contextRef="#ctx0" brushRef="#br0" timeOffset="112430.5795">23930 4523 772 0,'0'0'208'16,"0"0"36"-16,0 0-32 16,0 0-95-16,0 0-37 15,-90 10-45-15,81 7 8 16,0 7-13-16,8 1-19 15,1 1-3-15,0 0-2 0,10-3 2 16,8-6-7 0,6-3-1-16,1-11 0 0,1-3-1 15,-2-1-24-15,-5-15-14 16,-7-7 5-16,-5-2-5 16,-7-1-6-16,0-2 17 15,0 1 28-15,-8 3 0 16,2 6 10-16,3 4 19 15,1 3-1-15,2 3-5 16,0 4-13-16,2 2-3 16,8 2-6-16,2 0-1 15,-2 0 2-15,0 11 8 0,-2 6-1 16,-3 2 1-16,1 3 9 16,-2 2 20-16,-1-2-15 15,2 0-8-15,2-3 0 16,0-5-10-16,3-6-5 15,3-4 9-15,2-4 1 16,4 0 2-16,1-14 1 16,-2-7-13-16,-2-4 8 15,-8-2-8-15,-3-1 0 16,-3 3 6-16,-2 2-7 16,0 4 6-16,0 5-4 15,0 3-2-15,0 4 1 16,0 1 0-16,6 2-1 0,0 2 0 15,3 2-1 1,-2 0-11-16,1 0 6 0,-2 11 0 16,1 2 6-16,-3 4 0 15,3 3 6-15,-1 2-6 16,0-4 10-16,4-1 2 16,-3-2-2-16,1-8-3 15,-2 0 8-15,3-7 0 16,-3 0 20-16,-1 0 45 15,3-14 0-15,2-6-42 16,-1-6-20-16,-1-2-9 16,-3-4-2-16,-1 2-7 15,-3 1 1-15,-1 7 0 16,0 7-1-16,-11 8-16 16,-57 7-68-16,2 13-196 0,-15 1-706 15</inkml:trace>
  <inkml:trace contextRef="#ctx0" brushRef="#br0" timeOffset="113322.9445">21801 5476 1092 0,'0'0'223'0,"0"0"-75"16,0 0-23-1,0 0-21-15,157-40 26 0,-29 8-16 16,18 0-38-16,-1-1-25 16,-18 7-10-16,-39 6-7 15,-23 4-12-15,-20 6-4 16,-9 4-10-16,-9 2-8 16,-3-1-12-16,-10 3-85 15,-21 2-83-15,-14 13-163 16,-13 1-230-16</inkml:trace>
  <inkml:trace contextRef="#ctx0" brushRef="#br0" timeOffset="113532.9274">21865 5741 849 0,'0'0'388'0,"0"0"-252"15,0 0-29-15,0 0 7 16,0 0 33-16,126-62-20 15,-61 32-33-15,10 1-40 16,-2 0-21-16,-15 9-12 16,0 3-2-16,-13 5-19 15,-12 5-12-15,-13 7-106 16,-10 0-175-16,-7 0-442 0</inkml:trace>
  <inkml:trace contextRef="#ctx0" brushRef="#br0" timeOffset="114763.462">23771 5034 758 0,'0'0'254'0,"0"0"-47"16,0 0 18-16,0 0-36 16,0 0-61-16,0 0-28 15,0 0-31-15,112-73-31 16,-68 57-16-16,2 1-8 15,5-1-13-15,4 2 0 16,-7 3-1-16,-7 3-16 0,-11 4-87 16,-25 4-113-16,-5 0-294 15,-11 7-249-15</inkml:trace>
  <inkml:trace contextRef="#ctx0" brushRef="#br0" timeOffset="114937.3625">23752 5188 907 0,'0'0'270'0,"0"0"-168"15,0 0-17-15,84-21 4 16,-46 9-5-16,0 3-16 16,-2 4-40-16,-17 5-28 0,-10 0-166 15,-9 11-559-15</inkml:trace>
  <inkml:trace contextRef="#ctx0" brushRef="#br0" timeOffset="116259.9721">21163 6624 401 0,'0'0'0'0</inkml:trace>
  <inkml:trace contextRef="#ctx0" brushRef="#br0" timeOffset="116837.0993">20854 6509 796 0,'0'0'117'0,"0"0"-63"15,0 0 19-15,0 0-13 16,-85 11 2-16,64 3 12 16,4 1-11-16,10 1-28 0,7-2-23 15,0-1-12-15,15-1 1 16,13 1 21-16,10-1 11 15,7-1 8-15,4 2-21 16,0 1-5-16,-7 1-6 16,-10 2-9-16,-11 2 2 15,-12 1-2-15,-9 1 1 16,-4 2-1-16,-22 0 16 16,-8 0-4-16,-5-2-6 15,-4-7-6-15,6-5-54 16,9-9-72-16,10-13-130 15,12-8-530-15</inkml:trace>
  <inkml:trace contextRef="#ctx0" brushRef="#br0" timeOffset="117012.1597">21202 6585 970 0,'0'0'134'16,"0"0"-63"-16,0 0 25 15,6 75-44-15,-1-51-16 16,3-3-17-16,-2-1-19 16,0-10-22-16,0-5-228 15,-5-5-616-15</inkml:trace>
  <inkml:trace contextRef="#ctx0" brushRef="#br0" timeOffset="117135.3097">21057 6360 679 0,'0'0'88'0,"0"0"-88"16,0 0-15-16,109 7 14 15,-62 3-251-15</inkml:trace>
  <inkml:trace contextRef="#ctx0" brushRef="#br0" timeOffset="117557.2635">21233 6543 808 0,'0'0'255'15,"0"0"-187"-15,0 0-47 0,0 0-1 16,0 0-4-16,0 0 11 16,0 0-11-16,91 27 6 15,-69-12-10-15,-4 4-4 16,-3 3-7-16,-4 0 24 15,-4-2-9-15,0 0 17 16,-2-3 5-16,0-1-8 16,2-4-12-16,1 1-8 15,3-2 6-15,3 2 13 16,5 1 10-16,3 4-2 16,1 0-10-16,1 3-5 0,-4-1-10 15,-4 4-5-15,-6-2 3 16,-10-2 16-16,0 0 20 15,-12-5 8-15,-9-3-11 16,-1-8-10-16,-2-4 3 16,3-8-14-16,4-17-14 15,4-8-8-15,9-7-17 16,4-3-19-16,11 0-43 16,30-6-98-16,-4 8-87 15,1 10-141-15</inkml:trace>
  <inkml:trace contextRef="#ctx0" brushRef="#br0" timeOffset="117916.3369">21676 6503 747 0,'0'0'108'15,"0"0"-78"-15,0 0-10 16,0 0 21-16,0 0 59 15,0 0-5-15,0 0-18 16,94 0-38-16,-79 0-16 16,-2-10-4-16,-7 1 4 15,-6-4-1-15,0-1-16 16,-1 2 11-16,-14-1 21 16,-2 6 15-16,0 2 3 15,-3 5 5-15,4 0-19 16,-2 8 13-16,3 6 7 15,3 8-17-15,8 2-14 16,4 1-12-16,0 3-9 0,13-4 1 16,8 1-3-16,7-1-7 15,4-6-1-15,5-5-16 16,18-13-85-16,-7 0-110 16,-8-11-348-16</inkml:trace>
  <inkml:trace contextRef="#ctx0" brushRef="#br0" timeOffset="118099.6988">21992 6367 1132 0,'0'0'186'16,"0"0"-88"-16,0 0-42 0,0 0-14 15,0 0 19-15,96-20-35 16,-59 11-26-16,11 1-34 15,-14 2-211-15,-7 1-151 0</inkml:trace>
  <inkml:trace contextRef="#ctx0" brushRef="#br0" timeOffset="118262.8537">22022 6520 182 0,'0'0'784'16,"0"0"-679"-1,0 0-28-15,0 0 8 0,0 0-15 16,0 0-6-16,0 0-34 16,134-44-30-16,-85 24-222 15,-10-3-577-15</inkml:trace>
  <inkml:trace contextRef="#ctx0" brushRef="#br0" timeOffset="120661.0331">22488 5997 1015 0,'0'0'257'16,"0"0"18"-16,0 0-42 0,0 0-131 15,0 0-65-15,0 0 19 16,0 102 40-16,0-47-12 15,0 1-31-15,6 0-26 16,4-3-15-16,0-2-5 16,-2-2-7-16,2-4 0 15,-1-4-86-15,3-10-153 16,0-11-317-16,-5-15-652 0</inkml:trace>
  <inkml:trace contextRef="#ctx0" brushRef="#br0" timeOffset="123880.3859">22839 6466 157 0,'0'0'580'15,"0"0"-386"-15,0 0 47 16,0 0-9-16,0 0-75 16,0 0-68-16,0 0-54 15,-6 4-22-15,-1 5-3 0,3 4-1 16,-2 0-7-16,1-1 0 15,2 0-2-15,1-2-25 16,2-4-97-16,0-6-106 16,0 0-73-16,3 0-98 0</inkml:trace>
  <inkml:trace contextRef="#ctx0" brushRef="#br0" timeOffset="124301.336">22822 6007 599 0,'0'0'181'0,"0"0"-82"15,0 0 91-15,0 0-21 16,0 0-59-16,0 0-24 16,0 0-27-16,-20-15-28 15,18 15-30-15,-3 6 13 16,-1 3 1-16,1 1-2 15,0 1-6-15,1 0-5 16,1 3-2-16,1-2 1 16,2 0 9-16,0 0-10 15,0-2 1-15,0-2 7 16,0-2-7-16,0-3 11 16,0 1-12-16,0-3 0 0,0-1 10 15,2 0-10-15,-2 0 1 16,2 0 7-16,-1 0-7 15,1 0 9-15,0 0-4 16,2-3-4-16,-1-2-2 16,0 3-20-16,1 0-5 15,-1-3-33-15,3 2-8 16,-2 1-43-16,6-5-51 16,-1 1-70-16,-1-1-290 0</inkml:trace>
  <inkml:trace contextRef="#ctx0" brushRef="#br0" timeOffset="124440.267">22822 6007 173 0</inkml:trace>
  <inkml:trace contextRef="#ctx0" brushRef="#br0" timeOffset="124862.3238">22822 6007 173 0,'10'-10'212'0,"-23"13"-131"0,3 0 26 0,1 0-10 0,2-2-47 16,3 1-22-16,2 0-18 16,2-1-10-16,0 1 9 15,0 0-8-15,0-1 19 16,0 0-11-16,0 1 17 16,0 0-1-16,0 0 1 15,0 2 29-15,0-1-12 0,0 2-3 16,0-3-1-1,0 2 18-15,0 2 4 16,0 2-6-16,0 3 0 0,0 4 0 16,0 6 19-16,0 3-24 15,0 1-10-15,0-1 8 16,8-1-18-16,2-4-2 16,-1-3-3-16,3-4-2 15,1-6-16-15,2-1 14 16,1-5-5-16,4 0 11 15,0-2-2-15,0-11-10 16,1-4-5-16,-3-5-9 16,-3-5 10-16,-6-3 0 15,-4-3-11-15,-5 2 0 16,0 2 14-16,-8 1-12 16,-5 9 4-16,-1 5-5 0,-4 6-1 15,-1 5 0-15,-2 3-1 16,2 0-1-16,2 5-52 15,8 7-45-15,9 7-96 16,0-3-90-16,10-4-49 0</inkml:trace>
  <inkml:trace contextRef="#ctx0" brushRef="#br0" timeOffset="125230.8204">23127 5953 522 0,'0'0'410'0,"0"0"-294"16,0 0 72-16,0 0 4 15,0 0-97-15,0 0-38 16,0 0-30-16,0 0 7 16,-74 50-12-16,71-17 1 15,3 1-1-15,0 0 1 16,13-1-2-16,5-2-2 15,6-8-6-15,-3-4-2 16,1-8-5-16,-3-8 3 16,0-3 4-16,-4-3 0 15,-1-14 5-15,0-6 5 16,-7-6-1-16,-4-3-14 0,-3-2 2 16,0 1-6-16,-8 2-3 15,-8 6-2-15,-5 8-35 16,-4 7-18-16,-3 8-73 15,-2 2-100-15,4 12-44 16,11 0-60-16</inkml:trace>
  <inkml:trace contextRef="#ctx0" brushRef="#br0" timeOffset="126176.6331">23422 5936 842 0,'0'0'174'15,"0"0"-99"-15,0 0 103 16,0 0-10-16,0 0-65 16,0 0-46-16,-81 1-19 15,73 20-6-15,1 2-12 16,5 5 1-16,2 1-14 15,0 0 2-15,6-3-2 16,8-3 0-16,3-8-7 16,4-5 6-16,0-8 0 15,3-2 15-15,-3-5-14 0,-2-15 6 16,-4-5 3 0,-5-5-1-16,-2-5-5 15,-8-1-3-15,0 0-5 0,-2 5-1 16,-9 6 11-16,-1 6 4 15,-1 9 3-15,2 6-6 16,2 4-12-16,4 0-2 16,3 2-4-16,2 9-10 15,0 3-7-15,17 2-17 16,7-4-5-16,6-2 9 16,4-5 7-16,1-5 16 15,-1 0-2-15,-4 0-1 16,-6-6 14-16,-7-3 0 15,-6 4 1-15,-5 0 0 16,-4 4 5-16,-2 1 32 0,0 0-1 16,0 0-18-1,0 6-18-15,-2 11 1 0,-2 5 12 16,4 3-13-16,0 1 1 16,0 3 5-16,15-6-5 15,4-3 0-15,2-7 0 16,4-6 1-16,-1-7 12 15,2 0-6-15,0-20-7 16,-2-2-1-16,-5-6-13 16,-7-3-1-16,-4-3-4 15,-7 2 9-15,-1 0-14 16,0 4 22-16,-1 8 0 16,-4 3 1-16,2 7 0 0,2 3-2 15,1 2-5-15,0 1 7 16,12 0-2-16,6 3-10 15,0-1 11-15,0 2-6 16,-3 0 0-16,-2 6 6 16,-3 8-6-16,-1 5 7 15,-3 4 0-15,-1 5 21 16,-1 2 6-16,1-2 0 16,1 0-2-16,2-5-6 15,2-3-3-15,0-7 1 16,5-5 5-16,1-8 6 15,5 0 25-15,1-8 13 16,4-12-21-16,-4-6-17 16,-1-3-2-16,-5-6-12 15,-8-3 6-15,-8 2-12 0,0 4 1 16,-19 6-9-16,-52 18-78 16,6 8-107-16,-13 0-398 0</inkml:trace>
  <inkml:trace contextRef="#ctx0" brushRef="#br0" timeOffset="129340.3478">21422 7445 573 0,'0'0'166'16,"0"0"-46"-16,0 0 101 15,0 0-17-15,0 0-43 0,0 0-20 16,0 0-11-1,0-42-47-15,0 42-47 0,0 11-21 16,2 10-3-16,8 10 7 16,0 7 19-16,3 3-2 15,0 0-16-15,1-2-10 16,0-3 1-16,0-4-10 16,1-3-2-16,-5-2-5 15,-1-2-89-15,-4-7-85 16,-5-7-95-16,0-4-80 15,-11-7-406-15</inkml:trace>
  <inkml:trace contextRef="#ctx0" brushRef="#br0" timeOffset="129553.8222">21205 7457 980 0,'0'0'169'0,"0"0"-76"16,0 0 46-16,0 0-45 16,0 0-37-16,0 0-18 15,116-86-12-15,-47 64-13 16,22-2-8-16,17 4-6 16,-2 1-136-16,-28 10-202 15,-29 2-633-15</inkml:trace>
  <inkml:trace contextRef="#ctx0" brushRef="#br0" timeOffset="130650.6697">21677 7517 758 0,'0'0'126'15,"0"0"-53"-15,0 0 98 16,0 0-15-16,0 0-70 0,0 0-27 16,38-75-11-16,-10 75-14 15,6 0-8-15,4 5-6 16,1 14 5-16,-4 4-10 16,-8 0-8-16,-4 4-7 15,-10-4 13-15,-9 1-7 16,-4-3-5-16,-1-4-1 15,-14-3 7-15,-2-6 5 16,0-5-2-16,3-3-9 16,2-6-1-16,6-17-12 15,6-5-13-15,0-8-14 16,17-3-6-16,8 0-25 16,11 3 3-16,1 5 15 0,0 6 5 15,-4 3 23 1,-7 8 23-16,-9 4 1 0,-8 6 9 15,-4 3 57-15,-5 1 27 16,0 0-49-16,0 7-8 16,-11 9 3-16,-5 9 22 15,1 2-7-15,-3-1-7 16,6 2-2-16,4-3-29 16,3-6 0-16,5-2-14 15,0-6-2-15,15-4 0 16,5-7-22-16,9 0-11 15,2-4-8-15,-1-14-12 16,-3-3-19-16,-8 2 0 16,-8-4 20-16,-7 6 30 0,-4 1 21 15,0 4 0-15,0 2 1 16,-4 2 16-16,-2 3 9 16,4 4 20-16,-1 1-38 15,3 0-7-15,0 4-1 16,0 9 0-16,5 1 0 15,7-2 1-15,6 0 0 16,6-6-1-16,-1-3-14 16,0-3 8-16,-2 0 1 15,-4-4-4-15,-4-6 9 16,-4-2 0-16,-1 0 1 16,-3 0 2-16,-4 4 49 15,1 3 36-15,-2 5-1 0,1 0-48 16,1 0-38-1,2 10 1-15,3 5 10 0,1 5-10 16,1-2 8-16,-1-1-8 16,-2-1-1-16,-2-7-44 15,-4-9-125-15,0 0-154 16,0-3-318-16</inkml:trace>
  <inkml:trace contextRef="#ctx0" brushRef="#br0" timeOffset="130795.9326">22180 7061 842 0,'0'0'125'0,"0"0"-120"0,0 0-3 15,0 0-4-15,0 0 2 16,91 88-27-16,-48-56-99 16,-5-3-276-16</inkml:trace>
  <inkml:trace contextRef="#ctx0" brushRef="#br0" timeOffset="131132.5076">22461 7268 485 0,'0'0'301'16,"0"0"-234"-16,0 0-38 16,0 0 7-16,0 0-10 15,44 75 5-15,-32-52-4 0,-3 0 4 16,-6-4-13-1,-3 0-5-15,0-7-12 0,0-4 24 16,-7-5 31-16,-1-3 31 16,1 0 0-16,-1-9 3 15,3-8 10-15,3-4-10 16,2-2-15-16,0 3-13 16,4 3-18-16,8 6-19 15,3 4-13-15,5 4 4 16,0 3-16-16,2 0 1 15,1 11 5-15,1 3-5 16,0 3-1-16,-4-1-24 16,2-1-100-16,-6-3-179 15,-7-8-267-15</inkml:trace>
  <inkml:trace contextRef="#ctx0" brushRef="#br0" timeOffset="131307.4372">22728 7249 700 0,'0'0'344'0,"0"0"-244"15,0 0-78-15,0 0 11 16,0 0-19-16,0 0-14 16,91-14-24-16,-71 8-176 15,-5 1-631-15</inkml:trace>
  <inkml:trace contextRef="#ctx0" brushRef="#br0" timeOffset="131466.5867">22739 7356 773 0,'0'0'165'16,"0"0"-79"-16,0 0 7 16,0 0-47-16,0 0-7 15,0 0 15-15,0 0-48 16,126-31-6-16,-86 11-180 15,-9 0-636-15</inkml:trace>
  <inkml:trace contextRef="#ctx0" brushRef="#br0" timeOffset="131695.5267">22825 7061 1005 0,'0'0'107'0,"0"0"-78"16,0 0 20-16,0 0 0 16,120 11 35-16,-72 10 6 15,-5 6-28-15,-3 6-25 16,-11 4-20-16,-14 1-8 16,-14 1-8-16,-1-1-1 15,-40 7-53-15,-2-12-126 0,-1-8-217 16</inkml:trace>
  <inkml:trace contextRef="#ctx0" brushRef="#br0" timeOffset="132670.9605">23264 6996 515 0,'0'0'168'16,"0"0"-31"-16,0 0 58 15,0 0 3-15,-6-84-23 16,1 74-24-16,0 0-5 15,2 7-61-15,-1 2-23 16,2 1-29-16,2 0-26 16,-1 0 0-16,1 14-7 15,0 6-1-15,0 7 0 16,10 3 1-16,6 2 1 16,3-1-1-16,-1 1-1 15,-1-6-10-15,-6-2-17 0,-9-2-16 16,-2-5 13-16,-4-2 15 15,-17-3 15-15,0-7 0 16,-3-5 0-16,4 0 0 16,6-17 0-16,5-9-15 15,9-9-35-15,0-1 9 16,15-3 23-16,9 3 9 16,2 4-2-16,0 2 1 15,0 5 3-15,-7 3 8 16,-4 3 0-16,-3 6 1 15,-6 3 7-15,-3 4 15 16,-2 2 18-16,-1 4 18 0,0 0-15 16,0 0-18-16,-3 16-24 15,-4 5 4-15,0 6-6 16,4 3 0-16,3 1 8 16,0-5 0-16,0-4-6 15,13-3-1-15,0-9 1 16,4-6 6-16,-1-4 4 15,3-4-3-15,-3-15-2 16,0-6-5-16,-6-3-1 16,-1-3 14-16,-7-1-15 15,-2 5-8-15,0 3-24 16,0 9-19-16,-12 15-109 16,-3 3-141-16,0 11-234 0</inkml:trace>
  <inkml:trace contextRef="#ctx0" brushRef="#br0" timeOffset="132884.0756">23572 7071 1077 0,'0'0'203'15,"0"0"-135"-15,0 0-43 16,0 0-8-16,0 0 31 15,0 0-7-15,42 72-24 16,-29-50-4-16,-4 0-13 16,2-2-75-16,-1-6-160 15,-4-7-463-15</inkml:trace>
  <inkml:trace contextRef="#ctx0" brushRef="#br0" timeOffset="133677.9332">23688 6793 1041 0,'0'0'148'0,"0"0"-92"16,0 0-35-16,0 0 18 0,0 0 32 16,-28 77-18-1,28-45-22-15,0-1-8 0,10-5-4 16,10-4-6-1,2-7-12-15,4-9 11 0,2-6-7 16,-1 0-5-16,-4-13-22 16,-5-6-17-16,-9-2 20 15,-6-3-3-15,-3 2 15 16,0-1 7-16,-12 4 6 16,-3 3 14-16,3 5 2 15,1 2 20-15,5 5-11 16,3 1-12-16,3 2-11 15,0-1-8-15,6 0-29 16,11 1 19-16,6-3 10 16,1 1 0-16,1 1-11 0,-4 2 10 15,-6 0-6-15,-3 0 5 16,-6 2-12-16,-3 8-1 16,-3 4 15-16,0 1 26 15,0-1-2-15,0 0 0 16,-3-1-8-16,3-3-10 15,0-1-4-15,0-4 6 16,7-3 5-16,8-2 3 16,1 0-5-16,4-12-4 15,-3-4-7-15,-4-4 0 16,-1-1-1-16,-4 0 0 16,-3 2-9-16,-4 0 10 15,2 3 0-15,-2 1 0 16,3 3 0-16,1 1 0 15,2 2 0-15,2 2 0 0,0 4-1 16,0 3-9-16,-1 0 8 16,0 5-12-16,-2 10 13 15,2 4 1-15,-2 3 18 16,1 0-4-16,-2-2-2 16,2-5 7-16,-1-2-2 15,1-5 2-15,-2-7-4 16,0-1 12-16,3 0 29 15,3-8 23-15,0-9-34 16,-1-5-17-16,-1-4-6 16,-2-4-16-16,-7-1 12 15,0 3-17-15,0 3 0 16,-10 7-1-16,-11 9-29 0,-41 9-97 16,4 14-209-16,-4 3-460 15</inkml:trace>
  <inkml:trace contextRef="#ctx0" brushRef="#br0" timeOffset="135006.9788">21673 8051 333 0,'0'0'406'0,"0"0"-250"16,0 0 35-16,0 0 17 16,0 0-40-16,0 0-28 15,0 0-54-15,-6-38-48 16,6 57-25-16,0 12 3 16,9 10 16-16,0 9 2 15,6 6-4-15,-2-1-13 16,-1-2-6-16,-2-5-3 15,0-6-7-15,-4-8-1 16,-3-8-14-16,-3-11-76 16,-3-15-116-16,-14 0-52 15,-2-10-306-15</inkml:trace>
  <inkml:trace contextRef="#ctx0" brushRef="#br0" timeOffset="135180.0326">21352 8065 783 0,'0'0'132'16,"0"0"-53"-16,0 0 9 16,0 0-7-16,100-59-40 15,-12 39-22-15,27 1-11 16,-2 4-8-16,-20 6-8 16,-12 9-121-16,-38 0-63 0,-9 0-184 0</inkml:trace>
  <inkml:trace contextRef="#ctx0" brushRef="#br0" timeOffset="135915.9801">21946 8073 567 0,'0'0'132'0,"0"0"6"15,0 0 6-15,0 0-56 16,0 0-26-16,0 0 2 16,0 0-9-16,7 47 13 15,20-47-13-15,3-6-20 16,1-10-10-16,-4-4-11 15,-1-5-14-15,-9-2 8 16,-4-1 0-16,-11 0-7 0,-2 1 0 16,0 4 0-1,-13 8-1-15,-9 7-10 0,-4 8 9 16,-3 0 1-16,3 18 13 16,1 9 3-16,5 3 10 15,8 7-16-15,11 0-4 16,1-2-6-16,14-4 1 15,20-5-1-15,9-13-14 16,9-10-8-16,9-3-7 16,0-16-44-16,-4-10-57 15,-8-5-2-15,-14 0 28 16,-15 1 48-16,-12-1 47 16,-8 6 9-16,0 6 27 15,-12 6 36-15,-4 6 23 16,-1 5-44-16,7 2 10 15,4 0-18-15,4 0-30 16,2 5-4-16,5 6 0 0,11 2 0 16,1-1 0-16,0 2 0 15,-3 2 0-15,-5 2-1 16,-5 2 0-16,-4 1 1 16,0 0 13-16,0 0 11 15,-5-1 5-15,0-3 0 16,2-5-10-16,3-2-17 15,0-6-2-15,0-4-7 16,8 0-7-16,5-9 7 16,-3-11 6-16,2-7-1 0,-4-4 1 15,-4-5 0 1,-3-4 1-16,-1-1 11 0,0 4 23 16,0 6 60-16,0 12 76 15,0 8-21-15,0 8-65 16,0 3-52-16,0 8-32 15,7 13 0-15,6 8 13 16,5 7-12-16,3 3 5 16,-2-2 2-16,-1 1-8 15,-3-6 0-15,-5-3-60 16,-7-7-107-16,-1-6-112 16,-2-11-272-16</inkml:trace>
  <inkml:trace contextRef="#ctx0" brushRef="#br0" timeOffset="136065.6022">22348 7977 772 0,'0'0'140'0,"0"0"-100"16,0 0-5-16,87-30-9 16,-38 20-15-16,26 1-11 15,-11 0-31-15,-11 1-202 0</inkml:trace>
  <inkml:trace contextRef="#ctx0" brushRef="#br0" timeOffset="136225.455">22726 7931 825 0,'0'0'163'16,"0"0"-72"-16,0 0 9 15,0 0-41-15,0 0-27 16,0 0-32-16,83-20-29 15,-54 14-145-15,-7 0-446 0</inkml:trace>
  <inkml:trace contextRef="#ctx0" brushRef="#br0" timeOffset="136372.8921">22648 8104 958 0,'0'0'145'15,"0"0"-120"-15,0 0-17 16,0 0 8-16,158-48-16 16,-83 20-118-16,-3-1-488 0</inkml:trace>
  <inkml:trace contextRef="#ctx0" brushRef="#br0" timeOffset="138378.6752">23211 7738 753 0,'0'0'201'0,"0"0"-22"16,0 0 49-16,0 0-61 15,0 0-67-15,0-78-23 16,16 67-39-16,2 5-22 16,7 3-8-16,1 3 0 15,-2 5-7-15,-3 14 1 16,-7 6 4-16,-6 7 8 16,-8 4-12-16,0 0 17 15,-12 0-3-15,-9-4 4 16,2-4-4-16,2-6-10 0,6-5-5 15,5-8-1 1,6-6-16-16,0-3-59 0,17-4 2 16,10-16 6-16,6-7-48 15,-2-5-4-15,-2-4-20 16,-10 0 65-16,-4 0 46 16,-6 2 28-16,-6 8 0 15,-1 3 39-15,-2 6 36 16,0 6 8-16,0 5 29 15,0 6 22-15,-5 0-62 16,-4 4-50-16,0 14-10 16,-4 2 4-16,4 6 9 15,4 1-9-15,3-2 1 0,2-6-11 16,0-4 0 0,11-5-4-16,3-7 6 0,0-3 0 15,0-3 3-15,1-14-5 16,-3-2-6-16,-5-6 0 15,-6-2-19-15,-1 1-38 16,0 1-54-16,-19 8-106 16,2 6-109-16,-3 9-402 0</inkml:trace>
  <inkml:trace contextRef="#ctx0" brushRef="#br0" timeOffset="138598.7206">23575 7775 1139 0,'0'0'181'15,"0"0"-126"-15,0 0-36 16,0 0 7-16,0 0 57 16,0 0-13-16,40 83-38 15,-24-60-18-15,0-2-12 16,0-3-2-16,7-1-93 15,-4-5-184-15,-5-9-351 0</inkml:trace>
  <inkml:trace contextRef="#ctx0" brushRef="#br0" timeOffset="139379.0817">23736 7499 945 0,'0'0'265'0,"0"0"-187"0,0 0-48 16,0 0 9-16,0 0 5 16,-43 74-8-16,43-45-20 15,9-2-4-15,10-2 2 16,5-5-1-16,4-8-2 16,2-8-11-16,0-4 0 15,-3-2 0-15,-4-15-34 16,-5-2 9-16,-9-4 12 15,-9-2 12-15,0-2 0 16,-9 3 1-16,-10 3 0 16,-3 6 31-16,2 5-2 0,2 3-6 15,8 4-4-15,2 3-10 16,7 0-9-16,1 0-13 16,0 0-33-16,15 0 21 15,6 0 12-15,4 0 1 16,5 0-5-16,0 0-6 15,-6-7 5-15,-5 1 2 16,-5 0 6-16,-6 2 10 16,-3 1 1-16,-5 2 51 15,0 1 8-15,0 0-18 16,0 0-32-16,0 11-8 0,0 5-1 16,0 2 9-1,0 3 3-15,3 1-12 0,7-5 13 16,5-2-13-1,0-6 0-15,2-5 12 0,3-4-12 16,-3-1-1-16,1-14-4 16,-6-7-24-16,-3-1-15 15,-2-4 4-15,-7-2-5 16,0 1 19-16,0 3 17 16,0 5 2-16,-4 4 6 15,1 8 0-15,1 2 12 16,2 6-12-16,0 0-2 0,0 7-19 15,5 10 21 1,7 4 5-16,3 3-4 0,0-1 8 16,2 1 1-1,0-6-1-15,-4-4-1 0,0-5 0 16,-3-6 2-16,-3-3 33 16,0 0 52-16,1-11-24 15,-4-9-39-15,-1-5-1 16,-3-4-15-16,0-1-10 15,-6-1 1-15,-10 1-7 16,-5 5-23-16,-28 11-114 16,4 7-75-16,-6 7-369 0</inkml:trace>
  <inkml:trace contextRef="#ctx0" brushRef="#br0" timeOffset="144941.443">23686 4992 570 0,'0'0'172'15,"0"0"-117"-15,0 0-35 16,0 0 17-16,0 0 23 16,113-9 10-16,-70 1 52 15,3 2-41-15,3-2-29 16,0 4 3-16,-4 0-6 15,-1 2-12-15,-4 0-13 0,-3-2 11 16,-4 1 0 0,-5-2 1-16,-3 1-2 0,-1-4-7 15,-4 3 2-15,-1-2 9 16,0-3-3-16,0 1-6 16,-2-4 1-16,2-3-3 15,1 1-11-15,1-4 2 16,1 1 1-16,-4-2-4 15,2 2-5-15,-2-3-4 16,-1 1 5-16,3-1-5 16,-5 1-5-16,4 2 0 15,-4 0 0-15,0-1 6 16,-5 2-6-16,1-1 1 16,-2 1 4-16,-5-2-5 15,-1-3 0-15,-3-2 0 16,0-1-1-16,0-4 0 15,0 1 1-15,-3-2 0 0,-1-1 0 16,-2 0 1-16,3 2-1 16,0 0 0-16,0 3 1 15,1 1-2-15,0 2 0 16,0 1 1-16,-1 2 0 16,-2 1-1-16,-1 2 0 15,-2 0 0-15,-1 0 0 16,-1 2 1-16,-3-2 1 15,1 0-1-15,-1 0-1 16,-1-2 1-16,0 0 1 16,0 1 4-16,0 0-5 0,-2 1-1 15,1 4 0-15,-1 0 2 16,-3 2-1-16,-1 4 0 16,-4 1 2-16,-3 2-2 15,-1 4-1-15,-2 0 0 16,-2 0-1-16,-1 0 1 15,-5 3-1-15,-3 5 1 16,-1 3 1-16,-2 0-1 16,0 2 0-16,2-1 5 15,-1 1-4-15,4 0-1 16,2 0 0-16,1-2 0 16,0 2 0-16,4-1 1 15,0-3-1-15,4 2-5 16,2 1 5-16,0 1 0 15,2 1 0-15,-3 1-1 0,3 3 1 16,-2 2 0-16,2 3 0 16,-2 2 0-16,2 2 0 15,2 2-1-15,-1-2 1 16,7 4 0-16,-2 0-1 16,3-1 1-16,0 4 0 15,3 1 4-15,1 2-4 16,1 1 0-16,4-1 0 15,3-1 0-15,0-2-1 16,3-2 0-16,0 0 1 16,0-2-10-16,0 2 9 15,0-1 0-15,6-2 1 0,3 2 0 16,3 1 1-16,0-3-1 16,3 2 1-16,0-2 0 15,3-3 6-15,0-1-5 16,1-2-1-16,2-3 1 15,-1-4 7-15,3-5-2 16,3-6 6-16,0-2 2 16,6-3 10-16,-1-3 7 15,3-9-2-15,2-2-15 16,-3-1-7-16,-2-2-1 16,-4 0-7-16,-3 3 1 15,-3 1 0-15,-6 1 0 16,0 1 1-16,-5 3-2 0,-2 0 0 15,-4 4 0 1,-1 2 1-16,-1-1 0 0,-2 3 0 16,0 0-1-16,0 0 5 15,0 0-5-15,0 0-13 16,0 0-8-16,0 0-38 16,0 0-29-16,0 0-123 15,-5 0-138-15,-5 0-291 0</inkml:trace>
  <inkml:trace contextRef="#ctx0" brushRef="#br0" timeOffset="152937.8462">23339 8081 378 0,'0'0'116'0,"0"0"-73"15,0 0 35-15,0 0-2 16,0 0 1-16,0 0-12 16,21-8-10-16,-13 3-24 15,2 2 11-15,-1 1-3 16,1 0-1-16,2-1-6 16,0 2-9-16,0 0 10 15,3 1-1-15,0-2-20 16,3 2 3-16,2 0 0 0,0-1 1 15,4-2-3 1,0 0 3-16,3-1-15 0,-1 0 17 16,1-3-10-16,-1 3 1 15,-1-4-6-15,2 1 3 16,-2 0-5-16,0-3 6 16,2 0-2-16,-2 1-4 15,-1-3 6-15,2 3-7 16,-2-2 0-16,1 1 9 15,-2 0-9-15,0-1 1 16,-3 0-1-16,1 3 0 16,-5-1 11-16,2 0-1 15,-3 0-9-15,1-1 0 16,-2 1 7-16,4-1-7 16,-3 0 9-16,-1 0-3 15,-1 1 5-15,0-1-3 0,-5 0 1 16,2 1 4-16,-1 0 2 15,0 1-4-15,-2-1-3 16,-2 3 1-16,1-1 0 16,-3 2 0-16,2 0-9 15,0-2 8-15,-2 2-9 16,2 0 1-16,1-3 0 16,0 1 0-16,2-2 1 15,0 0 8-15,1-2-10 16,1 1-1-16,1-2 1 15,-2-1 2-15,1 2-2 16,-3-3 1-16,-1-1 7 0,1 1 5 16,-3-1 16-16,2 1-15 15,-2-3-2-15,-1 2-2 16,2 1 5-16,-2-1-7 16,0 1 1-16,0 2 3 15,0-1 4-15,-1 2-15 16,3 1 17-16,-3 0-2 15,-1 2 0-15,1 0-3 16,-2 0-1-16,0 1-12 16,0-1 10-16,0 2 5 15,0-1-9-15,0-2 1 16,-3 1 0-16,-5-2-6 0,4 2 7 16,-4-2 2-16,2 0-3 15,-1-1 3-15,-3 1-4 16,0 1 0-16,-4-1-4 15,2 0 6-15,-6 2 3 16,1 0 0-16,-6 0-10 16,-1 3 0-16,-3-1 1 15,0 3-1-15,-5 0 0 16,0 0 0-16,-2 2 0 16,-1 1-1-16,1 0 1 15,-2 0 6-15,3 0-7 16,0 1 0-16,2 6 1 15,1-2-1-15,2 2 0 16,1 1 0-16,2-2 1 16,-1 3-1-16,3-1 1 15,0 0-1-15,-1 1 0 0,2-1-8 16,-2 1 7-16,1 1 1 16,0-1 0-16,-4-1 1 15,3 0 0-15,-2 1-1 16,4-2 0-16,-3 1 0 15,0 2 2-15,1-3-2 16,-1 2 0-16,0 1 0 16,0-2 0-16,3 1 0 15,0 2 0-15,2-3 0 16,1 2 0-16,1 0 0 16,1 0 0-16,1-2 0 15,2 1 0-15,1 0 0 0,1 0 0 16,2 1 0-1,-1 0 0-15,4 1 1 0,-2 0-1 16,3 4 1-16,-1 0-1 16,2 5-2-16,1 0 0 15,2 2 1-15,2 3 0 16,0-2 0-16,0 2-1 16,0 2 1-16,5-2 1 15,2 0-1-15,2 0 1 16,1-4 0-16,2 4 1 0,3-3 0 15,3 0 9 1,2 1-4-16,3-1-6 0,1-2 7 16,1-2-6-16,1-2 9 15,1-2-2-15,-2-2-7 16,-1-5 6-16,-2 0 10 16,-1-6 0-16,3-1 5 15,-2 0 12-15,2 0-4 16,-3 0-8-16,2-4-11 15,-1 0-5-15,-4 1-5 16,0 2-1-16,-5-2 8 16,-1 1-8-16,-4 2 1 15,-5 0-2-15,-2 0 1 16,-1 0-1-16,0 0-12 16,0 0-81-16,-18 27-99 0,-7 1-88 15,-8 4-281-15</inkml:trace>
  <inkml:trace contextRef="#ctx0" brushRef="#br0" timeOffset="160297.819">21443 9595 227 0,'0'0'235'0,"0"0"-97"0,0 0 10 15,0 0 18-15,0 0-23 16,-24-73-19-16,14 57-8 15,-6 1 1-15,0 2-28 16,-4 2-5-16,-2 5-15 16,-1 6-11-16,-5 0-8 15,1 14-34-15,-2 7-6 16,3 3-3-16,5 2-6 16,6-2 0-16,6-4 0 15,9 0-1-15,0-4 0 16,9-2-1-16,7-3-10 15,5-5-13-15,0-3 2 16,3-3 2-16,-2 0 13 0,-2-9 6 16,-4-5 0-1,-1-1 1-15,-5-2 2 0,-2 0-2 16,-1 2 0-16,-2 3 13 16,-2 2 14-16,-3 5 16 15,3 3-5-15,-2 2-19 16,2 5-14-16,5 16-4 15,2 9 13-15,4 7 6 16,0 5-5-16,1 2 0 16,-1-1-14-16,-4 1 5 0,-2 0 3 15,-2-3-9-15,-2 0-26 16,-1 0-88-16,-2-14-187 16,2-11-304-16</inkml:trace>
  <inkml:trace contextRef="#ctx0" brushRef="#br0" timeOffset="160625.8165">21725 9336 1096 0,'0'0'168'0,"0"0"-89"16,0 0 77-16,-76 90-31 15,55-49-23-15,5-2-28 0,7-8-2 16,7-4-24-16,2-7-18 16,10-4-5-16,14-4 2 15,13-3 13-15,6-3 4 16,6 1-9-16,2-4-17 16,0 3-6-16,-11 2-12 15,-6 1 2-15,-12 2-2 16,-10 7 0-16,-10 2-8 15,-2 6-26-15,-11 4-23 16,-15 1-41-16,-31 1-97 16,7-9-108-16,0-10-188 0</inkml:trace>
  <inkml:trace contextRef="#ctx0" brushRef="#br0" timeOffset="160786.3032">21637 9386 806 0,'0'0'161'0,"0"0"-57"16,0 0 82-16,85-86-78 16,-49 68-59-16,6 5-23 15,1 4-26-15,26 1-61 16,-13 5-191-16,-2-2-448 0</inkml:trace>
  <inkml:trace contextRef="#ctx0" brushRef="#br0" timeOffset="160965.8454">22256 9378 760 0,'0'0'387'0,"0"0"-248"16,0 0 3-16,0 0-49 15,0 0-59-15,0 0-34 16,0 0-7-16,121-75-208 15,-73 45-275-15</inkml:trace>
  <inkml:trace contextRef="#ctx0" brushRef="#br0" timeOffset="161249.0818">22717 8964 1117 0,'0'0'186'0,"0"0"-2"15,0 0-4-15,-63 72-73 16,57-46-27-16,6-1-40 16,0 1-2-16,18-1 2 15,12-3-10-15,6 0 1 16,6-3 0-16,3 0-12 16,1-1-12-16,-4-2-5 15,-7 1-1-15,-8 0 1 16,-11 0-2-16,-14 2-33 15,-2 3-34-15,-22-1-3 16,-13-5-66-16,-32-9-122 0,7-5-150 16,4-2-657-16</inkml:trace>
  <inkml:trace contextRef="#ctx0" brushRef="#br0" timeOffset="161395.6359">22596 8976 836 0,'0'0'159'0,"96"-66"15"16,-9 16 28-16,30-5-91 16,-11 11-69-16,-12 21-42 15,-36 15-102-15,-36 8-430 0</inkml:trace>
  <inkml:trace contextRef="#ctx0" brushRef="#br0" timeOffset="162066.7919">21777 10447 760 0,'0'0'137'15,"0"0"-28"-15,0 0 92 16,0 0 12-16,-36-86-75 16,23 78-22-16,0 5-19 15,1 3-32-15,-2 0-35 16,1 16-20-16,-2 4-5 15,3 7-4-15,5 2 0 16,7 1 0-16,0-2 0 0,5-2-1 16,11-4-18-16,1-7-12 15,0-8-11-15,-1-7 11 16,-4-2 28-16,-2-17 2 16,0-8 1-16,-1-3 0 15,-5-2 8-15,-1 5 16 16,0 9 14-16,-2 6 18 15,2 12-14-15,2 0-24 16,2 14-10-16,7 16 19 16,4 12 14-16,2 8-13 0,2 4-2 15,-2 0-20 1,-2 0 7-16,-4-6-14 0,2-3 0 16,-4-7-79-16,-1-10-106 15,-1-13-182-15,-6-10-650 0</inkml:trace>
  <inkml:trace contextRef="#ctx0" brushRef="#br0" timeOffset="162540.5735">22152 10199 694 0,'0'0'517'0,"0"0"-448"16,0 0 15-16,0 0 69 16,0 0-59-16,-93 28-2 15,77-9-21-15,-1 0-19 16,5 4-14-16,4-1-25 16,8-4-7-16,0 2-5 15,0-4-1-15,14-3-8 16,2-6-20-16,1-7-4 15,1 0 3-15,-1-8 4 16,-1-13 16-16,-6-4 8 16,-2-1 1-16,-4-1 0 15,-2 4 1-15,-2 8 37 0,0 7 30 16,0 4 7-16,0 4-22 16,0 6-15-16,6 17-11 15,3 13 32-15,1 12 28 16,4 9-22-16,4 2-17 15,-1 2-17-15,3-3-8 16,-5-5-9-16,1-4-7 16,-4-8 3-16,-1-10-10 15,-1-7-49-15,-6-11-57 16,-2-13-105-16,-2 0-146 16,0-11-327-16</inkml:trace>
  <inkml:trace contextRef="#ctx0" brushRef="#br0" timeOffset="162721.4403">22408 10360 1380 0,'0'0'208'0,"0"0"-198"15,0 0-8-15,0 0 7 16,93-25-9-16,-42 0-31 15,-5 0-184-15,-9 3-387 0</inkml:trace>
  <inkml:trace contextRef="#ctx0" brushRef="#br0" timeOffset="163078.4572">22919 9950 1373 0,'0'0'278'0,"0"0"-126"16,0 0-32-16,0 0-57 15,0 0 22-15,7 106 19 16,12-52-40-16,10 7-26 16,1 3-22-16,-1 2-16 15,-2 39-35-15,-9-14-172 16,-15-8-450-16</inkml:trace>
  <inkml:trace contextRef="#ctx0" brushRef="#br0" timeOffset="173547.1974">16795 4429 84 0,'0'0'166'16,"0"0"-116"-16,0 0-18 16,0 0 26-16,0 0-12 15,0 0-7-15,-13 2 8 16,13-2-8-16,0 0-16 16,0 3-14-16,0 2 3 15,2 4 22-15,3 6 5 0,1 6 3 16,2 6 1-16,1 7 11 15,1 5-5-15,1 2-9 16,-2 5-11-16,2-1-6 16,-1 2-1-16,0 0 1 15,2 1 2-15,1-2-1 16,5 1-8-16,2-2 9 16,2-1 4-16,5-5-9 15,0-4 2-15,1-6-11 16,2-4 1-16,1-3-11 15,0-4 7-15,2-2 2 16,3 0-3-16,3-2 2 16,6-1 7-16,3 1-2 0,5-1-1 15,7 1 2 1,4-2 8-16,5-3-3 0,16-2 0 16,19 1-4-1,18-3-4-15,8-5-7 0,-9 0-4 16,-14 0-1-16,-16 0 9 15,-4 4-8-15,1 2 0 16,0 4 0-16,-2 1 1 16,-1 1 11-16,-14-4-13 15,-15-4 2-15,-11-2 5 16,-3-1-7-16,8-1 1 16,7 0 0-16,8 0 7 15,1 0-7-15,0 0 10 0,-2-4-1 16,-3-4-1-1,-1 2 9-15,-4-1-5 0,-1 0 7 16,1 2-7-16,-4 1 3 16,0 1 9-16,-1-1-11 15,-2 3 2-15,0-1 2 16,-2 2-7-16,0 0-3 16,-2 0-7-16,3 0 9 15,-5 0-9-15,2 7 0 16,-7-2 0-16,-1 0 8 15,-3 0-8-15,-6-1-1 16,2 0 0-16,-3-1 0 16,-3 0 1-16,0 2 0 15,-4 1 1-15,-3 0 12 0,-2 1-14 16,-3 1 9-16,-3 2-8 16,1 1-1-16,-1 2 13 15,-1 1-12-15,-1 1 5 16,2 6 6-16,-3 1-1 15,1 7 3-15,1 3 6 16,2 6-7-16,-2 3 0 16,-2-4 3-16,0-3-14 15,1 0-1-15,-4 0 16 16,0 2-15-16,-3 2 12 16,0-4 1-16,0-2-13 15,0-1 5-15,0-2-7 16,0 1 7-16,-3 1 2 0,-3-2-8 15,0 0 0 1,0 0 5-16,2-3 1 0,1 1 0 16,1 0-5-16,0 2-1 15,2-3 1-15,0-1 11 16,0-1-13-16,4 1 1 16,2-5-1-16,0 2 2 15,1-2-2-15,0-1 0 16,3-2 6-16,-3-2-5 15,2 1-1-15,-2 0 2 16,-1 1-1-16,0 2 0 16,2 1 1-16,-4 3-1 15,1-1 1-15,-1 2 0 0,0 3 4 16,3 1-5 0,-4 1-1-16,5-2 0 0,-3-3 6 15,1-2-6-15,-1-3 0 16,-2-3 1-16,0 2-1 15,-3-1 0 1,4 2 1-16,-4-1-1 0,0-1 0 16,0 2 1-16,0-2-1 15,0 0 1-15,0 2-1 16,-4 1 0-16,2 2 0 16,1 1 0-16,-1 1 1 15,1 2-1-15,1 4 1 16,0-1-1-16,0 6 0 15,0 2 2-15,0-1-1 16,0 4 4-16,0-4-5 16,1-2 0-16,1-1 1 15,-1-2-1-15,-1 2 2 0,0 0-1 16,0 2 0-16,0 1 5 16,0 5-5-16,-4-2 0 15,-4 3 6-15,2 0-6 16,0 2 0-16,-1-3 10 15,2 2-5-15,3-1-4 16,1 2 0-16,1-1-1 16,0-1 8-16,0 1-9 15,0 0 1-15,3-1-1 16,3 1 2-16,1 1-1 0,1-1 0 16,1 3 0-16,-1 0-1 15,3 3 1-15,-2-1 7 16,0 0-8-16,0 4 1 15,0 0 0-15,0 3 0 16,0 2 5-16,-3-2-5 16,3 1-1-16,-3-1 6 15,3 1-6-15,-3-3 1 16,0 1 0-16,-2 1-1 16,1-1 0-16,-2 4-5 15,1 1 5-15,1 0 8 16,-2 2-7-16,0-1 0 15,0-2 0-15,-2-2-1 0,1-1 0 16,-2-1 1 0,0-1 0-16,0 1-1 0,0-1 1 15,0-3 1-15,0 3-1 16,0-4-1-16,0 1 0 16,0 0 1-16,0-2-1 15,0 0 1-15,0 4 0 16,0 0 1-16,0 0-1 15,-3 2 0-15,1-2 0 16,-2 0-1-16,1-1 1 16,-2-3-1-16,2-2 1 15,0-1 0-15,2-2 0 16,-2 0-1-16,1 1 1 16,-1 2 0-16,2-1-1 15,1 2 1-15,0-1-1 0,0-1 2 16,0 1-2-16,0-1 0 15,0-2 0-15,0 0 0 16,4 0 1-16,2-1-1 16,0 3 0-16,2-2-1 15,1 2-1-15,-3-2 1 16,1 2 0-16,1-1 0 16,0-2 1-16,2 0-1 15,2-4-1-15,2-4-4 16,2-1 5-16,3-3-1 15,5 0 1-15,1-2-1 16,5 1 2-16,1-4-1 0,1 1 0 16,6-2 1-16,2-2-1 15,4 0 1-15,5-4 0 16,5-1 0-16,5-4 0 16,18-1 0-16,19-2 0 15,24-2 0-15,3 0 0 16,-2-2 16-16,-9-1-1 15,-15-2-7-15,3-2-7 16,3 1 4-16,-3-2 2 16,0 0-6-16,-2 0 0 15,0 0-1-15,-1 0 0 16,1 0 8-16,-3 0-1 16,-16 0 9-16,-15 0 5 15,-13-2-12-15,-8 1 6 16,9-4-14-16,5 2 0 0,2-5 7 15,-3 1-2-15,-5 0 2 16,-7 0 6-16,-6 0 6 16,-6-1 12-16,-3 3-2 15,-4-2-7-15,-2 0-5 16,-3 2 6-16,0-2-2 16,-2-1-6-16,0 1-7 15,-2 0-2-15,3 1-6 16,1 2 7-16,-3-3-7 15,4 2 0-15,-1 0 2 16,1 1-3-16,0 0 0 16,-1 0 1-16,2 0 5 15,0-2-5-15,0-1 7 0,0 1-8 16,0 0 2-16,-2 1-3 16,1-1 1-16,-4 3-2 15,2 0 1-15,-4-1 1 16,0 3 8-16,-3 1-7 15,3-2-1-15,-2 1 0 16,-2-2 1-16,2 2-1 16,-2-1 0-16,-3-1 0 15,-3 3-1-15,-2-4-24 16,-3 0-14-16,-13-10-56 16,-14 2-108-16,-12-3-441 0</inkml:trace>
  <inkml:trace contextRef="#ctx0" brushRef="#br0" timeOffset="204378.3603">19540 5070 735 0,'0'0'118'16,"0"0"-87"-16,0 0-25 15,66-31 4-15,-26 21 14 16,9 4 5-16,21 0 26 16,23 4-7-16,27-4-1 15,11-3 1-15,4-3 10 16,-1-6-10-16,-7-3-10 15,1-5-11-15,0-2 2 0,1-2-13 16,-7-1-1 0,-3 2 6-16,-7-1-11 0,-6 4 5 15,-11-2-9-15,-18 7 5 16,-13 3-2-16,-15 4 3 16,-1 0 8-16,8-5 8 15,10-3 5-15,4-4-7 16,-1-2-5-16,-2 2-2 15,-3-4-5-15,-1 2-4 16,-5-2-2-16,-4-1 0 16,-6 1 3-16,-8-1 0 15,-3 0 4-15,-6-2 4 16,-5-1 1-16,-2-5-2 16,-5 0-12-16,-2-1 4 15,-3-2 3-15,-5 1 9 0,-3 0-12 16,-4 3 2-16,-2 1 1 15,0 5 7-15,-5 1 1 16,-11 5-14-16,-8 4 8 16,-6 0-9-16,-7 1-6 15,-9 4 1-15,-6 2 0 16,-4 2 1-16,-5 1 5 16,-3 3-6-16,-3 1 0 15,-1 3 0-15,-12 1 0 16,-14 3-1-16,-13 1 1 15,-5 0-1-15,10 0 0 16,8 0 0-16,8 7 8 16,-2-1-8-16,1 3 0 15,-4 1 0-15,-2 3-5 0,0 2 5 16,-4 2 1-16,-6 2-1 16,2 1 1-16,1 1 0 15,1 0-1-15,10 1 0 16,4 3 0-16,3 0 0 15,12-2 0-15,11-3 4 16,12-2-4-16,2-1 0 16,-6 0-1-16,-7 6 0 15,-8 3 0-15,5-1 1 16,2 2 0-16,5 0-2 16,2 0 2-16,1 3-1 15,0 1 0-15,3-1 1 0,-1 1-1 16,0 3 0-1,4 0 0-15,1 1-15 0,3 2 14 16,3-1 2-16,6 0-7 16,4-2 6-16,4 0 1 15,5 0-1-15,7-1-2 16,3 4-3-16,7 1 5 16,2 4-12-16,2 1 12 15,16 3-5-15,10 2 6 16,7 2-1-16,8 0 1 15,9-5 0-15,3-5 0 16,6-4 0-16,5-7 0 0,-2-5 0 16,0-2 1-1,-4-5-1-15,0-3 0 0,-1-3 1 16,-1-7 0-16,-1-3-1 16,1-1 2-16,0 0 9 15,-2-3-9-15,-3-7-1 16,-6 1 1-16,-4-2-1 15,-8 3-1-15,-5 2 0 16,-6 6-70-16,-10 0-111 16,-4 0-194-16,-10 0-577 0</inkml:trace>
  <inkml:trace contextRef="#ctx0" brushRef="#br0" timeOffset="231988.5263">22538 7668 1092 0,'0'0'28'0,"0"0"-28"15,0 0-70-15,8-3 26 16,-1 6 22-16,5 14-13 15,3 8 2-15,9 30-49 16,-4-6-22-16,-3 0-178 0</inkml:trace>
  <inkml:trace contextRef="#ctx0" brushRef="#br0" timeOffset="233448.7355">23384 8395 555 0,'0'0'166'0,"0"0"-84"16,0 0 12-16,0 0 32 15,0 0-13-15,0 0-2 16,0 0-31-16,-106-27-19 0,63 27-3 15,-13 0-15 1,-17 10-6-16,-25 7-2 0,-29 5-15 16,-10 2-11-16,-2 2-3 15,9-3-5-15,17-2 2 16,4 4 10-16,5-1-6 16,7 1 9-16,1 3-3 15,5 1 2-15,5 0-2 16,10-1 0-16,15-3 0 15,13 1-1-15,-2 2 1 16,-18 16-11-16,-26 18 11 16,-30 21-6-16,-4 6-6 15,10-7 6-15,27-14 2 16,30-16 13-16,3 14-1 16,9 13 0-16,5 12 0 0,11 12-1 15,28-9 1-15,10-11 8 16,30 2 11-16,11-2-11 15,3-11-4-15,-2-14 0 16,-6-12-9-16,1-4 3 16,10 8-10-16,9 8 10 15,10 10-4-15,-3-3-4 16,2 0 3-16,-1-3 6 16,1-1-3-16,14 2 5 15,-7-9-2-15,0-3 1 16,6-5-8-16,-13-10 24 15,21 5-20-15,13-2-10 16,14-3 6-16,-14-7-4 0,-19-14-1 16,-22-9 1-1,-5-6-8-15,25-6 2 0,27-16-3 16,14-8 0-16,-5-3 0 16,-9-3 0-16,-16 1 0 15,-4-3 1-15,-2 0 1 16,-17 6 11-16,-13 4 17 15,-15 7-8-15,-2 2 0 16,4-9-2-16,4-4-5 16,-1-7-3-16,-5-5-1 15,-4-7-5-15,-2-16 2 16,-5 4-1-16,-4-5 2 16,2-12-1-16,-2-5-2 15,2-22 5-15,-2-3-3 16,-7 6-7-16,-11 4-1 0,-10 1 1 15,0-9-1-15,-13-6 0 16,-13-5-1-16,-8 1-5 16,-4 9-1-16,-4 10-3 15,4 23 1-15,9 17 8 16,2 17-1-16,0 3-5 16,-6-3-2-16,-7-3 1 15,-5-3 8-15,-3 9 0 16,-2 5 0-16,-2 7 0 15,2 4 0-15,-2 5 0 16,-3 4-2-16,0 5 2 16,-17 6-1-16,-22 3 0 15,-26 0-7-15,-8 10-2 16,0 5 3-16,12-1-14 0,26-5-7 16,19 2-21-16,22-5-31 15,-2 6-78-15,13-2-87 16,6-2-396-16</inkml:trace>
  <inkml:trace contextRef="#ctx0" brushRef="#br0" timeOffset="262638.191">16013 10127 892 0,'0'0'220'0,"0"0"-77"15,0 0 63-15,0 0 60 16,0 0-118-16,2-41-92 16,3 56-23-16,3 16 46 0,5 13-4 15,2 9 0-15,2 8-36 16,1 1-19-16,-3 0-11 15,-2-3-3-15,-2-4-6 16,-2-8 0-16,-1-10-84 16,-4-10-99-16,-4-11-208 15,0-14-343-15</inkml:trace>
  <inkml:trace contextRef="#ctx0" brushRef="#br0" timeOffset="262832.3267">15727 10045 1517 0,'0'0'217'15,"0"0"-158"-15,0 0-38 16,0 0-20-16,0 0 0 16,124-48 8-16,-52 29-8 15,23 1-1-15,19 2-130 16,-19 3-376-16,-25 9-461 0</inkml:trace>
  <inkml:trace contextRef="#ctx0" brushRef="#br0" timeOffset="263623.2558">16378 10193 1164 0,'0'0'40'15,"0"0"-39"-15,0 0 25 16,0 0 12-16,98 5-5 16,-69-15-8-16,1-4 0 15,-5-1-8-15,-6-2 0 16,-8-3-8-16,-8 1 1 16,-3 0-4-16,-3 2-6 15,-14 4 35-15,-4 4 16 16,-6 7 16-16,-3 2-5 15,-1 11-18-15,2 11-9 16,5 8-25-16,7 3 21 16,7 2-30-16,10 1 1 15,13-2-1-15,20-6 0 16,25-6 10-16,27-14-6 16,26-8-5-16,-8-17-47 0,-21-10-66 15,-29 2-40-15,-23 2 18 16,-5-8 44-16,-6-5 29 15,-6-6 21-15,-13 1 14 16,-5 7 27-16,-16 7 29 16,-5 8 78-16,-5 8 35 15,3 10-60-15,2 1-32 16,7 0-2-16,8 13-39 16,8 3 5-16,3 1-14 15,10 2 3-15,14 2-3 0,8 0-15 16,-1-1-8-16,4 0 10 15,-10 0 4-15,-6-1 8 16,-12 3-8-16,-7 1-5 16,0 0 14-16,-13 3 0 15,-7-3 31-15,4-3-1 16,1-3 24-16,8-4-31 16,7-6-21-16,1-7-1 15,24 0 13-15,14-4-1 16,12-16-7-16,3-10-5 15,2-8 5-15,-6-8-5 16,-10-17 6-16,-12 1 0 16,-10-4 3-16,-10 1 9 0,-8 17 49 15,0 4 19-15,0 15 32 16,0 13 1-16,0 12-28 16,0 4-73-16,0 11-19 15,0 17-8-15,0 12 8 16,6 5 9-16,10 5-9 15,2-1-6-15,4-3-102 16,10 2-65-16,-7-11-201 16,-6-11-331-16</inkml:trace>
  <inkml:trace contextRef="#ctx0" brushRef="#br0" timeOffset="263778.7143">17116 10107 1534 0,'0'0'152'0,"0"0"-152"16,112-28-24-16,-48 9-132 15,18-8-136-15,-18 5-78 16,-20 1-307-16</inkml:trace>
  <inkml:trace contextRef="#ctx0" brushRef="#br0" timeOffset="266106.8729">7409 9060 68 0,'0'0'55'0,"0"0"-23"0,0 0-1 16,0 0 17-16,0 0 1 15,0 0 6-15,0 0-5 16,0 0-5-16,-7-2-29 15,4 2-16-15,1 0-74 16,1 0-87-16</inkml:trace>
  <inkml:trace contextRef="#ctx0" brushRef="#br0" timeOffset="266678.6264">7485 9491 438 0,'0'0'176'16,"0"0"14"-16,0 0 1 0,0 0-16 15,0 0-42-15,0 0-23 16,0 0-31-16,0-5-24 16,0 5-32-16,0 0-23 15,0 0-7-15,0 0-14 16,0 5-57-16,0 12-35 16,-6-2-97-16,4 1-160 15</inkml:trace>
  <inkml:trace contextRef="#ctx0" brushRef="#br0" timeOffset="266851.3645">7479 9828 643 0,'0'0'161'0,"0"0"-106"15,0 0-3-15,0 0-23 16,0 0-29-16,-9 89-22 15,9-67-121-15,0 0-194 16</inkml:trace>
  <inkml:trace contextRef="#ctx0" brushRef="#br0" timeOffset="267029.9606">7534 10406 491 0,'0'0'307'16,"0"0"-207"-16,0 0-53 0,0 0-16 16,0 86-15-16,0-67-16 15,0 13-31-15,0-3-76 16,0-2-165-16</inkml:trace>
  <inkml:trace contextRef="#ctx0" brushRef="#br0" timeOffset="267202.5599">7540 11003 712 0,'0'0'154'0,"0"0"-97"16,0 0-7-16,0 0-21 15,0 81-29-15,0-48-45 16,0-7-155-16,0-1-316 0</inkml:trace>
  <inkml:trace contextRef="#ctx0" brushRef="#br0" timeOffset="267361.7228">7592 11630 816 0,'0'0'170'0,"0"0"-116"15,0 0-35-15,-12 109-19 0,5-65-135 16,1-4-439-16</inkml:trace>
  <inkml:trace contextRef="#ctx0" brushRef="#br0" timeOffset="267558.0217">7573 12637 679 0,'0'0'72'16,"0"0"-72"-16,0 0-17 0,0 104-77 16,0-68-38-1,0-2 17-15</inkml:trace>
  <inkml:trace contextRef="#ctx0" brushRef="#br0" timeOffset="267722.0291">7618 13314 189 0,'0'0'224'0,"0"0"-71"16,0 78-13-16,0-40-31 15,-2-2-64-15,-2 3-20 16,-1 2-25-16,1 22-61 15,1-9-76-15,0-4-107 0</inkml:trace>
  <inkml:trace contextRef="#ctx0" brushRef="#br0" timeOffset="267886.2013">7622 14427 438 0,'0'0'112'16,"0"0"-112"-16,0 82-40 15,0-55-197-15</inkml:trace>
  <inkml:trace contextRef="#ctx0" brushRef="#br0" timeOffset="268076.9018">7584 15240 38 0,'0'0'573'16,"0"0"-504"-16,0 0-69 15,-4 94-47-15,4-66-24 16,0-3-196-16</inkml:trace>
  <inkml:trace contextRef="#ctx0" brushRef="#br0" timeOffset="268277.7809">7580 15762 1064 0,'0'0'262'0,"0"0"-175"15,0 0-53-15,0 0-33 16,0 0-1-16,0 0-41 16,0 0-5-16,0 8-44 15,0 4-77-15,0-1-107 16,0 0-354-16</inkml:trace>
  <inkml:trace contextRef="#ctx0" brushRef="#br0" timeOffset="268431.6591">7582 15978 1232 0,'0'0'329'16,"0"0"-266"-16,0 0-63 16,0 0-220-16,0 0-127 15,0 0-386-1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14:57.9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35 4375 487 0,'0'0'146'16,"0"0"-106"-16,0 0-27 15,0 0-2-15,0 0 0 16,-19 39 45-16,8-19 31 16,-5 2 13-16,-5 6-21 15,-6 6-2-15,-7 3-6 16,-12 4-8-16,-4 3 7 16,-11 4-12-16,-21 10-25 15,-26 10-4-15,-22 14 15 16,-3 5-12-16,5-7 1 15,16-9 8-15,10-11-7 16,-2-2-11-16,1 0-10 16,1-2-3-16,10 1-1 15,7-4-8-15,0 1 12 0,0 0-5 16,0-1-2-16,-1 0-6 16,-1 2 7-16,2-1-5 15,0 3-1-15,-3 4-1 16,-6 3 1-16,-2 5 0 15,-2 1 0-15,4-2-1 16,3-2 6-16,2-1-4 16,3 0-1-16,0 1 11 15,1 1-12-15,13-9-1 16,13-7 0-16,11-9 1 16,5 1 0-16,-11 10 0 15,-19 19 1-15,-19 21-1 0,-8 13 0 16,1 5-1-16,12-12 0 15,26-22 1-15,18-22 1 16,13-12 6-16,-7 10-7 16,-8 19 7-16,-11 23 1 15,-7 14-8-15,11-5 7 16,8-8-7-16,7-10 8 16,2-3-7-16,3 2-1 15,4 1 1-15,1-3 6 16,-2-2-1-16,1 3-4 15,-2-1-1-15,-1 0 10 16,0 3 0-16,-2 2 3 0,3-1-6 16,0-3 6-16,-4 3-5 15,1 3 1-15,-1 4-4 16,-3 3 1-16,-4-1 2 16,-2-1 1-16,0-3 5 15,0-2 3-15,1 4-2 16,3 3 4-16,-1-3-9 15,6 0 3-15,4 1 2 16,3-5 1-16,1 1 0 16,1-4-6-16,0-4 4 15,-2 1-7-15,2-2 3 16,-1-1-3-16,4-2 3 16,-1-2 1-16,6-4 4 15,-1-10 4-15,8-10-12 16,2-11 3-16,0-1-5 0,-6 8 0 15,7 10-5-15,-3 9 8 16,2-2-3-16,1-1 0 16,3-2-6-16,-1-4 6 15,-1-6 4-15,1 1-9 16,-2-3 7-16,1-1-1 16,-1 4-1-16,-1-2 0 15,1 1-6-15,-5-3 29 16,4-3-11-16,-1-2-5 15,-2-3-7-15,0 1 4 16,2-4-9-16,-3-1 0 16,2-2 10-16,2-3-10 15,-2 0 5-15,4-3-6 0,-2-3 2 16,4-1 4 0,-2-4-5-16,2-3 1 0,1-5 5 15,0-4 5-15,1-6-3 16,2-1-2-16,-1-2-5 15,1-1 7-15,-2 2-8 16,-1 0 8-16,0 1-9 16,-7 6-98-16,-1-1-217 15,-4-5-748-15</inkml:trace>
  <inkml:trace contextRef="#ctx0" brushRef="#br0" timeOffset="2623.3727">7396 5318 1288 0,'0'0'179'0,"0"0"-126"16,0 0-31-16,-27 94-13 15,27-42 0-15,17 7-2 0,6 3-1 16,8-1-6-16,38 12-13 16,-8-17-144-16,-1-20-391 15</inkml:trace>
  <inkml:trace contextRef="#ctx0" brushRef="#br0" timeOffset="4587.5041">12148 4867 423 0,'0'0'102'16,"0"0"-51"-16,0 0-35 15,0 0-16-15,0 0 27 16,0 0 29-16,22 75 1 15,-14-39 2-15,-1 6-10 16,-1 4-6-16,-5 0 5 16,-1 2-2-16,0 2-2 15,-4 1-21-15,-8 4 4 16,-7-1 1-16,-5 1 11 0,-3 1 1 16,-4-3-8-16,-5 2 1 15,-3-1-7-15,-4 0-11 16,-2 3-14-16,-4 2 12 15,-6 3-12-15,-2 2 8 16,-4 3-6-16,-4-1 10 16,0 2 4-16,-1-4-5 15,-1-2-5-15,0-2-6 16,2-2 0-16,5-2 1 16,-1-1 5-16,5-1-6 15,3-1-1-15,1-1 1 16,7 1 11-16,-1-1 4 0,1 2-2 15,0-1-8-15,-1 3 3 16,0 4-8-16,-2 0 6 16,2 5 0-16,-9 11 8 15,-13 15 1-15,-9 12 19 16,4-10 8-16,13-18 17 16,17-21-13-16,-2-2-17 15,3 1-17-15,-5 8-5 16,-6 7 0-16,12-11 6 15,-1 7 2-15,4-3 3 16,7 2-18-16,3-1 8 16,4-1-3-16,3 1 5 15,5-2-2-15,2-1-8 0,5-2 9 16,3 1-8 0,2 12 4-16,4-8 1 0,0 2-6 15,0 3 4 1,0-11 8-16,0 9-11 0,7-2 11 15,5-1-4-15,6 0-8 16,5-1 8-16,4 0-9 16,5 0 9-16,7-2-8 15,1-1 7-15,8 2 3 16,0 3 6-16,5 2-7 16,3 1-3-16,-3 1-5 15,10 11-1-15,-7-6 15 16,0 0 3-16,1 2-12 15,-10-16 12-15,10 9-3 16,1-1 19-16,5-1 1 0,1 4-22 16,0-1-3-16,6 14 0 15,8 11 13-15,2 11 1 16,8 6 3-16,-10-8-12 16,-13-9 1-16,-6-6-1 15,-10-7-6-15,5 5 1 16,0 2-1-16,-7-12 3 15,-10-9-7-15,4 1-5 16,8 6 8-16,13 13-2 16,6 10-1-16,-15-22-4 0,-14-23-1 15,-14-14 0 1,1-8 1-16,5 5-1 0,5 2-1 16,6 4 1-16,-2-5-1 15,-4-6-29-15,-5-7 16 16,-3-10-77-16,-17-12-80 15,-7-16-103-15,-4-16-386 0</inkml:trace>
  <inkml:trace contextRef="#ctx0" brushRef="#br0" timeOffset="5146.471">10447 9290 1091 0,'0'0'127'15,"0"0"-95"-15,0 0 6 0,0 0-14 16,0 0-5-16,23-75 6 16,-5 67-18-16,-1 4-7 15,-2 4-8-15,-2 0 8 16,-4 15 0-16,-2 10 99 16,-6 11 14-16,-1 11-56 15,0 8-9-15,-9 4 0 16,-4 0 1-16,2-7 6 15,4-8-17-15,4-12 0 0,3-8-13 16,4-10-25 0,20-11-23-16,12-3 14 0,28-42 9 15,39-62-7 1,-9 2-120-16,-10-13-450 0</inkml:trace>
  <inkml:trace contextRef="#ctx0" brushRef="#br0" timeOffset="5894.3269">13408 5157 712 0,'0'0'261'0,"0"0"-191"0,0 84-41 15,21 6 86-15,15 46 42 16,4 33 11-16,5 23-21 16,-2 8-24-16,-7-1-22 15,9 21-10-15,-5 4-11 16,7 11 8-16,-2-4-36 16,1-12 4-16,-4-8-29 15,-4-20 5-15,-1-7-7 16,-15-19-11-16,-5-19-7 15,-8-16-7-15,-9-23-1 16,0-27 1-16,0-24-29 16,0-19 1-16,0-15-13 0,0-9-54 15,-14-37-62-15,-5-15-97 16,-11-26-584-16</inkml:trace>
  <inkml:trace contextRef="#ctx0" brushRef="#br0" timeOffset="6767.0703">13614 5944 1066 0,'0'0'78'15,"0"0"-78"-15,0 0 0 16,0 0 10-16,0 0 6 16,0 0-3-16,95-19-13 15,-80 19-7-15,-5 11-3 16,-5 9 10-16,-3 10 39 15,-2 5 4-15,-2 7-18 16,-10 2-12-16,-1-5-4 16,3-4 1-16,5-12 33 15,5-5-15-15,0-6-22 0,4-5 1 16,17 1 33 0,5-5 82-16,9 2-30 0,6-3-42 15,2 2-21-15,3 1-16 16,-2 2 2-16,-6 1-14 15,-11 4-1-15,-6 3-10 16,-12 5 10-16,-9 5 33 16,0 9 39-16,-20 7-44 15,-36 29-28-15,4-7-133 16,-3-11-399-16</inkml:trace>
  <inkml:trace contextRef="#ctx0" brushRef="#br0" timeOffset="8132.3201">14088 4388 970 0,'0'0'121'0,"0"0"-121"16,0 0 0-16,0 0 13 15,98 92 20-15,-42-49 11 16,22 10 35-16,26 13-2 16,23 10-4-16,5 2 2 0,-3-7-31 15,-10-4-11 1,-11-6 14-16,1 2-15 0,1-3 1 15,-2-1 4-15,0-1 11 16,5 1-23-16,-4 0-12 16,0 2 10-16,6-1-2 15,1-2 1-15,11 1 19 16,4-4-16-16,-1-4-17 16,0-3-7-16,-6-9 7 15,1-4-7-15,-4-1-1 16,-5-1 0-16,-5 1 0 15,-6 0 1-15,-3 7-1 16,1 3 2-16,-8 4-1 16,-2 5 1-16,-2-2-2 0,-3 4 2 15,-6-2-1 1,4 3 0-16,-2 6-1 0,-14-4-7 16,2 14 7-16,-5 5 2 15,-8 2-2-15,4 12 0 16,-11-7 0-16,0 5-5 15,-2 1 5-15,-2 9 0 16,-2-2 0-16,1-1 2 16,-3 0 5-16,0 1-7 15,3 6 1-15,-2 10 8 16,0-1 0-16,1 1 7 16,-2 4-14-16,0-2 12 15,3 3-12-15,6 6 10 0,4-2-4 16,4-3-1-1,2 2 1-15,-3-4 8 0,-2 3-4 16,-4 12 1-16,-5 4-3 16,-2 2-5-16,-4 4 2 15,-3-6 2-15,1 12 13 16,-3 0-7-16,-4-2 16 16,-1 0-14-16,1 2 7 15,-3 5-17-15,1-2-1 16,-2-3 7-16,-5-8-11 15,6 2 11-15,-2-5-12 16,0-1 7-16,0-4-8 0,2-10 0 16,4 4 6-16,2-8-4 15,3-5 12-15,-6-10-6 16,8-1 4-16,0-4-2 16,-8-13-4-16,-7-17-6 15,-12-22-2-15,-2-8 2 16,2 4 0-16,1 4 0 15,-2 4 0-15,-2-6-7 16,-5-10-59-16,-4-9 51 16,-3-11-34-16,-7-15-89 15,-11-18-89-15,-7-16-531 0</inkml:trace>
  <inkml:trace contextRef="#ctx0" brushRef="#br0" timeOffset="8740.4956">20517 9489 378 0,'0'0'940'15,"0"0"-847"-15,0 0-78 16,0 0 43-16,0 0-36 16,0 0-22-16,0 0 0 15,52 9 32-15,-36 40 24 16,-3 11-13-16,-6 4-8 16,-7 5-8-16,0-5 2 15,0-2-7-15,2-9-15 0,8-8 1 16,4-15-8-1,9-10-10-15,4-15-24 0,4-5 28 16,2-20 6-16,-2-15 9 16,-2-10-9-16,-5-2 2 15,-8 3 5-15,-4 9 0 16,-3 9 18-16,-3 14 15 16,0 12-29-16,7 5-3 15,11 35-8-15,19 29 60 16,19 29 3-16,6 7-21 15,1-1-20-15,-11-10-13 16,-10-9-9-16,-17-8-71 16,-13-19-232-16,-17-19-908 0</inkml:trace>
  <inkml:trace contextRef="#ctx0" brushRef="#br0" timeOffset="10900.4747">13818 5009 491 0,'0'0'89'0,"0"0"-54"16,84 89 56-16,-35-49 0 15,8 1-21-15,4 1 14 16,5 0-17-16,18 11-4 16,15 9 1-16,-6-4-2 15,-12-3-26-15,-10-4-5 16,-17-4-2-16,9 7 1 0,9 7 4 16,-1 2-7-16,1 0 1 15,1 5 1-15,12 12 67 16,-7-8-34-16,1 2-33 15,-3-2-5-15,-7-11-4 16,10 6-10-16,-3-4 2 16,3 2-5-16,-4-2-5 15,-4 0 15-15,-5 0-2 16,-7 0-8-16,-6-3 8 16,-4 1-1-16,-3-1-8 15,-7-3 4-15,-6 3 5 16,-8-3-5-16,-7 1 3 0,-8 0-11 15,-7 0 8 1,-1-2 2-16,-2 0-3 0,0-1 10 16,-3-2-12-16,-5 1-1 15,-2 1 0-15,1 1-5 16,-3 0 19-16,-1 2-10 16,2-2-8-16,-1-1 8 15,-1-3-3-15,1 0-1 16,-2 0 0-16,1 0-5 15,-2 4 1-15,2 0 17 16,-2 4-10-16,1-3-1 16,-2-1-6-16,-1 0-1 15,-2-4 0-15,-5-1 8 16,-1-1-7-16,-5-1-1 0,-6 1 3 16,-3 1 2-16,-2 2-5 15,-7 0-1-15,-3 1 1 16,-3 1 11-16,-1-1-10 15,-3 1-2-15,2-2 2 16,0-1 7-16,4 0 7 16,1-1-6-16,5-2-4 15,3 1 6-15,2-3-11 16,0 2 0-16,1-2 1 16,1-1-1-16,-3 3 0 15,3-6 1-15,0 6 7 16,-2 1-8-16,2 1 12 0,-3 5-5 15,-2 2-2 1,2 2-5-16,-4 3 11 0,1 0-2 16,-2 5 1-16,3 0 0 15,-8 10 3-15,-5 12 3 16,-1 15 0-16,7-9 0 16,11-20-5-16,16-20 4 15,4-15-5-15,3 7-2 16,-2 8-3-16,-1 8 5 15,6 2-2-15,-2 2-3 16,2 0 6-16,-2 3-4 16,-3-1 9-16,2-1 0 15,-1 1 3-15,5-1 0 16,-1-3-8-16,5 0 2 16,5-2-2-16,4 0-3 0,0-4-1 15,0 0-8 1,4-1 1-16,5-2-1 0,2-4 0 15,-1-1 0-15,5-3-8 16,-1-2-4-16,0-8-13 16,-1-5-14-16,-1-11-33 15,-2-10-58-15,-6-29-86 16,-1-15-330-16,-3-20-356 0</inkml:trace>
  <inkml:trace contextRef="#ctx0" brushRef="#br0" timeOffset="11385.001">15401 9653 1200 0,'0'0'161'0,"0"0"-117"0,0 0 28 16,-73 94 0-16,73-69 18 16,0-8 18-16,21-3-10 15,13-6-13-15,12-6-19 16,9-2-43-16,5 0-9 16,1 0 2-16,-5 0-16 15,-6 0 0-15,-11 0 6 16,-11 14-6-16,-14 6 1 15,-8 11 0-15,-6 2 7 16,-10 7-8-16,-13-2-18 16,-6-3-11-16,-2-3-49 0,-24-16-41 15,10-6-124-15,-1-10-285 16</inkml:trace>
  <inkml:trace contextRef="#ctx0" brushRef="#br0" timeOffset="11552.6747">15393 9622 25 0,'0'0'1524'0,"0"0"-1347"16,0 0-133-16,100-65-29 16,-49 37-9-16,22-15-6 0,-12 9-118 15,-10 4-367-15</inkml:trace>
  <inkml:trace contextRef="#ctx0" brushRef="#br0" timeOffset="21443.0803">10240 15877 565 0,'0'0'663'0,"0"0"-539"16,0 0-106-16,0 0 87 15,0 0-57-15,0 0 9 16,103-49 10-16,-32 25-11 16,25-8-7-16,23-9-14 15,3 0-12-15,-20 7-5 16,-27 8-10-16,-32 12-6 16,-7 3-2-16,-3 2-21 0,-4 3-93 15,-14 6-76-15,-9 1-131 16,-6 13-242-16</inkml:trace>
  <inkml:trace contextRef="#ctx0" brushRef="#br0" timeOffset="21665.451">10234 16250 1000 0,'0'0'160'15,"0"0"-148"-15,0 0 89 16,89-24 66-16,-5-17-30 0,35-28-53 16,20-13-31-16,-2-3-15 15,-9 6-17-15,-23 22-11 16,-10 13-10-16,-8 11-26 16,-26 13-191-16,-22 6-466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16:39.3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82 5772 146 0,'0'0'330'16,"0"0"-242"-16,0 0-59 16,0 0-3-16,0 0 4 15,0 0 63-15,-34 47 37 16,10-25-7-16,-9 4-31 16,-6 5-7-16,-6 5-18 0,-5 5-12 15,-7 4-17-15,-4 2-1 16,-8 2-9-16,-16 11-11 15,-20 4 1-15,-24 9-9 16,-7-1-1-16,2-4-7 16,8-6 17-16,12-10-5 15,5-1-2-15,5-4 5 16,8-1 5-16,7-3-8 16,3-3 0-16,-2 0-6 15,2 1 5-15,-3 1-12 16,-1 3-1-16,1 2 1 15,-2 5 0-15,-9 2 1 16,-1 6 0-16,-7 3-1 16,-1 1 0-16,2-5 0 15,4 2 1-15,6-2-1 0,-2-1 1 16,3 2 8-16,0-2-9 16,4 0-1-16,2 2 0 15,-2-2-2-15,5-2 3 16,-1 0 10-16,2-2-10 15,15-4 0-15,15-6 0 16,11-8-1-16,5 3 0 16,-9 9 1-16,-8 10 6 15,-7 7-6-15,6 1-1 16,0-1 1-16,1-1 0 0,-1 12 1 16,-3 10-1-16,0 17 1 15,5-12 0-15,16-17 8 16,16-19 0-16,0-2-9 15,-3 22 0-15,-13 25 0 16,-6 18 7-16,0-4-5 16,0-9-1-16,3-12 9 15,0-1-3-15,3 0 3 16,0-2 2-16,4 2 10 16,-1-3-12-16,1 0 0 15,-3 1 5-15,-4 2-2 16,1 5-3-16,-4-3 9 15,4 1-9-15,-1-1 7 16,0-2 3-16,1 5-1 16,0-2-4-16,5-2-4 0,2 0-2 15,1-2 1 1,6-2-9-16,-1-2 5 0,3 1-5 16,2-7 8-16,3 1-3 15,-2-4-5-15,1-2 5 16,1 0-5-16,0-1 0 15,2-1 6-15,0-3-7 16,4-7 2-16,0-12 13 16,6-9-14-16,1-1 2 15,-3 8-3-15,0 6 1 16,-1 9 0-16,0-2 6 16,2 0-5-16,-1 0-1 15,1-3 1-15,1-2 5 0,-2-2 0 16,0 0-6-1,-3-6 11-15,1-2 5 0,2-6-9 16,1-3 6-16,1-5-5 16,1-5-5-16,2-3-3 15,2-2 0-15,1-4 0 16,0-3 1-16,0-3-1 16,3 3 0-16,-2-3-1 15,0 1 2-15,2-2-1 16,-2-2-1-16,2-3 0 15,0-3 0-15,0-3 1 16,0 0-1-16,0-2 0 0,0 0 0 16,0 0 8-16,0 0-8 15,0 0-1-15,0 3-54 16,4 4-104-16,7-1-243 16,-1-5-210-16</inkml:trace>
  <inkml:trace contextRef="#ctx0" brushRef="#br0" timeOffset="5863.6687">5692 10894 1024 0,'0'0'139'0,"0"0"-91"16,0 0 35-16,0 0-50 16,0 0 25-16,-67 162-13 15,6 0 55-15,-21 33 19 16,-9 10-9-16,-9-9-24 16,-3-19-27-16,-6-5-17 0,3-6-15 15,2-11-8 1,4-14 10-16,10-15-10 0,8-16 3 15,20-24-6-15,17-26-10 16,21-17-6-16,6-14 0 16,6-4-5-16,2-8-78 15,10-12-82-15,3-49-145 16,16-14-6-16,0-16-703 0</inkml:trace>
  <inkml:trace contextRef="#ctx0" brushRef="#br0" timeOffset="6507.4187">5230 10885 863 0,'0'0'189'0,"0"0"-146"15,0 0-24-15,0 0 48 16,0 0-27-16,0 0-11 16,0 0-14-16,-24-35-14 0,57 34 19 15,13-1 17-15,6 1 0 16,6-2-11-16,2-1-15 16,-5 1-9-16,-7 0 5 15,-8 0-7-15,-10 2 1 16,-8-1 6-16,-11 2-6 15,-5 0-1-15,-3 5 0 16,-1 16 18-16,0 12 46 16,4 25-17-16,-1 21-11 15,-1 17-8-15,2 3-18 16,0-4-5-16,0-11-5 16,-6-6-19-16,0-20-159 15,0-11-202-15</inkml:trace>
  <inkml:trace contextRef="#ctx0" brushRef="#br0" timeOffset="6945.0751">4207 12537 1069 0,'0'0'113'0,"0"0"-85"16,0 0-14-16,0 0 15 15,0 0 36-15,-77 97-40 16,61-9-9-16,4 28 4 16,3 11 22-16,8-5 3 15,1-21-4-15,0-28-6 16,11-18 7-16,0-18-14 16,5-11-12-16,4-4-16 15,16-7 8-15,11-10 35 16,22-20-10-16,31-50-5 0,30-42-9 15,4-19-19-15,-11 4-64 16,-39 39-221-16,-42 38-757 16</inkml:trace>
  <inkml:trace contextRef="#ctx0" brushRef="#br0" timeOffset="8111.9111">8814 10578 893 0,'0'0'153'0,"0"0"2"16,0 0 99-16,0 0-73 16,0 0-93-16,0 0-50 15,36 12-37-15,49 38 78 16,51 33 20-16,32 23 18 16,10 8-36-16,-11 0 2 15,-24-8-15-15,-13-4-15 16,-14-6-16-16,-7-3-22 15,-15-10-9-15,-23-16 3 16,-17-17-9-16,-18-14 0 0,-12-8-38 16,-1-2-65-1,-6 1-51-15,-17-7-45 16,-15-7-189-16,-22-12-313 0</inkml:trace>
  <inkml:trace contextRef="#ctx0" brushRef="#br0" timeOffset="8304.1588">9837 11732 1109 0,'0'0'547'15,"0"0"-482"-15,0 0-40 16,130 36 48-16,-72-31 24 16,3-5 9-16,3 0-47 0,2-2-29 15,-2-11-21-15,-3-2-9 16,-2-6-22-16,-1-22-141 15,-16 3-225-15,-14-1-488 0</inkml:trace>
  <inkml:trace contextRef="#ctx0" brushRef="#br0" timeOffset="8499.1788">10483 11398 1577 0,'0'0'182'15,"0"0"-141"-15,29 91-12 16,-4-44 37-16,2 2 13 0,3 1-18 16,1-4-31-1,1-2-29-15,1-6-1 0,0-9-25 16,-5-9-106-16,-7-10-233 16,-15-10-479-16</inkml:trace>
  <inkml:trace contextRef="#ctx0" brushRef="#br0" timeOffset="9050.0195">8666 10580 1139 0,'0'0'128'0,"0"0"-82"16,0 0-14-16,102 94 3 0,-62-55 17 16,-1 2 0-16,-5-2-10 15,-6-3-1-15,-4-9-26 16,-9-5 1-16,-8-11-9 15,-7-9 0-15,0-2 124 16,-16-26-15-16,-15-15-96 16,-17-22-5-16,-7-24 29 15,9 6 0-15,13 12-3 16,21 15-14-16,12 23 9 16,12 2-29-16,22 5-7 15,26 12-6-15,31 12-5 0,24 0-2 16,4 0-67-1,-28 0-102-15,-28-5-446 0</inkml:trace>
  <inkml:trace contextRef="#ctx0" brushRef="#br0" timeOffset="9588.4876">9324 8584 1305 0,'0'0'176'16,"0"0"-165"-16,0 0 21 16,89-31 112-16,15-40 24 15,51-53-40-15,31-30 1 16,12-19-13-16,-5-1-32 16,-14 19-16-16,-2 3-10 15,-15 12-19-15,-24 16-9 16,-41 33-16-16,-40 28-13 15,-27 31 5-15,-18 18-6 16,-11 10-30-16,-1 4-75 16,-67 45-135-16,-3 10-299 15,-18 6-820-15</inkml:trace>
  <inkml:trace contextRef="#ctx0" brushRef="#br0" timeOffset="9933.9707">9234 8317 1500 0,'0'0'169'16,"0"0"-168"-16,0 0-1 0,0 0-6 15,0 0 6 1,-1 72 20-16,9 1 21 0,-4 22 8 16,1-5 1-16,-2-16-7 15,0-24 3-15,8-16-9 16,8 0-16-16,7-4-21 16,16-9-11-16,25-21 11 15,33-33 21-15,27-56 14 16,19-25-19-16,-3-23-16 15,-8-11-76-15,-43 42-190 16,-19 8-600-16</inkml:trace>
  <inkml:trace contextRef="#ctx0" brushRef="#br0" timeOffset="10203.4381">11010 6786 622 0,'0'0'1017'0,"0"0"-903"15,0 0-53-15,0 0-27 16,63-84 15-16,-16 66 14 16,11 8-7-16,6 9-9 15,5 1-21-15,-3 17-20 16,-8 14 10-16,-9 11-8 15,-13 19-1-15,-23 22-7 0,-19 28-13 16,-47 8-96-16,-4-26-128 16,-16-24-738-16</inkml:trace>
  <inkml:trace contextRef="#ctx0" brushRef="#br0" timeOffset="10871.1614">9363 6978 1054 0,'0'0'159'0,"0"0"-73"16,0 0 18-16,0 0 11 16,0 0-25-16,0 0-48 15,0 0-24-15,-27 33-6 16,30 1-1-16,13-2-9 15,7-3-2-15,11-6 0 16,5-8-15-16,6-5 15 16,2-7 0-16,0-1 14 0,-6-1 1 15,-11 2-14 1,-13 4-1-16,-6 6-16 0,-9 8 16 16,-2 7 28-16,-5 3 11 15,-8 1-5-15,3-2-9 16,-2-6-8-16,7-6-9 15,5-5-1-15,0-7-7 16,5-6-26-16,14-3 20 16,8-19 6-16,6-14 22 15,3-11-9-15,-5-10-12 16,-7-5 0-16,-15-5 11 16,-9 0-11-16,-3 6 7 0,-17 4 1 15,-1 11 0-15,3 14 54 16,8 15 7-1,4 8 2-15,5 9-31 0,1 0-41 16,9 7-7-16,14 10 7 16,9 5 0-16,5 4 0 15,4-1-12-15,2 0-110 16,5 3-55-16,-10-7-93 16,-12-8-249-16</inkml:trace>
  <inkml:trace contextRef="#ctx0" brushRef="#br0" timeOffset="11335.325">9675 7025 1128 0,'0'0'153'0,"0"0"-107"16,0 0-28-16,61-80-2 16,-18 37-6-16,9-6 19 15,4-2 0-15,-4-1 6 16,-7 6-25-16,-13 7-1 15,-12 10-2-15,-14 10 28 16,-6 6 62-16,0 6-44 16,-9 7 17-16,-4 0 7 15,0 4-37-15,1 13-29 16,2 10-5-16,3 5-5 16,3 4-1-16,4 5 1 15,0-4-1-15,8-3 0 16,10-7 0-16,4-7-2 0,1-9-23 15,-1-8 18-15,0-3 6 16,-5-8 1-16,-4-14 9 16,-5-5-2-16,-7-5 5 15,-1-3-11-15,0 0 0 16,0 3 0-16,-1 8 5 16,1 9 15-16,0 8-7 15,0 7-14-15,7 0-13 16,12 8-3-16,8 11 16 15,6 0 7-15,1 1 5 16,4-2-12-16,0-4-62 16,7-14-132-16,-7 0-168 15,-13-17-576-15</inkml:trace>
  <inkml:trace contextRef="#ctx0" brushRef="#br0" timeOffset="11635.7815">10258 6505 857 0,'0'0'119'0,"0"0"-115"16,0 0 11-16,0 0 2 15,101 27 71-15,-60-27 0 16,3-1-7-16,-5-15-28 16,-8-3-13-16,-7-3-14 15,-11-2-5-15,-9-3-1 0,-4 1 37 16,-8-1 63-16,-11 3-15 15,2 2-19-15,3 7 20 16,3 6 4-16,8 9-15 16,3 0-72-16,8 24-21 15,20 12-2-15,12 13 10 16,25 21-2-16,27 29-8 16,21 26 0-16,-16-16-99 15,-24-17-546-15</inkml:trace>
  <inkml:trace contextRef="#ctx0" brushRef="#br0" timeOffset="12455.1039">10110 9746 827 0,'0'0'161'0,"0"0"-8"16,-82-10 11-16,48 12-22 15,-1 20-26-15,0 12-30 16,4 13-9-16,2 7-8 16,10 7-2-16,4-6-18 15,12-4-7-15,3-12-22 16,6-11-20-16,16-14 0 0,5-11 0 16,9-3 24-1,3-14-11-15,1-5-7 0,-4 1-6 16,-7 4 0-16,-6 5-13 15,-10 8 12-15,-7 1-9 16,-4 4 2-16,-2 16 8 16,0 8 13-16,-14 8 0 15,-2 6 9-15,0 1-21 16,1 0 7-16,3-6-7 16,1-9-1-16,11-11 0 15,0-12 0-15,3-5-29 16,17-19 13-16,15-28 10 15,9-25 6-15,-5-3-26 16,-7 6-17-16,-14 11 7 0,-13 18 6 16,-4 2 3-1,-1 1 22-15,0 15 5 0,-1 10 43 16,-4 8 20-16,2 4 6 16,3 0-35-16,0 14-25 15,12 13-8-15,12 7 0 16,7 4 11-16,5 2-11 15,6 0 0-15,-2-5-1 16,-1-1-80-16,-2-1-75 16,-8-7-237-16,-17-10-811 0</inkml:trace>
  <inkml:trace contextRef="#ctx0" brushRef="#br0" timeOffset="12906.2588">10146 10009 689 0,'0'0'201'0,"0"0"-201"0,66-75 2 16,-18 35 22-16,7-2 13 15,0 0-2-15,-4 1-15 16,-8 7-8-16,-13 6-2 16,-13 8 11-16,-9 6 73 15,-8 6 95-15,0 4-2 16,0 4-44-16,-8 0-34 15,0 4-17-15,-1 11-30 16,3 6-37-16,1 7-2 0,2 5-8 16,3 4-5-1,0-1 3-15,11 0-7 0,6-5-6 16,3-6 0-16,5-10-1 16,-3-7-28-16,-1-8-24 15,-9-11 46-15,-4-18 7 16,-5-9 0-16,-3-2 1 15,0-3 9-15,-5 9 1 16,-1 7 14-16,2 9 17 16,2 7-6-16,2 8 1 15,0 3-18-15,0 0-19 16,14 8-1-16,10 6 1 16,4 3 8-16,6 0-8 15,4-3-32-15,11-4-74 0,-12-4-129 16,-10-6-384-16</inkml:trace>
  <inkml:trace contextRef="#ctx0" brushRef="#br0" timeOffset="13184.3548">10783 9617 656 0,'0'0'78'0,"0"0"-24"16,0 0 13-16,92-78 17 15,-69 45-31-15,-4-4-14 16,-10 1-13-16,-9 0 70 16,0 4 59-16,-7 6 19 15,-4 9 43-15,1 9-16 0,7 8-47 16,3 5-61-16,3 32-59 16,16 9-15-16,11 12 15 15,10 8 4-15,6-5-13 16,10 5-11-16,2-4-7 15,6 8-7-15,-16-19-106 16,-18-11-291-16</inkml:trace>
  <inkml:trace contextRef="#ctx0" brushRef="#br0" timeOffset="14380.254">4432 11523 51 0,'0'0'885'16,"0"0"-753"-16,-91-50 50 15,52 32-1-15,3 6-27 16,5 5 2-16,3 7-34 15,7 0-39-15,6 9-26 16,0 13-31-16,9 8-17 16,4 6-8-16,2 6 6 15,2-2-7-15,17-1-9 0,5-9-14 16,4-10-22 0,1-12-5-16,5-8 22 0,-6-10 9 15,-5-13 12 1,-5-6 6-16,-8 1 1 0,-6 2 0 15,-2 9 8-15,0 6 6 16,-2 5 16-16,4 6-21 16,2 0-9-16,10 6-6 15,7 12 6-15,5 8 11 16,5 8-1-16,0 4 0 16,-5 4-1-16,-6 3 1 15,-9-2 9-15,-9-2-7 16,-4-7 4-16,-6-7 10 15,-12-10 5-15,-4-14-7 16,-2-3-21-16,6-15-3 0,11-17-1 16,7-10-11-1,19-20-23-15,29-18-6 0,4 5 3 16,-3 5 18-16,-10 11 2 16,-17 14 2-16,-7-4 3 15,-3-2 5-15,-12 8 8 16,-7 7 1-16,-16 9 8 15,-5 10 29-15,-2 10 10 16,3 7 19-16,6 0 23 16,6 17-10-16,8 16-37 0,7 12-36 15,3 9-7 1,21 5-5-16,11-1 4 0,10-7-7 16,7-10-6-16,1-13 13 15,2-15 1-15,0-13 2 16,-7-10 23-16,-8-25-3 15,-9-24-7-15,-14-19-3 16,-17-21-2-16,-30-5-1 16,-16 23-4-16,0 25-5 15,13 26-27-15,9 21 0 16,-2 5 8-16,-3 22-53 16,5 11-125-16,6 8-207 0</inkml:trace>
  <inkml:trace contextRef="#ctx0" brushRef="#br0" timeOffset="15664.4742">6587 8703 694 0,'0'0'105'16,"0"0"-46"-16,-88 29 15 0,46-15-2 15,2 0 6 1,3 4 12-16,-5 3-25 0,3 5-17 15,0 7-2-15,-2 7 2 16,-1 9 3-16,0 6 10 16,-1 18 1-16,1 20-24 15,8 25 0-15,10 7 17 16,16-4-17-16,8-10-11 16,12-14 6-16,18-1 1 15,14 2-9-15,10-6 7 16,14-3 13-16,11-6-1 15,10-9-8-15,8-6 4 16,12-10 12-16,9-12-2 0,12-14-10 16,14-11-1-16,4-11-28 15,0-6 7-15,1-3-4 16,-7-1-6-16,-1-1-1 16,1-13 8-16,-2-13-5 15,2-10-1-15,-6-10-8 16,-12-9 1-16,-11-4 18 15,-15-5-2-15,-19 9-3 16,-16 5 0-16,-15 9-3 16,4-13 1-16,9-18-7 15,2-20 3-15,-7-11 3 16,-23 2 5-16,-21 4 6 16,-12 3 1-16,-13-5-7 0,-14-1 4 15,-7 3-9 1,-5 4 13-16,-3 5-4 0,-4 4 2 15,-11 1-10-15,-7 0 12 16,2 15-9-16,-18-1-15 16,-11 11 13-16,-10 12-13 15,-20-1 0-15,2 18 9 16,-2 13-4-16,0 5 0 16,-3 12 2-16,-2 0-7 15,-1 3 4-15,0 11-5 16,-3 6 0-16,-1 1 0 15,1 4 6-15,4 4-5 16,13 0-1-16,15 5 7 16,22-2-7-16,18-6 0 0,16-2 0 15,5 0 0 1,3 5-1-16,-2 5-5 0,6 2 4 16,13 0-11-16,9 1-54 15,8 0-26-15,15 8-40 16,14-9-107-16,-2-7-127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15:31.4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9 13668 791 0,'0'0'114'16,"0"0"-82"-16,0 0-10 16,-89 0 5-16,60 19 8 15,-2 10-15-15,0 14 25 16,-3 10-26-16,2 6 10 16,3 3 24-16,7-1-18 15,9-5-13-15,8-5-16 0,5-5-6 16,3 0-15-16,15-1 15 15,3 0 3-15,0 2 9 16,-6 5 2-16,-3 3-12 16,-11 1 9-16,-1 2-1 15,-10 2-8-15,-13-4-2 16,-8-3 1-16,-5-7 6 16,-1-4 2-16,-2-9 0 15,2-10-3-15,1-5-6 16,3-8 7-16,4-1 1 15,6-3 2-15,8-2-9 16,5 1 5-16,5 2-6 0,5 9-1 16,0 11-18-16,0 12 19 15,3 25 7-15,2 25 3 16,-5 29 15-16,0 17 2 16,-15 2 18-16,-9-7 16 15,-3-14 2-15,5-2-5 16,4-10-8-16,3-4-17 15,7-7-12-15,5-5 3 16,3-3-3-16,0-1 2 16,2 2-11-16,1-5-5 15,0-11 5-15,0-14-6 16,0-10 3-16,-3-5-1 16,0 11 1-16,2 4 7 0,6 5-4 15,0-3-6 1,2-4 0-16,5-6 11 0,4-2-17 15,4-5-1-15,-1-2 1 16,-2-6 6-16,1-5-6 16,-6-6 0-16,-2-6 1 15,-4-6-1-15,-1-3-19 16,-3-6 19-16,0-1 7 16,-1 0-1-16,5 0-6 15,6 0 0-15,6-1 11 16,6-1-11-16,7-3-37 15,0 5-38-15,1 0-21 16,2 0-63-16,-4 8-62 16,-12 1-263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5:47:23.702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5515 6827 833 0,'0'0'186'15,"0"0"-119"-15,0 0-30 16,0 0 15-16,0 0 9 16,87-28 7-16,-47 13 16 15,7-2-2-15,7-3-16 16,1 1-29-16,5-1-5 16,-5 2-7-16,0-1-15 15,-7 2-4-15,-10 3-5 0,-5 2-1 16,-6 2-5-16,-9 1-43 15,-6 4-61-15,-12 5-43 16,0 0-58-16,-3 0-85 0</inkml:trace>
  <inkml:trace contextRef="#ctx0" brushRef="#br0" timeOffset="271.8306">5574 7037 700 0,'0'0'166'0,"0"0"-106"0,0 0-24 15,0 0 71 1,0 0 46-16,96-13-12 0,-49-3-24 16,7-6-19-16,2-2-39 15,3 0-19-15,-2-2-4 16,-6 3-11-16,-5-1 1 15,-5 3-16-15,-6 2-2 16,-7 4-8-16,-4 2-76 16,-9 4-121-16,-6 5-146 15,-9 0-574-15</inkml:trace>
  <inkml:trace contextRef="#ctx0" brushRef="#br0" timeOffset="3278.3821">7275 6889 720 0,'0'0'133'0,"0"0"-106"15,0 0-19-15,0 0 12 0,101 0 35 16,-52-4 11-16,8-1 44 16,19 0 2-16,24-1-40 15,22-2-10-15,11-1 4 16,-5-2-14-16,-10-1-8 15,-15-2-11-15,-18 1-2 16,-15-1-7-16,-19 0-3 16,-2-3 1-16,6-3 8 15,7-6-5-15,12-6 4 16,-4-1-8-16,-3-1 2 16,-4 0 5-16,-2-3-3 15,-4-1-6-15,-5 2-3 16,-4-3-1-16,-2-2-1 0,-3 0-1 15,-2-3 9 1,0-4 3-16,-2-3-3 0,0-3 4 16,-2-2-2-16,-4-1-9 15,0 1 11-15,-4 0 2 16,-2 1-6-16,-4-1 3 16,1-2 0-16,-7 3-3 15,-4 1-2-15,-7 3-4 16,-5 1-6-16,-1 4 15 15,-7 0-5-15,-17 2-1 16,-3 1-12-16,-4-3 1 16,-4 6-2-16,-2 1-5 15,1 1 8-15,2 1-2 16,-5 2-7-16,2-1-1 0,-5 2 1 16,-3 2 0-16,-4 3 1 15,-5 3 6-15,-5 5-7 16,-7 4-1-16,-5 6-8 15,-10 2 9-15,-18 6-1 16,-16 3 1-16,-7 0 0 16,1 12 0-16,7 3-9 15,9 1 9-15,-1 1-1 16,3 2-6-16,-1 2-1 16,0 2 8-16,3 0-1 15,6 0 0-15,17-3-10 16,16-3 11-16,13-4-9 15,2 3 9-15,-8 2-6 0,-8 6 5 16,-8 6 0-16,4 4 1 16,6 3-2-16,3 4 2 15,8 2-7-15,3 6 6 16,6 3 0-16,4 4-6 16,4 3-3-16,5-1 8 15,5 2-5-15,4 1-1 16,4-1 1-16,8 4 6 15,5 9-9-15,2 13-3 16,4-8 4-16,13-9 7 16,4-8-11-16,3-12 12 15,6 8-5-15,14 9 5 16,1-1 0-16,9-2 1 0,2-3 0 16,7-2 0-1,3-8 0-15,1-2 1 0,3-10-1 16,-1-3 1-16,-2-3 10 15,-4-5 2-15,-2-5-3 16,-5-4 6-16,-5-3 1 16,-6-4 2-16,-5-5-3 15,-6-5 1-15,-7-1-6 16,-4 0 4-16,-4 0-4 16,0-7-1-16,-5-1-1 0,2 0-9 15,-5 2 1 1,-2-2 7-16,-2 4-8 0,-4 1 0 15,-2 1-14-15,1 2-26 16,-2 0-38-16,0 0-49 16,0 0-42-16,0 0-123 15,0-2-220-15,0-3-523 0</inkml:trace>
  <inkml:trace contextRef="#ctx0" brushRef="#br0" timeOffset="8955.3911">9179 3154 827 0,'0'0'145'15,"0"0"-110"-15,0 85 2 16,2-30 50-16,1 8 30 15,3 2-7-15,2-11-21 16,0 4-35-16,1-8-11 16,-1-9-5-16,-1-11-18 15,-3-13-8-15,-2-8 4 16,-2-9 57-16,0-2 76 16,-5-25-13-16,-12-11-73 15,-9-25-34-15,-6-24 5 16,-8-25 13-16,5-5-10 0,5 9-15 15,14 24-11-15,11 29-10 16,5 15 1-16,0 3 5 16,6-5-7-16,12-5-1 15,9-1-5-15,8 4 4 16,8 10-11-16,4 9-46 16,1 11-44-16,0 12-20 15,-5 20-50-15,-10 14-112 16,-15 6-98-16</inkml:trace>
  <inkml:trace contextRef="#ctx0" brushRef="#br0" timeOffset="9123.1182">8892 3310 918 0,'0'0'142'15,"0"0"-84"-15,0 0-29 16,0 0-18-16,0 0-9 15,93-56-2-15,-10 18-27 16,-9 5-180-16,-8 1-509 0</inkml:trace>
  <inkml:trace contextRef="#ctx0" brushRef="#br0" timeOffset="9278.1822">9584 3005 977 0,'0'0'137'15,"0"0"-75"1,0 0-41-16,0 0-11 0,0 0-9 16,0 0-1-16,0 0-55 15,58 101-136-15,-42-72-105 0</inkml:trace>
  <inkml:trace contextRef="#ctx0" brushRef="#br0" timeOffset="9412.7388">9708 3463 757 0,'0'0'120'0,"0"0"-73"16,0 0-14-16,0 0-17 0,0 0-4 15,0 0-12-15,0 0-19 16,95-32-508-16</inkml:trace>
  <inkml:trace contextRef="#ctx0" brushRef="#br0" timeOffset="9886.6499">9934 3056 1079 0,'0'0'149'0,"0"0"-105"16,0 0-27-16,0 0 21 15,0 0 8-15,82 38 5 16,-59-14-28-16,-4 4 5 15,-10 2-11-15,-7 1-1 0,-2 0-3 16,-2-3 2-16,-9-5-5 16,0-5-3-16,3-9-5 15,5-8 4-15,3-1 10 16,0-12 1-16,2-18-17 16,12-6-9-16,5-8 8 15,4-6-11-15,-2 1 12 16,0 3 1-16,-2 1-1 15,-3 5 1-15,-3 6 1 16,-6 3 18-16,-1 9 19 16,-4 8 20-16,-1 7 9 0,-1 7-18 15,0 0-28 1,0 17-21-16,-8 9 5 0,1 12-5 16,1 4 9-16,3 3-3 15,3-1-6-15,0-3 5 16,5-5 5-16,8-3-10 15,5-7 0-15,2-5 0 16,7-9-1-16,23-12-36 16,-4-1-116-16,-2-17-235 0</inkml:trace>
  <inkml:trace contextRef="#ctx0" brushRef="#br0" timeOffset="10090.0808">10659 3059 1030 0,'0'0'178'0,"0"0"-86"15,0 0-29-15,0 0-18 16,0 0 36-16,0 0 12 16,81-21-35-16,-32 0-58 15,4-4-3-15,8-19-178 16,-12 4-157-16,-14 1-665 0</inkml:trace>
  <inkml:trace contextRef="#ctx0" brushRef="#br0" timeOffset="10336.2316">10902 2646 694 0,'0'0'257'0,"0"0"-184"0,0 0-29 15,0 0-21-15,0 0-6 16,0 0 37-16,89 53 15 15,-51-39-24-15,-1 2-16 16,-5-1-16-16,-7 3-3 16,-7 1 11-16,-5 3 2 15,-8 5 7-15,-5 0 8 16,0 1 11-16,-9-1-5 16,-7-2-19-16,3-6-12 15,4-3-12-15,9-10-1 16,12-4-176-16,8-2-179 0</inkml:trace>
  <inkml:trace contextRef="#ctx0" brushRef="#br0" timeOffset="10726.5769">11449 2417 1081 0,'0'0'140'15,"0"0"-130"-15,0 0 74 16,0 0-13-16,35 78-26 16,-5-56 6-16,7-4-9 15,3-2-2-15,2-8-14 16,-3-5-10-16,-6-3-5 16,-5-3 5-16,-7-12 0 0,-6-4 8 15,-6-5 14 1,-3-2 39-16,-5-2 1 0,-1 2-26 15,0 4 13-15,0 6 15 16,0 10 22-16,0 6-43 16,-3 7-49-16,-3 22-9 15,2 16-1-15,1 23 1 16,3 23 8-16,0 21-2 16,9-11-6-16,4-22 5 15,-8-25-5-15,-1-22-1 16,-2 6-56-16,-2 9-96 15,-6-6-79-15,-5-11-329 0</inkml:trace>
  <inkml:trace contextRef="#ctx0" brushRef="#br0" timeOffset="10952.765">11120 3361 1350 0,'0'0'164'15,"0"0"-78"-15,100 11 38 16,0-16 34-16,35-24-25 16,18-12-38-16,-4-7-37 15,-12 1-36-15,-24 4-6 16,-22 8-8-16,-26 7-8 16,-26 12-52-16,-11 3-78 15,-13 3-77-15,-6 3-174 0,-9 0-193 16</inkml:trace>
  <inkml:trace contextRef="#ctx0" brushRef="#br0" timeOffset="11154.7457">11283 3439 932 0,'0'0'234'0,"122"0"24"15,8-19-38-15,22-6-82 16,4-6-10-16,-17 1 0 15,-26 3-25-15,-10 4-8 16,-24 2-42-16,-20 9-29 16,-21 5-13-16,-13 4-11 0,-15 3-10 15,-6 1-175-15,-4 8-469 16</inkml:trace>
  <inkml:trace contextRef="#ctx0" brushRef="#br0" timeOffset="25376.8073">14442 2599 1194 0,'0'0'169'0,"0"0"-108"0,0 0-59 15,0 0 18-15,-12 90 58 16,6-41 15-16,3 9-21 15,3-2-42-15,0-3-11 16,3-10-1-16,6-6-11 16,0-9 1-16,-2-10-6 15,-1-10 4-15,-4-8-4 16,-2-4 20-16,0-22 0 16,0-27-12-16,0-29-9 15,-5-29 14-15,-1-9-9 16,6 5 3-16,0 28 11 15,2 29 2-15,10 18 0 16,1 7 3-16,5 0-7 0,4 0-18 16,2 6 0-16,2 8-1 15,-2 12-7-15,2 7 2 16,-2 0 5-16,-6 19 0 16,-6 8 1-16,-9 7 0 15,-3 6 1-15,-13 2 0 16,-17 2 1-16,-5-2 5 15,-3-5-7-15,0-5-63 16,7-14-53-16,12-9-103 16,13-9-272-16</inkml:trace>
  <inkml:trace contextRef="#ctx0" brushRef="#br0" timeOffset="25766.7066">14868 2043 172 0,'0'0'1002'16,"0"0"-830"-16,0 0-70 16,0 0-76-16,0 0 16 15,0 0 40-15,0 0-5 16,40 78-26-16,-14-51-6 16,4-5-13-16,4-4-11 15,-3-5-10-15,1-6 4 0,-7-7-3 16,1 0 18-1,-6-12 22-15,-2-10 18 0,-4-4-23 16,-2-4-9 0,-4-1 18-16,-2 3-10 0,-3 5 20 15,-1 6-2-15,-2 8-8 16,0 8-20-16,0 1-36 16,0 5-5-16,2 17-17 15,-1 15 21-15,4 9 1 16,2 9 12-16,0 8-11 15,1 0-1-15,-4 1 2 16,-3-2-2-16,1-7-96 16,-2-6-161-16,0-17-138 15,-7-18-554-15</inkml:trace>
  <inkml:trace contextRef="#ctx0" brushRef="#br0" timeOffset="26075.459">14812 1806 1156 0,'0'0'278'0,"0"0"-123"15,0 0-64-15,-38 97 53 16,19-2-8-16,2 39 15 15,7 19-27-15,10 7-31 0,3-6-21 16,18-21-29 0,4-26-32-16,5-29-5 0,0-32-6 15,9-17 0-15,9-1 0 16,22-10 1-16,5-8-2 16,2-10-77-16,24-67-144 15,-32 0-168-15,-6-12-794 0</inkml:trace>
  <inkml:trace contextRef="#ctx0" brushRef="#br0" timeOffset="26323.5721">15581 1927 1285 0,'0'0'284'0,"0"0"-40"16,0 0-98-16,0 0-36 15,0 0-26-15,-36 124 21 16,28-20 6-16,2 15-25 16,6 1-19-16,-5-6-20 15,-2-12-18-15,-4 1-17 16,2-17-12-16,3-21-7 16,3-20-2-16,3-13-119 15,0-9-193-15,3-12-453 0</inkml:trace>
  <inkml:trace contextRef="#ctx0" brushRef="#br0" timeOffset="26758.1545">15762 2269 715 0,'0'0'129'0,"0"0"-83"16,0 0 0-16,0 0 5 16,0 0-8-16,98 21-4 15,-77-15 9-15,-4 0 24 16,-4 3 2-16,-7-3 4 16,-3 3 34-16,-2-4 0 15,-1-2 12-15,0 1-28 16,0-3 2-16,0-1 6 0,0 0 3 15,0 0 2-15,0 0-11 16,-1 0-33-16,-2-1-32 16,-2-3-14-16,1 2-7 15,0 2-11-15,-2 0-1 16,-3 0 0-16,-6 17-10 16,-5 14 4-16,-7 9 4 15,-2 7 1-15,-3 8-5 16,2 1 6-16,1 0-1 15,2-6-15-15,6-8-44 16,6-9-51-16,6-18-76 16,3-9-60-16,5-6-240 0</inkml:trace>
  <inkml:trace contextRef="#ctx0" brushRef="#br0" timeOffset="26970.2686">15687 2346 1224 0,'0'0'300'16,"0"0"-131"-16,0 0-85 16,0 0 25-16,0 0 54 15,96 92-15-15,-50-52-45 16,3 0-36-16,-1 1-34 0,1-5-16 16,-3-4-9-1,-1-6-8-15,-5-11-30 0,14-20-130 16,-14-17-161-16,-8-16-901 15</inkml:trace>
  <inkml:trace contextRef="#ctx0" brushRef="#br0" timeOffset="27207.9083">16184 1669 1300 0,'0'0'270'15,"0"0"-69"-15,0 0-87 16,109 33 3-16,-28 25 8 16,21 39 0-16,6 24-24 0,-17 17-36 15,-27 10-16 1,-37 4-13-16,-27 8-6 0,-30-3-30 16,-45-12 0-16,-38-14 0 15,-51-16-1-15,26-34-103 16,-6-20-257-16</inkml:trace>
  <inkml:trace contextRef="#ctx0" brushRef="#br0" timeOffset="31932.041">10872 5335 662 0,'0'0'107'0,"0"0"-68"0,0 0-11 16,0 0 34-16,-101-6 14 15,67 6-12-15,-7 9-6 16,-5 8 11-16,-5 8-15 16,-2 7-1-16,-5 9 7 15,-1 10 4-15,-3 19-5 16,2 19-4-16,10 22 2 16,17 9-3-16,25-5 3 15,8-8-25-15,25-20 1 16,14-7-5-16,0-17-5 15,3-15-5-15,-8-17-2 16,2-6 13-16,14-1-13 16,9-2 5-16,9-1-1 0,1-7 7 15,0-11-2-15,-2-3 9 16,-3-8 6-16,-2-18 3 16,-2-10 4-16,0-9-3 15,1-10-11-15,-1-5-11 16,-5-3-7-16,-6-2-5 15,-8-1-1-15,-8-1-3 16,-10 4 3-16,-9 0 7 16,-9 3 6-16,-5 2 6 15,-5 0-6-15,-13 2-2 0,-8 0-10 16,-6 5 3 0,-4-2-12-16,-6 6 5 0,-5 0-5 15,0 5 0-15,-2 3-1 16,0 9 1-16,1 4-1 15,0 9 0-15,2 6 0 16,-2 6-1-16,0 5 0 16,1 2-5-16,-1 14-12 15,8 2-16-15,5 2-27 16,8-1-54-16,18 1-63 16,8-6-82-16,1-9-404 0</inkml:trace>
  <inkml:trace contextRef="#ctx0" brushRef="#br0" timeOffset="47592.3795">17896 5165 309 0,'0'0'88'0,"0"0"1"16,0 0 5-16,0 0 23 15,-103-3-12-15,73 3-12 16,1 0-5-16,-1 1-7 15,1 4-13-15,0 4-10 16,0-1-9-16,-1 6 0 16,1 0-2-16,-3 3-5 15,1 7 3-15,-2 1-6 0,-1 7-13 16,0 6 3 0,1 3 3-16,2 5 2 0,4 5-18 15,6 4 8-15,3 3-8 16,7 1 3-16,4-1 0 15,5 4-3-15,2-2-3 16,0 1-12-16,4-2 18 16,9-1-17-16,3-5 5 15,1-7-4-15,2-5 3 16,-1-5-5-16,3-7 8 16,3-5 4-16,1-4-11 15,2-4 5-15,3-2-1 16,1-3-5-16,3-2 8 0,-1-5-2 15,0 0-1 1,1-4 2-16,-2 0 3 0,-1 0 3 16,-1 0 1-16,-2-8-2 15,2-1 5-15,-2-1-2 16,2 1 4-16,1-4-2 16,2-3-17-16,0-1 18 15,3-4-1-15,-1-1-2 16,1-6 2-16,-3-1 3 15,-1-2-7-15,-3-1 5 16,0-1 4-16,-7-1-7 16,1 2 7-16,-5-2-9 15,-1 0 8-15,-2-1-2 16,-3-3 2-16,-2 0-13 0,-1 0 5 16,-2-1-5-16,-3 0 0 15,-2 0 6-15,-2 0-5 16,0-1 1-16,0-2-11 15,-3-1 1-15,-5 2 0 16,-1 3 0-16,-1 3 0 16,1 3 1-16,-3 6-2 15,-2 0 2-15,1 3-1 16,-3 3 0-16,0 2 8 16,-1-1-9-16,-1 2 0 15,1 1 1-15,0 2-1 16,-1 2 1-16,1 1 0 15,1-2 1-15,-2 3-2 0,1-2 0 16,0 5 1 0,0-3-1-16,2 6 0 0,-1-3 0 15,1 4 0-15,-1 1 0 16,-1-1 0-16,1 3-1 16,1-2 1-16,0 2 0 15,1 0-1-15,3 0 1 16,2 0 1-16,1 0-1 15,4 0-2-15,-1 0 1 16,1 0 0-16,2 0-15 16,-1 0-8-16,2 2-13 15,-2-1-10-15,3 1 2 16,0-1-9-16,0-1-23 0,0 1 2 16,0 1-3-16,0-2-30 15,0 3-83-15,0-1-99 16,0 1 27-16,6-2-234 0</inkml:trace>
  <inkml:trace contextRef="#ctx0" brushRef="#br0" timeOffset="50407.4917">18551 4492 1020 0,'0'0'256'0,"0"0"-21"15,0 0-75-15,0 0-81 16,0 0-40-16,-49 101 25 16,38-45 1-16,1 5-11 0,6 1-19 15,4-7-4-15,0-5-18 16,0-13-12-16,0-11 8 15,0-12-9-15,3-12 1 16,1-4 6-16,3-27 2 16,1-25-9-16,-2-22-25 15,-5-20 12-15,-1-7 13 16,0 21 0-16,0 19 0 16,0 29 0-16,0 11 1 15,0 3 10-15,3 7 7 16,2 5-5-16,4 8-13 15,1 7-9-15,6 16 9 16,4 8 0-16,4 6 2 16,1 4 9-16,2-2-10 0,0-3-1 15,-3-7 2-15,-2-7-1 16,-4-7 0-16,-3-8 0 16,0-7 1-16,-3-5-1 15,4-17 6-15,-1-7-6 16,0-5-1-16,0-7-1 15,-3 3 1-15,1 3 1 16,-3 8-1-16,1 7 0 16,-3 10-2-16,1 10-6 15,1 0-3-15,5 16 10 16,6 10-1-16,1 4 2 0,5 5 0 16,3-3-1-16,0 0 2 15,0-9-1 1,1-6 0-16,-1-8-31 0,-3-9-77 15,1-3-26-15,-6-20-63 16,-5-9-36-16,-4-6 36 16,-7-4 77-16,-3-2 75 15,-3 2 45-15,0 9 22 16,0 7 111-16,0 9 52 16,-6 11-3-16,-2 6-63 15,-5 8-75-15,-2 14-19 16,-4 10 17-16,1 4-4 15,3 4-10-15,6-3 0 16,3-2-15-16,6-10-1 0,0-7-5 16,4-11-7-16,10-7 8 15,2-7 8-15,2-18-1 16,1-10-15-16,-3-9 2 16,-8-4 5-16,-8-4 1 15,0 3-1-15,-11 5-7 16,-7 10 1-16,-2 10 1 15,4 13-2-15,4 9-2 16,6 2-17-16,6 14-39 16,3 9-20-16,24 3-63 15,46 3-101-15,-3-7-49 16,-4-8-313-16</inkml:trace>
  <inkml:trace contextRef="#ctx0" brushRef="#br0" timeOffset="51151.2341">19571 4189 747 0,'0'0'200'0,"0"0"126"16,0 0-52-16,0 0-106 16,0 0-78-16,0 0-42 15,-86 8-10-15,68 22 1 16,2 7-3-16,5 4-11 16,6-1-1-16,5-2-3 15,0-4-13-15,11-9-7 16,7-8 8-16,6-12-9 15,4-5 0-15,2-16 0 16,0-18-12-16,-6-10-13 0,-5-23 13 16,-8-23 12-1,-10-28 0-15,-1-6 0 0,0 20 1 16,-8 34 0-16,-1 39 14 16,1 17 8-16,-1 7 29 15,4 7-5-15,-4 1-33 16,-3 29-14-16,-2 24 0 15,3 2 1-15,4 11 0 16,5-2 0-16,2-9-1 16,11 2 0-16,14-12-16 15,8-11-29-15,8-14-33 16,3-12 18-16,-4-9 6 16,-3-9 2-16,-9-15 30 0,-9-6 11 15,-8-1 11 1,-9-1 21-16,-2 3 17 0,0 8 44 15,0 6 5-15,0 8 0 16,-2 4-10-16,-3 3-40 16,-1 5-36-16,-1 15 0 15,3 6 0-15,4 5 5 16,0 3-5-16,4-1 1 16,16-3-1-16,5-5 1 15,9-9 7-15,7-11-8 16,4-5 0-16,2-9 7 15,-5-17-8-15,-5-13-13 16,-13-8 0-16,-10-24 13 16,-14-25 0-16,0 3 0 15,-8 9 0-15,-8 17 1 0,1 25 11 16,-2 4 11-16,1 4 7 16,6 17 19-16,2 11-8 15,4 6-29-15,-1 14-12 16,-1 19-1-16,6 23 0 15,2 22-1-15,17-1 1 16,5-7 1-16,6-7-2 16,2-20-56-16,34 4-138 15,-5-8-103-15,-1-17-400 0</inkml:trace>
  <inkml:trace contextRef="#ctx0" brushRef="#br0" timeOffset="52263.8265">20842 3534 620 0,'0'0'682'0,"0"0"-460"16,0 0-80-16,0 0-85 16,0 0 56-16,-12 138 11 15,12-22-14-15,0 14-8 16,0 2-28-16,0-11-18 15,0-25-22-15,0-17-18 16,0-20-7-16,0-25-8 16,6-10 11-16,2-3-12 0,1-5 0 15,2-9-8 1,2-7-21-16,0-21 23 0,-3-31-10 16,-5-26-26-16,-5-23-1 15,-14 4 5-15,-11 20-3 16,0 26 23-16,-4 20 6 15,-3-4 12-15,-6 6-1 16,-3 3 0-16,11 6 0 16,12 14 1-16,10 5-1 15,8 1-24-15,9 1-71 16,22 11 46-16,15-1 9 16,14 0-24-16,6-5-12 15,-1-5-17-15,-2-1 10 16,-9-7 17-16,-11-8 16 15,-7-4 28-15,-9-1 23 0,-9 0 6 16,-9 5 78-16,-8 3 19 16,-1 3-6-16,-6 7-16 15,-11 2-40-15,-7 2-29 16,-2 18-2-16,-1 6 1 16,3 8-1-16,4 2-1 15,6 0-8-15,8-3 6 16,6-5-6-16,0-6-1 15,6-7 0-15,11-8 0 16,8-7-8-16,3 0-9 16,2-12-16-16,-2-10 11 15,-4-4 4-15,-4-3 18 0,-5 0 0 16,-6 7 1-16,-7 7 13 16,0 9 32-16,-2 6-1 15,0 0-43-15,-6 20-1 16,-3 7 6-16,3 2 2 15,3 1-2-15,3-4 0 16,3-4 1-16,14-8 1 16,9-6-1-16,6-8 3 15,7-1 9-15,4-20-5 16,-1-11-14-16,-2-9 0 16,-8-9 0-16,-9-4 16 15,-8 1-17-15,-11 5 2 16,-4 8 5-16,-3 11 1 0,-17 10 2 15,3 7 8-15,-4 7-2 16,2 5-15-16,5 2-2 16,4 13-7-16,6 4-7 15,4 6 9-15,0-1 5 16,19 0-6-16,5 0 7 16,2 0 0-16,3-3 1 15,-5 2-1-15,-3 1 2 16,-4 1-1-16,-6 1-1 15,-3 5 12-15,-4 1 13 16,-1-3 14-16,-3-1 2 16,4-5-1-16,-1-3 0 15,2-6 0-15,2-4 7 16,7-6 3-16,2-4 44 16,11 0 16-16,6-4-31 0,6-10-39 15,2-2-20-15,-2 1-13 16,-6 2-6-16,-5 4 1 15,-8 1-2-15,-8 3-40 16,-9 3-72-16,-16 2-81 16,-13 0-274-16,-10 0-1002 0</inkml:trace>
  <inkml:trace contextRef="#ctx0" brushRef="#br0" timeOffset="53037.1587">19771 4627 639 0,'0'0'208'16,"0"0"52"-16,0 0 26 15,0 0-108-15,0 0-114 0,0 0-42 16,0 0 16-16,-9 114 22 15,18-56-13-15,0 4-24 16,0 0-13-16,0-6-8 16,-2-6-2-16,0-9-73 15,-7-10-142-15,-5-11-129 16,-11-12-322-16</inkml:trace>
  <inkml:trace contextRef="#ctx0" brushRef="#br0" timeOffset="53860.4339">19476 4848 886 0,'0'0'137'0,"0"0"-69"16,0 0-48-16,0 0 9 15,119-10 22-15,-25-3-22 16,2-1-18-16,-10-1-3 16,-14-1-6-16,-27-1 4 15,-5-4-5-15,-10-1 7 16,-16 0 87-16,-14-2 99 15,-4-1-28-15,-20 3-39 16,-1 2-17-16,1 6-9 16,7 8 4-16,4 6-43 15,4 9-49-15,5 19-13 16,1 13 0-16,3 11 6 16,0 8-5-16,9 1 7 15,4 0-7-15,4-4 1 16,2-8-1-16,-4-11 1 0,-2-13-2 15,1-15-15-15,-2-10-13 16,-1-14 27-16,1-21-5 16,2-8 0-16,-4-6 5 15,1-2 1-15,-4 9 0 16,1 8 1-16,-4 13-1 16,-1 12 0-16,0 7 0 15,-1 2-13-15,-1 7-5 16,5 13 17-16,3 5 0 15,3 3 1-15,3 1 0 16,1 1 0-16,3-2 0 16,0-6 0-16,0-6 0 15,-4-8-13-15,1-8-42 0,-5-3 29 16,-1-19 15-16,-4-7 11 16,-3-5 1-16,-1 2-1 15,-2 4 6 1,0 6 5-16,0 10 19 0,0 8-9 15,0 4-21-15,1 2-8 16,4 16 1-16,4 5 7 16,5 4 0-16,4 1 0 15,0-1 0-15,2-6 0 16,-1-2 0-16,-3-8 0 16,-5-6 0-16,-2-5 0 15,-4-2 12-15,0-16 3 16,-2-9 0-16,2-3 24 15,-2-1-2-15,4 3-9 16,-1 5 6-16,3 7-10 0,2 9-9 16,3 5-14-16,3 2-1 15,2 7 0-15,2 12 0 16,-1 8 0-16,0 0 0 16,-6 4 1-16,-7-2-1 15,-7-1 0-15,-1-3 0 16,-20-3-25-16,-12-7-88 15,-28-15-80-15,6-7-337 16,3-15-808-16</inkml:trace>
  <inkml:trace contextRef="#ctx0" brushRef="#br0" timeOffset="54005.4442">20271 4520 910 0,'0'0'252'16,"0"0"-131"-16,0 0-83 15,0 0-22-15,101 19-16 16,-20 9-9-16,-5-5-133 16,-4-2-206-16</inkml:trace>
  <inkml:trace contextRef="#ctx0" brushRef="#br0" timeOffset="55005.6603">21263 4870 801 0,'0'0'215'0,"0"0"69"0,0 0-43 16,0 0-62-16,0 0-58 15,-96-15-39-15,59 27-11 16,-3 5-3-16,4 7 10 15,4 1-32-15,7 4-22 16,10 2-10-16,8 4-12 16,7-2-2-16,3-2 1 15,18-5-1-15,9-8-13 16,6-11-8-16,5-7-10 0,1-14 7 16,-3-20-15-16,-5-27-6 15,-12-26 22-15,-11-30 22 16,-11-14 1-16,0 2 1 15,-7 26 9-15,-1 39 20 16,2 22 12-16,1 23 31 16,1 2-3-16,2 10 1 15,-2 7-29-15,-1 3-42 16,3 26 0-16,-3 26-1 16,5 23 1-16,0 19 1 15,9-3 0-15,9-22-1 16,1-22-1-16,1-18 0 0,7-2-20 15,2-6-60-15,7-11-30 16,-3-13 9-16,-4-13 25 16,-7-19 8-16,-9-7 34 15,-4 0 33-15,-6-1 2 16,-3 8 46-16,0 7 23 16,0 7 14-16,-3 9 3 15,-2 7-19-15,-2 2-46 16,-2 13-21-16,-3 11 2 15,-3 8 5-15,2 4-6 16,0 2 4-16,5-2-5 16,4-3 0-16,4-7-1 15,0-7-12-15,15-9-4 16,0-10-12-16,4 0 2 16,-3-10 11-16,0-11 0 0,-2-4 0 15,-3-4 7-15,-1 0 8 16,-4-1 1-16,0 4 0 15,-4 5 0-15,2 6 0 16,-4 7 12-16,0 5-12 16,0 3-1-16,0 0-13 15,0 17 7-15,2 4 5 16,3 6 2-16,1 1-1 16,3-1 1-16,2-5 0 15,2-3 0-15,1-9 1 16,0-6-1-16,0-4 0 15,2-10 9-15,-1-13-8 16,-2-9 0-16,-3-8 0 16,-7-5 8-16,-3-2-7 0,0-4 12 15,0 2-8-15,-3 11 19 16,0 11 5-16,1 14-17 16,2 9-13-16,0 4-7 15,0 12-5-15,12 12 10 16,6 5 2-16,3 4 0 15,0 2-44-15,-1-1-67 16,-2-2-80-16,-4-8-312 16,-8-10-214-16</inkml:trace>
  <inkml:trace contextRef="#ctx0" brushRef="#br0" timeOffset="56181.4752">21527 4632 848 0,'0'0'151'15,"0"0"30"-15,0 0-116 16,0 0-43-16,0 0 4 16,0 0 13-16,128-1-24 15,-68 1-9-15,-1-1-4 16,-2-6 0-16,-12-3-1 16,-8-3 12-16,-14 0-13 15,-7-1 19-15,-12-2 93 16,-4 2 36-16,0 2-47 15,-3 1-6-15,-8 3-13 0,1 5-19 16,1 3-24 0,-2 0-28-16,0 14-10 0,-5 8 6 15,2 6-5-15,1 6 13 16,0 2-14-16,4 3 5 16,7-3-5-16,2-3 1 15,0-4 0-15,4-7-2 16,10-10 0-16,0-9-28 15,3-3 3-15,3-13 8 16,-1-11-26-16,1-7 8 16,-3-3 10-16,-2-2 11 15,0 3 14-15,-6 4 0 16,-3 5 0-16,-4 10 1 16,2 5-1-16,-3 6 1 15,-1 3-1-15,2 0-14 0,-1 12 13 16,4 2-10-16,2 6 9 15,7-3 1-15,2-2 1 16,7-5-2-16,3-6-4 16,6-4-4-16,1-2-29 15,-1-17-55-15,-2-6 26 16,-6-4-39-16,-9-5 49 16,-7-1 42-16,-7 0 16 15,-1 5 18-15,-1 5 70 16,-11 8 4-16,1 7 6 15,-1 10-35-15,2 0-38 16,1 11-18-16,0 12-7 16,5 6 0-16,4 2 1 15,0 0-1-15,3-1 8 16,11-4-8-16,4-2 0 0,2-4 0 16,-3-3 0-16,-4-3-1 15,-1-5 0-15,-7 2 0 16,-5-5 0-16,0 2 1 15,-10-3 15-15,-7 1 16 16,-3-3 4-16,2 0 6 16,6-3-4-16,4 0-13 15,5 0-9-15,3 0-5 16,3-3-10-16,15-11-18 16,11 0-21-16,5-5-3 0,6-3-17 15,0 0 8 1,-2-2 26-16,-4 2-31 0,-5-1 26 15,-10 4 24-15,-7 2 6 16,-7 6 0-16,-3 2 44 16,-2 3 11-16,0 4-5 15,-3 2-27-15,-9 2-12 16,-1 14-10-16,-4 5 5 16,4 4 8-16,0 5-2 15,10-1-2-15,1 1-2 16,2-4-1-16,5-4-6 15,17-6 8-15,6-8-7 16,5-8 11-16,4 0-4 16,3-15 3-16,-4-10-10 15,-4-7 7-15,-9-9-2 0,-9-8 3 16,-8-6-1-16,-6-4 4 16,0-1 18-16,-7 6 18 15,-4 12 31-15,1 13 10 16,4 11-22-16,3 11-23 15,0 7-29-15,3 0-16 16,0 17-22-16,0 11 21 16,3 9-1-16,9 5 1 15,3 1 0-15,5 2-6 16,0-4-75-16,5 1-110 16,-6-12-101-16,-6-12-432 0</inkml:trace>
  <inkml:trace contextRef="#ctx0" brushRef="#br0" timeOffset="56355.8989">22348 4604 1196 0,'0'0'163'0,"0"0"-113"15,0 0-1-15,108-4 0 16,-47-3-49-16,17 4 0 15,-16 2-290-15,-18-1-259 0</inkml:trace>
  <inkml:trace contextRef="#ctx0" brushRef="#br0" timeOffset="57028.6482">21510 5501 816 0,'0'0'574'15,"0"0"-523"-15,0 0-27 16,-15 92 101-16,-1-45 15 15,1 4-62-15,-5-1-29 0,5 0-19 16,0-6-8 0,4-8-14-16,1-7-2 0,5-9-4 15,5-13-2-15,0-7-21 16,2-10 20-16,14-16-4 16,2-6 5-16,4 1 0 15,0 5 9-15,-3 6 4 16,-3 5 18-16,-3 6 14 15,1 6-3-15,-1 3 1 16,3 0-15-16,3 10 18 16,4 2 2-16,4-1-9 15,3-3-16-15,3-3-8 16,1-5 3-16,1-7-9 0,-3-19 3 16,-3-10 4-16,-4-23-10 15,-12-29 8-15,-13-30-13 16,-10-5 6-16,-17 21-1 15,0 31 0-15,8 38 11 16,-3 13 32-16,-4 6 9 16,-5 5-21-16,-3 9-17 15,-1 1-14-15,2 24 2 16,3 9-8-16,5 10 2 16,9 0 10-16,6 1-11 15,10-4 6-15,2-7-7 16,19-8 0-16,7-9 15 15,8-11-7-15,6-6 8 16,7 0-3-16,4-17-5 16,0-5-8-16,-5-2-32 0,-12-12-97 15,-12 7-166-15,-20 2-570 16</inkml:trace>
  <inkml:trace contextRef="#ctx0" brushRef="#br0" timeOffset="58713.8809">14661 5070 662 0,'0'0'136'0,"0"0"-10"16,0 0-3-16,0 0 33 15,-107-53 15-15,66 44-29 0,-6 4-23 16,-8 5-33-16,-5 0-21 15,-5 6-7-15,-3 13-2 16,-15 11 4-16,-17 11-12 16,-14 15 3-16,10 2-5 15,19-8 1-15,25-8-1 16,17-1-20-16,-8 17 5 16,-7 22-7-16,-5 22-6 15,9 9 7-15,13 0-1 16,8-2-5-16,6-4 2 15,6-2-6-15,8-4-1 16,9-7 3-16,4-6-8 16,10-4 2-16,6-15-3 15,5-11-1-15,0-14 1 16,3-4-7-16,10 5 0 0,9 4 10 16,13 1-10-16,3-4 0 15,5-7 0-15,2-5 1 16,3-6-2-16,1-8 6 15,-3-8-4-15,-1-8-1 16,-4-2 0-16,1-12 5 16,1-11 2-16,0-5-7 15,-1-4 0-15,1-4 7 16,-3-2-7-16,-4-3 0 16,-2-3 8-16,-4-3-9 15,-2-5 15-15,-6 1 4 16,-2-2 9-16,0 2 0 15,-1 1-7-15,-4 1-1 0,-2 3-5 16,-2 1-2 0,-4 0 0-16,-2-4 1 0,-1-7-5 15,2-13 1-15,-1-16 4 16,0 8-5-16,-5 7-3 16,-3 7-5-16,-6 14 6 15,4-6-7-15,-2-6 6 16,-3 1-4-16,-3 1-2 15,-5 0 1-15,-3 2 1 16,0-3 5-16,0 2-5 16,-11-1-2-16,-5 2 1 15,-2-3 8-15,-3 4-1 0,-3 2-8 16,-2 6 1 0,-3 7 1-16,-2 7 5 0,-3 4-6 15,-4 5 0-15,-2 5 0 16,0 1 5-16,-5 1-6 15,3 7 0-15,-3-1 1 16,-1 4 0-16,0 1-1 16,-6 7 1-16,-2 0-1 15,-1 0 0-15,-1 0-6 16,-2 12 5-16,2 3-5 16,1 4-19-16,3 2-51 15,5 2-46-15,1 10-42 16,15-6-166-16,11-7-467 0</inkml:trace>
  <inkml:trace contextRef="#ctx0" brushRef="#br0" timeOffset="66333.7827">16491 5853 54 0,'0'0'134'16,"0"0"-35"-16,0 0-1 16,0 0-24-16,0 0-21 15,-6-1-5-15,6 1-9 16,0 0 3-16,0 0-15 16,0 0 1-16,0 0-2 15,0 0-5-15,0 0-5 0,0 0 0 16,0 0-9-16,0 0 5 15,0 0 2-15,0 0 5 16,0 0 3-16,0 0 2 16,0 0 8-16,-3 0-6 15,0 0-4-15,0 0-2 16,0 0-1-16,0 0 4 16,-2 0 3-16,3 0-9 15,-3 0 6-15,2 0 0 16,-2 0 9-16,-1 0-4 15,3 0 2-15,-3 0-7 16,4 0 11-16,-1 0-4 16,1 0 6-16,1 0-4 15,-1 0-6-15,2 0-14 16,-1 0-3-16,1 0 5 0,0 0-14 16,-3 0 1-16,0 1 2 15,-1 0 3-15,1 1-1 16,-3 1-4-16,1-2-1 15,-1 0 7-15,-1 2 4 16,1-1-9-16,-2 1 7 16,0-1 2-16,0 1 1 15,1 1 1-15,-1-1-6 16,0 2 2-16,1 0 0 16,0-2-2-16,1 3-6 15,0-1 5-15,-3 1-5 16,3 0 8-16,0 2-2 15,-2-1-7-15,0 2 1 0,2-1 0 16,0-1 9 0,-1-2-4-16,1 2-4 0,2 0 6 15,0-1-7-15,-1 1 9 16,2 0-9-16,-1 2 15 16,1-2-16-16,0 2 1 15,0-1 5-15,0 2-5 16,-3 2 0-16,3 0 9 15,-2 1-8-15,1 1 5 16,-1 0 12-16,-2 1-10 16,3-1 5-16,-3 2 2 15,0-1-1-15,1 0-2 16,-2-2 5-16,1 1-11 16,1-1 0-16,0 1 0 15,2-2-5-15,-1 1 5 0,2-1 2 16,-1 1-1-16,0 0-7 15,3 1 6-15,1-2-6 16,0 1 5-16,0 0-4 16,0-2 2-16,0 1-4 15,0 0 1-15,0-2 0 16,0 0 0-16,1-1 0 16,3-1 1-16,0-2-1 15,1 2 1-15,-1 1-2 16,2-2 1-16,1 1 0 15,2 1 0-15,0-3 0 0,1 3 0 16,-1-2 1-16,2-2-2 16,-2 2 2-16,1-4 4 15,0-1-6-15,-1 1 1 16,0-2 6-16,2-1-6 16,-1 0 0-16,0 2-1 15,2-2 0-15,0 0 1 16,-1 0 0-16,-1 1 0 15,2 0 0-15,-2-1-1 16,0 2 0-16,0-2 1 16,-2 0 0-16,1 0-1 15,-1 0 2-15,1 0-1 16,1 0-1-16,1 0 1 16,2 0 6-16,-2 0-6 0,2 0 0 15,0 0 0-15,1-4 7 16,-1-1-1-16,-1 2 1 15,0-2-7-15,-2 0-1 16,-1 1 11-16,1-1-11 16,-2-1 0-16,1-1 1 15,0 0 0-15,1-3 0 16,0 1 5-16,-2-2 2 16,2-1 2-16,-2-1 3 15,0 0-1-15,-2-1-6 16,0 2 5-16,1-3-11 15,-2 3 1-15,-2-3 11 16,0 1-12-16,-2 2 16 16,-1-2-15-16,0 0 7 15,0-2 6-15,0 2-12 0,0-3 12 16,0-2-7-16,0 2 6 16,0-5-11-16,0 2-1 15,0 0-1-15,0 4 6 16,0-1 0-16,-1 3-6 15,-1-1 0-15,-1 1 0 16,0-3 13-16,0 3-7 16,-2-1-5-16,2 3 5 15,-2 0-5-15,2-1 5 16,0 4-5-16,-3-3 1 0,4 4 0 16,-1-2 9-16,-2 1-11 15,2 1 9-15,0 1-8 16,-1 0 6-16,2 2-5 15,0 2-1-15,-1 2 10 16,2-4-10-16,-2 5 4 16,1-2-3-16,-1 1-1 15,1-1 8-15,1 1-9 16,-2-1 0-16,2 1 6 16,-1 1-6-16,1-2 0 15,-1 2 1-15,0-1 0 16,1 1-1-16,1 0-1 15,-1 0 1-15,-1 0 0 0,1 0 0 16,-2 0-1 0,1 0 1-16,1 0 0 0,-1 0 0 15,1 0 0-15,1 0-1 16,0 0 0-16,0 0 0 16,0 0-30-16,0 0-47 15,-2 0-71-15,1 1-89 16,-3 1-292-16</inkml:trace>
  <inkml:trace contextRef="#ctx0" brushRef="#br0" timeOffset="69352.556">6334 8768 1209 0,'0'0'221'16,"0"0"-164"-16,0 0-45 15,0 0-12-15,0 0 16 16,89-19 40-16,-41 0 33 16,6-4-35-16,7-2-19 15,-1 2-14-15,2 1-21 16,-5 7-27-16,-7 6-85 15,-15 5-167-15,-19 4-339 0</inkml:trace>
  <inkml:trace contextRef="#ctx0" brushRef="#br0" timeOffset="69551.3262">6235 9107 1407 0,'0'0'178'15,"0"0"-146"-15,0 0-7 16,90-29 26-16,-34 2 21 16,18-10-12-16,21-10-9 15,18-2-28-15,8 3-23 0,-12 5-39 16,-33 15-204 0,-30 6-590-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16:14.5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33 5484 479 0,'0'0'84'16,"0"0"-71"-16,0 0 17 15,0 0 9-15,0 0-7 16,0 0 11-16,8-9 5 16,-3 9-28-16,4-1-4 15,3-1-10-15,6 0 7 16,3 2 23-16,7 0-7 16,7-3-11-16,3 3 3 0,4 0-1 15,7-2-3 1,-5 1 6-16,8-1 5 0,-7 1-8 15,-1 1-3-15,-5 0-2 16,-3 0-4-16,-3 0 4 16,-5 0-9-16,-1 3-5 15,-2 3 9-15,0-1 3 16,1 2 0-16,-1-2 5 16,1 2-17-16,-1-2 12 15,1 0-2-15,0 0-4 16,2-3 4-16,1 1-4 15,-1 0 6-15,6-3 3 16,1 0 7-16,1 0-9 16,-1 0 4-16,4 0-11 15,0 0 3-15,1 0-8 0,1-1 8 16,1-2-4-16,1 1-5 16,-2 2 1-16,-2 0 9 15,-2 0-10-15,-1 0 7 16,-2 0 1-16,2 5-8 15,-1-1 1-15,2 1-1 16,0-2 1-16,2 1 7 16,3-2-8-16,-2 1-1 15,3-2 6-15,0 1 10 16,1 0-9-16,0-2-6 16,0 3 15-16,-1-3-15 15,0 2 7-15,0-1 0 0,-1 2-6 16,0-2-2-1,1 1 1-15,-1-2 1 0,3 3 6 16,-2-1 0-16,-1 0-8 16,2-1 3-16,-2 2-2 15,3-1 5-15,0-2 10 16,4 0-2-16,-1 0-8 16,4 0 3-16,2 0-8 15,1 0 6-15,5-5 0 16,2 0-7-16,-1 0 1 15,2 1 0-15,-2 3 0 16,-3-1 0-16,-1 2 0 16,-5 0 7-16,2 0-7 0,0 5 0 15,1-1 0 1,0 6-1-16,-1-3 0 16,1-2 0-16,1 1 1 15,1-2 1-15,-2-1-1 0,2-1 0 16,-5 2 0-16,3 1 0 15,-4-3 0-15,4 2 1 16,-2-1-1-16,-1 0-1 16,1 0 0-16,2-1 7 15,-2-2-7-15,1 3 2 16,-1-3-1-16,-1 3 0 16,-4 0 0-16,0 0 0 15,-2-3 1-15,0 3 0 0,-1 2-2 16,1-2 1-1,2 1 0-15,1-2 0 0,2 1 5 16,0 2-5-16,2-2-1 16,3-1 1-16,0-1-1 15,2 0 1-15,2-1-1 16,0 0 1-16,1 0 1 16,1 2-1-16,1 1-1 15,1-3 1-15,0 2-1 16,-2 0 0-16,2-1 0 15,-1 1 2-15,-1-2 4 16,0 0-6-16,2 1 0 16,-2-1 0-16,1 0 1 15,-2 1-1-15,-3 1 1 16,0-1-1-16,-1 1 0 0,-2 0 0 16,-1 1 0-16,2 2-5 15,0-2 5-15,-1 1-1 16,3 3 0-16,-2-4 0 15,3 2 1-15,-4-1 2 16,-2 1-2-16,0-2 0 16,-2-1 0-16,0 1 2 15,1 0-1-15,0-2 0 16,1 1 1-16,4 1-1 16,-3-3 2-16,3 3-3 15,1 1 1-15,-2-2 0 16,1 1-1-16,-1 0 1 15,3-1-1-15,-1 1 0 16,3-1 0-16,2-2-2 0,4 0 1 16,2 0 1-16,-1 0 0 15,4 0 0-15,-2 0 1 16,0 0 4-16,2 0-5 16,-1 0 0-16,2 0 0 15,-1 2 0-15,1 1 0 16,3-1 1-16,9 2-1 15,11 0 0-15,13 0 0 16,1 2 0-16,-18-2 0 16,-22 1 0-16,-20-3 0 15,-1 3 0-15,5 0-9 0,11 2 9 16,8 2 8 0,-1 1-8-16,1 0-1 15,-1 2 0-15,-1 1 1 16,3 1 1-16,0-1-1 0,0 1-1 15,13 0 1-15,11 0-7 16,14 0 7-16,-10-3 0 16,-19-2 1-16,-2-1 1 15,1-3-2-15,12 2 6 16,11-2-5-16,-9 1-1 16,-8-1 1-16,0-2-1 15,-1 2 0-15,1 1 1 16,-2-2-1-16,4 0 1 15,-1 1-1-15,1-2 0 16,-1-1 1-16,-1 1-1 0,-1-1 0 16,2 0 0-16,-2-1 0 15,-1 1 0-15,2 0 1 16,-13-2-1-16,-14 0 0 16,-12 3 0-16,0-3 0 15,8 0 0-15,10 0 0 16,7 2 0-16,3-1 1 15,-4-1-1-15,-1 1 0 16,1-1-1-16,-3 0 2 16,1 0-1-16,-1 0 0 15,2 0 0-15,1 0 0 16,-1 0 0-16,2 0 1 0,-1 0-1 16,2 0 1-16,-5-2-1 15,3 0 2-15,-2-1-2 16,-2-1 1-16,-3 0 0 15,-5 0-1-15,-3-1 1 16,-6 0 7-16,-4-1 0 16,-4 1 7-16,-4 0 1 15,-3 0-3-15,-4 1 3 16,-3 1-6-16,-3 0 3 16,-4 3-4-16,-2 0-8 15,-4 0 1-15,-1 0 4 16,-4 0-6-16,0 0 0 15,-2 0 0-15,1 0 0 16,-1 1 1-16,1 1-1 16,-1-1 1-16,3 1 0 0,0-1 0 15,3 1-1-15,-1-1 1 16,4-1 0-16,-1 2 0 16,4 0 0-16,2-1-1 15,0-1 2-15,0 2-2 16,3-2 1-16,0 0-1 15,-2 0 0-15,-4 0-9 16,-4 0-20-16,-7 0-29 16,-10 0-80-16,0 0-96 15,-18 0-359-15</inkml:trace>
  <inkml:trace contextRef="#ctx0" brushRef="#br0" timeOffset="4885.8756">12556 7905 147 0,'0'0'101'15,"0"0"-62"-15,0 0 29 16,0 0-2-16,0 0-14 16,0 0 18-16,-31-19 9 15,30 16-13-15,1 1-35 16,0 0-31-16,0 2 0 16,0 0 2-16,5 0 19 15,10 0-6-15,4 0-9 16,7 3-5-16,6 1 0 15,5 0 9-15,8 0-3 0,5-3 3 16,4 1 13-16,4-2-4 16,5 3 1-16,5 0-2 15,12 0 8-15,-6-1-6 16,2 4-6-16,2-4 8 16,-13 1-5-16,10-2-11 15,13 2 3-15,12-1-3 16,12-2-5-16,-8 3 9 15,-23-3-10-15,-22 0 12 16,-10 3-4-16,8-2-7 16,10 2 9-16,21-2 6 15,12 2 0-15,-10-2-3 16,-8 2-2-16,-3-1 0 0,4-2 0 16,25 0 21-1,10 0 6-15,-6 0-11 0,-26 0-15 16,-22 2 2-16,-13 1-4 15,-4 0-5-15,9 1-4 16,9 1 0-16,10 3 0 16,-3 0 1-16,2 0 6 15,-2 1-7-15,0-1-1 16,-1-2 0-16,-2 0 7 16,-2-1-5-16,4-2 4 15,-2 0 1-15,0 0-1 16,2 0 4-16,10 2 10 15,14 1 2-15,15-2-5 16,2 3 11-16,-9 0-14 16,-10-4 5-16,-8 0-12 0,-15-3 14 15,-10 0 11-15,-11 0 0 16,-2 0-8-16,22 0 5 16,-2 0-7-16,11 0-1 15,1-4 2-15,-12-1-7 16,12 1 4-16,-3-1 4 15,0 1-4-15,-1 1-7 16,-1 0-1-16,-1 0 0 16,2-1 5-16,-2 3-5 15,-1-1-11-15,-1 1 5 16,-2-1-4-16,-3-1 8 16,0 0-9-16,2 1 14 15,-3-3-8-15,2 1-1 0,2 1 6 16,-2 0-5-1,3-1-6-15,-4 1 8 0,0 1-9 16,-4-1 2-16,1 1-1 16,-3-1-1-16,0-2 1 15,0 1 0-15,-3 1 0 16,0-1 11-16,-2-1-12 16,0 2 6-16,0-1-4 15,4 2 4-15,0-2 4 16,1 1-9-16,3-1 5 15,-2-1-5-15,1 1 9 16,-2 0-4-16,0 0 3 0,-2-1 1 16,-5-1-2-1,1 3 0-15,-6-4-6 0,0 3 8 16,-5 0 3-16,0 0-2 16,-4-1 0-16,-5 1 7 15,-2 1-15-15,-2 1 11 16,-2 0-2-16,-3 1-11 15,-1 0 11-15,0-1-4 16,0 2 0-16,0-1 0 16,-1 1-7-16,3-2 5 15,-3 2 5-15,3-2-5 16,-1 2 2-16,1-3-2 16,0 1-6-16,0 1 1 15,-2 1 8-15,1-1-2 16,1 1-6-16,0 0 0 0,1 0 1 15,-2 0-2-15,-2 0 7 16,2 0-6-16,1 0-1 16,-1 0 0-16,-1 0 0 15,-7 0 0-15,-1 0 2 16,-9 0-2-16,-4 0-10 16,-1 0 10-16,-2 0-6 15,0 0 0-15,0 0 5 16,0 0-6-16,0 0 7 15,0 0 0-15,0 0-1 16,0 0-14-16,0 0-49 16,0 0-55-16,-8 0-39 15,-26 1-4-15,2 5-172 0,-5 1-290 16</inkml:trace>
  <inkml:trace contextRef="#ctx0" brushRef="#br0" timeOffset="19077.3401">13435 10408 909 0,'0'0'124'15,"0"0"-124"-15,0 0-1 16,0 0-93-16,0 0 94 16,0 0 14-16,64 6 5 15,-33 0-13-15,11 4 1 16,6-4-1-16,22 2 1 16,27 1 3-16,21-1 6 0,10 1-2 15,-3-3-1-15,-7 1-13 16,-8-1 2-16,1-2-1 15,-4 3 0-15,-1 0 5 16,-3 1-3-16,3 2-3 16,-1 1 1-16,-1-1 0 15,-2 2 8-15,2-2-8 16,-1 1 7-16,0-5-8 16,2 1 0-16,-3-3 1 15,-3-1 7-15,-3-1-7 16,0 3 11-16,1-2 2 15,0 0 14-15,1 2-15 16,-3-1-4-16,-6-1-1 16,0-1-2-16,-14 0-4 15,-14-2-2-15,-13 0 0 0,1 0 0 16,7 0 0 0,23 0 5-16,26 0-4 0,23-11-1 15,14-5 19-15,5-3 13 16,0 0 13-16,-7 4-18 15,5-1-15-15,-2 1 0 16,0 0-2-16,3 0-10 16,0 2 12-16,0 0 2 15,-1 4 7-15,-3 1-5 16,0 0-5-16,-2 2 1 16,-3 1-1-16,-1-1-2 15,-4 2 0-15,-5 0-8 16,0-1 12-16,-7 2-7 15,-4 1 4-15,-5 1 3 16,-4-1-1-16,-2 2 1 16,-3 0 0-16,-5 0-8 0,-3 0-3 15,-5 0 4-15,-2 0-4 16,-2 5-1-16,-2-2 1 16,-11 2-1-16,-12-1 6 15,-11-1 1-15,-1 1-1 16,7 2-7-16,10-1 1 15,8 2 1-15,1 0-1 16,-3 1-1-16,2-2 0 16,-1 0 1-16,2-3 0 0,-2 0 0 15,0-2 13 1,1 1-13-16,-3-2 1 0,-3 4 6 16,-1-3-7-16,-4 2 1 15,0 0-1-15,-4 2 0 16,-3-2 1-16,-3 2 4 15,-3-3-6-15,-4-2 0 16,-5 0 7-16,-1 0 0 16,-6 0 11-16,-5-7-10 15,-4 2 1-15,-2-1 4 16,-1-2-12-16,-3 1 18 16,2-2-4-16,0 1-1 15,0 0-12-15,2-1-1 16,2 1 15-16,-2 0-16 15,1 2 2-15,1-1-2 0,-2 2 6 16,0 0-5-16,-2-2 6 16,-1 2-6-16,-1 1 0 15,-3 0 8-15,-3 0-8 16,-1 1 8-16,-3 0-8 16,-6 1 0-16,1 2-1 15,-3 0-1-15,0 0-99 16,-13-3-158-16,-7 0-53 15,-7-3-364-15</inkml:trace>
  <inkml:trace contextRef="#ctx0" brushRef="#br0" timeOffset="54715.2451">12307 2928 82 0,'0'0'185'0,"0"0"-18"15,0 0-53-15,0 0-88 16,0 0 93-16,30-6 25 16,-3-4 11-16,8-4-22 15,15-6-23-15,8-6-28 16,11-3-35-16,4-1-18 16,0 0-9-16,-1 2-11 15,-4 2-9-15,-4 4 0 16,-2 2-13-16,-7 6-63 15,-3 7-98-15,-16 2-86 16,-19 5-269-16</inkml:trace>
  <inkml:trace contextRef="#ctx0" brushRef="#br0" timeOffset="54935.4755">12374 3180 1207 0,'0'0'142'0,"0"0"-114"16,93-9-4-16,-5-11-6 16,27-10 65-16,5-2-3 15,-6 2-35-15,-14 5-19 16,-28 6-6-16,-13 7-14 16,-13 1 0-16,-5 4-6 0,17-1-71 15,-9 1-150-15,-10-1-386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18:43.8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25 6280 416 0,'0'0'623'0,"0"0"-533"16,0 0 36-16,0 0-26 15,0 0-16-15,130-19 13 16,-68 2 4-16,11-2-36 15,4-2-25-15,0 0-23 16,-3 1-8-16,-2-1-8 0,-7 3 7 16,-5 1-8-1,-8 2-12-15,-9 2-65 0,-16 1-120 16,-11 1-135-16,-13 5-202 16</inkml:trace>
  <inkml:trace contextRef="#ctx0" brushRef="#br0" timeOffset="212.0127">11832 6326 692 0,'0'0'64'0,"0"0"1"16,0 0 95-16,91-7 5 15,-35-3-16-15,22-6-7 16,17-3-36-16,21-6-32 0,5-3-44 15,-6 3-20-15,-11 5-10 16,-20 7-17-16,-25 7-149 16,-18 3-237-16</inkml:trace>
  <inkml:trace contextRef="#ctx0" brushRef="#br0" timeOffset="4118.2359">11214 7311 441 0,'0'0'74'0,"0"0"-48"15,0 0 10-15,0 0-23 16,0 0-2-16,0 0 12 16,0 0 42-16,73 14 19 15,-37-6-9-15,10 2-33 16,3 1-6-16,4-1 2 15,1 1 8-15,3 0-3 16,0 0 5-16,3-1-3 16,-2 0-9-16,1-2 2 15,0 0-12-15,0 0 11 16,1-3-6-16,-1-4 8 0,-1-1 7 16,1 0 1-1,2 0-12-15,-1-6-11 0,1-6-3 16,-1 0 2-16,0-2 5 15,-4 0-15-15,-2-1 4 16,-4-3-4-16,-3 1 2 16,-4-3-3-16,-3-3-2 15,-5-2 15-15,-3-1-1 16,-3-6-2-16,-3-2 2 16,-3-2-3-16,-4-3-3 15,1 2 1-15,-5-2-1 16,-2-2-1-16,-1 2-4 15,-2 0-5-15,-5 2-7 0,-1-3 6 16,-4 2-1-16,0-2-6 16,-4-1 0-16,-11 4-9 15,-3-1-7-15,-7 1 13 16,-4 3 3-16,-4-1 11 16,-2 6-4-16,-7-4 3 15,-3 0-1-15,-4 2-6 16,-4 0 7-16,0 3-10 15,-4 2 1-15,2 2 6 16,-1 4 6-16,1-2-4 16,2 4-7-16,-1 1-1 15,1 1-1-15,-2 3 0 16,-2 1 0-16,-3 4 11 16,-2 0-10-16,2 6 0 0,-1 2 0 15,0 0 0 1,0 2 1-16,-5 13-2 0,-1 3 0 15,-2 2-1-15,-1 1 0 16,3 1 1-16,6 1 0 16,4-1 1-16,5 1-1 15,9 0-1-15,5-1-6 16,7 3 0-16,2 3 6 16,4 3-4-16,3 1 4 15,2 0 1-15,1 2-2 16,2 2-5-16,-1-2 1 15,3 4-4-15,-1-1 2 16,0 1 1-16,3-1 7 0,-2 2-1 16,6 0-5-16,0 1 4 15,1 4 1-15,3 2 0 16,5 3-7-16,0 1 6 16,5 1-11-16,15 2 12 15,8 0-11-15,12-3 2 16,8-5 10-16,12-4 10 15,6-7-4-15,17-5 7 16,14-2-2-16,-9-7 1 16,-9-7 3-16,-12-6 4 15,-15-7-2-15,5 0-8 16,7 0 10-16,-9-4 2 16,-1-10 4-16,-5-3 1 15,-5 0-9-15,-3-2 8 0,-7 3-10 16,-4 2-9-16,-9 2 4 15,-3 4-4-15,-8 2-5 16,-5 3-1-16,-1 3 1 16,-4 0-1-16,0 0-20 15,0 0-90-15,-5-3-79 16,-7-1-500-16</inkml:trace>
  <inkml:trace contextRef="#ctx0" brushRef="#br0" timeOffset="18353.2339">8073 480 90 0,'0'0'65'16,"0"0"-16"-16,0 0 17 15,0 0 23-15,0 0-11 0,0 0-11 16,-30-46-34-1,27 42 3-15,-3 2-19 0,6 1 11 16,-3 1-15-16,3 0-5 16,0-3 4-16,-2 3-12 15,2 0-27-15,0 0-16 16,-1 0-2-16,1 0 1 16,0 0 19-16,0 0 25 15,0 0 7-15,0 0 16 16,0 0 19-16,0 0 27 15,0 0 19-15,0 0 23 16,0 0-4-16,0 0-7 16,0 0-5-16,-2-1 1 15,2 1-9-15,-1 0-16 16,-2 0-21-16,3 0-23 0,0 5-26 16,0 14-1-1,4 10 2-15,4 4-2 0,7 6 7 16,-3 3 2-16,0 0-3 15,1 0-5-15,-1 2-1 16,2-2-1-16,-1 0-89 16,11 2-111-16,-5-10-107 15,-5-11-451-15</inkml:trace>
  <inkml:trace contextRef="#ctx0" brushRef="#br0" timeOffset="18853.8101">8353 319 965 0,'0'0'104'0,"0"0"-20"16,0 0-68-16,0 0-16 15,0 0 13-15,0 0-13 16,0 0 65-16,14 87 9 15,-10-49-19-15,-2 1-16 16,-2-2-8-16,0 0-8 16,0-3-11-16,0-6-11 15,0-4 0-15,4-4-1 0,2-6-5 16,4-4-12-16,4-4-11 16,5-3-17-1,3-3 31-15,7 0 1 0,4-11-5 16,1-5-9-1,0-4-34-15,-5 0-4 0,-6 0 8 16,-7 0 35-16,-6-1 22 16,-9 5 10-16,-1 1 9 15,0 4 33-15,-8 4 16 16,2 3 13-16,-3 3 47 16,9 1-30-16,0 3-68 15,0 20-22-15,4 9 1 16,8 9 14-16,4 6 11 15,5 1-12-15,0 2-12 16,3-3-1-16,3-1-8 0,-1 0-1 16,15 21-123-16,-7-14-169 15,-9-6-382-15</inkml:trace>
  <inkml:trace contextRef="#ctx0" brushRef="#br0" timeOffset="19642.5743">11003 398 1205 0,'0'0'213'15,"0"0"-85"-15,0 0 28 16,0 0-74-16,0 0-52 15,0 0-29-15,0 0 11 16,-20 67 17-16,26-17-12 16,6 8-11-16,-2 2 0 15,3 1 4-15,-2-2-10 0,-3-2-23 16,3-2-66-16,3 6-105 16,-4-14-135-1,1-14-299-15</inkml:trace>
  <inkml:trace contextRef="#ctx0" brushRef="#br0" timeOffset="20040.3013">11267 389 1020 0,'0'0'136'0,"0"0"-136"16,0 0-9-16,0 0 9 15,0 0 59-15,16 96-4 0,-7-61-4 16,2 1-31-16,5-3-2 16,3-3-11-16,4-3-7 15,4-4 0-15,2-7-7 16,0-3-28-16,3-12-28 16,-5-1-63-16,-2-5 24 15,-4-13 86-15,-7-6 16 16,0 2 11-16,-6 1 40 15,-5 7 59-15,-2 6 21 16,-1 6-16-16,0 2-35 0,0 5-22 16,4 14-43-1,9 7 31-15,2 11 26 16,1 4-37-16,0 2-12 0,1-1-3 16,1 1-11-16,-2 0-9 15,17 13-49-15,-6-8-168 16,3-10-392-16</inkml:trace>
  <inkml:trace contextRef="#ctx0" brushRef="#br0" timeOffset="21226.1618">12828 718 727 0,'0'0'118'16,"0"0"-57"-16,0 0 102 0,0 0-17 15,-98 0-56-15,67 16-20 16,0 3 5-16,1 6-8 15,5 2-23-15,6 2-27 16,8 2-9-16,7 0-8 16,4-1-28-16,4-3 28 15,17-2 0-15,5-8 0 16,8-9-38-16,1-8-11 16,1-2 2-16,-1-23 46 15,-5-13-5-15,-11-11 6 16,-13-21 0-16,-6-22 14 15,-31-19-1-15,-4 10 43 16,1 20 2-16,7 32 12 0,9 23 36 16,0 7 2-16,2 3-2 15,4 6-7-15,5 10-27 16,7 4-72-16,0 20-20 16,13 15 2-16,14 8 8 15,6 10 9-15,10 1-8 16,8-3-3-16,6-4-54 15,6-7-41-15,3-10-23 16,0-12-46-16,-2-11-100 16,-4-11-25-16,-11-4 93 15,-12-18 90-15,-12-7 61 16,-14-2 57-16,-11 2 97 0,0 3 92 16,-17 8 61-16,-4 6-8 15,-2 5-46-15,0 7-67 16,-1 0-56-16,0 10-46 15,1 10-15-15,3 6-11 16,4 2 1-16,5 2-2 16,8-2-9-16,3-1-10 15,0-5 5-15,12-4-7 16,9-4-36-16,3-6-37 16,3-8-40-16,1 0 5 15,-2-6 81-15,-6-10 26 16,-6-1 21-16,-5-1 1 15,-6 1 0-15,-3 5 28 16,0 3 25-16,0 6 31 16,0 3 40-16,-3 0-43 0,3 0-69 15,0 0-12-15,0 7-12 16,3 6 11-16,8 3-8 16,9-3-4-16,0 0 4 15,5-5 9-15,2-5 0 16,0-3-54-16,-1-3 16 15,-3-16 29-15,-5-6 9 16,-8-6 0-16,-5-8 9 16,-5-4-3-16,-5-4 30 15,-13 0 19-15,-2 3 18 16,1 10 19-16,3 12 35 0,6 10 15 16,5 8-53-1,2 4-82-15,3 6-7 0,6 17-21 16,13 10 4-1,10 6 8-15,3 4-6 0,6-3-29 16,-2-2-39-16,-2-9-17 16,6-2-49-16,-8-10-126 15,-11-9-309-15</inkml:trace>
  <inkml:trace contextRef="#ctx0" brushRef="#br0" timeOffset="21399.7865">13311 584 1407 0,'0'0'0'15,"0"0"-80"-15,0 0 47 0,109-7 8 16,-47-5 15-16,7 0-19 16,24-7-81-16,-17 0-82 15,-15 2-136-15</inkml:trace>
  <inkml:trace contextRef="#ctx0" brushRef="#br0" timeOffset="21969.7869">13879 394 687 0,'0'0'263'15,"0"0"-90"-15,0 0-15 16,0 0-72-16,0 0-59 16,0 0-27-16,0 0-9 15,-52 26-12-15,58-10 21 0,10 1 13 16,4-2-2-16,4-3 15 15,0-7-26-15,-1-3-28 16,-3-2-8-16,-1-9 36 16,-5-10 21-16,-5-9 1 15,-8-5-9-15,-1-1-1 16,-4 0-6-16,-14 2 62 16,-3 7 28-16,-2 7 12 15,-2 10-43-15,0 8-16 16,1 0-26-16,6 11-23 15,3 12 0-15,11 6-12 16,4 3-4-16,7 3-16 16,19-4 32-16,9-5 5 15,8-4-5-15,5-11-12 0,4-8-5 16,2-3 1-16,-6-9-21 16,-6-12 14-16,-11-4-3 15,-14-4 2-15,-13 2 24 16,-4 3 26-16,-7 2 28 15,-9 8 53-15,-1 6-16 16,3 3-19-16,2 5-17 16,6 0-30-16,5 5-25 15,1 10-30-15,4 6-7 16,17 4 37-16,9 7-1 16,4 0 2-16,3-1-1 15,0 0 0-15,-6-2 2 16,-4-2-2-16,-11 1 0 15,-12-1 0-15,-4-1-22 16,-22 5-6-16,-18 0-38 0,-59 14-67 16,8-7-219-16,-7-7-470 0</inkml:trace>
  <inkml:trace contextRef="#ctx0" brushRef="#br0" timeOffset="22203.8977">12610 1412 1525 0,'0'0'148'0,"0"0"-147"0,173-25-1 15,-22-23 79-15,26-12 23 16,16-10 21-16,-5 2-13 16,-16 9-49-16,-9 3-29 15,-17 3-17-15,-34 13-15 16,-34 10-25-16,-29 13-110 15,-19 8-47-15,-20 9-69 16,-7 0-275-16,-3 12-201 0</inkml:trace>
  <inkml:trace contextRef="#ctx0" brushRef="#br0" timeOffset="22382.0702">13216 1484 1367 0,'0'0'271'16,"0"0"-142"-16,0 0-96 15,0 0-12-15,0 0 39 0,147 0 72 16,13-56-22-16,23-16-37 16,1-3-22-16,-20 8-28 15,-33 16-13-15,-16 8-10 16,-23 8-37-16,-29 14-183 16,-27 6-424-16</inkml:trace>
  <inkml:trace contextRef="#ctx0" brushRef="#br0" timeOffset="30875.3316">11738 3384 902 0,'0'0'137'16,"0"0"-9"-16,0 0-60 16,113-32-47-16,-17 1 8 15,38-5 63-15,12-3-5 16,-4 5-26-16,-14 4-15 15,-20 4-17-15,-9 5-7 16,-20 4-1-16,-19 6-20 16,-19 5 7-16,-8 1-8 0,1 5-12 15,-4 0-122-15,-16 0-113 16,-14 14-127-16,-4 0-394 0</inkml:trace>
  <inkml:trace contextRef="#ctx0" brushRef="#br0" timeOffset="31115.4252">11896 3680 1167 0,'0'0'141'0,"0"0"-141"16,108-9-6-16,-10-16 6 15,13-7 26-15,0-7 50 16,-6 1-2-16,-9 1-23 15,-2 0-19-15,-1 1-13 16,-19 8-1-16,-17 6-18 16,-16 7-6-16,-8 3-47 15,15 0-112-15,-9-1-197 16,-5-2-476-16</inkml:trace>
  <inkml:trace contextRef="#ctx0" brushRef="#br0" timeOffset="32995.2417">14045 959 72 0,'94'-22'25'0,"12"-4"-25"0,-14-4-20 15,-14 4 20-15,-17 2 16 16,-13 1-2-16,-6 0 3 16,2-7 1-16,3-7-18 15,2-5-51-15,-13-5-40 16</inkml:trace>
  <inkml:trace contextRef="#ctx0" brushRef="#br0" timeOffset="33109.7709">14777 487 5 0,'0'0'93'15,"-10"-93"-18"-15,-12 47-27 16,-5 6-11-16,-4 0-2 15,-5 3-15-15,-7 3-8 16,-4 1-12-16,-7 3-12 16,-7 2-9-16,-13 0-5 0,-32 3-19 15,19 7-43 1</inkml:trace>
  <inkml:trace contextRef="#ctx0" brushRef="#br0" timeOffset="49509.5749">15235 756 616 0,'0'0'104'0,"0"0"-46"16,0 0-25-16,0 0 51 16,0 0 10-16,53-20-28 15,5-1-18-15,33-11 24 16,28-6-27-16,11-1-6 15,-5 1 13-15,-10 6 1 16,-13 6-8-16,2 1-3 16,-4 1-18-16,-5 0 0 15,-17 3-13-15,-16 3 2 16,-17 5-7-16,0 0 4 16,7-4-4-16,3-3-6 15,11-2 8-15,-7 1-2 16,-6 0 0-16,-7 3 10 15,-9 3-16-15,-8 5 12 16,-10 4-3-16,-9 0-9 0,-6 6-10 16,0 0-28-16,-3 7-13 15,3 9 51-15,4 8 39 16,1 5-5-16,3 5-10 16,3 2-9-16,2 3-2 15,2-1-3-15,5-4-1 16,-1 2-7-16,0-5 4 15,-2-3 3-15,0-4-9 16,-6-7 0-16,-4-3 0 16,-3-7 3-16,-5-2 3 15,-1-2-2-15,-2-1 3 16,0-2-7-16,0 2 1 16,-17-1 25-16,-7 4-2 0,-13-1-22 15,-15 6-1-15,-21-1 14 16,-32 4-13-16,-29 2-2 15,-11 4 6-15,4-1-6 16,7 2 1-16,17 0-1 16,-1-1 1-16,3 5-1 15,9-4-8-15,5 1 8 16,5 3-2-16,5 1-4 16,11-3 6-16,16-3-6 15,16-4 6-15,5-2 0 16,-3 2 0-16,-4 1 0 15,-1 0-1-15,10-4 1 0,10-3-1 16,5-3 1-16,11 1-7 16,5-5 7-16,6-1-1 15,1 1-6-15,3-2 0 16,0 0 6-16,0 0 1 16,0 0-1-16,0 0 1 15,0 0 0-15,0 0-1 16,0-8-4-16,-2-4 5 15,1-5 0-15,-1-4 18 16,2-9 2-16,0-6-10 16,0-7 2-16,11-3-12 15,6 0-1-15,6-1-8 16,2 4-60-16,20-5-79 0,-8 11-129 16,-2 6-280-16</inkml:trace>
  <inkml:trace contextRef="#ctx0" brushRef="#br0" timeOffset="50902.0064">15380 1367 51 0,'0'0'106'16,"0"0"-29"-16,0 0 4 15,0 0 24-15,0 0-11 0,0 0-3 16,0 0-5-16,-51-28-55 16,51 24-31-16,8 1 0 15,10-2 28-15,13-2-9 16,29-5 20-16,41-11 36 15,38-7 1-15,19-7-21 16,7-1-6-16,-11 4 2 16,-18 4-9-16,-2-1-12 15,-10 2-6-15,-6 5-7 16,-12 4 2-16,-21 3-18 16,-18 6 5-16,-21-1 4 0,-12 2-8 15,2 0 8 1,0-2-9-16,2-2 8 0,-8 4-8 15,-7 0 0-15,-5 3-1 16,-6 2 2-16,-4 3-1 16,-5 2-1-16,-3 0-15 15,0 0-25-15,0 4-30 16,0 9 70-16,0 6 26 16,0 6 3-16,3 6-1 15,2 0-14-15,0 5-5 16,1 1-9-16,2-2 13 15,0 0-13-15,-2 1 11 16,1-6-1-16,0 1-10 16,-2-5 0-16,-2-5 4 15,0-4-2-15,-3-6-2 0,0-5 1 16,0-3-1-16,0 0 12 16,0-1 0-16,-13 0 14 15,-10 4-18-15,-14 1 4 16,-24 8-9-16,-36 3 2 15,-40 12-5-15,-27 4-1 16,-5-1 1-16,4 1 6 16,21-4-6-16,12-2 1 15,16-5 0-15,28-3 9 16,23-6-8-16,22-3 8 16,5-2-9-16,-4 2 7 15,-3 0-6-15,-8 2-2 16,3 1 0-16,3-2 0 15,0 3-7-15,3-3 1 0,5-3 6 16,8-4 8-16,7 0-8 16,5-1-10-16,4-1 9 15,3 0-11-15,3-1 12 16,3-2 0-16,2 3-7 16,1-3-1-16,0 0 1 15,3 0 7-15,0 0-1 16,0 0-12-16,0 0 13 15,0-11 28-15,-1-7-17 16,-2-7 33-16,-1-9-14 16,2-7 5-16,-2-4-4 0,0-5-17 15,2 0-12 1,-2-5 5-16,-2 4-7 0,2 4-50 16,4-1-47-16,0 12-128 15,0 10-377-15</inkml:trace>
  <inkml:trace contextRef="#ctx0" brushRef="#br0" timeOffset="51988.763">16184 2145 910 0,'0'0'38'16,"0"0"-38"-16,87-26 0 16,-2-1 6-16,34-9 39 15,21-6 1-15,7 4-4 16,-6-1-6-16,-10 3-1 15,-9 2-8-15,-11-3-11 16,-5-1 2-16,-24 4-1 0,-18 7 3 16,-19 8-7-16,-11 3-1 15,-3 0 13-15,-1 2 4 16,-3 0-9-16,-9 7 16 16,-9 3 5-16,-5 2 2 15,-2 2-41-15,2 3-2 16,5 15 0-16,3 14 30 15,7 9 52-15,3 6-27 16,3 8-17-16,2-1 0 16,-1 3-18-16,1-3-8 15,-3-3 1-15,-1-4 6 16,-3-3-13-16,0-5-6 16,-4-10 1-16,-1-2 1 0,-4-8-1 15,-4-6 11 1,0-5-11-16,-5-4 0 0,-2 0 0 15,0-4 9-15,0 0-4 16,-2 3-4-16,-14 3-1 16,-12 0 0-16,-27 5-1 15,-35 4-8-15,-46 2 2 16,-28 3-1-16,-13 1-10 16,-2 1-11-16,10-2 14 15,6 4 14-15,5-1 1 16,9 2 0-16,12 0 17 15,13-3-8-15,27-5-1 16,29-8 6-16,22-1 14 0,14-3-16 16,2-2 15-1,5-2-15-15,5 3 2 0,7-4-2 16,9 0-12-16,2 0 0 16,2 0 0-16,0 0-1 15,0 0-7-15,0 0 1 16,0-2 6-16,0-6 19 15,0-6-18-15,-1-7-1 16,1-9-8-16,0-9-14 16,0-23 0-16,23-30-19 15,19-33-90-15,-4 15-98 16,0 16-178-16</inkml:trace>
  <inkml:trace contextRef="#ctx0" brushRef="#br0" timeOffset="53146.8782">15860 592 492 0,'0'0'105'15,"0"0"2"-15,0 0 19 16,0 0-22-16,0 0-54 16,0 0-19-16,0 0-31 15,-16-22-14-15,16 42 14 16,6 5 0-16,-2 5 6 15,-1 3 13-15,-3 2-6 0,0-4-12 16,-9-1 5-16,-7-4-6 16,4-9-9-16,-4-7 9 15,3-9 5-15,2-1 21 16,3-3-2-16,2-8 1 16,2-1-24-16,4 1-1 15,0 5 55-15,0 2-42 16,6 4-12-16,9 0-1 15,6 0 1-15,5 2 1 16,3 3-1-16,2-2 7 16,0-1-7-16,-1-2 5 0,-1-2-4 15,-4-13 8-15,-5-8 0 16,-7-5-9 0,-9-6 12-16,-4-2-13 0,-3-6 1 15,-18 2-1-15,-5-2-11 16,-4 1 4-16,-2 7 7 15,4 5 69-15,5 7-47 16,6 9-5-16,8 9 30 16,6 4-47-16,3 6-28 15,0 15 19-15,15 6-14 16,7 4 1-16,8 1-28 16,6-3-10-16,4-4-18 0,5-8-32 15,0-8-20 1,-1-9 21-16,-5 0 16 0,-8-12 40 15,-5-8 48-15,-11-2 5 16,-5-2 21-16,-6 4 25 16,-4 1 16-16,0 7-13 15,0 3-4-15,-3 6-3 16,-4 3 14-16,-2 0-24 16,0 7-18-16,2 7-7 15,-2 6-6-15,3 2-1 16,3 2-2-16,3-2 0 15,0-2-5-15,0-4 5 16,0-7-18-16,1-4 0 16,5-5 8-16,0 0 12 15,0 0 61-15,0-12-23 0,2-3-20 16,-4-2-7-16,2 1 2 16,-2 1 1-16,-2 4 19 15,1 3-4-15,-2 2-4 16,1 4-11-16,1 2-14 15,2 0-1-15,2 0-32 16,6 8 18-16,4 5 14 16,2 1 1-16,3 1 20 15,0-1-6-15,0-1-1 16,2-1-11-16,-4-3-2 16,0-5-100-16,-4-1-117 15,-8-3-495-15</inkml:trace>
  <inkml:trace contextRef="#ctx0" brushRef="#br0" timeOffset="53474.8307">16544 427 867 0,'0'0'197'0,"0"0"23"15,0 0-34-15,0 0-51 16,0 0-40-16,0 0-53 15,0 0-42-15,0 24 0 16,10 5 6-16,0 6-5 16,13 23-1-16,-5-8-100 15,-2-6-270-15</inkml:trace>
  <inkml:trace contextRef="#ctx0" brushRef="#br0" timeOffset="54194.8224">16009 1758 927 0,'0'0'103'0,"0"0"-87"16,0 0-16-16,0 0 18 16,0 0-16-16,0 0-2 15,0 0 12-15,6 17 5 16,-1-6-7-16,0 0-8 16,0-3-1-16,-2-4 5 15,2-3-6-15,-1-1-13 16,1 0-19-16,1-11 31 15,2-6 1-15,0-2-1 16,0-1 1-16,-2 1 0 0,2 2 1 16,0 6 0-16,-2 0-1 15,1 6 0-15,2 1 0 16,-1 1 10-16,2 1 2 16,2-3-5-16,0-2 16 15,2-3 2-15,0-4-8 16,-2-6-8-16,-1-6-3 15,-4-7 8-15,-4-8-14 16,-3-4 9-16,-1-3-9 16,-19 0 1-16,-5 1 3 15,-6 4 31-15,-5 8 27 16,-2 7 8-16,0 13-5 16,-1 8 22-16,5 7-65 0,9 0-12 15,6 14-10 1,10 8-5-16,9 4-21 0,2 4-32 15,47 14-35-15,0-8-81 16,5-7-139-16</inkml:trace>
  <inkml:trace contextRef="#ctx0" brushRef="#br0" timeOffset="54509.6333">16388 1154 1008 0,'0'0'56'0,"0"0"-28"0,0 0-15 16,0 0-3-16,0 0 26 16,94-56-10-16,-77 56-26 15,-5 1-3-15,-4 19 3 16,-5 9 89-16,-3 11-39 15,0 3-18-15,0 5 3 16,0-7 1-16,0-5-5 16,0-5-31-16,8-9-3 15,17-7-3-15,11-10-16 16,24-5 22-16,29-15-81 16,-10-2-132-16,-9-2-523 0</inkml:trace>
  <inkml:trace contextRef="#ctx0" brushRef="#br0" timeOffset="55095.9686">16817 2241 1222 0,'0'0'168'0,"0"0"-149"16,0 0-19-16,0 0-9 15,0 0 9-15,-2 81 28 16,2-48-12-16,0 1 3 16,0 0-10-16,0-5-2 15,0-3-7-15,0-8 6 16,0-6-6-16,2-10-51 16,5-2-5-16,2 0 56 15,1-14 0-15,5-3 1 16,0-1 8-16,3-2-8 15,1 2 0-15,-3-2 1 0,2 0-1 16,-2 0 0-16,-5-2 9 16,-3-2-9-16,-5-2 0 15,-3-1 6-15,-6 0 0 16,-18-5 3-16,-7-1-9 16,-10 4 24-16,-5 4 1 15,-3 6 4-15,4 9 4 16,6 3-7-16,10 7-15 15,9 0-12-15,14 7-4 16,6 13-39-16,12 4-64 16,51 14-47-16,-3-5-176 15,2-7-489-15</inkml:trace>
  <inkml:trace contextRef="#ctx0" brushRef="#br0" timeOffset="55450.5473">17055 2257 1333 0,'0'0'185'15,"0"0"-95"-15,0 0-67 16,0 0-13-16,0 0 0 16,0 0-9-16,0 0-1 15,61-13-13-15,-45 23-3 16,-5 5-20-16,-3 4-44 0,-3-2 13 15,-3 4 66-15,-2-4 1 16,0-4 1-16,0-2 6 16,0-1-5-16,0-3-1 15,0 3 14-15,7 0 2 16,2 3 18-16,5 3 29 16,-2-1-20-16,2 4-8 15,-3 2-13-15,-3-1-15 16,-2 2 6-16,-1 2-3 15,-2 0-11-15,-3 15-79 16,0-8-109-16,0-2-399 0</inkml:trace>
  <inkml:trace contextRef="#ctx0" brushRef="#br0" timeOffset="55632.2417">17272 2911 1265 0,'0'0'187'0,"0"0"-148"16,0 0-39-16,0 0-7 15,0 0 6-15,0 0-27 16,0 0-118-16,36 51-193 16,-19-38-558-16</inkml:trace>
  <inkml:trace contextRef="#ctx0" brushRef="#br0" timeOffset="55782.3833">17468 3299 1113 0,'0'0'181'0,"0"0"-106"16,0 0-18-16,0 0-31 16,0 0-15-16,0 0-11 15,0 0-122-15,6 65-167 0</inkml:trace>
  <inkml:trace contextRef="#ctx0" brushRef="#br0" timeOffset="55934.0145">17597 3750 1460 0,'0'0'211'15,"0"0"-137"-15,0 0-26 16,0 0-48-16,0 0-54 15,0 0-644-1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19:49.7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84 9822 613 0,'0'0'64'15,"0"0"-63"-15,0 0 40 16,0 0 8-16,-91-46 15 15,62 33 18-15,-5-1 25 0,-2-2-35 16,-3-1 4-16,-3 0-14 16,2 3-17-16,0-3 14 15,-1 5 8-15,1 0-5 16,1 3-21-16,0 1-19 16,-4 2 10-16,1 2-3 15,-1-1 6-15,-6 3-15 16,-2-1-1-16,-1 3-6 15,-4 0-7-15,2 0 16 16,0 0-6-16,8 3-4 16,-1 1 5-16,7 0-6 15,-1 2-10-15,3-3 6 16,2 4-6-16,-1-2-1 0,4 0 10 16,-4 2-1-1,3 2-8-15,-2-1 0 0,2 3 0 16,-2-1 9-16,3 0-9 15,0 2 10-15,-2 1-11 16,3 1 0-16,-1 0 3 16,1 0-2-16,-1 0-1 15,1 0 1-15,1-2 4 16,3 3-4-16,-1-1 0 16,1-2-1-16,4 2 1 15,-1-1 6-15,-1-1-6 16,1 2-1-16,0-2 0 15,-3 3 0-15,6 0 0 16,-3-1 0-16,0 0 1 16,1 2-1-16,-1-2 0 0,3 3 0 15,-1 0 2-15,-2 0-2 16,2 3 0-16,-1-1 0 16,1 3 2-16,1 1-1 15,2-1 0-15,0 0 0 16,4 2-1-16,2 2 1 15,3-1-1-15,0 3-1 16,2 1 0-16,0-1-8 16,2 2 7-16,2-1 2 15,2 1 0-15,2-1 2 16,1 1-1-16,0 2-1 16,4 0 1-16,9-1 0 0,8 2 0 15,6 0 7-15,5-2 2 16,5-2-9-16,9 1 10 15,4 0-10-15,5-2 1 16,1 0 0-16,5-1 9 16,4-1-5-16,12-1-5 15,17 1 0-15,19-4 6 16,5-4-1-16,-3-5-5 16,-12-5 9-16,-14-8-9 15,-5 0 11-15,-1 0-12 16,1 0 1-16,-14-5 8 15,-10 0-9-15,-13 1 1 16,-3 1-1-16,8-4 2 0,6 2-1 16,9-2 1-1,-4-2-1-15,1 1 5 0,-3 0-6 16,-3-1 1-16,-3 0 6 16,2 2-7-16,0-2 6 15,-1 3-5-15,7-2 0 16,1-1 0-16,0-1 5 15,2 0-4-15,-3-2 8 16,-5-1-3-16,0 0 2 16,-6 0-6-16,-5 1 6 15,-5-2-8-15,-4 1 9 16,-2-1 1-16,-2-1 0 16,1 1 3-16,-2 2 0 15,1-1-3-15,-1 2-2 16,1 0-3-16,-4 0-3 0,1 2 4 15,-4 1-5-15,0 0-1 16,-3-1 5-16,-2 2-5 16,-2 0 9-16,-1-1-3 15,0 0 7-15,-1-1 0 16,0 0 0-16,0-4 6 16,0 1-8-16,-1 1 4 15,0-6 4-15,-1 2-6 16,1-2-3-16,-1-3 1 15,-2-1-5-15,-1-1-6 16,-3-3 5-16,-2-2-5 16,-1-1 8-16,-2-1-7 15,-4-2 7-15,-1 1 7 0,0 1-4 16,0-1-2-16,-11-2 3 16,-4 2 1-16,-10-6 2 15,-5 0-9-15,-3-3 1 16,-6 0-2-16,-6 0-6 15,-3-1 1-15,-4 2 1 16,-5 2-1-16,-4 6 1 16,-5 0-2-16,-2 4-5 15,-17 2 5-15,-14 0 1 16,-12 1 0-16,9 4-1 16,22 3 1-16,22 6 0 15,13 0 0-15,-11-4 0 16,-3-1 8-16,-7-2-8 15,5 0-1-15,6 0-5 0,4 2 5 16,6 1 0-16,1-2 0 16,6 1 2-16,1 0-2 15,1 3 1-15,-2-1-1 16,2 4 1-16,-3-1-2 16,-4 3 1-16,-4 3 0 15,-3 1 0-15,-4 3 0 16,-1 0 0-16,-3 0 0 15,-1 3-9-15,1 6 9 16,2 4-1-16,1 1 1 16,5 0 6-16,1 1-6 15,5 0-1-15,5-3 1 16,7-3 0-16,9-1 0 16,4 0 0-16,5-4-1 0,3 1 1 15,2 1-1-15,-1-1 0 16,1 1-5-16,0 2 6 15,-3 3-8-15,0 0 1 16,-4 2 5-16,-1 1-6 16,-4 1 0-16,-2 2 8 15,-3 0-2-15,2 0-4 16,0-1-3-16,4-3 0 16,4-4 1-16,3-1 6 15,6-3-5-15,4-3-2 0,1 0-12 16,2-2-3-1,0 0 4-15,0 0 2 0,0 0-1 16,0 0-8-16,0 0-4 16,0 0-13-16,0 1-19 15,0 3 0-15,0-1-18 16,0 11-34-16,0-2-155 16,2 1-239-16</inkml:trace>
  <inkml:trace contextRef="#ctx0" brushRef="#br0" timeOffset="1463.0971">10541 10011 196 0,'0'0'143'0,"0"0"-27"15,0 0-5-15,0 0-26 16,0 0-1-16,0 0-18 0,-43-34 8 16,36 29-4-16,4 2-13 15,-2 1 8-15,0 0-3 16,0 1-24-16,0 1-5 15,-2 0-13-15,1 0-10 16,-3 6-9-16,-6 9 5 16,3 1-4-16,-3 6 0 15,1 3 4-15,0 3-5 16,-1 3 6-16,4 4 2 16,1-1 1-16,4 2 0 15,0 1-4-15,4-1-6 16,2-2 2-16,0 2 5 15,0-2 0-15,5 0 2 16,8-1 8-16,2-5-1 16,2-1-3-16,1-6-4 0,0-4-9 15,1-5 0-15,3-5 45 16,2-3 2-16,0-4 24 16,3 0-4-16,1-4-13 15,1-8-21-15,-2-2-9 16,1-6-4-16,-6 1-5 15,3-4-2-15,-5 2 4 16,-1-1-6-16,-5 2-1 16,-3 0 0-16,-5 0 2 15,-4-2 8-15,-2 2 4 16,0-4 11-16,-3-2-12 16,-11-1-7-16,0 0 3 15,-4-3-13-15,0 0 2 0,-2 2-8 16,-2 0 0-1,3 0 0-15,-4 3 0 0,3 3 0 16,1 1 4-16,0 2 3 16,2 4 7-16,3 0 0 15,0 5 0-15,0 0-6 16,4 1 1-16,-1 2-2 16,2 3-5-16,1 1-4 15,1 1 4-15,-2 2 17 16,1 0-5-16,0 0-6 15,-1 0-8-15,0 3-27 16,-3 8-27-16,1 0-60 0,1 4-102 16,1 0-114-1,6-8-244-15</inkml:trace>
  <inkml:trace contextRef="#ctx0" brushRef="#br0" timeOffset="4607.9168">11168 9864 121 0,'0'0'117'16,"0"0"-20"-16,0 0 5 0,0 0 9 16,0 0-7-16,0 0-34 15,0 0-3-15,-42-8-10 16,30 8 3-16,-1 0-8 15,-4 10-4-15,-1 5-10 16,-2 4-5-16,-2 5-7 16,-1 5 12-16,2 7-12 15,3 3 8-15,3 4 11 16,6 1-13-16,7 5 4 16,2 0-8-16,2 1 5 0,13-2-1 15,5-1 7 1,5-2-14-16,1-1 19 0,4-7-18 15,0-2 13-15,0-3-8 16,0-3-7-16,-1-7-3 16,-3-1 1-16,-1-6 5 15,-2-4-2-15,-3-3 3 16,-1-3-8-16,-2-3 11 16,-1-2 1-16,0 0-10 15,2-7-12-15,0-7-2 16,1-3 2-16,-4-7-9 15,4-2 7-15,-4-5-7 16,0-4 7-16,-4-2-1 16,0-3-6-16,-6 0 6 15,-2-3-1-15,-3 1-4 0,0-1 5 16,-2 0-6-16,-11 3 0 16,-2 0 8-16,-4-1 0 15,2 5-2-15,-6-1-7 16,3 6 8-16,-4 1-8 15,3 2 11-15,-1 3 1 16,-2 4-10-16,0 2 6 16,3 0-6-16,-4 2 4 15,4 1-5-15,-1 2 6 16,1 3 1-16,0 0-7 16,2 4 5-16,3 0 0 15,0 4-5-15,4 1 12 16,0 2 6-16,1 0-10 15,-2 0-9-15,0 0 0 16,-2 9-8-16,-4 1-9 0,4 7-21 16,-4 1-9-16,0 3-23 15,-6 11-71-15,6-6-95 16,0-2-128-16</inkml:trace>
  <inkml:trace contextRef="#ctx0" brushRef="#br0" timeOffset="6667.5174">11322 9925 491 0,'0'0'132'0,"0"0"-16"15,0 0-15-15,0 0-17 16,0 0-6-16,0 0 13 15,95-90 4-15,-58 63-22 16,4-2-14-16,9-1-1 16,-2-1-13-16,1 3 0 15,-5 3-11-15,-5 1-5 16,-6 5-12-16,-6 4-1 16,-6 1-15-16,-5 4 2 15,-5 1-3-15,-5 2-36 16,-6-1-85-16,0 0-105 15,-1 3-289-15</inkml:trace>
  <inkml:trace contextRef="#ctx0" brushRef="#br0" timeOffset="6928.062">11602 9481 905 0,'0'0'89'0,"0"0"-52"16,0 0-8-16,0 0 14 16,110-28 14-16,-71 22 4 15,1 3 1-15,-1 3-23 0,0 0-13 16,-4 6-4-16,-5 8-21 16,-7 6 12-16,-5 2 6 15,-9 7 9-15,-8 1 15 16,-1 6-3-16,-31 24-40 15,-3-9-119-15,-5-3-193 0</inkml:trace>
  <inkml:trace contextRef="#ctx0" brushRef="#br0" timeOffset="17409.0363">12267 10877 5 0,'0'0'24'0,"0"0"-8"16,0 0-3-16,0 0-4 15,0 0-2-15,0 0-6 0,-10-2 8 16,7 0 2 0,0 1 15-16,0 0 16 0,-2-1-3 15,2 1 0-15,0 0 6 16,-3-1 10-16,3 1-19 16,-1-2 10-16,1 2 0 15,0-1-11-15,1 0 5 16,1 1-2-16,1 1 9 15,0-2 5-15,0 2 0 16,0 0 0-16,0 0-9 16,0 0 4-16,0 0-7 15,0 0-7-15,0 0-17 16,0 0-16-16,0 0-13 16,0 0 8-16,1 0 4 15,8 0 2-15,6 5 11 0,2 2 28 16,3 0-5-16,6 1-7 15,2-3 5-15,3-1 6 16,5-1 0-16,5-1-1 16,5 1-7-16,0-3-10 15,5 0-7-15,1 2-2 16,-1-2-1-16,-1 0-9 16,1 0 9-16,-2 0-3 15,-1 0-1-15,-3 0-1 16,1 0-6-16,-4 0 8 15,1 0-8-15,-3 0 0 16,2 0 1-16,1-2-1 16,-1-1 1-16,0 2 1 15,-2 0-2-15,1 0 2 0,-3-2-1 16,2 0 8-16,-2 0-8 16,-1-1 0-16,2 1 0 15,-4 0 0-15,0-1 0 16,1 0-1-16,1 0 1 15,3-1-1-15,0 3 0 16,0-2 0-16,1 2 0 16,1-1 0-16,-2 3 0 15,-3-1 0-15,1 1-1 16,-3 0 1-16,-2 0 0 16,-1 0-1-16,-4 0 1 15,0 1 0-15,-1 2 0 16,-2 0 0-16,1 0 1 0,-1-1-1 15,2 1 1 1,1-1-1-16,2-1 1 0,0 1-1 16,3-1 1-16,1 0-1 15,2 1 1-15,1-2-1 16,-2 1 1-16,-3-1-1 16,1 0 2-16,0 0-1 15,0 0 1-15,0 0-2 16,0 0 6-16,-3 0-5 15,2 0 0-15,1 0 0 16,1 0 8-16,0 0-2 0,1 0-4 16,1 0 3-16,1 0 2 15,2-3-7-15,-1 3 8 16,1-1-7-16,2 0 6 16,2 1-2-16,-3 0 1 15,-1-2-5-15,0 2 4 16,-4-1-5-16,0 1 9 15,-1 0-8-15,-1 0-1 16,-2 0 5-16,1 0-5 16,-2 0 0-16,-1 0 3 15,3 0-3-15,-2 0-1 16,1 0 1-16,0 0-1 16,2-2 0-16,1 0 1 15,0 1 0-15,1-1-1 16,1 0 0-16,-1 0 1 0,0-1-1 15,2 0 0-15,-3-1 1 16,-1 1 1-16,-3 1-2 16,0 1 1-16,-2 1-1 15,0-1 0-15,-2 1 0 16,2 0 1-16,1 0-1 16,-1 0 1-16,-1 0-1 15,-3 0 0-15,1 0 0 16,-4 0 0-16,0 0 0 15,-2 1 0-15,-1 2 0 16,1 0 0-16,2 0 0 16,-1-1 0-16,0 0 2 15,1 1 5-15,-1-2 2 16,-1 0 4-16,2 1-3 16,-1-2 0-16,-1 0 2 0,1 2 2 15,-1-2 2-15,0 1 2 16,-2-1 1-16,2 0 0 15,-2 0 1-15,2 0 3 16,-1 0-5-16,3-3-6 16,-2 0 4-16,0-3 0 15,1 1 4-15,1-1-7 16,0-1 3-16,1 0-5 16,-3 0-1-16,0 0 2 15,0-1-4-15,-3 0-7 16,-2 1 5-16,2-1-5 15,-3-2 1-15,2 3 5 0,-3-3-6 16,1 1 0-16,-2-1 0 16,-2 0 6-16,1-2-7 15,-4 0 0-15,0-1-1 16,-1-1-5-16,-2-2 5 16,-2-1-6-16,-1-2-2 15,0 0 9-15,0 1-6 16,0-2-1-16,-1 1 7 15,-4 2 0-15,-1-2 13 16,1 3-4-16,1-1 0 16,-2 2-9-16,2 0 1 15,-2 2-1-15,1-1 0 16,-2 1-13-16,0-1 12 0,-1 4-1 16,0-2 2-1,-1 1 1-15,-1 0 9 0,1-1-10 16,-3 3-6-16,-1-1-3 15,-1 3 3-15,-2 0 6 16,-2 0 6-16,-1 2 6 16,-1 0-11-16,2 0 7 15,-2 2-7-15,2 1 6 16,-2 0-6-16,1-1-1 16,-3 3 3-16,0 0-2 15,-1 0 0-15,-3 0-1 16,1 0 1-16,-2 0-1 15,1 0 1-15,1 0 0 0,-3 3 0 16,3-1 5-16,-1 0-5 16,1 0-1-16,0-1 1 15,-1-1 0-15,1 2 0 16,-3-2 0-16,1 0 0 16,-2 0 2-16,1 0-3 15,0 0 1-15,-1 0 0 16,1 0-1-16,0-2 1 15,-2-1 8-15,-1-1-8 16,-3 1 8-16,-1-4-2 16,-3 3-6-16,-2-2 0 15,-1-1 4-15,-3 2-4 16,0 1-1-16,0-1 1 16,-3 2 1-16,-1 1 0 0,-2 2-2 15,-1 0 1-15,1 0-1 16,-2 0 8-16,0 0-7 15,1 0 6-15,-1 0-7 16,0 0 0-16,1 0 0 16,-1 0 0-16,1 0 0 15,1 0 0-15,1 2-6 16,2 1 6-16,3 1 1 16,0-2 0-16,5 2-1 15,3 0 0-15,3-1 0 16,4 1 0-16,5-3 0 15,3-1 0-15,6 0 1 16,-1 0-1-16,2 0 0 0,-1 0 1 16,-1 0-1-16,-3 0 0 15,-1-1 1-15,-4-3 0 16,-3 1-1-16,-3 2 0 16,-2 1 0-16,-3-1 1 15,-2 1 0-15,-2-2-1 16,0 2 0-16,1-1 0 15,-4 1 0-15,-1 0 0 16,-3 0 6-16,1 0-5 16,-1 0-1-16,2 0 1 15,2 0-1-15,-2 1 0 16,-3 3 0-16,0 1 0 16,-2 0-6-16,2-2 6 0,-3-1 1 15,5-1-1 1,-3-1 0-16,1 0 0 0,-1 0 1 15,-3 0-1-15,1-4 8 16,-3-3-8-16,1 0 0 16,-2-1 1-16,2-1-1 15,0 2 5-15,3-1-4 16,2 3 5-16,1-1-6 16,6 3-2-16,1 0 2 15,6-2 2-15,2 2 4 16,1 0 2-16,3 2-7 15,2-1 0-15,2-1 5 16,4 1-6-16,0-1 3 0,-1 1-2 16,1 0-1-1,-1 0 0-15,0 1-1 0,-2 0 1 16,-1 1-1-16,-3 0 1 16,0 0-2-16,-1 0 1 15,-1 0 1-15,-1 0-1 16,1 0 1-16,1 0 0 15,0 0 0-15,0 0 0 16,0-1 1-16,3-1-1 16,2 1 0-16,4-1 1 15,2 2-1-15,2 0 0 16,1 0 0-16,0 0 0 0,2 0 0 16,-5 0 0-1,0 0 2-15,-3 0-2 0,-1 0 0 16,0 2 0-16,-5 4 0 15,-2 3 0-15,-6 2 0 16,-3 2 0-16,-4-1 0 16,1 3 0-16,0-2-2 15,1 0 4-15,0 0-2 16,6 0 0-16,2 0 1 16,7-3-1-16,5 3 0 15,5-2 0-15,4-1-1 16,1 2-9-16,4 0 10 15,1 5-2-15,1 0-7 16,-1 7 9-16,2 0 0 16,1 5 0-16,0 2 1 0,0 1-2 15,0 2 0 1,0 2 1-16,0-3 0 0,0 0 0 16,4-2 0-16,2-1 0 15,0 0-7-15,4-3 6 16,1 2-9-16,3-2 4 15,2-2 2-15,1-1 4 16,1-2 1-16,3-2-1 16,-1-2 8-16,3-2 0 15,0-2-1-15,3-3 3 16,6-3 6-16,3-4 12 16,4 0 6-16,1-3-2 15,2-1-10-15,0 0 2 16,-5 0-7-16,-1 0-6 15,-5-3-4-15,-2-1-5 0,-4 2 5 16,-3-3 5-16,-1-2-6 16,-4 0 0-16,2 1 2 15,-4-2-2-15,-2-1-5 16,-2 2 5-16,-4 2-6 16,-1 2 0-16,-3 1-7 15,-3 2-62-15,-13 2-76 16,-11 10-243-16,-9 0-467 0</inkml:trace>
  <inkml:trace contextRef="#ctx0" brushRef="#br0" timeOffset="18308.3911">16642 4806 1113 0,'0'0'172'16,"0"0"-36"-16,0 0-46 15,0 0 48-15,0 0-70 16,0 0-1-16,0 0 3 16,133-57-28-16,-42 24-23 15,-2 0-13-15,-7 4 0 16,-9 6-6-16,-16 5-12 15,24-3-104-15,-8 3-204 16,-21 4-288-16</inkml:trace>
  <inkml:trace contextRef="#ctx0" brushRef="#br0" timeOffset="18515.9144">16776 5121 1220 0,'0'0'86'16,"0"0"-41"-16,109-25 11 15,-42-1 24-15,5-8-16 16,-9-2-12-16,8-3-30 16,7-9-22-16,-19 7-112 15,-17 7-434-15</inkml:trace>
  <inkml:trace contextRef="#ctx0" brushRef="#br0" timeOffset="18922.7391">16569 4316 1356 0,'0'0'159'0,"0"0"-110"16,0 0-5-16,0 0-2 16,0 0-26-16,-88 55-4 15,62 13 18-15,-8 27 21 16,0 9-11-16,6 1-4 0,6-10 1 16,5-10-11-1,6-13 2-15,5-14 4 0,3-16-5 16,3-5-12-16,0 2-5 15,17 3-3-15,6 2 4 16,13-10 11-16,9-7 36 16,27-10 13-16,28-16-5 15,35-6-32-15,13-26-6 16,-2-10-10-16,-13-5-11 16,-27 6 5-16,-20 5-5 15,-20 9-7-15,-20 9 0 16,-10 7 0-16,7 10-96 15,-5 0-148-15,-13 0-473 0</inkml:trace>
  <inkml:trace contextRef="#ctx0" brushRef="#br0" timeOffset="21428.938">842 13404 804 0,'0'0'153'16,"0"0"-92"-16,0 0-16 16,0 0 78-16,0 0 3 15,0 0-19-15,-90-7-37 16,69 26-37-16,-4 5-2 15,-5 12-12-15,-3 10-12 16,3 8 9-16,0 5 7 0,5 3-7 16,9 0-4-16,14-2-5 15,2-5-7-15,15-4-9 16,18-5 2-16,6-3-9 16,7-4 0-16,2 1 16 15,1 1 16-15,-7 1-14 16,-8 4 9-16,-13 4-3 15,-9 8 2-15,-12 3 7 16,-9-1-1-16,-19-2-2 16,-10 0 12-16,-5-9-3 15,-5-3 17-15,1-10-18 16,0-8 1-16,3-7 8 16,5-8-4-16,3-7-7 0,12-6-4 15,6 0 4 1,6 0-3-16,6 0-16 0,6 0-2 15,0 0-34-15,0 0 34 16,6 2-32-16,12 20 6 16,6 12 26-16,6 24 1 15,-3 21 0-15,0 25 1 16,-10 14-1-16,-13 4 0 16,-4 3 2-16,0-7 7 15,0 0 6-15,0 0 0 16,0 1-14-16,0-5 17 15,0-5-17-15,16-8 17 16,-2-8-7-16,6-2 0 0,-2-7 5 16,3-3-16-1,0-14 6-15,-6-14 2 0,-2-11-8 16,-1-1 12-16,3 2-11 16,0 4 0-16,0 4 0 15,4-7 16-15,-4-6-7 16,0-7-8-16,1-5-2 15,-2-9 0-15,5-6 0 16,1-5 40-16,4-6 20 16,7 0-29-16,5-11-13 15,7-11-8-15,1-10 11 16,6-9-9-16,-1-2 11 0,0-3-10 16,-3 5-12-1,-8 4 7-15,-4 8-8 0,-9 10-1 16,-5 9-13-16,-1 10-99 15,-4 7-112-15,-9 12-415 0</inkml:trace>
  <inkml:trace contextRef="#ctx0" brushRef="#br0" timeOffset="28068.8993">3246 12630 658 0,'0'0'85'0,"0"0"-65"15,0 0 2-15,0 0 57 16,0 0-2-16,-95-51 6 16,73 40 26-16,-4 2-19 15,0-2-14-15,-5 5-19 16,0-1-14-16,-4 4 5 0,-4 1-24 15,-1 2 2 1,-3 0 3-16,-4 2 10 0,0 8-13 16,-2 2-8-1,-3 4-5-15,2 1 0 0,0 3 6 16,2 2-9-16,5 5 0 16,1 2-4-16,5 4-5 15,3 2 0-15,4 3 7 16,3 1-7-16,4 3 7 15,1 2-1-15,4 1-6 16,5 3 5-16,5 4 2 16,4 2 1-16,4 0 10 15,7 4-3-15,11 2-4 16,2 0-2-16,10-1 11 16,-1-1-2-16,3-2 1 0,3-5 8 15,3-1-12-15,3-3-3 16,3-5-1-16,5-2 11 15,2-5-22-15,4-7 27 16,3-8 0-16,0-9 20 16,2-9 8-16,-2-2 4 15,0-21-19-15,-3-13-5 16,-3-9-13-16,2-8-5 16,-5-5-6-16,-5-3 0 15,-8-3 3-15,-10 1-2 16,-9-1 8-16,-10-2 4 15,-7-1-7-15,0-1-11 0,-12-2-4 16,-10 2 6 0,-6 1-1-16,2 4-8 0,-4 10 0 15,1 5 0-15,-1 9 1 16,0 9-1-16,2 8 8 16,-2 6-8-16,-3 7-5 15,0 6-4-15,-3 1 8 16,3 1-35-16,2 13-27 15,13 5-59-15,18 20-70 16,5-3-126-16,20-4-311 0</inkml:trace>
  <inkml:trace contextRef="#ctx0" brushRef="#br0" timeOffset="28678.644">3999 13525 789 0,'0'0'229'0,"0"0"-115"15,0 0 44-15,0 0 42 16,0 0-17-16,0 0-47 16,0 0-54-16,21-8-29 15,-5-4-2-15,4-2 4 16,5-1-16-16,-1-2-17 16,-3 0-9-16,1 1-12 15,-3 4-1-15,-2 0-7 16,-2 4-83-16,-7 3-84 15,-1 0-182-15,-7 4-333 0</inkml:trace>
  <inkml:trace contextRef="#ctx0" brushRef="#br0" timeOffset="28863.7497">3950 13716 1393 0,'0'0'228'0,"0"0"-228"16,0 0 3-16,0 0-3 15,0 0 37-15,0 0-37 16,0 0-38-16,106-44-445 0</inkml:trace>
  <inkml:trace contextRef="#ctx0" brushRef="#br0" timeOffset="33368.2283">11479 13416 582 0,'0'0'73'0,"0"0"-60"16,0 0-1-16,0 0-5 16,0 0 45-16,0 0 33 15,0 0 29-15,61 9-8 16,-23-1-15-16,8-2-16 15,6 2 0-15,8-3 11 16,4-1 2-16,18-2 4 16,-7-1-21-16,4-1-20 15,-3 3-20-15,-11-3-12 16,6 0 26-16,-4 0 3 16,-5-3 8-16,-3-1-15 15,-6-1-15-15,-6-2-10 0,-3 2 1 16,-3 0 0-16,0 0-1 15,3-1-5-15,5-2 6 16,3 0-7-16,3 2 0 16,0 0-4-16,-1 3 3 15,-6 1 9-15,-4 2-9 16,-8 0-2-16,-7 2-6 16,-6 4 0-16,-4-1 1 15,-7 1 5-15,-2-1 4 16,-3-2 5-16,-2-1-3 15,-1-2 3-15,-4 1 1 16,2-1-4-16,-2 0-4 16,0 0-8-16,0 0 6 0,0 0-7 15,0 0-16-15,0 0-59 16,-9 3-112-16,-3 0-365 0</inkml:trace>
  <inkml:trace contextRef="#ctx0" brushRef="#br0" timeOffset="36039.9714">3814 14444 619 0,'0'0'89'0,"0"0"-89"16,0 0-2-16,0 0 2 16,0 0 48-16,0 0 31 15,85 25 21-15,-44-18-21 16,8-3 18-16,7-1-13 15,4-3-4-15,6 0-9 16,0 0-19-16,2-7-11 16,0 1-30-16,-3 2 1 15,-1 2-6-15,-5 1-5 16,-6-1 6-16,-7 2-7 16,-6 0 0-16,-10 0-6 15,-9 0-16-15,-9 8-83 16,-12 12-115-16,-4-3 12 15,-16-1-190-15</inkml:trace>
  <inkml:trace contextRef="#ctx0" brushRef="#br0" timeOffset="36311.4884">4100 14907 927 0,'0'0'103'0,"0"0"-48"15,129-13-44 1,-37-15 28-16,19-9 50 0,7-4 2 16,-20 7-11-16,-25 7-30 15,-22 8-23-15,-8 4-13 16,8 1-7-16,5-3-7 15,10-2-116-15,-15 6-143 16,-16 3-614-16</inkml:trace>
  <inkml:trace contextRef="#ctx0" brushRef="#br0" timeOffset="41135.4024">11676 5464 447 0,'0'0'101'0,"0"0"-30"0,0 0 45 16,0 0-8-16,0 0-11 15,-88 20-19-15,65-8 29 16,-2 5-22-16,-1 1 9 16,0 3-2-16,3 3-11 15,0 6-20-15,5 4-10 16,4 6-3-16,6 7-4 16,5 5 10-16,3 4-3 15,1 3 3-15,16-2 7 16,4 1-5-16,6-4-9 15,9-4 1-15,6-11-10 16,6-6-2-16,9-11-8 0,7-9-5 16,6-9 2-1,-1-4-16-15,-3-4 3 0,-6-14 6 16,-9-6-7-16,-10-8 1 16,-13-4 0-16,-7-7-2 15,-12-3 2-15,-8-8-1 16,-1-3-4-16,-16-8 5 15,-14 2-6-15,-9-3 1 16,-4 6-6-16,-5 6-1 16,2 11 0-16,3 9-1 15,4 10 1-15,6 9-24 16,6 8-29-16,7 4-67 16,4-3-60-16,4 1-127 15,5-7-536-15</inkml:trace>
  <inkml:trace contextRef="#ctx0" brushRef="#br0" timeOffset="41775.7885">11546 3964 385 0,'0'0'183'0,"0"0"55"15,0 0-30-15,0 0-33 16,0 0-24-16,0 0-26 16,0 0-28-16,0 3-31 0,0-3-14 15,0 3-13 1,0-3-8-16,0 2-22 0,0 2-8 16,0 4-1-16,-3 7-73 15,-5 0-232-15,3-4-594 0</inkml:trace>
  <inkml:trace contextRef="#ctx0" brushRef="#br0" timeOffset="42194.2914">11615 3995 897 0,'0'0'352'0,"0"0"-56"0,0 0-162 15,0 0-75-15,0 0-35 16,0 0-23-16,0 0-1 15,78-96-1-15,-29 60-140 16,-6 7-138-16,-9 5-230 0</inkml:trace>
  <inkml:trace contextRef="#ctx0" brushRef="#br0" timeOffset="42343.55">11666 4118 618 0,'0'0'138'0,"0"0"-22"16,0 0-14-16,0 0-32 0,0 0-21 16,183-73-16-1,-85 12-33-15,-5-2-257 0</inkml:trace>
  <inkml:trace contextRef="#ctx0" brushRef="#br0" timeOffset="42594.1368">12021 3483 590 0,'0'0'43'0,"0"0"6"16,0 0 68-16,86 27 32 0,-45-10-29 15,-6 4-29 1,-3 6 6-16,-7 4-22 0,-11 8-14 15,-13 3 0-15,-1 5-14 16,-17 3-23-16,-11 1-6 16,-12 1-18-16,7-14-194 15,11-17-70-15</inkml:trace>
  <inkml:trace contextRef="#ctx0" brushRef="#br0" timeOffset="42899.838">12644 3202 725 0,'0'0'170'15,"0"0"21"-15,0 0 22 16,-101 78-19-16,68-37-48 15,6 2-40-15,3 6-12 16,10 0-18-16,8-6-12 16,6-2-25-16,6-7-16 15,17-5-22-15,13-6-1 16,7-7 0-16,7-12 4 16,2-4-4-16,-1-4-90 15,0-39-113-15,-15 4-313 0,-14-5-336 0</inkml:trace>
  <inkml:trace contextRef="#ctx0" brushRef="#br0" timeOffset="43087.7889">12643 3063 859 0,'0'0'301'15,"0"0"-77"-15,0 0 37 16,0 0-104-16,0 0-87 16,0 0-39-16,0 0-18 15,-22 16 1-15,41 25 6 16,6 5 5-16,8 4-9 15,3 0 0-15,3-4-15 16,4-1-1-16,-1-8-42 16,14-15-130-16,-9-8-331 15,-10-14-359-15</inkml:trace>
  <inkml:trace contextRef="#ctx0" brushRef="#br0" timeOffset="43952.2179">13008 3151 1008 0,'0'0'314'0,"0"0"-32"15,0 0-104-15,0 0-42 16,0 0-61-16,0 0-16 16,0 0-23-16,-37 40-24 15,34-12-12-15,1 4 2 16,2 1 9-16,0-1-11 16,5-5-8-16,5-6-3 15,4-7-7-15,-2-11-16 16,0-3 34-16,0-7 10 15,-2-17-1-15,-4-9-8 0,-4-7-1 16,-2-2 1-16,0 2 8 16,-2 4-9-16,-4 5 7 15,2 12-6-15,1 6 7 16,0 10 9-16,3 3-17 16,0 0-8-16,6 13 7 15,10 6-10-15,11 5 11 16,6 0 8-16,6-1-8 15,7-6-1-15,3-11 1 16,0-6-1-16,-1-6-5 16,-8-19-29-16,-8-9-31 15,-13-7 28-15,-11 1 22 0,-8-2 15 16,0 5 1-16,-10 6 2 16,-3 9-1-16,-4 9 42 15,5 6-1-15,1 7 5 16,2 0-13-16,4 7-34 15,5 7-6-15,0 4 0 16,5 2-19-16,15-2-50 16,6 1-1-16,8-3 42 15,2-2 29-15,-2-2 5 16,-4 0 0-16,-5 1 0 16,-9 1-7-16,-9 1-2 15,-7 2 9-15,0 1 0 16,-10 2 7-16,-7-3-6 15,-2 0 8-15,4-3-2 0,4-8-1 16,10-6-6-16,1 0-2 16,9-20-91-16,16-13 12 15,10-12-63-15,4-12-20 16,1-13 4-16,-5 2 65 16,-8 1 73-16,-8 1 22 15,-10 17 35-15,-1 3 52 16,-6 10 10-16,1 15 9 15,-3 11 29-15,0 7-14 16,0 3-63-16,0 4-57 16,0 14 0-16,0 6 14 15,0 6-6-15,4 5-9 16,9 3 0-16,3 1 10 16,1 1-9-16,-2-1 0 0,-1 0 1 15,-7-3-1-15,-4-3 9 16,-3-4-8-16,0-5-1 15,0-7-1-15,-3-9-4 16,3-15-107-16,0-13-74 16,1-6-620-16</inkml:trace>
  <inkml:trace contextRef="#ctx0" brushRef="#br0" timeOffset="44536.6026">14047 2721 682 0,'0'0'175'16,"0"0"-74"-16,0 0-49 16,0 0 39-16,0 0 15 15,0 0-11-15,0 0-50 0,43 73-33 16,-28-71 20-16,4-2 3 16,-5-11-1-16,0-10-10 15,-3-8-10-15,-4-2 2 16,-4-5-7-16,-3 2 0 15,0 2-2-15,-6 6 7 16,-5 9 62-16,-3 7-19 16,-2 10 10-16,1 0 2 15,0 19-43-15,1 10-19 16,7 8-6-16,7 3 6 0,0 4-7 16,18-3-10-16,11-4-5 15,10-10-10-15,9-8 25 16,3-17 9-16,4-2 3 15,2-25-12-15,-2-13-40 16,-6-10-9-16,-6-3-78 16,-10-4 12-16,-11 4 63 15,-10 1 26-15,-9 5 7 16,-3 14 19-16,0 7 23 16,0 12 51-16,0 4-20 15,-2 8-5-15,2 0-49 16,0 0-4-16,13 3-19 15,9 5 17-15,7 5 6 16,3-1 9-16,6 4 23 16,-1 1 13-16,0 1 9 0,-2 3 20 15,-7 4 2-15,-7 0-20 16,-11 3-37-16,-10 7-19 16,-25 18 55-16,-66 33 32 15,-99 37-76-15,-84 28-11 16,25-25-235-16,3-17-1351 0</inkml:trace>
  <inkml:trace contextRef="#ctx0" brushRef="#br0" timeOffset="54071.9248">10446 13936 10 0,'0'0'12'0,"0"0"-11"16,0 0 0-16,0 0-1 16,0 0-11-16</inkml:trace>
  <inkml:trace contextRef="#ctx0" brushRef="#br0" timeOffset="55317.033">11090 13752 46 0,'0'0'186'0,"0"0"-64"16,0 0-7-16,0 0-36 16,0 0-12-16,0 0-4 15,0 0 4-15,0-61-4 16,-3 57 1-16,0 1-5 15,3-1-11-15,-2 3-4 16,0-2 0-16,-1 0-4 16,-1 2 1-16,0-1-14 15,-2-3 5-15,2 2 4 16,-4-1-5-16,0 0 9 16,0 1-9-16,-1 0 5 15,0 1-8-15,-1-1-5 16,1 3-4-16,-6 0 1 0,4 0-7 15,-3 0 0-15,-2 0-3 16,2 3-5-16,-1 4-5 16,-3 2 0-16,3 1 1 15,-3 2 1-15,1 0-1 16,0 2 6-16,0 3-7 16,1 0 1-16,2 1 0 15,0 3 0-15,3 1 0 16,1 3 2-16,4 0-3 15,1 3 0-15,4 1 1 16,1 0-1-16,0-2 0 16,0 0 0-16,0-1 1 0,4-2-1 15,2 0-1 1,1-2 1-16,4 0 9 0,-1-1-8 16,4-1-1-16,1-1 1 15,3 0 5-15,0-2-5 16,0-2 1-16,0-3 4 15,-1 0-5-15,1-5 0 16,-1 0 0-16,1-4 12 16,2-3 3-16,0 0 2 15,0-2-1-15,1-9 1 16,-2-2-5-16,0-1-5 16,-3-2-7-16,-1-3 8 15,-5-3-7-15,1 0 11 16,-5-4 1-16,-2-1 5 15,-1-2-7-15,-3-2 1 0,0-1-4 16,0 1-4-16,-1 0-4 16,-8 1 3-16,-3 1-3 15,1 3 0-15,1 2 11 16,-2 2-11-16,0 5 5 16,1 0-5-16,0 2-1 15,0 2 11-15,-3 0-11 16,4 1 6-16,0 2-6 15,0 3 0-15,2 0 8 16,1 3-6-16,1 0-1 16,-1 2-1-16,2-1 0 15,0 3 1-15,2 0-1 16,0 0 0-16,-1 0-7 0,1 0 7 16,-1 0 0-16,1 0-1 15,0 6-4-15,0 0-1 16,0 2-45-16,0 4-57 15,1 15-91-15,-2-5-105 16,-1 2-533-16</inkml:trace>
  <inkml:trace contextRef="#ctx0" brushRef="#br0" timeOffset="57158.2695">15590 5420 1154 0,'0'0'207'16,"0"0"-102"-16,0 0-33 15,0 0 1-15,0 0 3 16,94-78-25-16,-51 58-23 16,2 1-14-16,4 2-12 15,-4 2-2-15,4 3-67 16,-14 3-147-16,-12 4-192 0</inkml:trace>
  <inkml:trace contextRef="#ctx0" brushRef="#br0" timeOffset="57354.0406">15590 5520 1013 0,'0'0'172'16,"0"0"-94"-16,0 0 29 15,94-31 71-15,-34 9-52 16,7-3-60-16,4 0-38 16,-2 3-14-16,-5 2-6 15,12 1-8-15,-20 9-122 16,-13-1-439-16</inkml:trace>
  <inkml:trace contextRef="#ctx0" brushRef="#br0" timeOffset="58504.5846">12006 14359 149 0,'0'0'156'15,"0"0"30"-15,0 0 34 16,0 0-4-16,0 0-18 16,0 0-119-16,-2-5-27 15,26 3 3-15,12 0 34 16,24-3-5-16,26-3-17 0,22-4-3 15,8 0 0 1,-17 1-30-16,-27 6-24 0,-27 0 2 16,-6 3-10-16,2-2-1 15,-1 0-1-15,-3 1-46 16,-14 1-94-16,-23 2-94 16,-4 0-49-16,-22 2-66 0</inkml:trace>
  <inkml:trace contextRef="#ctx0" brushRef="#br0" timeOffset="58699.4806">11977 14632 872 0,'0'0'132'0,"0"0"-79"16,83 6 17-16,-10-6 80 15,31 0-18-15,27-18-32 16,11-3-20-16,-14 0-24 15,-29 6-23-15,-36 9-17 16,2 6-16-16,-22 0-83 16,-11 0-262-16</inkml:trace>
  <inkml:trace contextRef="#ctx0" brushRef="#br0" timeOffset="72974.0401">15284 12173 806 0,'0'0'117'15,"0"0"-76"-15,0 0 92 16,0 0 72-16,-24-18-106 0,23 18-67 16,0 17-16-16,-2 9 11 15,0 6 13-15,0 5-7 16,-2 1-14-16,-4-4-10 16,2-1 4-16,-4-5 1 15,0-7 2-15,0-6-3 16,0-8 11-16,0-7 12 15,-2 0 27-15,3-20-34 16,-3-11-17-16,5-8 4 16,5-6-6-16,3-3 5 15,6 2-14-15,14 7 8 0,4 7-9 16,4 11 2-16,5 11-1 16,2 8-1-16,3 2 0 15,-2 20 1-15,0 10 1 16,-5 7 4-16,-6 4-5 15,-6 0 5-15,-8 0 7 16,-3-2-13-16,-4-1 1 16,2-6 4-16,9-6-5 15,5-13-158-15,0-11-472 0</inkml:trace>
  <inkml:trace contextRef="#ctx0" brushRef="#br0" timeOffset="73942.3815">15810 12303 788 0,'0'0'202'0,"0"0"-27"0,0 0 96 16,0 0-67-16,0 0-76 15,0 0-45-15,0 0-42 16,-15 2-24-16,15-2-16 15,0 0-1-15,1 0-75 16,10 0-191-16,4 0-269 0</inkml:trace>
  <inkml:trace contextRef="#ctx0" brushRef="#br0" timeOffset="74422.5585">16203 11743 821 0,'0'0'121'15,"0"0"16"-15,0 0 112 16,0 0-56-16,0 0-38 15,0 0-33-15,0 0-37 16,0 0-42-16,-19-25-30 16,19 49-7-16,0 8 10 15,0 5 6-15,4 2-10 16,4 0-1-16,-1 2-2 16,4-5-1-16,-4-1-6 15,-1-1-2-15,-1-3-11 16,-2-3-89-16,-3 0-77 0,0-7-186 15,0-7-191-15</inkml:trace>
  <inkml:trace contextRef="#ctx0" brushRef="#br0" timeOffset="74678.314">15962 12237 1129 0,'0'0'169'16,"0"0"-145"-16,0 0-10 16,0 0 63-16,159 27 48 15,-44-27 9-15,13-17-39 0,-7-4-11 16,-27 1-25 0,-31 4-9-16,-17 3-25 0,-4 1-6 15,1 1-4-15,1 0-15 16,-1 0 0-16,-18 9-100 15,-14 2-182-15,-11 0-564 0</inkml:trace>
  <inkml:trace contextRef="#ctx0" brushRef="#br0" timeOffset="75413.6636">16276 12547 780 0,'0'0'120'16,"0"0"-67"-16,0 0 97 15,0 0-16-15,0 0 0 16,0 0-29-16,0 0-22 16,-11-12-37-16,11 12-27 15,0 0-18-15,0 12-1 16,0 8 1-16,0 6 11 15,0 3 2-15,1 3-3 0,2-2-3 16,1 0-6-16,-1-5 4 16,-1-2 5-16,-1-5-11 15,1-7 6-15,-2-3-6 16,1-7 0-16,-1-1 8 16,0 0 14-16,0-16 5 15,0-9-14-15,0-8-5 16,2-5 3-16,-2 1-3 15,7 4 1-15,1 8-7 16,2 8 9-16,2 5 0 16,4 10-1-16,3 2-1 15,4 2-8-15,3 17 9 16,2 6 5-16,0 6-8 16,-1 4-6-16,-4 0-1 15,-4 2 0-15,-5-6 0 0,-10 1-74 16,-4-8-238-16,0-13-873 0</inkml:trace>
  <inkml:trace contextRef="#ctx0" brushRef="#br0" timeOffset="75929.3679">14254 12423 995 0,'0'0'145'0,"0"0"-85"16,0 0 11-16,0 0 28 16,0 0-13-16,0 0-12 15,0 0-34-15,92-20-21 16,-46 12-19-16,25-7-49 15,-10 1-256-15,-9-1-409 0</inkml:trace>
  <inkml:trace contextRef="#ctx0" brushRef="#br0" timeOffset="76472.5161">14946 11891 1064 0,'0'0'138'0,"0"0"-96"16,0 0 61-16,0 0 1 16,0 0-15-16,0 0-27 0,-99-19-27 15,71 19-17-15,-5 11 4 16,-1 0 1-16,1 4 6 15,4 1 8-15,7 1-14 16,8 3-7-16,8 1-6 16,6 3-2-16,0 4 3 15,16 3 3-15,5 4 16 16,7 2 13-16,2 2 1 16,1 5-6-16,-1 1 4 15,-1 4 13-15,-4 2-16 16,-4 4 1-16,-2 2 18 15,-1 5-20-15,0 15 5 16,-3-9-9-16,0 5-6 16,0-3-3-16,1-10-4 15,5 8-6-15,1 0 0 16,2-2 6-16,0-2-8 0,2-6 0 16,-1-6-7-16,0-9 0 15,-1-7-4-15,0-10-1 16,1-6 7-16,4-7-8 15,8-6 8-15,18-7-2 16,36-15-5-16,42-24-1 16,23-14-37-16,16-13-95 15,-42 15-228-15,-35 4-663 0</inkml:trace>
  <inkml:trace contextRef="#ctx0" brushRef="#br0" timeOffset="77232.5821">16991 11800 780 0,'0'0'183'15,"0"0"-50"-15,0 0 142 0,0 0-33 16,0 0-81-16,0 0-13 16,0 0-15-16,-57-35-56 15,57 35-48-15,0 20-28 16,0 9 10-16,0 8-2 15,2 10 7-15,8 2-7 16,1-2-8-16,1 0 6 16,2-3-7-16,2 0-14 15,10-5-171-15,-2-11-143 16,-2-14-434-16</inkml:trace>
  <inkml:trace contextRef="#ctx0" brushRef="#br0" timeOffset="77583.1417">17212 11787 560 0,'0'0'810'0,"0"0"-713"0,0 0-40 16,0 0 13-16,0 0 20 16,0 0-5-16,-41 82-27 15,41-46-2-15,8-2-12 16,7-1-21-16,1-7-8 15,2-6-8-15,0-7 3 16,-6-5-1-16,4-8-1 16,-5 0 5-16,-2-13 0 0,-3-8-5 15,-5-8 0 1,-1-4-8-16,0-2 1 0,-7-1 0 16,-9 3-1-16,0 6 0 15,1 9-10-15,2 9-23 16,2 9-16-16,5 0-18 15,5 12-40-15,1 9 2 16,14 5-3-16,30 13-62 16,-2-6-96-16,-3-10-307 0</inkml:trace>
  <inkml:trace contextRef="#ctx0" brushRef="#br0" timeOffset="78042.6773">17578 11734 783 0,'0'0'137'0,"0"0"11"16,0 0 53-16,0 0-42 16,0 0-64-16,0 0-50 15,-86-44-28-15,74 62 10 16,6 3-20-16,5 4 0 16,1-4-6-16,0 1 1 15,5-5-1-15,6-2 0 16,1-5 9-16,-3-6-9 15,0-4 0-15,-2 0 6 16,-1-9 1-16,0-6-2 16,-1 0-4-16,-4-2 12 15,1 4 22-15,-2 4 33 16,0 5 8-16,0 4-20 0,0 0-47 16,0 13-9-1,0 13 0-15,3 5 16 0,4 7-16 16,1 6 18-16,1-1 2 15,1-1 1-15,-4 1-1 16,-2-4-9-16,-2-5-2 16,-2-2-4-16,0-8 3 15,-3-7-2-15,-6-3-1 16,-1-6-5-16,-2-6 7 16,0-2-7-16,-3 0-1 15,0-7-13-15,4-7-107 16,11-6-48-16,0 2-162 15,9 3-314-15</inkml:trace>
  <inkml:trace contextRef="#ctx0" brushRef="#br0" timeOffset="78407.3917">17719 12022 1144 0,'0'0'217'16,"0"0"-40"-16,0 0-69 15,0 0-51-15,0 0-26 16,0 0-14-16,0 0-7 16,81-10-4-16,-62 12 1 0,-1 6-6 15,-6 5 5-15,-5 3-4 16,-6 4 8-16,-1 2 9 15,0 0 23-15,-11 3 5 16,-3-5 19-16,1 0 0 16,2-4-16-16,3-3-15 15,4-6-17-15,3-2-11 16,1-2-7-16,0-1 1 16,15-2 0-16,10 0-1 15,8-5-21-15,24-27-120 16,-7 0-157-16,-8-5-785 0</inkml:trace>
  <inkml:trace contextRef="#ctx0" brushRef="#br0" timeOffset="78716.2179">18241 11551 1360 0,'0'0'189'16,"0"0"-3"-16,0 0-40 15,0 0 37-15,0 0-72 16,0 0-79-16,0 0-26 16,-6 27 12-16,9 3 17 15,7 5-7-15,1 1 2 16,1 0-15-16,-1-4 0 0,2-1-14 15,-3-2 1-15,0-5-1 16,-4 0-1-16,0-2-74 16,-4 1-128-16,-2-7-141 15,0-7-403-15</inkml:trace>
  <inkml:trace contextRef="#ctx0" brushRef="#br0" timeOffset="78920.8366">18089 11981 1069 0,'0'0'384'0,"0"0"-265"0,0 0-39 15,0 0 11-15,0 0 23 16,88 20-25-16,-35-20-27 16,7-1-41-16,0-9-6 15,-1-1-15-15,-2 1-36 16,6-4-107-16,-15 3-263 15,-13 2-753-15</inkml:trace>
  <inkml:trace contextRef="#ctx0" brushRef="#br0" timeOffset="79316.4729">18438 12126 1265 0,'0'0'168'0,"0"0"-153"16,0 0 68-16,0 0 53 16,0 0-66-16,1 85-32 15,4-63-4-15,-2-1 0 16,-3 1-11-16,0-5-10 16,0 2-4-16,0-5 0 15,-5-4-9-15,1-4 9 16,1-6 0-16,1 0 7 15,2-7 52-15,0-16-31 16,0-7-12-16,3-5-1 16,9 4-18-16,3 4 0 0,4 9 7 15,2 7-4-15,2 6-8 16,2 5 15-16,2 5-14 16,3 11 10-16,4 9 7 15,-4 1-10-15,-1 2 1 16,-7 2-9-16,-5 0 1 15,-4-4-2-15,-9-1-133 16,-1-8-218-16,-3-11-1039 0</inkml:trace>
  <inkml:trace contextRef="#ctx0" brushRef="#br0" timeOffset="79986.7599">18646 11534 629 0,'0'0'608'16,"0"0"-509"-16,0 0 117 0,0 0-70 16,0 0-50-16,0 0-51 15,0 0-29-15,50-44-5 16,-12 37-4-16,4 2-7 15,2-2 14-15,0 1-14 16,-6 1 9-16,-6 0 1 16,-5 3 3-16,-6 2 2 15,-4 0-2-15,-3 3 5 16,-1 14 14-16,0 10 26 16,-1 9 1-16,0 7 33 15,0 7-21-15,-2 3-9 16,2 2-6-16,0-1-8 0,-1-1-10 15,0 1-5 1,0 0-8-16,-2 1 2 0,1-1-9 16,-4-1-6-16,0 0 1 15,-1-4-5-15,-1-1-7 16,-1-4 1-16,0-4-1 16,-2-3-1-16,-1-3 0 15,0-6-1-15,0-5-6 16,0-4 7-16,0-4 2 15,-8-3-2-15,-4 0 0 16,-12-3 8-16,-9 2 1 16,-27 1-3-16,-34 2-6 15,-44 5-56-15,-25 3-100 0,29-3-192 16,20-6-737-16</inkml:trace>
  <inkml:trace contextRef="#ctx0" brushRef="#br0" timeOffset="81821.6228">19527 12146 1185 0,'0'0'182'16,"0"0"-49"-16,0 0-11 15,0 0-58-15,0 0-30 16,0 0-17-16,44 0-15 15,-18-3-2-15,10 3-95 16,-5 0-179-16,-8 0-273 0</inkml:trace>
  <inkml:trace contextRef="#ctx0" brushRef="#br0" timeOffset="81976.5789">19500 12369 1166 0,'0'0'143'0,"0"0"-133"16,0 0 3-16,91 2-1 0,-2-10-12 15,-10-7-120-15,-1 0-256 16</inkml:trace>
  <inkml:trace contextRef="#ctx0" brushRef="#br0" timeOffset="82285.4046">20217 12131 1262 0,'0'0'236'0,"0"0"-160"15,0 0-27-15,0 0 23 16,0 0-18-16,0 0-27 16,95-21-16-16,-47 13-3 15,8 3-8-15,24-7-106 16,-15 3-219-16,-9-2-552 0</inkml:trace>
  <inkml:trace contextRef="#ctx0" brushRef="#br0" timeOffset="82757.4977">20824 11754 910 0,'0'0'129'16,"0"0"-73"-16,0 0 79 16,-83 0-16-16,53 0-16 0,0 0-23 15,3 0 26-15,6 0-30 16,6 0-2-16,7 0-2 15,5 0-6-15,3 0-40 16,0 0-22-16,0 10 2 16,3 6-6-16,11 12 27 15,0 5 5-15,1 12 29 16,0 4 16-16,-2 6-2 16,2 3-2-16,-3 6-10 15,-3 1-3-15,-2 1-19 16,-1-4 8-16,0 2-19 15,-1-3-3-15,-1-2-12 16,2-3-9-16,0-8-6 0,3-7 0 16,1-7-1-16,1-6 0 15,7-10 1-15,6-8-14 16,5-10-59-16,31-30-53 16,-9-8-178-16,-2-10-471 0</inkml:trace>
  <inkml:trace contextRef="#ctx0" brushRef="#br0" timeOffset="83007.0129">21017 11962 1018 0,'0'0'787'16,"0"0"-693"-16,0 0-68 15,0 0-5-15,0 0 1 16,0 0 59-16,15 79 5 16,13-37-17-16,2 1-36 15,0 3-14-15,0-4-12 16,-4-1-7-16,4 7-44 16,-8-9-176-16,-7-12-323 0</inkml:trace>
  <inkml:trace contextRef="#ctx0" brushRef="#br0" timeOffset="83343.6197">21367 11937 1443 0,'0'0'182'0,"0"0"-123"15,0 0 30-15,0 0 17 16,0 0-43-16,-24 92-12 15,24-59-1-15,11 1-21 16,5-4-5-16,1-5-13 16,0-6-9-16,-2-10-1 15,2-8 13-15,-1-1-13 16,2-13 11-16,-1-13-3 16,-1-6-8-16,-6-9 6 15,-3 1-7-15,-7-1-15 0,0 4 2 16,-4 9 2-16,-8 9-31 15,-1 9-27-15,4 10-25 16,3 0-57-16,4 16-63 16,2 22-34-16,14-4-20 15,4-4-267-15</inkml:trace>
  <inkml:trace contextRef="#ctx0" brushRef="#br0" timeOffset="83769.1835">21685 11855 1026 0,'0'0'161'0,"0"0"-45"0,0 0 32 15,0 0-28-15,0 0-67 16,0 0-43-16,0 0 9 16,-74 21-6-16,74 3-6 15,0-2-7-15,8-1-6 16,4-4-7-16,0-5 0 15,3-8-19-15,-3-4 4 16,3 0 22-16,-5-14 6 16,1-5 1-16,-2-2 25 15,-5 2 31-15,-1 3 54 16,-3 5 14-16,0 4 20 16,0 7-21-16,0 0-74 15,0 10-38-15,0 14-12 16,0 10 8-16,0 10 1 0,0 7-2 15,0 2-7-15,5-1 6 16,-1 0-5-16,-1-4 7 16,-3-6-7-16,0-6-1 15,0-7 0-15,-6-5 1 16,-9-4 5-16,-7-3-4 16,-8-5 4-16,-30-7-6 15,7-5-135-15,0 0-383 0</inkml:trace>
  <inkml:trace contextRef="#ctx0" brushRef="#br0" timeOffset="84573.0787">21925 12140 1069 0,'0'0'155'15,"0"0"-106"-15,0 0-14 0,0 0 43 16,0 0-36-1,0 0-24-15,0 0-2 0,75-19-6 16,-62 19 5-16,-7 2-13 16,-2 10 14-16,-4 3 27 15,0 3 26-15,-3 3 13 16,-7 3-6-16,-2-2-6 16,3 1 3-16,3-3-24 15,3-2-24-15,3-4-11 16,2-2-2-16,17-5-10 15,14-4 6-15,13-3-8 16,33-15-47-16,-7-6-140 16,-11-8-397-16</inkml:trace>
  <inkml:trace contextRef="#ctx0" brushRef="#br0" timeOffset="84791.5099">22498 11579 546 0,'0'0'1104'16,"0"0"-975"-16,0 0-75 16,0 0-19-16,0 0 15 15,0 0 13-15,3 103-15 16,13-56 0-16,4-1-17 16,2-2-16-16,-3-2-8 15,2 0-1-15,-6-5-6 16,-1 6-72-16,-7-11-173 15,-4-8-323-15</inkml:trace>
  <inkml:trace contextRef="#ctx0" brushRef="#br0" timeOffset="84957.81">22350 12158 1305 0,'0'0'187'0,"0"0"-94"16,0 0 18-16,0 0-34 15,127 0-49-15,-67-1-25 16,1-4-3-16,7 1-124 16,-15 3-197-16,-13 0-292 0</inkml:trace>
  <inkml:trace contextRef="#ctx0" brushRef="#br0" timeOffset="85271.581">22689 12209 781 0,'0'0'184'0,"0"0"-89"15,0 0 64-15,0 0 4 16,-35 90-60-16,34-67-12 16,-1 1-22-16,0-4-23 15,1-3-14-15,-3-7-11 16,4-3-7-16,0-7 1 16,0 0 58-16,0-14 44 15,9-8-71-15,6-7-22 16,6-4-3-16,4 2-6 15,2 4-2-15,-1 6 18 16,0 8-12-16,0 7-7 0,-1 6-11 16,1 0 4-16,0 9-5 15,-3 8 0-15,3 4 1 16,-5 0 0-16,-3 0-1 16,-6-4 0-16,-3-2-117 15,-4-5-109-15,-5-8-349 0</inkml:trace>
  <inkml:trace contextRef="#ctx0" brushRef="#br0" timeOffset="85699.9335">22994 11712 1460 0,'0'0'132'0,"0"0"-98"15,0 0-17-15,0 0 39 16,0 0 12-16,87 4 8 16,-50-1-25-16,-1-3-23 15,-4 0-9-15,-4 0 0 16,-7 0 9-16,-8-1 20 16,-4 1-4-16,-5 0-20 15,-1 5-15-15,-1 14 35 16,1 7 27-16,-2 3-2 15,0 10-15-15,-1 4-14 16,0 3-2-16,0 4 4 16,0 0-10-16,0 0-5 0,0 1-10 15,0-4-9-15,0-2-7 16,0-1 5-16,0-6-6 16,0-2-1-16,0-6 1 15,-4-1 1-15,-6-3-1 16,-6-4-1-16,-8-1 0 15,-9-3 0-15,-24 1-36 16,-50-4-27-16,10-3-87 16,-7-8-355-16</inkml:trace>
  <inkml:trace contextRef="#ctx0" brushRef="#br0" timeOffset="86364.7019">20064 13274 1324 0,'0'0'190'0,"0"0"-126"16,0 0-38-16,0 0 7 16,0 0-8-16,0 0-10 15,77-6-15-15,-32-2-56 0,-7 3-218 16,-9 1-345-16</inkml:trace>
  <inkml:trace contextRef="#ctx0" brushRef="#br0" timeOffset="86497.6317">19979 13453 935 0,'0'0'135'15,"0"0"-125"-15,0 0 16 16,170-25-26-16,-75 2-28 16,5-3-541-16</inkml:trace>
  <inkml:trace contextRef="#ctx0" brushRef="#br0" timeOffset="87128.4228">20847 13162 461 0,'0'0'170'15,"0"0"100"-15,0 0 24 16,0 0-70-16,0 0-61 15,0 0-33-15,0 0-19 16,-3 0-35-16,6 0-23 16,12 0-11-16,10 0 8 15,8 0-37-15,4-5 0 16,8 2-13-16,22-4-68 16,-12 2-137-16,-9-5-419 0</inkml:trace>
  <inkml:trace contextRef="#ctx0" brushRef="#br0" timeOffset="89304.6572">21525 12858 567 0,'0'0'99'16,"0"0"57"-16,0 0 32 15,0 0-22-15,0 0-34 16,0 0-36-16,0 0-11 16,0 0-18-16,-21-14-22 15,21 14-8-15,-3 0-7 16,-1 3-16-16,-3 14 9 15,-2 7 22-15,-1 6 8 16,3 6 4-16,0 3-3 16,4 4-7-16,3-1-9 15,0 1 0-15,0-2-9 16,10-5-7-16,4-2-6 16,2-8-7-16,2-4-3 0,3-7 2 15,1-3-6 1,2-7-2-16,3-3-16 0,10-4-123 15,-7-13-138-15,-5-2-452 16</inkml:trace>
  <inkml:trace contextRef="#ctx0" brushRef="#br0" timeOffset="89531.1611">21727 13061 1290 0,'0'0'182'15,"0"0"-121"-15,0 0-9 16,0 0 60-16,0 0-52 16,0 0-44-16,82-25-16 15,-29 9-100-15,-9 3-195 16,-8 1-319-16</inkml:trace>
  <inkml:trace contextRef="#ctx0" brushRef="#br0" timeOffset="89746.769">21895 12779 1265 0,'0'0'186'0,"0"0"-48"0,0 0 12 16,0 0-90-16,0 0-34 15,0 0 24-15,6 80 0 16,12-43-8-16,2 0-9 16,2-2-16-16,-1 0-11 15,-3-2 1-15,1-4-7 16,8-2-113-16,-7-7-206 16,2-14-463-16</inkml:trace>
  <inkml:trace contextRef="#ctx0" brushRef="#br0" timeOffset="90083.5059">22158 12819 1149 0,'0'0'165'0,"0"0"-119"0,0 0 27 16,0 0 50-16,0 0-48 15,0 0-26-15,-21 99-12 16,21-70-5-16,9-3-10 15,3-4-9-15,3-5-7 16,-1-9 1-16,1-5 3 16,-1-3-3-16,-1-7-1 15,-2-12-4-15,-4-5-2 16,-1-4-15-16,-6-3 6 16,0-2-10-16,0 2-16 15,-16 3 6-15,2 9 19 0,-4 7-5 16,2 11-53-1,3 1-2-15,4 11 0 0,9 10-31 16,0 4 3-16,18 7-62 16,4-6-90-16,5-6-436 0</inkml:trace>
  <inkml:trace contextRef="#ctx0" brushRef="#br0" timeOffset="90504.4397">22380 12731 863 0,'0'0'141'0,"0"0"-61"15,0 0 21-15,0 0-24 16,0 0-19-16,0 0-16 0,0 0-15 16,-22 82-17-16,31-67-1 15,2-4-9-15,-2-3-12 16,1-8-19-16,-2 0 21 15,-2-3 8-15,-1-11-4 16,-4-7 5-16,-1 1 1 16,0 2 21-16,0 0 44 15,0 8 52-15,0 5 37 16,0 5-55-16,0 0-55 16,0 14-25-16,-3 11 0 15,2 7 6-15,1 6 12 16,0 3-9-16,3-2-6 0,4 0-9 15,1-2 8-15,-3-1-4 16,-3-5-7-16,-2-5 0 16,0-1-8-16,-7-8 8 15,-6-4-9-15,2-5-1 16,-3-5-14-16,2-3-70 16,2-15-109-16,6-2-408 0</inkml:trace>
  <inkml:trace contextRef="#ctx0" brushRef="#br0" timeOffset="90842.9109">22648 13009 950 0,'0'0'169'0,"0"0"-96"16,0 0-15-16,0 0 34 15,0 0-35-15,0 0-25 16,0 0-7-16,71-6 14 16,-67 6-25-16,-2 3 8 15,-2 8 14-15,0 3 39 16,-8 5-2-16,-5 3-12 16,-2-2-4-16,5 0-9 15,-1-2-1-15,5-2-12 16,3-3-8-16,3-5-17 0,0-1 3 15,10-2-4 1,13-5 5-16,8 0-1 0,5-3-13 16,19-23-86-1,-9 1-138-15,-9-2-361 0</inkml:trace>
  <inkml:trace contextRef="#ctx0" brushRef="#br0" timeOffset="91198.2719">22935 12850 1023 0,'0'0'185'0,"0"0"-128"16,0 0 12-16,0 0-1 15,0 0 21-15,0 0-27 16,5 75-2-16,0-46-5 0,-1 0-18 16,0-5-17-1,-4-2-7-15,0-3-7 0,0-6 0 16,0-4-5-16,0-7 6 15,0-2 15-15,0-5 13 16,0-14-18-16,0-6-3 16,1-5 19-16,5 1-3 15,3 4-13-15,3 3-1 16,0 8 3-16,-1 7-7 16,3 7-5-16,3 0-7 15,2 7 0-15,2 12-1 16,-1 3 1-16,-1 3 0 15,-3 1 1-15,-2-2-1 0,-4 3-58 16,-1-6-124-16,-8-7-333 16</inkml:trace>
  <inkml:trace contextRef="#ctx0" brushRef="#br0" timeOffset="91460.4724">23014 12547 1378 0,'0'0'134'0,"0"0"-105"16,0 0 39-16,97 27 4 15,-57 4-5-15,3 10 3 0,-4 10-7 16,-5 3-27-16,-5 3-8 15,-10-1-9-15,-13 2-7 16,-6 0 0-16,-31 29-12 16,-9-16-85-16,-7-7-315 0</inkml:trace>
  <inkml:trace contextRef="#ctx0" brushRef="#br0" timeOffset="91950.6311">22107 13414 325 0,'0'0'1272'0,"0"0"-1122"16,0 0-50-16,0 0 73 15,0 0-40-15,0 0-50 16,0 0-55-16,0-50-20 16,0 50-8-16,3 11 0 15,6 6 0-15,4 7 0 16,2-1 1-16,1 4-1 15,-2-3-27-15,2-2-92 16,6-3-78-16,-3-8-143 0,-4-8-314 16</inkml:trace>
  <inkml:trace contextRef="#ctx0" brushRef="#br0" timeOffset="92155.9841">22284 13280 977 0,'0'0'234'0,"0"0"10"16,0 0 18-16,0 0-78 15,0 0-102-15,0 0-60 16,0 0-9-16,-8 54 20 16,20-11-8-16,4 2-11 15,0 2-8-15,-1-1-5 16,-2-2 6-16,-3-2-7 16,-4-5-38-16,-6-5-109 15,0-11-97-15,-12-11-97 16,-9-10-21-16,-3 0-357 0</inkml:trace>
  <inkml:trace contextRef="#ctx0" brushRef="#br0" timeOffset="92339.0558">22036 13546 851 0,'0'0'244'0,"0"0"5"16,0 0 3-16,0 0-129 16,0 0-76-16,0 0-28 15,0 0 21-15,58 36-11 16,-20-18-7-16,6-3-10 15,2-1-5-15,-1-5-7 16,0-4 0-16,-5-5-82 16,1-5-156-16,-9-12-106 15,-9-1-448-15</inkml:trace>
  <inkml:trace contextRef="#ctx0" brushRef="#br0" timeOffset="92497.5581">22486 13413 398 0,'0'0'779'0,"0"0"-556"15,0 0 13-15,0 0-51 16,0 0-113-16,0 0-15 16,0 0 11-16,2 92-26 15,9-46-20-15,0 6-12 16,-3 22-10-16,0-11-179 16,-8-10-721-16</inkml:trace>
  <inkml:trace contextRef="#ctx0" brushRef="#br0" timeOffset="100575.2473">21783 14266 555 0,'0'0'126'0,"0"0"-2"16,0 0 13-16,0 0-79 15,0 0-39-15,18 9 28 0,5 5 73 16,7 1-20-16,10 2-21 16,2-3 3-16,10 1 0 15,4-6-14-15,4-2-4 16,3-1-17-16,2-6-15 16,2 0-7-16,-1 0-6 15,-3-3-12-15,-3-7 3 16,-2-2-2-16,-8 0-7 15,-5-1 7-15,-2-2-6 16,-8 0 4-16,-3-2 1 16,-4 0-7-16,-2-5 11 15,-3 0-11-15,-2-4 0 0,0 0 7 16,2-4-1 0,-3 1-6-16,2-1 0 0,0 0 0 15,-2 3 0-15,2 3 7 16,-3 0-7-16,-2 3 1 15,-2 1 1-15,-5-2-1 16,-2 0 2-16,-1-2 1 16,-6-1-2-16,-1-1 4 15,0 1-5-15,0-1 6 16,0-1-7-16,-3 3 6 16,-5 0 0-16,-3 0-5 15,-3 1 11-15,0 0-11 16,-7 1 0-16,-3 0 8 0,-6 0-8 15,-5 2-1 1,-4 2 0-16,-6 1 0 0,-4 2 0 16,-3 1 0-1,-1 2 1-15,-2 0-1 0,1 0 1 16,-1 2 0-16,-1 3-1 16,3 2 0-16,-2 1 0 15,0 3 0-15,0 1-1 16,0 0 1-16,2 0-1 15,1 0 1-15,2 1 0 16,2 3 1-16,-2 1-1 16,3 2 0-16,0 0 0 15,1 5 0-15,5 0 1 16,0 3-1-16,4 4-1 16,3 3 1-16,2 1 0 0,6 5 0 15,3 3 0-15,2 5 0 16,5 5 1-16,4 4 0 15,1 7 11-15,1 4-1 16,1 4 1-16,1 3 3 16,2-1 3-16,2 0-8 15,1-1 3-15,3 0-3 16,0-4-4-16,0-1-5 16,6-6 6-16,4-1 9 15,6-6 0-15,4-4-1 16,4-5-2-16,7-3 1 15,10-6 5-15,8-4 3 16,9-6 13-16,5-3 1 0,6-7-1 16,-2-3-2-16,-5-2-2 15,-2 0-13-15,-8-5-4 16,-7 0-5-16,-11 0-3 16,-10-2-5-16,-6 5 1 15,-9-1 4-15,-6 2 4 16,0 1-3-16,-3 0-7 15,0 0-9-15,0 0-36 16,-10 0-128-16,-9 0-188 16,-7-3-925-16</inkml:trace>
  <inkml:trace contextRef="#ctx0" brushRef="#br0" timeOffset="102171.7238">18330 9215 905 0,'0'0'133'0,"0"0"-60"16,0 0 128-16,0 0-8 15,-56-72-49-15,39 72-59 16,-7 5-39-16,-8 21-16 0,-10 24 5 15,-4 23 17-15,8 2-12 16,10-3-9-16,16-8-12 16,10-13-7-16,2 5-5 15,6 3 0-15,15-7-6 16,13-9 6-16,5-8-6 16,5-11-1-16,1-11-9 15,-2-10-22-15,-7-3-13 16,-8-3 8-16,-10-14 12 15,-9-3 11-15,-8-2 12 16,-1-3 0-16,-5-1-6 16,-12 1 7-16,-3 4 1 15,0 1 1-15,3 6 4 16,4 2-5-16,8 0 17 0,5 3-14 16,14-2-4-16,23 1-6 15,24-3-4-15,3 0-12 16,8 1-22-16,2-3-13 15,-14 0 12-15,2-5 16 16,-10 0 20-16,-11-4 7 16,-14-1 2-16,-9 1 2 15,-12 2 18-15,-6 3 23 16,0 5 17-16,-11 6 2 16,-6 6-22-16,-6 2-11 15,-2 16-11-15,-4 14-5 16,4 6 0-16,4 5-12 0,7 0 5 15,7 0 2 1,7-7-7-16,0-2-1 0,7-8 1 16,11-7-1-16,2-6 0 15,5-9-1-15,1-2 0 16,-2-6-7-16,-6-11-1 16,-5-2 3-16,-6-5 5 15,-5-1-6-15,-2 1 6 16,0 3 1-16,0 6 0 15,-3 5 0-15,0 4 1 16,0 6-1-16,3 0 0 16,0 3-17-16,0 11 16 0,4 4-5 15,9-1 5 1,6 0 0-16,3-5 0 0,2-4 0 16,0-4 1-16,-2-4 0 15,-2 0 1-15,-2-9 0 16,-6-3 0-16,-2-5 5 15,-4-3-5-15,-1 5-1 16,-2 1 22-16,-2 7 28 16,-1 5-6-16,2 2-29 15,1 0-15-15,4 16-2 16,2 6 2-16,3 2 0 16,0 1 0-16,-2 1 0 15,-1-4 1-15,-2-4-1 16,-4-6-14-16,-3-12-118 15,-3 0-230-15,-10-6-532 0</inkml:trace>
  <inkml:trace contextRef="#ctx0" brushRef="#br0" timeOffset="102338.801">18799 9051 1257 0,'0'0'151'0,"0"0"-57"16,0 0 22-16,0 0-44 15,0 0-46-15,0 0-25 16,0 0 1-16,45 18-2 16,-1 20-92-16,-8-2-230 15,-6-5-437-15</inkml:trace>
  <inkml:trace contextRef="#ctx0" brushRef="#br0" timeOffset="102502.3305">19087 9172 570 0,'0'0'98'0,"0"0"-83"16,0 0-8-16,0 0-7 16,0 0 0-16,36 83-147 0</inkml:trace>
  <inkml:trace contextRef="#ctx0" brushRef="#br0" timeOffset="102900.8048">19260 9447 833 0,'0'0'170'0,"0"0"-100"15,0 0-4-15,0 0 37 16,0 0-3-16,15 82-16 15,-7-60-14-15,-2 0-14 16,-3-2-21-16,-3-6-10 16,0-2-10-16,0-5-4 15,0-6-3-15,0-1 8 16,0 0 43-16,0-17-10 16,-1-9-30-16,-1-11 0 0,2-7 7 15,0-4-4-15,6 2-2 16,8 6-8-16,-1 12 7 15,0 11 5-15,1 12 8 16,1 5-16-16,4 10-7 16,4 17 3-16,5 7 11 15,-1 7 4-15,-2 3-6 16,-1-1-3-16,-3-4-4 16,-4-1-8-16,-3-2-6 15,-2 1-57-15,-3-9-210 16,-5-12-625-16</inkml:trace>
  <inkml:trace contextRef="#ctx0" brushRef="#br0" timeOffset="103403.5838">18096 9827 864 0,'0'0'134'16,"0"0"-51"-16,0 0 70 16,0 0 4-16,0 0-72 15,0 0 13-15,0 0-11 16,-2 45-34-16,64-32 17 16,41-3 3-16,50-5 18 15,34-5 7-15,10-2-20 16,-3-8-12-16,-22-3-19 15,-9 2-8-15,-12 2-14 16,-20 1-16-16,-30 0 5 16,-29 4 10-16,-24-3 3 0,-14 3-8 15,-4-2-1-15,-3 3-2 16,-5-2-1-16,-7 1-8 16,-9 1-1-16,-4 1-6 15,-14 2-69-15,-12 0-202 16,-12 0-481-16</inkml:trace>
  <inkml:trace contextRef="#ctx0" brushRef="#br0" timeOffset="104059.1388">18561 10031 783 0,'0'0'330'0,"0"0"-32"16,0 0-6-16,0 0-93 15,0 0-103-15,0 0-60 16,0 0-14-16,-9 78 43 16,9-28-11-16,0 1-27 15,0 4-15-15,0-2-5 16,5-2-7-16,7-2 0 15,12-1-137-15,1-14-179 16,-3-15-528-16</inkml:trace>
  <inkml:trace contextRef="#ctx0" brushRef="#br0" timeOffset="104373.0196">18827 10077 1064 0,'0'0'186'0,"0"0"-40"16,0 0 14-16,0 0-16 16,-63 97-53-16,58-61-23 15,5 0-11-15,0-2-27 16,10-6-17-16,4-6-4 16,6-8-2-16,1-10 3 15,-4-4 1-15,0-6 5 16,-3-14-15-16,-5-8 6 15,-2-1 6-15,-7-7-13 16,0 2-14-16,-3 1-12 16,-13 6-4-16,-2 10 4 15,-2 11-33-15,0 6-68 0,3 8-27 16,15 26-27-16,2-2-52 16,5 0-95-16</inkml:trace>
  <inkml:trace contextRef="#ctx0" brushRef="#br0" timeOffset="104787.2552">19045 10086 765 0,'0'0'133'0,"0"0"7"15,0 0 29 1,0 0-70-16,0 0-41 0,0 0-6 15,-57 83-27-15,66-62-23 16,9-4 6-16,0-3-8 16,3-9-14-16,-2-5-9 15,-2 0 12-15,-3-11 10 16,-3-8 1-16,-3-1 0 16,-3-4 1-16,-5 4 41 15,0 3 37-15,0 8 43 16,0 6-2-16,0 3-63 15,0 3-41-15,0 17-7 0,0 10-9 16,3 7 16-16,5 7-1 16,-2 4 8-16,-3 0 4 15,-3 2 0-15,0-1-10 16,-13-3-3-16,-9-2-6 16,-7-4-7-16,-4-9-1 15,-3-9-31-15,-5-13-100 16,8-9-217-16,10 0-460 0</inkml:trace>
  <inkml:trace contextRef="#ctx0" brushRef="#br0" timeOffset="105098.2936">19240 10347 629 0,'0'0'132'0,"0"0"21"16,0 0 29-16,0 0-11 16,0 0-44-16,90 25-40 15,-87-8-17-15,-3 8 26 16,0 5 19-16,-15 4-24 16,-9 5-15-16,-3 0-8 15,3-3 3-15,5-7-22 16,7-5-24-16,7-7-13 15,5-5-11-15,11-9 9 16,16-3-4-16,19-1-6 16,9-18-4-16,30-28-120 0,-15 2-116 15,-12-5-358-15</inkml:trace>
  <inkml:trace contextRef="#ctx0" brushRef="#br0" timeOffset="105454.1668">19582 10183 1084 0,'0'0'175'0,"0"0"-120"16,0 0 19-16,0 0 86 15,-15 87-42-15,15-46-25 0,0 3-1 16,7 2-15 0,2-3-14-16,-1-1-32 0,-2-6-11 15,-2-9-4-15,-1-6-10 16,-1-9 0-16,-2-9-5 15,1-3 19-15,-1-17 29 16,3-15-27-16,1-12-13 16,2-9-8-16,1-2 6 15,6 6-5-15,2 8 6 16,0 15 1-16,2 12-7 16,4 13-2-16,2 1-1 15,5 19 1-15,2 13 0 16,2 3 1-16,-4 4 0 15,-1 2 1-15,-5-4-2 16,-3-3 0-16,4-12-60 0,-2-8-135 16,-3-12-208-16</inkml:trace>
  <inkml:trace contextRef="#ctx0" brushRef="#br0" timeOffset="105696.5487">20369 9769 1048 0,'0'0'509'15,"0"0"-420"-15,0 0-12 16,0 0 18-16,0 0-54 0,0 0-27 15,87-4-14-15,-46 4-29 16,-8 0-169-16,-9 1-314 0</inkml:trace>
  <inkml:trace contextRef="#ctx0" brushRef="#br0" timeOffset="105832.3272">20260 10068 1033 0,'0'0'149'0,"0"0"-114"16,0 0-3-16,118 0 21 16,-27-15-53-16,9-10-322 0</inkml:trace>
  <inkml:trace contextRef="#ctx0" brushRef="#br0" timeOffset="111438.9723">5994 15124 469 0,'0'0'141'0,"0"0"-42"0,0 0 36 16,0 0-3-16,0 0-24 15,0 0 4-15,-56-27-10 16,37 25-31-16,-2 0 3 15,-6 2-18-15,-3 0-4 16,-4 0-26-16,-6 2 5 16,-2 12-5-16,-3 6-16 15,-4 6 12-15,0 6-7 16,1 8-1-16,0 7 2 16,3 6-3-16,4 3 2 15,8 6-2-15,7 1-1 16,9 0-2-16,4 0 0 15,11-2-10-15,2 0 10 16,0-4-3-16,16-3 8 0,2-4 4 16,6-8-7-1,3-6-4-15,4-4 1 0,4-6 4 16,3-9-1-16,6-5 6 16,6-7 4-16,3-5 13 15,4-3-4-15,5-17 5 16,1-8-10-16,-1-6 8 15,-2-2-4-15,-5-5-8 16,-6-1 3-16,-8 4-9 16,-4 0 0-16,-7 3-2 15,-5-1 3-15,-6 2 7 16,-5 0 4-16,-6-4 5 16,-3-1-10-16,-5-2-9 0,0-5-14 15,0 3 12-15,0-3-12 16,-12 0 1-16,-1 0 10 15,-5 2-11-15,1-2 1 16,-3 5-1-16,-4 3 2 16,1 4 5-16,-1 4-6 15,-3 2-1-15,2 3 0 16,0 3 5-16,-2 2-5 16,0 4 0-16,0 6-2 15,-3 3 1-15,-1 7-1 16,-3 0-5-16,-3 20-10 15,-4 10-49-15,-29 45-72 0,10-5-92 16,-1 2-337-16</inkml:trace>
  <inkml:trace contextRef="#ctx0" brushRef="#br0" timeOffset="112398.6625">4809 13514 297 0,'0'0'10'16,"0"0"-8"-16,0 0 18 16,0 0-3-16,97 40 4 15,-53-23 7-15,8-1 0 16,4 1-17-16,4-1-5 16,2-2 2-16,3-5-8 15,23-6 0-15,-18-3-94 16,-6 0-122-16</inkml:trace>
  <inkml:trace contextRef="#ctx0" brushRef="#br0" timeOffset="112709.8743">5898 12562 45 0,'0'0'137'0,"0"0"-81"0,-133-48-28 15,69 35-27-15,-3 6 0 16,1 5 11-16,-4 2-12 15,2 0 0-15,-4 12-45 16,-4 2-14-16,-28 16 58 16,16-2-98-16</inkml:trace>
  <inkml:trace contextRef="#ctx0" brushRef="#br0" timeOffset="113035.0642">4545 13554 9 0,'0'0'43'16,"121"63"3"-16,-48-37 2 15,-3-6-12-15,-1-6-6 16,0-4-5-16,-1-8-5 15,-7-2-10-15,-1-2 9 16,-12-12 40-16,-7-1 36 16,-11 0-14-16,-12 1-20 0,-9 6 28 15,-3 2 29-15,-6 3 15 16,0 0-82-16,0 3-32 16,0 0-19-16,-6 0-19 15,-3 0-45-15,3 0-110 16,-2 0-398-16</inkml:trace>
  <inkml:trace contextRef="#ctx0" brushRef="#br0" timeOffset="116132.9532">7700 16762 935 0,'0'0'242'0,"0"0"-116"16,0 0-58-16,0 0-6 15,0 0 1-15,0 0 11 16,0 0-25-16,6-18-27 0,12 1-20 16,2 0-1-16,6-1-1 15,2 1-1-15,2 1-56 16,0 2-68-16,3 3-69 16,-6 4-125-16,-8 4-361 15</inkml:trace>
  <inkml:trace contextRef="#ctx0" brushRef="#br0" timeOffset="116320.1239">7633 17002 1230 0,'0'0'200'0,"0"0"-200"16,0 0-21-16,0 0 5 15,85-69 4-15,-18 33-14 16,-9 5-133-16,-10 9-375 0</inkml:trace>
  <inkml:trace contextRef="#ctx0" brushRef="#br0" timeOffset="118469.0543">10116 16574 126 0,'0'0'145'0,"0"0"-57"16,0 0-17-16,0 0-12 15,0 0-17-15,0 0-19 16,0 0-16-16,0 0-7 16,0 4-14-16,0-1-56 15,0 0-85-15</inkml:trace>
  <inkml:trace contextRef="#ctx0" brushRef="#br0" timeOffset="124151.0481">21973 15831 403 0,'0'0'147'15,"0"0"-47"-15,0 0 40 16,0 0 33-16,0 0-33 16,0 0-22-16,0 0-20 0,-37-73-6 15,32 64-17-15,-4 1-8 16,-1 1-13-16,-1 0-5 16,-5-1-8-16,4 1-7 15,-6-1-5-15,-1-1-6 16,-2 2 2-16,0 0-9 15,0 2 8-15,-1-2-11 16,-1 0 6-16,4 1-5 16,-1-1-2-16,1 1 1 15,-1 0 3-15,1-1-15 16,0 2 12-16,-1 0 2 16,0 1-5-16,-1 1 3 0,1 1-4 15,-2 2 1-15,1 0-9 16,1 0 8-16,-2 0-3 15,2 0 7-15,1 5-7 16,0 2-5-16,1-1 6 16,2 2-7-16,-3 3 0 15,0-1 1-15,-3 2 1 16,0 1 5-16,-2 2 1 16,0-1-2-16,0 1 4 15,-3-1-1-15,2 3-9 16,1 0 1-16,1 1 8 15,1-1 0-15,2 1-9 16,1 1 6-16,1 3-6 0,2 3 0 16,2 1 0-1,3 5 8-15,-2 4-8 0,0-1 1 16,3 2 0-16,1 3 1 16,2-1-2-16,0 0 1 15,3 0 0-15,0 0 0 16,1 1 0-16,0 2 0 15,0-2-1-15,0 0 9 16,3 1-7-16,0-3 14 16,0 1-11-16,0-1-4 15,0-1 7-15,10-2-6 16,4 0 4-16,2 1-5 16,3-5 0-16,5-1 2 15,3-1-2-15,1 0-1 16,4-3 8-16,2 0-7 0,2 0 1 15,0-4 5-15,-1-4-6 16,0-4 1-16,-1-3-1 16,-3-4 11-16,-1-5-11 15,1-1 6-15,-1 0 1 16,3-4-1-16,0-7 5 16,1-4-5-16,1-1 4 15,0-4-10-15,3-2 5 16,-1 0-3-16,-1 0 3 15,1-4 0-15,-2 1 0 16,-1-1-5-16,-3 0 7 16,-1-1 3-16,-3-2 0 15,0 0-1-15,-2-4 1 16,-1-2-1-16,-3 0-3 0,4-3-6 16,-3 0 5-16,-1-1-4 15,-4 3-1-15,-1 0-1 16,-2 2 9-16,-1 0-7 15,-3 1 5-15,-2 3-4 16,-2 2 7-16,0 0 2 16,-3-1-3-16,-3-4-1 15,0-3 0-15,0-1 0 16,0 1-7-16,0-1 5 16,-2 1-4-16,-5 6-1 15,3 2 5-15,-1 6-5 16,-1 0 1-16,0 4-2 15,-3 0 9-15,2 1-2 0,-2 0-5 16,0 3 6-16,-3-1-6 16,1 3-1-16,2-1 5 15,-1 4-4-15,1 1 5 16,0 1 2-16,-1 2-4 16,-1-1-5-16,2 2-1 15,-3 1 1-15,2 0 0 16,-2 1 0-16,-1-1 0 15,-1 0 1-15,-4 2 0 16,-1 1-1-16,0 0 2 16,-2 0-2-16,-6 0 2 0,-2 0-1 15,-3 0-1 1,-1 1 0-16,1 2 0 0,1 0 1 16,4-1-1-16,2-1 1 15,4 1-1-15,2-1 0 16,2-1 0-16,5 2 1 15,2-2-1-15,0 1 0 16,2 0-1-16,2 1 0 16,1 0 0-16,4-2 1 15,-1 2-8-15,1 1-2 16,1 3-20-16,-2 2-20 16,2 3-19-16,0 3-58 15,2 15-60-15,8-5-139 16,-1-3-476-16</inkml:trace>
  <inkml:trace contextRef="#ctx0" brushRef="#br0" timeOffset="128348.2872">23099 15303 322 0,'0'0'1103'0,"0"0"-969"16,0 0-75-16,-54-77 118 15,27 71-50-15,-6 6-31 16,-7 12-16-16,-1 18-25 16,-1 13-10-16,2 10-12 15,10 8-7-15,10 1-6 16,11-1-10-16,9-2-4 16,7-6-6-16,18-5 0 15,8-5 1-15,5-8-1 0,1-10-21 16,-2-10 14-16,-2-12-32 15,-5-3 13-15,-5-18 5 16,-6-9-35-16,-8-5 19 16,-8-2 5-16,-3 1 5 15,-11 2 26-15,-13 3-7 16,-1 4 8-16,-2 7 0 16,6 3 15-16,4 5 4 15,10 3 1-15,7 1-20 16,3 3-11-16,26-2 11 15,11-1-7-15,11 1 6 16,4-2-17-16,1 2-14 16,-8-3 7-16,-10 2 8 0,-10-2 11 15,-8 1 6 1,-10 1 0-16,-3 2 6 0,-5 3 30 16,-2 0 16-16,0 0-5 15,-2 0-6-15,-13 3-14 16,-3 8-9-16,-3 4 14 15,-2 5-2-15,6 0-13 16,2 1-16-16,7 0 0 16,6-1-1-16,2-1 0 15,0-4 0-15,12-1 0 16,12-6-10-16,-1-2-23 16,4-6-29-16,-4 0-4 15,-1-9 15-15,-8-8 0 0,-4-5 29 16,-6-3 14-16,-4-3 0 15,0 2 8-15,0 2 0 16,0 7-1-16,-3 5 1 16,0 6 12-16,2 3 5 15,1 3-9-15,0 0-8 16,0 1-9-16,0 11 8 16,0 3 1-16,9 2-1 15,2 0-5-15,8-1 6 16,1-3 6-16,2-7-6 15,1-3-6-15,0-3-2 16,-3 0-6-16,-3-8-7 16,-2-5 20-16,-6 0-5 15,-2 1 0-15,-2 0 6 16,-2 3 13-16,-1 5 30 0,-2 2 21 16,2 2-19-16,0 0-21 15,1 0-24-15,4 5 0 16,4 11 0-16,4 4 17 15,-2 0-6-15,3 2-5 16,-5-3 0-16,-2-5-6 16,-3-2-6-16,-6-12-94 15,0 0-146-15,0-4-357 0</inkml:trace>
  <inkml:trace contextRef="#ctx0" brushRef="#br0" timeOffset="128499.8364">23521 15183 945 0,'0'0'116'0,"0"0"-105"15,0 0 4-15,0 0-7 16,109 64-8-16,-57-36-8 16,-6-3-238-16</inkml:trace>
  <inkml:trace contextRef="#ctx0" brushRef="#br0" timeOffset="128864.7319">23845 15434 1187 0,'0'0'153'16,"0"0"-100"-16,0 0 56 0,0 0-6 15,7 92-41-15,-2-65-25 16,-4-1 1-16,-1 0-18 15,0-3-11-15,-1-3 0 16,-8-6-2-16,-2-6 0 16,-1-8-1-16,5 0 2 15,1-22 2-15,1-14-9 16,4-9 15-16,1-7 30 16,0-2 18-16,6 5 8 15,5 9 19-15,5 13-17 16,-3 14-12-16,3 10-14 15,3 3-25-15,6 9-15 16,3 14 6-16,2 7 7 0,-2 4-7 16,-2 2-12-16,-8 3-1 15,-4 1-1-15,5 18-51 16,-3-10-217-16,0-6-480 16</inkml:trace>
  <inkml:trace contextRef="#ctx0" brushRef="#br0" timeOffset="129347.8558">22478 16022 1003 0,'0'0'180'0,"0"0"-128"16,0 0-6-16,87 18 127 15,31-12 39-15,67-6-51 16,42 0-16-16,22-17-19 16,-1-9-17-16,-27 2-34 15,-10 4-5-15,-23 5-21 16,-38 5-24-16,-47 6-13 15,-42 2-5-15,-32 1 0 16,-19 1-7-16,-10 0-8 16,0 6-55-16,-73 27-66 15,0 1-163-15,-18-3-490 0</inkml:trace>
  <inkml:trace contextRef="#ctx0" brushRef="#br0" timeOffset="129560.359">23311 16286 1796 0,'0'0'312'0,"0"0"-251"16,0 0-49-16,13 87 38 15,-7-24 34-15,2 21-32 16,2 23-36-16,-1-8-16 15,2-1-7-15,-3-30-126 16,-6-24-399-16</inkml:trace>
  <inkml:trace contextRef="#ctx0" brushRef="#br0" timeOffset="163563.7648">16660 4475 215 0,'0'0'137'16,"0"0"-24"-16,0 0 25 16,0 0-28-16,99-38-26 15,-63 28 12-15,5-3-16 16,8 2-12-16,0-4-19 16,4 1-6-16,3 1-24 0,-2-1 3 15,2 2-8 1,-3-1-9-16,-3 0-5 0,-5 3-61 15,7 0-56-15,-11 3-65 16,-13 2-112-16</inkml:trace>
  <inkml:trace contextRef="#ctx0" brushRef="#br0" timeOffset="163779.8558">16773 4769 705 0,'0'0'100'0,"0"0"-54"15,158-17 19-15,-49-6-1 0,6-4-4 16,-8-4-21-16,-11 5-26 16,-23 5-4-16,-17 1-9 15,1-8-32-15,-18 7-109 16,-9-3-183-16</inkml:trace>
  <inkml:trace contextRef="#ctx0" brushRef="#br0" timeOffset="164395.4275">16323 4475 87 0,'0'0'73'15,"-71"132"12"-15,55-68-5 16,15-3-57-16,1-6-23 16,25-8-16-16,15-9 16 15,30-10 14-15,27-12-5 0,31-16 26 16,16-7-2-1,-5-21-9-15,-10-5-15 0,-20 1-7 16,-8 3 3-16,-7 0-5 16,-19 8 0-16,-20 6 1 15,-16 5 0-15,-11 3 18 16,-2 0 14-16,-5 2-18 16,-5 3-7-16,-16 2-8 15,-3 11-49-15,-16 2-160 0</inkml:trace>
  <inkml:trace contextRef="#ctx0" brushRef="#br0" timeOffset="169238.7983">19834 8794 46 0,'0'0'237'0,"0"0"-169"16,0 0-44-16,-87-82-8 15,56 60 13-15,-5 5-13 16,-4-2 3-16,-5 4-1 16,-4 0-6-16,-5 3-3 15,-4 1-1-15,-9 2 4 16,0 2 8-16,-15 1-14 16,-21 3 1-16,-15 3-7 15,-12 0 6-15,-4 0-4 16,0 0-2-16,10 0 0 15,6 0 36-15,11 9 6 0,8 4 8 16,19-1-30-16,18 1-8 16,17-1-6-16,4-1-6 15,-5 3 9-15,-2 5 14 16,-7 7-6-16,0 5 2 16,3 4-18-16,-2 8 11 15,-4 1-5-15,2 4 2 16,3 3-9-16,6 2 6 15,6-1 2-15,10 3-6 16,4 2 11-16,9 4 1 16,3 14 5-16,13-7 0 15,2 1-12-15,11 2 23 16,14-13-14-16,15 7-6 0,11 0-10 16,24 1-7-16,23 0 6 15,29-2-8-15,15-10 0 16,4-16 2-16,-6-12 1 15,-10-13-5-15,-4-8-8 16,-5-5 6-16,-5 0 4 16,-6-12 9-16,-6-7 0 15,-7-3-1-15,-6-3 2 16,-16-1-1-16,-13 2 1 16,-13 2-1-16,-1-2 0 15,3-5 1-15,9-9 0 16,2-6 6-16,-8-2-1 15,-3-2 7-15,-5-1 7 16,-5-5-6-16,-2-4 1 0,-3-1-9 16,-3-2 7-16,-3 2-6 15,-3 4-6-15,-4 4 8 16,-6 3 5-16,-8 4 18 16,-5 3-20-16,-4 3-2 15,-6 2 0-15,-16-1 2 16,-6 3-10-16,-8 2-1 15,-7 1 0-15,-2 3 0 16,-4 5 0-16,1 1 0 16,-3 5 0-16,2 5-1 15,0 2 7-15,4 3-7 16,2 4 0-16,0 2 0 16,10 1 1-16,5 0 0 0,5 0-1 15,7 0 0-15,3 5 0 16,5 1-1-16,3-1 0 15,1 1-2-15,1-2 2 16,0 3 0-16,1-2 0 16,0 0-1-16,2 2 1 15,0 1-15-15,0 9-30 16,7-3-80-16,0-4-125 0</inkml:trace>
  <inkml:trace contextRef="#ctx0" brushRef="#br0" timeOffset="176800.6061">15561 2663 332 0,'0'0'130'16,"0"0"18"-16,0 0 1 16,0 0 29-16,0 0 17 15,0 0-29-15,22-12-38 0,6-1-18 16,29-6-21-16,35-12-9 15,40-9-10-15,19-3-1 16,5-1-10-16,-7 6-18 16,-22 7-16-16,-8 2-3 15,-12 4-6-15,-23 6-16 16,-19 5 2-16,-21 5-1 16,-12 1-1-16,0 3 0 15,-4-1-10-15,-2 2-60 16,-16 2-56-16,-17 2-115 15,-17 14-123-15,-12-2-32 0</inkml:trace>
  <inkml:trace contextRef="#ctx0" brushRef="#br0" timeOffset="177167.145">15939 2917 633 0,'0'0'112'15,"0"0"-77"-15,0 0 4 16,0 0 63-16,0 0 52 16,0 0 38-16,114 14-8 15,-13-31-41-15,41-20-33 16,25-8-15-16,5-3-22 0,-11 2-17 15,-21 12 1-15,-9 1-9 16,-13 5-11-16,-15 4-2 16,-23 4-1-16,-20 6-4 15,-21 5-17-15,-11 1-1 16,-1 2-5-16,-6 0-1 16,-2 2-5-16,-12 3 0 15,-7 1-1-15,0 0-40 16,-65 37-186-16,-1 1-91 15,-17 1-372-15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23:06.4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53 10679 613 0,'0'0'75'0,"0"0"-17"15,0 0 92-15,125 25 22 16,-33-22-30-16,39-3 0 15,14 0-19-15,1-9-49 16,-10 1-17-16,-25 4-24 16,-9 3-8-16,-21 1-12 15,-20 0-6-15,-16 0-1 16,-6 0-5-16,2 0 0 16,-2 0 1-16,-5 1-2 0,-11 3-14 15,-14 0-112-15,-20 3-161 16,-14 0-208-16,-13-2-56 15</inkml:trace>
  <inkml:trace contextRef="#ctx0" brushRef="#br0" timeOffset="280.0389">16434 10883 821 0,'0'0'372'0,"0"0"-349"15,0 0 7-15,0 0-1 16,110 50 92-16,-12-44 14 0,41-6 7 16,23 0-34-1,4-8-42-15,-8-4-31 0,-20 1-20 16,-6-3-14-16,-13 6 10 16,-9 0-3-16,-25 1-8 15,-21 1-6-15,-19 2-2 16,-12 1-17-16,0 0-45 15,-5 1-22-15,-11 0-64 16,-8 0-124-16,-9-1-255 0</inkml:trace>
  <inkml:trace contextRef="#ctx0" brushRef="#br0" timeOffset="3402.2891">7463 11933 1309 0,'0'0'191'0,"0"0"-152"15,0 0 28-15,0 0-16 16,0 0-6-16,110-44-2 16,-67 32-1-16,8-1-1 15,6-1-23-15,0 2-11 16,2 0-6-16,-4 3-2 15,-7 2-61-15,-5 4-116 16,-13 3-345-16,-17 0-132 0</inkml:trace>
  <inkml:trace contextRef="#ctx0" brushRef="#br0" timeOffset="3577.5817">7507 12180 1235 0,'0'0'274'15,"0"0"-272"-15,0 0 20 16,0 0-12-16,102 0 16 16,-35-17 15-16,30-9 5 15,25-10-25-15,11-3-21 16,-33 8-266-16,-30 7-578 0</inkml:trace>
  <inkml:trace contextRef="#ctx0" brushRef="#br0" timeOffset="5603.1903">12996 2155 1450 0,'0'0'184'0,"0"0"-130"15,0 0 31-15,0 0-22 16,0 0-60-16,0 0 3 16,3 30-6-16,24 44 14 15,6 20-5-15,0 8 1 0,-3-5-9 16,-8-11-1-16,-6-20-92 16,1-4-118-16,-7-22-139 15,-5-14-176-15</inkml:trace>
  <inkml:trace contextRef="#ctx0" brushRef="#br0" timeOffset="5925.039">13062 2610 849 0,'0'0'75'0,"0"0"-1"16,0 0-41-16,43-78-1 15,-10 51 8-15,7-6-9 16,2-2-11-16,2-3-13 15,-4-3 2-15,-9-1 7 16,-10-1-16-16,-9 2 13 0,-9 5 54 16,-3 7 27-16,0 10 22 15,0 9 2-15,0 7-35 16,0 3-56-16,0 17-27 16,0 13 17-16,11 13-1 15,10 8 2-15,5 5 4 16,4 1-15-16,1 1-6 15,5-2-1-15,1-4 0 16,2-6-1-16,0-9-124 16,6-15-105-16,-8-11-82 0,-12-11-225 15</inkml:trace>
  <inkml:trace contextRef="#ctx0" brushRef="#br0" timeOffset="6922.2635">13733 2402 603 0,'0'0'242'16,"0"0"20"-16,0 0-38 15,0 0-61-15,0 0-133 16,0 0-15-16,0 0 33 16,-16 31 51-16,26 0-33 15,4 6-27-15,3-3-21 16,5-1-12-16,2-4-6 16,5-7-15-16,2-7 15 15,2-11-10-15,-3-4 6 16,-2-7-30-16,-5-15 17 15,-8-8-2-15,-8-4 7 0,-7-2 12 16,0-1 0-16,-7 3 6 16,-5 9 1-16,1 6 43 15,3 11-9-15,5 5-8 16,1 3-18-16,2 4-14 16,0 15-1-16,10 6 0 15,8 3 1-15,6 1-1 16,6-3-8-16,6-6-10 15,3-6-31-15,3-10-18 16,2-4-8-16,-2-7-50 16,-6-15-20-16,-11-5 43 15,-12-2 66-15,-9-4 36 16,-4 2 51-16,-5 4 49 0,-6 4 41 16,1 11 9-1,4 5-41-15,3 7-33 0,2 0-70 16,1 17-6-16,0 7 0 15,0 5-1-15,9 4 1 16,4-1-1-16,1 0 1 16,-1-6 0-16,-1-5-9 15,-2-7-80-15,-1-7-65 16,-3-7-77-16,-3-4 123 16,-3-19 62-16,0-9 24 15,-1-6 22-15,-10-4 12 16,-4-1 36-16,3 8 44 15,2 7 42-15,6 9-16 16,0 11-21-16,4 8-56 16,0 0-41-16,8 17-52 0,11 8 52 15,8 8 0-15,4 1 17 16,4 2-5-16,2-3-11 16,-1-7 1-16,-1-4-2 15,-3-8-63-15,-5-9-71 16,-8-5 19-16,-4-7 55 15,-9-13 29-15,-6-3 15 16,0-5 16-16,0 5 10 16,-8 2 52-16,0 7 30 15,3 5 8-15,4 4-35 16,-1 5-50-16,2 0-15 16,0 0-18-16,12 5 11 0,9 4-6 15,7 1 12 1,5-5 2-16,2-3-1 0,2-2 1 15,-6 0-1-15,-7-14-12 16,-6-1-1-16,-8-2 13 16,-6 0 13-16,-4 0 40 15,0 4 37-15,0 4 24 16,0 5-21-16,0 4-57 16,0 0-36-16,0 17-10 15,13 5 10-15,0 8 0 16,7 4 2-16,-1-1-1 15,-1-2 5-15,-2-6-6 16,-4-7-31-16,-3-11-90 0,-6-16-139 16,-3-18-74-1,0-7-898-15</inkml:trace>
  <inkml:trace contextRef="#ctx0" brushRef="#br0" timeOffset="7051.2279">14791 1980 663 0,'0'0'1'0,"0"0"-1"16,0 0 0-16,56 105-36 16,5-48 35-16,-5-10-12 15,-2-6-147-15</inkml:trace>
  <inkml:trace contextRef="#ctx0" brushRef="#br0" timeOffset="7605.751">15274 2181 909 0,'0'0'227'16,"0"0"41"-16,0 0-68 16,0 0-36-16,-82-29-75 15,66 32-45-15,4 16-31 16,1 8-12-16,2 7 0 16,8 5 0-16,1 4 5 15,0 0-6-15,13-1-7 16,4-7-12-16,5-8 8 15,2-10-65-15,1-14-40 16,-4-3 65-16,2-15 38 16,-7-17-20-16,-10-13 8 0,-6-20 24 15,-8-28 1-15,-26-23 22 16,1 12 21-16,4 23 42 16,12 36-11-16,8 29 30 15,0 5 11-15,5 2-30 16,1 7-25-16,3 2-60 15,0 14-9-15,12 18 3 16,12 9-1-16,6 9-1 16,9 3-7-16,5-1 14 15,-1-4-9-15,2-6-50 16,1-7-33-16,-2-11-19 16,-4-10 36-16,-7-10 8 15,-10-4 37-15,-9-4 31 0,-7-9 0 16,-5 1 57-1,-2 3 39-15,0 3-17 0,0 6-30 16,1 0-35-16,5 9-14 16,3 13 0-16,6 8 2 15,-2 5 7-15,4 3-3 16,-5-3-6-16,-4-6 0 16,0-8-94-16,-8-21-96 15,0 0-144-15,0-21-359 0</inkml:trace>
  <inkml:trace contextRef="#ctx0" brushRef="#br0" timeOffset="7743.5609">15537 1840 1068 0,'0'0'137'0,"0"0"-87"0,0 0-50 16,0 0-16-16,0 0-10 15,79 99-19-15,-39-67-198 16,-5-8-545-16</inkml:trace>
  <inkml:trace contextRef="#ctx0" brushRef="#br0" timeOffset="7906.3881">15778 1973 955 0,'0'0'195'15,"0"0"-83"-15,0 0-51 16,0 90 7-16,17-54-22 15,5 3-20-15,0-1-26 0,7 4-29 16,-5-9-191-16,-8-11-185 16</inkml:trace>
  <inkml:trace contextRef="#ctx0" brushRef="#br0" timeOffset="8281.9423">15810 2094 973 0,'0'0'171'16,"0"0"-133"-16,0 0-37 16,0 0 77-16,0 0 25 15,0 0-58-15,113 35-35 0,-80-35-10 16,0 0-4 0,-7-8-45-16,-5-9-17 0,-6-3 17 15,-5-1 33-15,-8 0 16 16,-2 2 59-16,0 6 70 15,0 6 51-15,-2 7-2 16,-2 0-75-16,0 19-70 16,4 13-15-16,0 15-18 15,0 19 11-15,16 21-10 16,4 12 27-16,0-4-1 16,-3-20-15-16,-8-22-4 15,-5-15 7-15,-2-1-7 16,-2-1-7-16,0-2 9 15,0-13-10-15,-2-13-49 16,-10-20-20-16,0-13-94 0,2-13-461 16</inkml:trace>
  <inkml:trace contextRef="#ctx0" brushRef="#br0" timeOffset="8464.6171">16417 2198 1227 0,'0'0'177'0,"0"0"-151"15,0 0 51-15,0 0-41 16,0 0-14-16,118-27-22 16,-71 13-84-16,-10 3-318 0</inkml:trace>
  <inkml:trace contextRef="#ctx0" brushRef="#br0" timeOffset="8628.0735">16373 2428 1098 0,'0'0'150'16,"0"0"-83"-16,0 0 13 15,0 0 62-15,0 0-61 16,109 3-81-16,-47-11-84 15,-3-2-433-15</inkml:trace>
  <inkml:trace contextRef="#ctx0" brushRef="#br0" timeOffset="10850.5162">17760 2451 1272 0,'0'0'174'0,"0"0"-148"16,0 0-24-16,0 86-2 15,0-30 39-15,6 9 6 16,5 1-21-16,0-4-11 16,0-9-12-16,-3-9 9 15,-2-15-10-15,-2-12 0 0,2-15-30 16,-3-2 11 0,-1-22 9-16,0-17-8 15,-2-25 12-15,0-19 6 16,0 4 32-16,0 13 5 15,2 16 5-15,0 28 19 0,2 6 2 16,2 7-36-16,6 9-27 16,5 15-1-16,9 16 0 15,7 9 1-15,9 5 1 16,3 0 0-16,5-5 0 16,1-4 1-16,3-10-2 15,-2-11-5-15,-7-10-101 16,-4-5-124-16,-11-17-82 15,-13-12 61-15,-14-7 114 16,-3-1 137-16,-10 0 56 0,-10 2 101 16,-1 6 78-16,-1 9-11 15,1 11 6-15,5 9-86 16,0 1-81-16,2 23-54 16,2 13-9-16,1 9 1 15,7 7 25-15,4 3-13 16,0-3-3-16,12-6-10 15,10-11 1-15,3-12 25 16,3-14-13-16,1-10-11 16,1-8-2-16,-4-18-2 15,-4-15-18-15,-8-5-8 16,-6-8 12-16,-8-1 0 16,0 3-2-16,-5 12 8 0,-6 10 10 15,3 16 0 1,2 11-1-16,3 3-19 0,3 13-9 15,0 11 19-15,0 8 2 16,11-1-2-16,9 1-7 16,9-5-120-16,5-5 17 15,5-8 103-15,1-10 10 16,-4-4-2-16,-6-5-20 16,-7-16 4-16,-8-6 18 15,-4 0 7-15,-4-2 13 16,-4 5 25-16,0 2 7 15,-1 6 21-15,-1 5 11 16,-1 7 3-16,1 2-41 16,1 2-37-16,3 5-2 15,2 13 0-15,7 6 0 0,1 4 8 16,4 5 8-16,5-3-2 16,1 0-1-16,2-5-5 15,6-8-2-15,-1-9-6 16,1-8-41-16,0-6-54 15,-3-15-70-15,-7-10 3 16,-9-6 70-16,-6-4 62 16,-8-1 24-16,0 2 6 15,0 6 70-15,-6 7 56 16,0 13 12-16,3 8-23 16,1 6-65-16,2 0-50 15,0 18-5-15,5 9 4 16,7 9 1-16,4 2 0 15,1 0 0-15,-2 2 1 0,0-3-1 16,-4-6-70-16,-2-7-115 16,-4-10-67-16,-2-13-64 15,-1-1 26-15,-2-19-69 16,0-12 359-16,0-10 75 16,0-4 108-16,-5-3 15 15,3 4 11-15,2 8 4 16,0 13-48-16,0 9-65 15,5 12-71-15,11 2-22 16,8 7-5-16,6 13 12 16,4 4 15-16,-1 2-10 15,-3 2-9-15,-6-3-8 16,-5-4-1-16,-4-5-1 0,-4-7-12 16,-4-9-29-16,3 0 31 15,1-12 10-15,-1-11 9 16,4-5 37-16,-1-2 20 15,2 5 1-15,0 3-28 16,1 10-14-16,-1 7-13 16,5 5-11-16,2 3 0 15,5 14 7-15,6 7 5 16,2 5-2-16,4 3-10 16,2-1 0-16,5-5 6 15,2-4-6-15,1-10-1 16,1-9-29-16,-2-3-71 15,-5-9-17-15,-8-12 30 0,-10-6 52 16,-11-1 35-16,-8-2 77 16,-6 4 44-16,0 7-2 15,0 5 13-15,-5 6-2 16,-4 7 17-16,0 1-74 16,-3 0-64-16,-1 14-9 15,-2 5-1-15,1 3-11 16,3 2 3-16,5 3-1 15,4-1 8-15,2-4-21 16,0-3-64-16,13-9-37 16,6-5 14-16,3-5 85 15,2-1 25-15,-2-15 0 16,-1-4 1-16,-3-1-1 0,-8 0 6 16,-2 4-4-1,-5 4 42-15,-2 7 16 0,-1 3 14 16,0 3-9-16,0 0-35 15,0 4-30-15,0 14-8 16,0 3-1-16,6 3 3 16,6 0 4-16,4-5 1 15,2-3 1-15,5-8-7 16,-1-8-14-16,1 0 20 16,-1-19 1-16,-1-10 1 15,-5-10 10-15,-1-7-9 16,-6-19 42-16,-4-20-1 15,-2 10 19-15,-2 9 0 16,-1 19 4-16,0 30 1 0,0 4-12 16,0 6-30-16,2 7-25 15,6 14-19-15,6 17 11 16,7 11 7-16,5 9-51 16,1 24-60-16,-7-14-140 15,-16-14-408-15</inkml:trace>
  <inkml:trace contextRef="#ctx0" brushRef="#br0" timeOffset="11248.5396">17732 1574 861 0,'0'0'212'16,"0"0"56"-16,0 0-14 15,0 0-22-15,0 0-63 16,0 0-77-16,0 0-66 0,-93 36-11 16,73 14 9-16,0 9-23 15,10 2 9-15,7-1-10 16,3-2-5-16,9 0 4 16,15-5-10-16,10-6-54 15,7-14-169-15,23-20-153 16,-9-13 8-16,-9 0-365 0</inkml:trace>
  <inkml:trace contextRef="#ctx0" brushRef="#br0" timeOffset="13154.3439">17907 1858 929 0,'0'0'300'0,"0"0"-47"0,0 0-122 16,0 0-53-16,0 0-12 15,0 0-18-15,-54 92-17 16,54-54-19-16,0 0-12 15,10-2-10-15,11-6-11 16,5-10 14-16,4-9-18 16,4-11 10-16,-3 0 14 15,-6-17-45-15,-4-11-76 16,-12-4 6-16,-9-4 81 16,-1-1 10-16,-19 0 19 15,-3 6 6-15,-1 7 36 16,7 10 24-16,4 11-15 15,8 3-45-15,5 11-2 16,2 10-9-16,20 6-29 16,13 1-122-16,11-1 13 0,9-4-3 15,-1-7 17-15,-1-7 27 16,-11-8-42-16,-12-1 14 16,-14-4 135-16,-13-7 1 15,-3 0 186-15,-7 2 52 16,-9 2 11-16,2 5-58 15,-1 2-46-15,4 2-81 16,2 18-45-16,4 9-19 16,5 10 8-16,0 6 25 15,1 4-10-15,12 2-11 16,1-3 8-16,1-7-11 16,-1-10-9-16,-1-11-9 15,-4-15-136-15,1-5 75 16,-2-17 70-16,1-15 12 15,-3-11-11-15,-4-6 8 0,-2-2 4 16,0 3 23-16,0 7 11 16,0 13 10-16,0 11-3 15,0 14-35-15,4 3-19 16,5 6-37-16,8 17 33 16,7 8 4-16,5 4 8 15,-1 2-8-15,5-1 1 16,-6-4 8-16,-1-9-8 15,-3-6-1-15,-4-10-53 16,-5-7-20-16,-2-3 8 16,-6-18 1-16,-6-6 7 0,0-5 33 15,0 0 24 1,-5 4 4-16,-2 6 53 0,1 7 11 16,4 8 3-16,1 5-21 15,1 2-50-15,0 3-2 16,9 13 2-16,9 5 0 15,8 2-8-15,6-1 8 16,4-1-2-16,5-6-60 16,1-3-32-16,0-10 24 15,-2-2-72-15,-7-3-114 16,-9-13 38-16,-15-5 123 16,-9 0 95-16,0 0 150 0,-6 5 88 15,-6 5 27 1,4 6-31-16,2 5-115 0,3 0-84 15,-1 13-34-15,4 9-1 16,0 6-7-16,0 4 1 16,0 2 6-16,0-2 7 15,0-1 0-15,3-4-7 16,0-7-68-16,-2-8-71 16,1-10-15-16,1-2 44 15,0-15-9-15,-2-12 47 16,-1-7 72-16,0-4 52 15,0-1 50-15,0 0 16 16,0 10 5-16,0 7 4 16,0 11-36-16,0 10-38 15,0 1-53-15,11 10-12 0,8 15 12 16,4 6 9 0,3 5-1-16,3 2-7 0,-3-4 6 15,0-2-2-15,-2-3-4 16,-4-9-1-16,-6-10 0 15,-4-10 0-15,0 0 14 16,-4-20-2-16,4-8-2 16,0-9 6-16,0-2 27 15,-1 0 1-15,1 7-22 16,-4 8 1-16,-1 10-17 16,2 11-6-16,3 3-2 15,3 3-7-15,8 14 8 16,8 4 1-16,2 2-1 15,8 0 0-15,2-1-37 16,4-7-45-16,0-5-41 0,0-8-141 16,-2-4-51-16,-13-18-28 15,-12-4-183-15,-14 1 434 16,-4 9 93-16,-4 2 382 16,-9-2-84-16,1 2-8 15,-5 2-38-15,4 3-20 16,-2 7-95-16,0 0-81 15,0 14-44-15,-1 11-12 16,2 6 0-16,5 5-10 16,6 0 0-16,3 0 9 0,2-7 1 15,13-4-1 1,4-9-42-16,5-10 9 0,1-6 34 16,0-3 12-16,-1-17-12 15,-4-6 0-15,-7-9-10 16,-7-2 4-16,-6-2 6 15,0 1-1-15,-4 4 2 16,-8 9-1-16,6 8 29 16,1 10 12-16,4 7-41 15,1 0-23-15,0 15-15 16,10 5 22-16,10 1-2 16,3 1-97-16,3-3-53 15,-3-3-31-15,2-6-25 16,-5-6 103-16,-5-4 8 15,-4 0 34-15,-5-6 79 0,-5-4 99 16,-1 1 63-16,0 6 35 16,0 1-47-16,2 2-117 15,1 2-18-15,3 15-15 16,1 3 29-16,2 4-6 16,-1 1-4-16,-4-2 1 15,-1-1-4-15,-3-5-1 16,0-6-1-16,0-5-12 15,0-6-1-15,0 0 30 16,1-11 30-16,3-9 20 16,1-11-27-16,3-6 3 15,0-2-3-15,1 0-19 16,1 10 10-16,-1 8-14 0,0 11-21 16,0 10-10-1,6 2-13-15,0 18 0 0,3 5 13 16,-2 3 1-16,-3 3-1 15,-5 1-25-15,-8 2-108 16,0-8-146-16,-6-7-441 0</inkml:trace>
  <inkml:trace contextRef="#ctx0" brushRef="#br0" timeOffset="19003.6973">18147 3087 439 0,'0'0'46'0,"0"0"-23"16,0 0-12-16,85 0 13 15,-28 4 28-15,29 11 17 16,35 2 2-16,19 1-16 15,9 0-9-15,-1-6-3 16,-8-1-2-16,2-5-12 16,1-1-16-16,-1-5 4 15,-6 0 3-15,-5 0 8 16,-6-2-11-16,-6-6 3 16,-7 0 11-16,-4-1-2 15,-10-1 7-15,-5-1-10 0,-16 1-7 16,-16-1-9-16,-14 3 3 15,-4-4 7-15,2-1 6 16,7-1 0-16,3-4 3 16,-4-1-10-16,-5 0 19 15,-6-4-11-15,-4 0 0 16,-6-6 9-16,-3-3-1 16,-2-5-2-16,-4-5 4 15,-3-2-7-15,-2-1-4 16,-4 0-5-16,0 1 2 15,-6 1 25-15,-5 0-24 16,-1-1-13-16,0 1 39 16,-3 0-12-16,-10 2-37 0,-3 4 37 15,-4 2-14-15,-2 3-1 16,-4 2 2-16,-2 3-14 16,-5 3-6-16,-4 2-5 15,-3 1-7-15,-5 4 2 16,-6 0 5-16,-1 5 0 15,-4-1 0-15,0 4 4 16,-2 0-4-16,-3 3-1 16,-2 1-12-16,-5 1 6 15,-13 1 1-15,-20 2 0 16,-18-1-6-16,-7 1-7 16,7 1 6-16,8 0-2 15,9 0 2-15,-2 0-21 0,-4 3 8 16,-3 3 1-16,-1 1 12 15,2 2 12-15,6 2-8 16,2-1-19-16,2 2 18 16,8-3 9-16,14 2-2 15,16-3 2-15,17-1 0 16,0 1-1-16,-4 2-12 16,-9 2-27-16,-6 5 23 15,2-3 1-15,1 3 16 16,0 0 0-16,1 2-9 15,4 1-4-15,-1-1-2 16,5 1 5-16,-1 1 10 16,3 1-6-16,4 0 7 0,1 0 0 15,5 3 0 1,4 0 1-16,1 4-1 0,3 0 0 16,5 5-8-16,3 3 8 15,6 2-13-15,5 5 12 16,7 3-13-16,1 2 2 15,5 0 11-15,0-1 1 16,15-4 4-16,4-2 3 16,7-3-7-16,7 2 0 15,8-1 0-15,11 1 1 16,19 4 13-16,29 1-8 16,24 1 7-16,11-9-4 15,-3-12 3-15,-11-12 9 16,-14-11 1-16,-6-3 3 0,-4 0-3 15,-18-9-6-15,-19-1-3 16,-20 3 3-16,-7 2 0 16,1-2-6-16,1 2-8 15,-2-2 4-15,-10 4-6 16,-5 1 2-16,-9 1-1 16,-4 1-1-16,-4 0 1 15,-1 0-1-15,0 0-13 16,2-3-121-16,-1 0-167 15,1-5-507-15</inkml:trace>
  <inkml:trace contextRef="#ctx0" brushRef="#br0" timeOffset="28915.0102">9800 13218 785 0,'0'0'157'15,"0"0"-157"-15,0 0 19 16,0 0-15-16,79 4 31 16,-30 6 65-16,21 4 11 0,30 4-1 15,30 1-21-15,13 0-23 16,2-5 3-16,-9-5-5 15,-12-4-6-15,2-1-3 16,-1 0-18-16,-4-4 4 16,-4 0-18-16,-7 0 6 15,-20 0-7-15,-20-4-3 16,-20 3 2-16,-5-2-6 16,0 2-5-16,4 0-3 15,-1 1-6-15,-12 0-1 16,-8 0 1-16,-10 0-2 15,-8 0-14-15,-8 0-70 0,-2 0-99 16,-21 1-168-16,-11 2 57 16,-8-3-371-16</inkml:trace>
  <inkml:trace contextRef="#ctx0" brushRef="#br0" timeOffset="29251.5674">10786 13462 894 0,'0'0'100'0,"0"0"-86"16,106 4 70-16,-15-3 13 0,31 1 38 15,15-1 1-15,-2 1-10 16,-8-1-24-16,-19 3-27 15,-5 2-7-15,-19-1-21 16,-19-2-26-16,-16-3-1 16,-5 0 1-16,8 0-1 15,3 0 5-15,-1 0 0 16,-6 0-3-16,-8 0-22 16,-9-2 11-16,-8 1-10 15,-5-1-1-15,-8 2-51 16,-11 0-71-16,-15 3-277 15,-12 5-240-15</inkml:trace>
  <inkml:trace contextRef="#ctx0" brushRef="#br0" timeOffset="31656.1798">19346 15090 1156 0,'0'0'170'0,"0"0"-129"15,0 0 72-15,-71 103-20 16,54-66-30-16,-1-4-15 16,6-2-23-16,5-7-11 15,1-8-5-15,3-6-7 16,3-10 6-16,0 0 29 0,0-22 59 16,0-25-85-16,6-24 27 15,11-35-18-15,9-9 18 16,2 14-7-16,-2 24 7 15,-8 35 11-15,3 13-1 16,1 7 5-16,5 6-16 16,2 11-34-16,3 9-3 15,5 40-22-15,8 29 10 16,-4 5 12-16,-6-3 0 16,-7-8 21-16,-8-16-11 15,2 4-4-15,2 1 4 0,-5-9-10 16,-4-9 0-16,-6-15-112 15,-7-10-75-15,-7-13-64 16,-11-15-52-16,-10-6-657 0</inkml:trace>
  <inkml:trace contextRef="#ctx0" brushRef="#br0" timeOffset="31849.8642">19185 15011 768 0,'0'0'159'0,"0"0"-46"0,0 0 36 15,87-11-67 1,-24-1-48-16,26-1-34 0,18-3-33 16,-16 4-191-16,-19 3-550 0</inkml:trace>
  <inkml:trace contextRef="#ctx0" brushRef="#br0" timeOffset="32031.5382">20014 14928 977 0,'0'0'283'0,"0"0"-81"15,0 0-33-15,0 0-104 16,0 0 4-16,0 0-69 0,0 0-22 15,97-9-172-15,-73 9-116 16,-7 3-66-16,-7 5-371 16</inkml:trace>
  <inkml:trace contextRef="#ctx0" brushRef="#br0" timeOffset="32182.6263">19941 15129 519 0,'0'0'190'0,"0"0"-9"15,0 0 47-15,0 0-40 16,0 0-121-16,0 0 23 16,123-13-68-16,-18-5-22 15,-11 3-272-15,-12 1-312 0</inkml:trace>
  <inkml:trace contextRef="#ctx0" brushRef="#br0" timeOffset="33364.2367">20996 14575 660 0,'0'0'249'15,"0"0"39"-15,0 0 29 16,0 0-71-16,0 0-39 15,0 0-19-15,0 0-78 16,-2-29-55-16,2 38-38 16,0 12-16-16,0 11 38 15,5 7 16-15,2 5-23 16,2 2-12-16,-2 0-19 0,0 5 4 16,-1 1-5-1,-1 18-50-15,-3-12-184 0,-2-11-329 0</inkml:trace>
  <inkml:trace contextRef="#ctx0" brushRef="#br0" timeOffset="33964.2366">19226 15680 1378 0,'0'0'233'16,"0"0"-169"-16,0 0 35 16,-32 98 9-16,23-56-17 15,5 1-33-15,1 2-11 16,0-3-19-16,1-3-14 0,1-6-1 15,-2-9-12-15,1-6-1 16,0-9 0-16,-1-9 6 16,-4-5 16-16,-3-23-22 15,-5-24-32-15,-8-25 0 16,4-1 14-16,4 8 8 16,5 14 10-16,8 23 16 15,1 5 35-15,1 7 5 16,0 14-19-16,8 7-37 15,12 11-1-15,7 18-7 16,7 8 8-16,2 6 0 16,-2 7 8-16,-8 2-7 15,-2-1 0-15,-8 0-1 0,-4-1-32 16,-9 2-132-16,-2-12-92 16,-1-13-356-16</inkml:trace>
  <inkml:trace contextRef="#ctx0" brushRef="#br0" timeOffset="34137.3709">19058 15879 1107 0,'0'0'221'0,"0"0"-220"15,0 0 105-15,0 0-10 16,87-5-57-16,-4-2-39 0,-11 2-136 15,-5-2-414-15</inkml:trace>
  <inkml:trace contextRef="#ctx0" brushRef="#br0" timeOffset="34309.9129">19701 15813 1182 0,'0'0'225'15,"0"0"-102"-15,0 0 5 16,0 0-20-16,0 0-108 16,91-33 0-16,-42 28-191 0,-8 3-173 15,-11 2-236-15</inkml:trace>
  <inkml:trace contextRef="#ctx0" brushRef="#br0" timeOffset="34455.634">19650 15963 914 0,'0'0'212'0,"0"0"-131"16,0 0 13-16,0 0 30 15,0 0-46-15,145-25-78 16,-23 4-13-16,-11 1-184 16,-10 3-327-16</inkml:trace>
  <inkml:trace contextRef="#ctx0" brushRef="#br0" timeOffset="34869.5519">21079 15654 1164 0,'0'0'197'0,"0"0"-84"16,-87-25 104-16,52 19-29 15,-1 6-85-15,2 0 7 16,-3 14-51-16,4 12-12 16,2 6-3-16,4 8-10 15,7 3-12-15,5 9-7 16,9 2 4-16,6 3-7 0,0 2-3 16,18-10 4-16,6-4 5 15,7-11-6-15,7-12 12 16,2-10 19-16,2-9-10 15,4-3 1-15,-1-13-19 16,2-16-4-16,-4-10 4 16,4-22-14-16,-5-20 1 15,-10 4 14-15,-9 6-2 16,-16 13-14-16,-7 20 1 16,-4 3-1-16,-22 5 6 15,-30 17-6-15,-89 21-42 16,5 18-77-16,-31 10-219 0</inkml:trace>
  <inkml:trace contextRef="#ctx0" brushRef="#br0" timeOffset="40383.2451">21609 14734 1056 0,'0'0'287'0,"0"0"-136"15,0 0 34-15,0 0-50 16,0 0-47-16,33-11-58 16,-6 5-30-16,4-3 3 15,3 6-3-15,2 2-73 16,-5 1-94-16,-10 3-159 15,-9 5-209-15</inkml:trace>
  <inkml:trace contextRef="#ctx0" brushRef="#br0" timeOffset="40548.6467">21495 14967 681 0,'0'0'143'0,"0"0"-119"15,0 0 145-15,0 0-46 16,86-8-59-16,-25-12-64 16,-9 0-119-16,-6 1-183 0</inkml:trace>
  <inkml:trace contextRef="#ctx0" brushRef="#br0" timeOffset="40796.3698">21800 14651 819 0,'0'0'273'0,"0"0"-223"15,0 0 41-15,0 0-12 0,82 28 3 16,-44-8-14-16,-2 4-27 16,-3 3-14-16,-8 1-20 15,-9 2 62-15,-12-2-40 16,-4 0-6-16,-4 0 50 15,-16-2-26-15,-5-3-41 16,-1-3-6-16,-2-6-41 16,6-5-231-16,9-7-250 0</inkml:trace>
  <inkml:trace contextRef="#ctx0" brushRef="#br0" timeOffset="41446.7477">22662 14457 515 0,'0'0'224'0,"0"0"-9"15,0 0 66-15,0 0-62 16,0 0-29-16,0 0-45 16,0 0-27-16,-55-23-33 15,33 23-24-15,-4 10-21 16,-1 10 3-16,-3 6 4 16,2 6-16-16,1 4-3 15,6 4 5-15,6 0-7 16,4 1-12-16,6 0-3 15,5 0-2-15,0-2 2 0,0-3-10 16,12-3 0 0,-1-5 18-16,6-6-18 0,-2-3 8 15,1-7 2-15,-1-4 5 16,-2-5 21-16,1-3-3 16,-4 0-6-16,4-3-7 15,-3-10-6-15,-1-4-3 16,-1-3-5-16,-6-4-6 15,-2 1 0-15,-1-2 0 16,0 4 13-16,-7 3-4 16,-9 1-9-16,-9 10-1 15,-10 2-39-15,-45 15-43 16,6 12-92-16,-8 5-309 0</inkml:trace>
  <inkml:trace contextRef="#ctx0" brushRef="#br0" timeOffset="43347.8435">22900 14729 350 0,'0'0'191'16,"0"0"14"-16,0 0 23 16,0 0-29-16,0 0-58 15,0 0-70-15,0 0 6 16,5-7-28-16,3 5-24 15,2-1-12-15,0-2-6 16,2 0 1-16,0-4-8 16,-4-1 7-16,-1-2-5 15,-2-2 5-15,-4 2-7 0,-1-2-1 16,0 1 1-16,0 2 18 16,0 3 31-16,-6 0 28 15,0 5 23-15,-1 3-23 16,-3 0-25-16,-3 3-37 15,-4 14-14-15,2 7-2 16,-2 6-2-16,5 4-3 16,6 2-1-16,5 0 6 15,1 2 0-15,2-3-7 16,15-1-6-16,6-5-57 16,20-5-105-16,-6-7-124 15,-4-9-232-15</inkml:trace>
  <inkml:trace contextRef="#ctx0" brushRef="#br0" timeOffset="43873.034">23111 14708 2 0,'0'0'857'16,"0"0"-735"-16,0 0-75 15,0 0 46-15,0 0-32 16,0 0 12-16,0 0-9 15,18 70-19-15,-18-43 35 16,0 0-34-16,-3 2 17 16,-8-4-6-16,-1-3-17 15,1-2-15-15,0-6-12 0,5-6-11 16,0-3 7 0,6-5-1-16,0 0-8 0,0-12-11 15,7-9-59-15,4-4 41 16,1-3 8-16,0 0 16 15,1 2 5-15,-1 1 0 16,-1 3 1-16,-2 4 12 16,-2 2 11-16,-3 5-4 15,0 3 5-15,-2 1 8 16,-2 7 26-16,0 0-10 16,0 0-31-16,0 0-12 15,0 10 0-15,-3 6 27 16,-3 7 7-16,1 3-6 15,-1 2-5-15,3-2 0 16,1-1-11-16,2-4-17 16,0-5 5-16,0-4-6 15,0-2-17-15,6-5 17 0,3-1 11 16,1-1 8-16,3-3-4 16,0 0-5-16,2 0-10 15,1-3-61-15,1-6-61 16,-3 0-138-16,-5 2-283 0</inkml:trace>
  <inkml:trace contextRef="#ctx0" brushRef="#br0" timeOffset="44742.6579">23365 14780 841 0,'0'0'240'16,"0"0"15"-16,0 0-13 16,0 0-112-16,0 0-37 15,0 0-34-15,0 0-34 16,-69-19-14-16,53 32-2 0,0 3-7 15,3 2 2 1,3 1-2-16,5 1-2 0,4-1-8 16,1-2 6-16,0-4-12 15,0-4-23-15,10-3-70 16,2-5 17-16,1-1 53 16,2-1 37-16,0-13 15 15,0-4-5-15,-4-3-1 16,-2 4-3-16,-3 0 4 15,-1 5 28-15,-3 5 17 16,-1 4 1-16,-1 3-55 16,0 0 1-16,0 9-2 15,0 10 17-15,0 6 7 16,0 6-17-16,0-1 3 16,0 1-9-16,6-1-1 15,5-2-61-15,15-2-134 16,-1-8-170-16,-3-9-614 0</inkml:trace>
  <inkml:trace contextRef="#ctx0" brushRef="#br0" timeOffset="45320.5325">23522 14926 922 0,'0'0'256'0,"0"0"-155"0,0 0 22 16,0 0-12-16,0 0-40 15,0 0-36-15,0 0-13 16,-37 89-6-16,36-72-6 0,-1-1-5 16,1-6-5-1,1-3-1-15,0-6-92 0,0-1-25 16,0-4 75-16,6-14-34 16,4-8 68-16,-1-6 9 15,0-4 26-15,2-1 16 16,-3 7 54-16,0 5-10 15,-4 11-1-15,1 7-25 16,-4 7-26-16,3 0-34 16,3 7 10-16,0 15-10 15,5 3 42-15,3 5-9 16,-1 2-14-16,0-2-12 16,-2-4-6-16,2-4 0 15,-5-5-1-15,-2-6-12 16,-2-5-36-16,-2-5-9 0,-2-1 38 15,3 0 16 1,-2-15-6-16,-1-4 8 0,2-4 0 16,1 1 1-16,-1 2 5 15,-3 3-5-15,4 8 13 16,-2 4 16-16,-2 2-11 16,0 3-10-16,1 0-8 15,4 6-13-15,2 7 13 16,2 1 8-16,1 2-6 15,5-3 4-15,-1 0 0 16,2-3-6-16,1-3 0 16,0-3 0-16,2-1-46 15,0-3-91-15,3 0-59 16,-4-4-215-16,-3-4-528 0</inkml:trace>
  <inkml:trace contextRef="#ctx0" brushRef="#br0" timeOffset="45952.4784">24018 15008 925 0,'0'0'243'0,"0"0"-42"16,0 0 67-16,0 0-96 15,0 0-94-15,0 0-42 16,0 0-30-16,-20 12 4 16,16 10-1-16,-1 4 6 15,2 1-14-15,0-2 8 16,-1-1-8-16,3 0 7 0,-1-5-6 16,0 1-2-1,1-11-39-15,1-1-27 0,0-8-10 16,0 0 56-16,0-12-63 15,0-13 40-15,1-5 43 16,4-6 31-16,0-2 7 16,0 3-2-16,0 4 7 15,4 7-5-15,1 6 1 16,1 8-15-16,2 4-16 16,4 5-8-16,3 1 0 15,0 0-1-15,1 11 1 16,-1 3 0-16,-4 3-9 0,-7 0-17 15,-4 0-11-15,-5 0-1 16,0-3-16-16,-10 0 26 16,-8-3 27-16,-4-1-6 15,1-2-6-15,1-4-95 16,2-1-100-16,6-3-171 0</inkml:trace>
  <inkml:trace contextRef="#ctx0" brushRef="#br0" timeOffset="46171.9335">24237 14925 945 0,'0'0'279'16,"0"0"-214"-16,0 0 31 0,0 0 55 15,0 0-42-15,6 78-45 16,-4-52-33-16,2-1-14 15,1 0-9-15,0-4-8 16,0 0-5-16,5-4-114 16,1-4-201-16,2-7-376 0</inkml:trace>
  <inkml:trace contextRef="#ctx0" brushRef="#br0" timeOffset="46701.9131">24413 15071 895 0,'0'0'180'16,"0"0"-123"-16,0 0 17 0,0 0-48 15,0 0 0-15,0 0-4 16,0 0 11-16,17 11-33 16,-7-11-20-16,-4 0-13 15,3-2-6-15,-3-7-13 16,-2 0 20-16,-2-2 14 15,-2 1 18-15,0 3 40 16,0 1 45-16,-3 5 30 16,-3 1-15-16,-2 0-27 15,-1 0-20-15,-1 10 3 16,1 4-15-16,3 3-9 16,1 1-8-16,4 0-15 0,1 2-3 15,0-3 6-15,10-1-6 16,5-3 4-16,5-6-10 15,1-2-15-15,0-5-7 16,1 0-17-16,-1-3 29 16,-1-11 10-16,-4-1 5 15,1-2-3-15,-5-1 6 16,-1 1 46-16,-1 5-4 16,-2 1 1-16,1 4-16 15,1 1-8-15,1 3-17 16,4 3-9-16,1 0 0 15,5 0-1-15,-2 9 0 16,1 3 0-16,-1 3 0 0,-7-1-10 16,-5 3 10-16,-7 1-2 15,0 1-24-15,-49 8-18 16,0-4-53-16,-9-3-213 0</inkml:trace>
  <inkml:trace contextRef="#ctx0" brushRef="#br0" timeOffset="51012.0634">21637 15816 1060 0,'0'0'237'16,"0"0"-157"-16,0 0-32 15,0 0-2-15,0 0-30 16,101-12-16-16,-63 12-70 15,-8 0-162-15,-7 0-302 0</inkml:trace>
  <inkml:trace contextRef="#ctx0" brushRef="#br0" timeOffset="51201.6549">21589 15944 902 0,'0'0'224'15,"0"0"-131"-15,0 0 40 16,0 0-71-16,0 0 55 16,81 1-64-16,-30-1-53 15,7-4-5-15,18-12-103 16,-11-1-160-16,-14 0-718 0</inkml:trace>
  <inkml:trace contextRef="#ctx0" brushRef="#br0" timeOffset="51457.6722">21992 15643 962 0,'0'0'257'0,"0"0"-170"16,0 0-42-16,0 0 28 15,0 0 15-15,81 48-2 16,-47-20-25-16,2 4-8 15,-3 1-7-15,-7 3 8 16,-6 1-27-16,-10 0-14 16,-10 2-13-16,-1-2 12 15,-28 3 0-15,-14-2-12 16,-48 8-41-16,9-11-182 16,-1-9-309-16</inkml:trace>
  <inkml:trace contextRef="#ctx0" brushRef="#br0" timeOffset="54333.0788">22701 15573 439 0,'0'0'763'16,"0"0"-573"-16,0 0 23 0,0 0-33 15,0 0-107 1,0 0-51-16,0 0-6 0,-36 59 1 15,19-20 14-15,0 5-7 16,-3-1-5-16,4-2-2 16,-1-4-5-16,2-6-3 15,4-4-9-15,2-10 2 16,4-8 0-16,2-2-1 16,3-6 5-16,0-1-6 15,0 0-19-15,3 0-4 16,11-3 22-16,3-5 1 15,7 2-21-15,1-2-7 16,1 1-7-16,1 2 17 16,-3-5-2-16,-5 1 2 15,-4-2 5-15,-2-3 13 0,-4-3 0 16,-4 0 0-16,-2-1 6 16,-3 7 13-16,0 2 35 15,0 7 10-15,0 2-29 16,0 2-35-16,0 18 0 15,0 10 13-15,0 7 7 16,0 4-6-16,0 0-5 16,0-2-7-16,0 0 0 15,10-5-2-15,5-5-34 16,20-10-92-16,-5-8-195 16,1-11-298-16</inkml:trace>
  <inkml:trace contextRef="#ctx0" brushRef="#br0" timeOffset="54684.2619">23156 15784 1137 0,'0'0'197'16,"0"0"-166"-16,0 0 64 15,0 0-35-15,0 0 5 16,0 0 1-16,0 0-9 15,74 49-31-15,-60-49-10 16,-5-3-6-16,-4-11-2 16,-3-7 0-16,-2 1-8 15,0 0-2-15,-12 3 2 0,0 4 47 16,-4 6 38 0,-1 7 12-16,-2 0-58 0,-1 16-23 15,-3 11-4-15,3 7 10 16,4 8-1-16,4 2-10 15,9 3-11-15,3 1-1 16,6-1-8-16,19-6-10 16,11-7-95-16,28-16-63 15,-7-10-134-15,-6-8-348 0</inkml:trace>
  <inkml:trace contextRef="#ctx0" brushRef="#br0" timeOffset="55097.4225">23417 15794 230 0,'0'0'896'0,"0"0"-702"16,0 0 7-16,0 0-62 0,0 0-107 15,0 0-3-15,0 0-13 16,4 63-9-16,-3-29 20 16,-1 3 5-16,0 1-2 15,-7-4-9-15,-1-3-11 16,2-6-9-16,4-11 0 15,2-9-1-15,0-5-10 16,8-7-26-16,11-18 36 16,1-9 14-16,3-6-13 15,-2-4 12-15,-2 3-6 16,-4 5-5-16,-3 7 11 0,-6 5 22 16,-2 9 44-1,-2 7 6-15,-2 4-10 0,0 4-16 16,0 0-34-16,0 2-23 15,0 16 5-15,-3 7 8 16,0 10-3-16,3 3-11 16,0 3-1-16,0 1 0 15,9-5 0-15,9-2-9 16,5-6-76-16,8-12-72 16,18-17-81-16,-8-3-278 15,-5-16-379-15</inkml:trace>
  <inkml:trace contextRef="#ctx0" brushRef="#br0" timeOffset="55481.0052">23803 15813 605 0,'0'0'546'0,"0"0"-336"0,0 0 82 15,0 0-54-15,0 0-109 16,0 0-69-16,0 0-41 16,-67 18 8-16,52 9 1 15,2 6-6-15,4 1-12 16,7 3-4-16,2 1-6 15,0-7-8-15,15-6-22 16,3-6 12-16,4-10-48 16,0-9 31-16,-3 0 27 15,0-18-15-15,-6-8 7 0,-1-7-4 16,-6-4 14 0,-3 1 6-16,-1 2 6 0,-2 8 0 15,0 5 10-15,0 11 23 16,0 5 8-16,0 5-6 15,0 0-12-15,0 5-29 16,0 11 0-16,0 8 8 16,0 4-7-16,5 3 1 15,10 0-2-15,5-1-2 16,5-4-56-16,8-6-58 16,4-7-112-16,8-13-97 15,-7-8-171-15,-10-12-294 0</inkml:trace>
  <inkml:trace contextRef="#ctx0" brushRef="#br0" timeOffset="56500.5155">24121 15900 522 0,'0'0'302'0,"0"0"-18"0,0 0 44 16,0 0-80-16,0 0-77 15,0 0-80-15,0 0-67 16,-23-37-8-16,19 60-6 16,2 2-8-16,-1 6 5 15,3-1 0-15,0-2-7 16,0-2 0-16,0-8 0 15,5-6-36-15,4-10-102 16,3-2 25-16,4-14 80 16,0-11-26-16,-2-8 23 15,0-2 16-15,-4 0 18 16,2 3 2-16,-6 10 56 16,-2 7 15-16,-1 6-2 0,-3 8 8 15,2 1-42 1,-2 0-26-16,1 13-8 0,1 7 14 15,2 9 14-15,1 2-17 16,2 0 3-16,-1 0-6 16,2-4-9-16,-2-5 1 15,2-5-1-15,0-10-44 16,-1-7-24-16,1 0 48 16,2-19 2-16,-1-7-26 15,-1-5 14-15,-2-3 14 16,2 4 10-16,-3 6 6 15,-1 7 9-15,-1 10 13 16,-3 4 13-16,2 3-3 0,-2 0-25 16,0 12-7-1,2 8 18-15,2 2-12 0,3 2 1 16,2 0 8-16,3-2-14 16,5-5-1-16,3-6-13 15,2-8-56-15,1-3-91 16,-2-4-71-16,-3-15-23 15,-5-4 79-15,-5 1 148 16,-5 1 27-16,0 6 159 16,-3 3 62-16,0 5 6 15,0 4-32-15,0 3-100 16,0 0-61-16,0 5-27 16,0 15 5-16,0 6 19 15,0 6-12-15,0 1-2 0,0 2 1 16,-3-2-8-16,1-1-3 15,-4-3-7-15,0-6-23 16,1-4-53-16,-1-8-40 16,1-4-57-16,2-7 33 15,-1 0 96-15,1 0 44 16,1-7 16-16,0 0 47 16,2 1 31-16,0 2 14 15,0 1-13-15,0 1-42 16,0 2-36-16,2 0-15 15,7 0 7-15,2 0-2 16,5 0 5-16,0 0-1 16,4 0 0-16,4-8-3 15,-4-5-2-15,0-5 0 16,-1-11-6-16,-4-12-5 0,-2-19 4 16,-5 0-6-16,-6-6 7 15,-2 5 7-15,0 15 17 16,0 7 69-16,0 13 18 15,-5 12 8-15,0 9-30 16,2 5-38-16,0 2-45 16,-2 18 0-16,3 11-6 15,2 10-1-15,0 9-1 16,0 1-4-16,5 5 5 16,5-2 0-16,1-6-1 15,2-4-53-15,1-13-97 16,12-12-120-16,-4-11-443 15,-3-8-408-15</inkml:trace>
  <inkml:trace contextRef="#ctx0" brushRef="#br0" timeOffset="57005.548">24844 15941 871 0,'0'0'133'0,"0"0"-51"16,0 0 22-16,0 0-69 15,0 0 6-15,0 0-23 16,0 0-18-16,37 47-14 0,-23-47 13 16,-5-7 1-1,0-8-26-15,-3-4 5 0,-3-3 21 16,-1 5 0-16,-2 0 53 16,0 6 110-16,0 5 29 15,-7 6-35-15,0 0-69 16,-1 3-62-16,1 14-14 15,-1 3-4-15,4 7-8 16,4 4-1-16,0 2 1 16,0-2 1-16,13-1-1 15,2-4 0-15,2-7-84 16,2-7-41-16,0-9-18 16,1-3 83-16,-4-10 36 15,2-14 8-15,-4-9 6 16,-1-4 10-16,-3-4 49 0,-1 4 37 15,-1 4 34 1,1 9-8-16,-4 9-39 0,3 6-32 16,0 8-11-16,2 1-29 15,4 7 6-15,0 15 10 16,1 6-3-16,0 5 0 16,-6 8 7-16,-4 2-8 15,-5-1 4-15,-9-1-17 16,-46 11-11-16,1-12-109 15,-9-8-373-15</inkml:trace>
  <inkml:trace contextRef="#ctx0" brushRef="#br0" timeOffset="64744.7072">21925 13914 652 0,'0'0'214'0,"0"0"-55"16,0 0 52-16,0 0 5 15,0 0-27-15,0 0-59 16,-71-68-39-16,38 76-46 16,-3 16 5-16,-4 7-12 15,4 6 4-15,6 1-6 16,8 1-20-16,9-3-3 16,13 1-7-16,0-7-5 15,17-2 6-15,11-7 12 16,7-9 19-16,2-7 4 15,3-5-7-15,-3-7-26 0,-2-13 12 16,-8-8-14-16,-7-2-6 16,-8-6 0-16,-5-1 0 15,-7 1-1-15,0 2-9 16,-5 4 8-16,-10 8-14 16,-3 7-44-16,-4 12-56 15,1 3-27-15,-1 22 8 16,8 5-121-16,7 0-282 0</inkml:trace>
  <inkml:trace contextRef="#ctx0" brushRef="#br0" timeOffset="64900.8686">21996 14014 798 0,'0'0'168'0,"0"0"-1"16,0 0-10-16,0 0-157 15,0 0-31-15,0 0-262 16,0 0-80-16</inkml:trace>
  <inkml:trace contextRef="#ctx0" brushRef="#br0" timeOffset="65264.6452">22380 13658 1069 0,'0'0'226'0,"0"0"-50"15,0 0 5-15,0 0-55 16,-106 48-41-16,79-7-11 16,3 8-6-16,3 6-4 15,8 0-27-15,7-3-9 16,6-9-15-16,0-4-13 15,13-9 1-15,7-7-1 16,4-6 38-16,1-7-14 16,0-7-11-16,1-3-7 15,-2-5 4-15,-2-13 11 0,-4-3-15 16,-8-2 6-16,-8 0-12 16,-2 5-4-16,-11 4 4 15,-17 8 0-15,-26 6-40 16,-29 23-13-16,-26 21-46 15,13 2-202-15,14-7-886 16</inkml:trace>
  <inkml:trace contextRef="#ctx0" brushRef="#br0" timeOffset="66082.1904">21940 16291 947 0,'0'0'230'15,"0"0"-20"-15,0 0 9 16,0 0-45-16,0 0-82 15,-85 4-39-15,64 20-9 16,0 6 9-16,6 4 8 16,5 2-11-16,7 1-21 15,3-2-14-15,3-3 3 16,12-4 3-16,1-8-2 0,3-4-18 16,1-8 8-1,-2-5-1-15,1-3 1 0,-1-8-3 16,1-12 2-1,-2-6-8-15,-7-7 0 0,-3-2 0 16,-5-2-1-16,-2 4-11 16,0 5-7-16,-10 8-12 15,-5 8-44-15,-2 10-70 16,1 2-104-16,4 12-157 16,6 2-742-16</inkml:trace>
  <inkml:trace contextRef="#ctx0" brushRef="#br0" timeOffset="66263.9566">22122 16426 867 0,'0'0'686'0,"0"0"-572"15,0 0-59-15,0 0 17 16,0 0-72-16,0 0-66 15,0 0-170-15,21 10-84 0</inkml:trace>
  <inkml:trace contextRef="#ctx0" brushRef="#br0" timeOffset="66801.4564">22331 16201 1192 0,'0'0'222'16,"0"0"-190"-16,0 0 22 15,0 0 68-15,0 72-23 16,-2-43-29-16,-7 2-28 16,-4 1 2-16,-4-2-4 15,-2 0-1-15,1-6-11 16,-1-3-7-16,4-5-20 15,6-7 13-15,3-3-6 16,3-3-1-16,3-3-1 0,0 0-6 16,0 0 6-1,1 0 9-15,10 0-6 0,5 0 8 16,5 0-11-16,3 0-4 16,3 0 4-16,-2 0-5 15,1 0 7-15,-4 0-6 16,-4-4-1-16,-2-3 1 15,-6-2 5-15,-2-1 3 16,-6-2-10-16,1 2 0 16,-3-3 0-16,0 0-1 15,0 3 1-15,-3-1-1 16,-3 3 2-16,1 2 10 16,1 3 54-16,1 3 0 0,1 0-25 15,1 3-40-15,-1 18-5 16,0 12 4-16,2 13 1 15,0 11 0-15,0 5 1 16,7 3 0-16,-3-4-1 16,-4 16-75-16,0-16-126 15,-13-11-378-15</inkml:trace>
  <inkml:trace contextRef="#ctx0" brushRef="#br0" timeOffset="78697.1465">21779 14307 111 0,'0'0'266'0,"0"0"-113"15,0 0 44-15,0 0-5 16,0 0-50-16,-6-35-58 15,6 35-52-15,1 0-32 0,7 0 28 16,4 3 1-16,7 6 16 16,3 3 7-16,4 0 1 15,4 1-15-15,4 1-4 16,5-2 21-16,3 0 15 16,10-2-12-16,4-3-16 15,4-3-3-15,3-1-17 16,-1-3 0-16,0 0-10 15,-1-3 14-15,-3-5-11 16,-3-3 2-16,-3 0-6 16,-4-4 6-16,0 0-7 15,-5-3-8-15,-2-1 15 16,-2-4 3-16,-3-2-12 0,-1-3 7 16,-4-3-9-1,-3-5 1-15,-1-1-6 0,-3-7 15 16,-3-1-10-16,-2-7 10 15,-6 1-16-15,-2-1 2 16,-6 1 2-16,-5 4-1 16,0 2-3-16,-11 1 0 15,-7 5 5-15,-7 2 2 16,-8 0 3-16,-6 3-10 16,-10 0 0-16,-9 2 0 15,-6 3 10-15,-2 1-1 16,-4 3 0-16,-1 3-8 15,0 0-1-15,3 3 0 16,2 5 0-16,-1 1 1 16,4 3 6-16,4 1-6 15,3 5-1-15,4 4-1 0,3 0 1 16,4 0-2-16,2 4 2 16,1 8 0-16,2 2 1 15,0 3-1-15,1 4-1 16,2 2 1-16,2 3 0 15,-1 4 0-15,4 1 1 16,1 3 0-16,1 2-1 16,0 3 0-16,4 6 0 15,-1 0 0-15,5 3-1 0,2 1 0 16,4 2 0 0,2-3 0-16,5-2 0 0,6 0-12 15,3-5 12 1,0-3 1-16,4-1 19 0,15-3 6 15,4-1-16-15,8 0 10 16,8-3 9-16,4-4-3 16,8-3 7-16,2-6 4 15,3-3-7-15,1-6-6 16,-2-3 8-16,-5-5-14 16,-3 0 0-16,-4 0-5 15,-6-2-11-15,-4-4 9 16,-5 1-2-16,-5-1-2 15,-7 2 4-15,-4 0-4 16,-6 2-4-16,-3 1 5 0,-3 1-7 16,0 0 0-1,0 0-19-15,-21 7-78 0,-5 8-161 16,-9 0-463-16</inkml:trace>
  <inkml:trace contextRef="#ctx0" brushRef="#br0" timeOffset="84514.0988">22693 16295 542 0,'0'0'133'0,"0"0"-31"16,0 0 85-16,0 0-33 16,0 0-41-16,0 0-8 15,-25-43-33-15,19 35-11 0,0 1-13 16,-3 2-7-1,-1-2-12-15,-1-2-16 0,-4 2 4 16,0-3-8-16,-6 2-8 16,-1-2 0-16,-2 0 10 15,-3 1-10-15,0-2 5 16,-1 3-3-16,1-1-3 16,2 3 7-16,0-3-6 15,0 2-1-15,2-1 7 16,0 3-5-16,0 1-1 15,0 0-1-15,1 0 6 16,-2 1 5-16,0 1-10 16,0 1 1-16,2 1 5 15,-4 0 5-15,3 0-5 16,-3 0-5-16,4 0 11 16,-2 0-12-16,-1 6 18 0,-1-1-10 15,0 2 7-15,-3 1-10 16,1 1 0-16,-2-1 0 15,0 2-4-15,3 1 4 16,3 2-6-16,0 0 1 16,4 3-1-16,2-1 1 15,0 3-1-15,4 2 1 16,1 1-1-16,1 4 1 16,0 0 10-16,3 1-4 15,2 3 6-15,-2 0 3 16,5 2 5-16,-1 1-6 0,5-1 1 15,0 0 1-15,0 3 2 16,0-2 5-16,5 0-12 16,3-1 5-16,1 0-5 15,2-1-3-15,0 0-2 16,2-4-6-16,1-1 16 16,1 0-3-16,3 0-12 15,0 0 19-15,3 0-11 16,3 1 5-16,3 3 1 15,1-2-15-15,3 2 15 16,2 0-16-16,4-3 12 16,4-2-6-16,2-2-6 15,3-5 8-15,2-5-2 0,1-2-5 16,0-7 1-16,0-3-1 16,-4 0 6-16,1-5-5 15,-4-9-1-15,-1-3 7 16,-1-1-6-16,-4-3-1 15,0-4 0-15,-4 0 1 16,0-3-2-16,-2 0 1 16,-2-3 1-16,-1-2-1 15,-2 2 5-15,-1-2-6 16,-6 2 1-16,0 0 5 16,-6 0 9-16,-2 1-2 15,-3-1 3-15,-2 3-1 16,-4 0-1-16,1 0 3 15,-2 0 8-15,0 0-14 0,0 0-1 16,0 1 2-16,0-1-10 16,-5 0 0-16,-1-1 4 15,-2 2-5-15,0 2-1 16,-1 2 9-16,-3-1 4 16,0 4-4-16,-1-2-2 15,-2 2-5-15,0 4 4 16,0-1 10-16,0 0-4 15,-1 1-3-15,2 3-8 16,-3-1 6-16,0 0-5 16,1 1 4-16,-2 1-6 15,0 1 0-15,0 3 1 16,0 0 6-16,-3 5-7 0,0 2 0 16,-2 1-8-16,-3 0 6 15,-2 9-11-15,-4 8-30 16,-2 2-30-16,-23 18-80 15,8-3-62-15,-1-5-352 16</inkml:trace>
  <inkml:trace contextRef="#ctx0" brushRef="#br0" timeOffset="99142.9391">10585 15748 1088 0,'0'0'254'0,"0"0"-71"0,0 0 36 16,0 0-45-16,-102-48-73 15,65 52-41-15,-5 23-19 16,-1 14-4-16,1 20-3 16,9 0-6-16,14 6-15 15,9-2 1-15,10-15-3 16,8 2-11-16,15-13 9 15,7-15-8-15,5-10 1 16,3-14 20-16,2-6-4 16,2-22 2-16,-1-15-5 15,-8-10-6-15,-6-10-7 16,-12 2 6-16,-8 4-7 16,-7 7-1-16,0 10-17 15,-17 11-11-15,-6 12-15 0,0 11-56 16,0 6-80-16,7 13-48 15,5 9-285-15,11 1-307 0</inkml:trace>
  <inkml:trace contextRef="#ctx0" brushRef="#br0" timeOffset="99269.3545">10823 15799 1043 0,'0'0'252'16,"0"0"-113"-16,0 0-36 0,0 0-103 15,0 0-137 1,0 0-265-16</inkml:trace>
  <inkml:trace contextRef="#ctx0" brushRef="#br0" timeOffset="99628.4464">11168 15586 1056 0,'0'0'249'0,"0"0"-83"15,-70 74 34-15,44-32-70 16,7 8-45-16,6 2-13 16,8 6-24-16,5 0-25 0,1 3-11 15,17-5-10-15,3-6 5 16,5-14-7-16,2-11 11 15,0-11-11-15,-1-11 0 16,-2-3-17-16,-3-10 16 16,-3-14 1-16,-7-9 1 15,-5-7 0-15,-7-1 16 16,0 5 13-16,-15 7-1 16,-10 15-10-16,-8 13-19 15,-9 4-11-15,-5 23-46 16,-3 20-94-16,12-5-243 15,17-9-882-15</inkml:trace>
  <inkml:trace contextRef="#ctx0" brushRef="#br0" timeOffset="101022.4079">15112 15712 947 0,'0'0'301'0,"0"0"-82"15,0 0-20-15,-111 19-59 0,71 8-32 16,4 9-22-16,6 7-25 16,11 3-8-16,7 2-8 15,10-1-19-15,2-5-19 16,11-6-1-16,13-11 7 15,6-10 3-15,2-10 1 16,7-5-4-16,-3-19 2 16,-1-12-6-16,-1-8-2 15,-8-7 5-15,-3-6-12 16,-11 0 8-16,-8 3-7 16,-4 6 0-16,-3 11-1 15,-14 9-1-15,-2 10-35 16,-1 12-45-16,6 1-47 15,5 18-90-15,8 4-137 16,1 0-237-16</inkml:trace>
  <inkml:trace contextRef="#ctx0" brushRef="#br0" timeOffset="101163.0154">15366 15741 1147 0,'0'0'214'0,"0"0"-69"15,0 0-15-15,0 0-123 16,0 0-7-16,0 0-234 16,0 0-307-16</inkml:trace>
  <inkml:trace contextRef="#ctx0" brushRef="#br0" timeOffset="101519.8967">15710 15504 1128 0,'0'0'215'16,"0"0"-48"-16,0 0-85 15,0 0-18-15,0 0 6 16,0 0 19-16,-27 109-13 16,22-64-23-16,4 1-5 15,1-1-18-15,0-4-13 16,7-4-3-16,9-7-6 15,3-10-2-15,3-11-6 0,2-9 6 16,1-3 7-16,-1-19-4 16,1-8 0-16,-2-4-3 15,-4 3 62-15,-5 3 7 16,-7 12 18-16,-1 10 1 16,-6 6-71-16,1 13-23 15,7 35-11-15,12 36 10 16,16 31 0-16,6 11 1 15,-4-8-106-15,-8-38-198 16,-22-33-555-16</inkml:trace>
  <inkml:trace contextRef="#ctx0" brushRef="#br0" timeOffset="102818.1675">11187 15209 487 0,'0'0'94'15,"-131"-25"-30"-15,13 18 38 16,-21 7 14-16,0 0-34 16,5 23-17-16,12 9 7 15,-3 10 2-15,1 11-9 16,3 14-5-16,11 9 0 15,13 10 10-15,18 7 6 16,12 7-11-16,17 10-8 16,17 7-2-16,17 1 2 15,16-3-10-15,9-8 4 16,27-4-18-16,13-7-3 0,5-18-11 16,28-6-2-16,18-14 11 15,15-19-3-15,24-7 13 16,-4-27 6-16,1-10 22 15,10-36-14-15,-4-16 10 16,-3-21-16-16,-10-13-6 16,-17-11-15-16,-19-7-6 15,-19-12 0-15,-23-8-5 16,-21-3-13-16,-20 0 18 16,-10 10-17-16,-28 15 10 15,-10 25-6-15,-2 24-6 16,3 19 0-16,-19 7-2 0,-26 3 1 15,-45 7-9-15,-24 6 2 16,-6 16 2-16,11 13-2 16,27 17-35-16,27 3-58 15,27 9-44-15,29-10-80 16,26-7-392-16</inkml:trace>
  <inkml:trace contextRef="#ctx0" brushRef="#br0" timeOffset="103795.2147">15943 15654 159 0,'0'0'133'15,"0"0"-57"-15,0 0 3 16,-4-75 4-16,-5 49-21 16,-1-4 3-16,-5 1 7 15,-3-2-30-15,-7-2-6 16,-11 1 16-16,-22-3 23 16,-35 2 1-16,-35 8 26 15,-21 11-26-15,-6 14 0 16,10 20 19-16,24 26 37 15,12 22-21-15,18 16-27 16,21 18-8-16,20 14 2 0,27 14-5 16,23 3-20-16,23 0 9 15,41-2-12-15,31-13 14 16,22-16-4-16,24-11-18 16,7-24 8-16,1-17 5 15,-1-16-5-15,-14-23-10 16,-4-11 17-16,-12-17-17 15,-14-20 0-15,-12-15-10 16,-7-13-5-16,-5-14-3 16,-2-10 5-16,-4-8-18 15,-3-13 1-15,-12-12 2 16,-9-4-11-16,-14-2 1 16,-15 16-1-16,-14 26 5 0,-7 22 0 15,-13 21 0-15,-33-4-6 16,-48-6-3-16,-65-2-7 15,-52 13-21-15,-42 30-44 16,-19 24-56-16,2 36-56 16,59-4-92-16,31-3-386 0</inkml:trace>
  <inkml:trace contextRef="#ctx0" brushRef="#br0" timeOffset="106047.6493">11593 15389 983 0,'0'0'256'16,"0"0"-62"-16,0 0-57 16,0 0-83-16,0 0-27 15,0 0 22-15,-54 84 7 16,42-55-22-16,3-1-12 16,2-6-12-16,0-7-1 15,5-5-8-15,1-8 0 0,1-2 21 16,0-13 26-16,0-19 21 15,0-10-38-15,0-9-16 16,1-7 9-16,5-2 23 16,0 6-10-16,1 11-3 15,-1 11 10-15,0 14 6 16,0 14-26-16,3 4-24 16,3 24-16-16,6 13 16 15,-1 10 5-15,3 7 1 16,-4 1 0-16,-5 0-6 0,0-8 0 15,-3-4-10 1,-3-7-95-16,1-10-73 0,-6-10-78 16,0-8-281-16,0-8-165 15</inkml:trace>
  <inkml:trace contextRef="#ctx0" brushRef="#br0" timeOffset="106199.8942">11539 15467 788 0,'0'0'235'16,"0"0"-154"-16,0 0-23 15,0 0-26-15,0 0-32 16,102-20-42-16,-71 14-222 0</inkml:trace>
  <inkml:trace contextRef="#ctx0" brushRef="#br0" timeOffset="106357.8515">11787 15409 916 0,'0'0'221'0,"0"0"-84"16,0 0-61-16,0 0-20 16,0 0-56-16,0 0-24 15,103 3-227-15,-78 1-279 0</inkml:trace>
  <inkml:trace contextRef="#ctx0" brushRef="#br0" timeOffset="106495.4972">11802 15583 646 0,'0'0'189'16,"0"0"-49"-16,0 0-52 15,0 0-30-15,0 0-58 16,115-35-274-16</inkml:trace>
  <inkml:trace contextRef="#ctx0" brushRef="#br0" timeOffset="106699.8928">12105 15296 829 0,'0'0'641'0,"0"0"-388"16,0 0-108-16,0 0-22 15,0 0 2-15,-17 79 30 16,15-35-55-16,2 1-42 16,0 0-27-16,0-1-20 15,0-3-10-15,29 8-1 16,-4-9-136-16,7-15-406 0</inkml:trace>
  <inkml:trace contextRef="#ctx0" brushRef="#br0" timeOffset="107753.4882">17391 15671 816 0,'0'0'279'15,"0"0"-95"-15,0 0-57 16,0 0-57-16,0 0-13 15,0 0 27-15,-54 75-5 16,39-48-36-16,3-3-13 16,2-2-13-16,1-5-5 15,1-6-11-15,3-6 7 16,3-5 2-16,-4 0 18 16,1-21 35-16,-2-10-37 0,2-13-14 15,-1-7 8-15,5-4 36 16,1-1-1-16,0 2-6 15,0 9-8-15,2 11 14 16,3 17-8-16,0 11-19 16,4 6-28-16,6 27-6 15,4 16 6-15,4 14 0 16,0 6 8-16,0 4-8 16,-7 1 0-16,-3-4-1 15,-4-5-14-15,-2-8-108 16,-7-5-92-16,0-17-162 15,0-14-399-15</inkml:trace>
  <inkml:trace contextRef="#ctx0" brushRef="#br0" timeOffset="107927.5508">17230 15701 998 0,'0'0'210'0,"0"0"-97"15,0 0 1-15,0 0-57 16,0 0-35-16,97-6-22 16,-41 4-40-16,-7 0-264 15,-10-1-739-15</inkml:trace>
  <inkml:trace contextRef="#ctx0" brushRef="#br0" timeOffset="108067.0369">17489 15712 821 0,'0'0'230'0,"0"0"-132"0,0 0-28 15,0 0-70-15,0 0-67 16,104 0-252-16</inkml:trace>
  <inkml:trace contextRef="#ctx0" brushRef="#br0" timeOffset="108229.7114">17418 15825 636 0,'0'0'209'0,"0"0"-25"0,0 0-28 15,0 0-46-15,0 0-42 16,0 0-26-16,0 0-42 16,135-12-82-16,-69 1-208 15,-5-4-343-15</inkml:trace>
  <inkml:trace contextRef="#ctx0" brushRef="#br0" timeOffset="108594.2432">17956 15552 985 0,'0'0'289'16,"0"0"-6"-16,0 0-44 15,0 0-75-15,-99 7-47 0,71 16-33 16,1 4-16-16,3 9-4 15,4 2-18-15,9 3 1 16,7 1-20-16,4-1-6 16,3-4-5-16,14-4-4 15,5-9-5-15,3-6 1 16,5-9 4-16,0-9 7 16,4 0-6-16,-3-14 1 15,-1-13-1-15,-5-7 3 16,-4-8-1-16,-6-6 6 15,-6-3 3-15,-6 2-14 16,-3 4 5-16,0 9 17 16,-9 7 2-16,-3 10-10 15,-5 7-14-15,0 6-10 16,-7 6-10-16,-6 0-51 0,-26 14-104 16,2 6-193-16,0-11-796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7:25:18.5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29 7817 1267 0,'0'0'171'0,"0"0"-34"15,0 0 8-15,0 0-47 16,0 0 0-16,0 0-20 15,-3-6-25-15,37-9-8 0,32-16-1 16,29-16-10 0,32-14-4-16,12-1-17 0,-8 3-4 15,-18 12-8-15,-31 15-1 16,-24 12-1-16,-19 8-63 16,-15 4-85-16,-6 5-61 15,-15 3-152-15,-3 1-231 16,-1 12 71-16</inkml:trace>
  <inkml:trace contextRef="#ctx0" brushRef="#br0" timeOffset="204.1256">16330 7915 811 0,'0'0'172'0,"0"0"-16"0,0 0-65 16,0 0 12-1,0 0 41-15,0 0 46 0,0 0-57 16,109-32-54-16,-15-15-27 15,22-11-22-15,7-2-15 16,-25 11-3-16,-25 16-5 16,-31 13-7-16,-10 8-10 15,8 0-103-15,-7 2-142 16,-8 4-400-16</inkml:trace>
  <inkml:trace contextRef="#ctx0" brushRef="#br0" timeOffset="6196.4458">15473 8993 988 0,'0'0'67'16,"0"0"-14"-16,0 0 38 16,0 0 31-16,0 0-10 15,0 0-22-15,-33-24-6 16,43 8-31-16,16-7-34 15,8-6-11-15,13-3-6 0,12-2-2 16,3 1 0 0,2 3-9-16,-1 7-82 0,7 1-116 15,-16 10-118-15,-18 4-196 16</inkml:trace>
  <inkml:trace contextRef="#ctx0" brushRef="#br0" timeOffset="6394.3194">15461 9232 910 0,'0'0'116'16,"0"0"-100"-16,0 0 16 0,0 0 21 16,116-67-1-1,-55 30-8-15,6-4-11 0,5-1-33 16,17-13-17-16,-18 9-218 15,-16 8-534-15</inkml:trace>
  <inkml:trace contextRef="#ctx0" brushRef="#br0" timeOffset="14840.9432">14918 10545 1245 0,'0'0'150'15,"0"0"-113"-15,0 0-24 16,0 0 2-16,0 0 8 15,116-79 3-15,-64 41 24 16,12-4-12-16,3 2-27 16,4 1-9-16,-3 4-2 15,-1 7-43-15,-10 6-93 16,0 10-102-16,-17 5-96 16,-19 5-345-16</inkml:trace>
  <inkml:trace contextRef="#ctx0" brushRef="#br0" timeOffset="15041.8426">15055 10647 760 0,'0'0'108'0,"0"0"-69"16,0 0 26-16,0 0 54 15,98-57-16-15,-29 6 5 16,26-18-19-16,23-12-36 15,6 2-26-15,-22 17-27 16,-4 9-8-16,-39 20-157 0,-15 6-221 16</inkml:trace>
  <inkml:trace contextRef="#ctx0" brushRef="#br0" timeOffset="33897.2596">17782 16320 954 0,'0'0'190'15,"0"0"-127"-15,0 0-11 16,0 0 3-16,0 0-7 0,0 0 10 15,1 0 35-15,29 0-13 16,33-12-10-16,41-13-5 16,33-8-14-16,14-4-14 15,-8 3-14-15,-21 5-7 16,-35 10-10-16,-20 3-5 16,-20 5 0-16,-9 3-1 15,-1 2-36-15,-2 0-67 16,-5 1-77-16,-18 5-18 15,-10 0-84-15,-2 0-91 0</inkml:trace>
  <inkml:trace contextRef="#ctx0" brushRef="#br0" timeOffset="34179.7281">17887 16593 13 0,'0'0'1382'15,"0"0"-1202"-15,0 0-180 16,0 0 0-16,0 0 25 16,143 24 67-16,-4-54 14 15,30-13-12-15,14-14-34 16,-1-5-17-16,-19 6-10 0,-10 3-20 15,-14 7-5-15,-22 9-8 16,-31 10-27-16,-23 9-76 16,-29 9-105-16,-22 5-356 0</inkml:trace>
  <inkml:trace contextRef="#ctx0" brushRef="#br0" timeOffset="36357.564">15152 1090 1196 0,'0'0'189'15,"0"0"-120"-15,0 0-39 16,-8 82-30-16,16 29 16 15,9 25 56-15,4 2 10 0,3-13-17 16,-4-27-6-16,4-7-24 16,-2-6-20-16,0 2-7 15,-5-15-2-15,-6-16 0 16,-1-14-6-16,-3-9-9 16,1 6-119-16,-4-10-175 15,-3-12-332-15</inkml:trace>
  <inkml:trace contextRef="#ctx0" brushRef="#br0" timeOffset="36975.3489">14855 1165 1326 0,'0'0'164'15,"158"-64"-117"-15,13 5-15 16,41-7 22-16,12 4 4 16,-12 8-16-16,-21 11-17 15,-12-3-12-15,-9 2-5 16,-18-2 5-16,-22 0 0 16,-32 9-12-16,-28 6-1 15,-26 12 1-15,-18 2 0 16,-3 5 10-16,-7 2-3 0,-3 3 14 15,-10 7 37 1,-1 0-50-16,0 8 1 0,5 16-10 16,8 14 17-1,8 20 19-15,16 27-4 0,9 22-5 16,5 11 0-16,-3-7-2 16,-3-8-7-16,-6-14-5 15,-1-5-13-15,-4-11 1 16,-8-17 0-16,-4-14 7 15,-5-2-8-15,3 6 1 16,-1 0-1-16,-3 7 1 16,-8-6-1-16,-9-5-4 15,-1-4 4-15,-24 0 13 0,-27 3-11 16,-42 7-1 0,-53 7 24-16,-39-1 9 0,-20 1-14 15,-3-7-13-15,22-8 2 16,17-2 20-16,23-6 29 15,25-6-12-15,31-6-12 16,26-6-9-16,21-2-13 16,2 0-6-16,0 0-6 15,2 3 0-15,-1 4-2 16,14-2-31-16,-1 8-115 16,8-5-251-16,-5-7-674 0</inkml:trace>
  <inkml:trace contextRef="#ctx0" brushRef="#br0" timeOffset="38648.3242">15581 1411 622 0,'0'0'94'0,"0"0"-53"16,0 0 6-16,0 0 88 15,0 0 32-15,0 0 13 16,-50-37-58-16,50 33-63 16,0-3-14-16,14-1-27 15,5-3-7-15,6-3-5 16,7 6 6-16,5 5-11 15,2 3 6-15,-4 4-7 16,-1 17 0-16,-5 2 0 16,-10 5 0-16,-4 5 9 15,-8 2 1-15,-7 4-8 16,0 2 8-16,-15 2 2 0,-14-2 2 16,-6 0-2-16,-10-7-12 15,1-6-2-15,1-9-19 16,5-8-71-16,10-11-103 15,9-16-114-15,13-9-510 0</inkml:trace>
  <inkml:trace contextRef="#ctx0" brushRef="#br0" timeOffset="38919.4991">15905 1158 1038 0,'0'0'158'0,"0"0"-116"16,0 0-24-16,0 0-5 16,0 0 27-16,-85 97 32 15,76-47 1-15,6 8 7 16,3 3-12-16,0-5-8 16,12-4-14-16,4-7-14 15,7-9-32-15,7-5-16 16,2-12-10-16,9-6 26 15,3-13 0-15,3 0-67 16,13-39-173-16,-10-2-121 16,-14-4-409-16</inkml:trace>
  <inkml:trace contextRef="#ctx0" brushRef="#br0" timeOffset="39212.7781">16232 1051 985 0,'0'0'142'0,"0"0"-82"15,0 0 68-15,0 0-14 16,0 0-38-16,0 0-47 16,0 0-22-16,-24 34-5 15,15 2 8-15,-3 11 28 16,-4 8-5-16,-3 5-1 16,-1 1 2-16,1-3-17 15,6-7-1-15,6-10-8 16,5-9-8-16,2-10-6 15,3-8-13-15,15-5-11 16,8-4 30-16,7-5 14 16,8 0 2-16,4-9 5 0,2-13-14 15,2-3-7-15,9-23-137 16,-12 5-190-16,-12 1-256 0</inkml:trace>
  <inkml:trace contextRef="#ctx0" brushRef="#br0" timeOffset="39593.4164">16527 989 740 0,'0'0'567'0,"0"0"-495"16,0 0-49-16,0 0-11 15,0 0 23-15,0 0 37 16,-52 99-5-16,52-64-22 16,0 2-27-16,0 0-2 15,13 1-6-15,1-6-8 16,5-5-2-16,-2-8-24 16,0-5 24-16,0-8 45 15,-2-6-17-15,-2 0-11 16,-1-6-1-16,-5-18 3 15,1-3-4-15,-6-10-8 16,-2-3-5-16,0 1 4 0,-14-1-6 16,-1 5-3-16,-1 9-30 15,-3 9-16-15,6 7-24 16,-4 10-100-16,4 0-97 16,3 10-104-16</inkml:trace>
  <inkml:trace contextRef="#ctx0" brushRef="#br0" timeOffset="39746.385">16691 1045 804 0,'0'0'109'0,"0"0"-109"0,0 0-29 15,0 0-107 1,0 0-269-16</inkml:trace>
  <inkml:trace contextRef="#ctx0" brushRef="#br0" timeOffset="40014.8833">16778 883 823 0,'0'0'131'0,"0"0"-86"16,0 0-18-16,0 0 38 15,-12 73 32-15,15-54-24 16,12-1 2-16,4 2-34 16,3-1 2-16,2 3 8 0,-1 0 19 15,-3 0-25-15,-2-1-23 16,-4 0-22-16,-7-1 1 16,-4 0 15-16,-3 1-16 15,0-1-2-15,-15 0-68 16,-24 2-69-16,1-8-106 15,0-7-260-15</inkml:trace>
  <inkml:trace contextRef="#ctx0" brushRef="#br0" timeOffset="40196.2829">16736 856 1196 0,'0'0'236'15,"0"0"-129"-15,0 0-53 0,0 0 0 16,0 0 13-16,0 0-29 16,100-48-38-16,-36 42-7 15,-7 2-322-15,-8 4-721 0</inkml:trace>
  <inkml:trace contextRef="#ctx0" brushRef="#br0" timeOffset="40750.4267">16139 1668 126 0,'0'0'967'0,"0"0"-675"16,0 0-26-16,0 0-77 15,0 0-65-15,0 0-68 0,0 0-56 16,15 54 0 0,6-1 14-16,10 7 1 0,41 36-15 15,-7-17-13-15,-6-15-545 16</inkml:trace>
  <inkml:trace contextRef="#ctx0" brushRef="#br0" timeOffset="41761.4288">18621 2260 1416 0,'0'0'172'0,"0"0"-131"0,0 0-41 16,0 0-8-16,-6 139 8 15,29-6 63-15,8 27 13 16,4 7 10-16,0-1-1 16,-5-16-9-16,-3 2-11 15,-6-1-21-15,-5-1-18 16,-5-10-4-16,-1-8-14 15,-7-14-8-15,-2-13 9 16,1-11-9-16,-2-6 5 16,0-19-3-16,0-15 3 15,0-19 1-15,0-10-6 0,0 4-1 16,10 0-1 0,8-1-8-16,9-9 0 0,12-12-1 15,31-8 11-15,48-36 1 16,58-28 1-16,35-15 4 15,22-2 17-15,0 2 10 16,-12 5 2-16,1 5 4 16,-7-1-2-16,-15 5-5 15,-21 7-15-15,-26 5-7 16,-22 11-9-16,-37 10 0 16,-31 9 1-16,-24 7-2 15,-15 4-14-15,-8 0-40 16,-16-14-57-16,-10 1-68 15,-26 0-212-15</inkml:trace>
  <inkml:trace contextRef="#ctx0" brushRef="#br0" timeOffset="42293.3108">19920 2513 773 0,'0'0'205'15,"0"0"-23"-15,0 0-20 16,0 0-14-16,0 0-32 16,0 0-50-16,0 0-24 15,38 124 49-15,-1-9 59 16,11 18-16-16,7 5-30 15,-1-9-6-15,-5-15-7 16,-3 4-12-16,0-4-15 16,-5 0-9-16,-7 4 0 0,-9-6-27 15,-8-20-10 1,-7-18-10-16,-5-27-8 0,1-6 9 16,2 6-9-16,0 10 1 15,-1 7-1-15,-2-3 1 16,-4-2-1-16,-1-4-53 15,0-8 11-15,0-9-75 16,-6-9-52-16,-3-9-131 16,-3-14-504-16</inkml:trace>
  <inkml:trace contextRef="#ctx0" brushRef="#br0" timeOffset="42842.1148">18399 3410 874 0,'0'0'396'0,"124"-18"-291"15,32-19-59-15,48-11 107 16,41-4-21-16,7-1-37 16,-5 7 0-16,9 0 24 15,-1-2-15-15,-6 1-24 16,-15 4-6-16,-23 0-23 0,-25 2-9 15,-32 6-11-15,-43 4-4 16,-37 9-17-16,-31 10-2 16,-17 3-8-16,-6 2 6 15,-9 4-6-15,-11 3-55 16,-58 7-68-16,-11 11-266 16,-24 1-1093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5:48:43.092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884 15104 768 0,'0'0'127'16,"0"0"-88"-16,0 0 15 0,0 0 41 15,0 0-11-15,0 0 9 16,-70-9-5-16,49 9-5 16,0 0-6-16,-8 0-23 15,-2 6-15-15,-3 5 9 16,-6 2 0-16,4 5-10 15,-3 2 0-15,-4 4-18 16,4 8 13-16,-4 1-19 16,2 3 4-16,3 6 7 15,2 0-3-15,3 1-2 16,3 3-7-16,5-3 5 16,1 5 4-16,4 3-10 0,3 0-6 15,2 4-5-15,2 5 0 16,6 2 9-16,4 4-2 15,2 3 6-15,1-1-5 16,1 0 1-16,13-3-3 16,10-5 4-16,1-1-5 15,8-8-5-15,4-1 14 16,6-8-6-16,2-4-2 16,6-4 5-16,5-5 2 15,3-5 1-15,6-5-6 16,1-4 4-16,-1-3 2 0,1-5 4 15,-6-4-10-15,0-3 7 16,-10 0-1-16,-3 0-5 16,-7-3 2-16,-6-9 15 15,-1-2-12-15,-5-5 10 16,-1-8 6-16,-4-5-9 16,0-6-1-16,-2-1-9 15,-3-1 1-15,0-1 6 16,-3 1-18-16,-2 1 17 15,-2 3-4-15,-1-3-1 16,-2 2-6-16,-5-1 5 16,-2-3 2-16,-1-5 8 15,0 3-12-15,-12-7 4 16,-7 0 1-16,-3 0 0 16,-5-2-14-16,-3 3 6 0,-3 2 6 15,-2 1-1-15,0 0-1 16,-4 2-4-16,-4 0-1 15,4-1 0-15,-1 1-4 16,-3 2 4-16,4 1-5 16,1 5 4-16,4 4-4 15,3 7-1-15,4 5 0 16,2 6 1-16,1 5 4 16,-1 5-4-16,1 2-1 15,-2 2 0-15,-5 0-1 16,-6 10-7-16,-1 5 7 15,-1 2-12-15,2 1-28 16,3 0-27-16,8 1-48 16,4-2-91-16,5-3-193 0,9-4-842 15</inkml:trace>
  <inkml:trace contextRef="#ctx0" brushRef="#br0" timeOffset="3079.7076">8052 16766 117 0,'0'0'91'0,"0"0"-62"15,0 0-12-15,0 0 25 16,0 0 8-16,0 0 2 16,-48 16-8-16,45-16 10 15,2 0 7-15,-1 0 8 16,-1 0-15-16,2 0 14 16,-1 0-6-16,-1 0-12 15,3 0 5-15,0 0 16 16,-2 0-12-16,2 0 2 15,0 0-18-15,0 0-22 16,0 1-10-16,2 2-11 16,13 2 13-16,7 0 23 0,8 1 36 15,5 0 5-15,5 1-4 16,3-2-22 0,2-1 4-16,7 0 0 0,0 0-10 15,-2-3-10-15,2-1-9 16,-3 0 2-16,-4 0-6 15,-1-5 13-15,0 0-6 16,2-2-8-16,-1 2 8 16,4-1-8-16,0 0-1 15,5 1-7-15,1 2-1 16,3-2 3-16,2-2-6 16,1 0 4-16,0-3-3 15,-1 0 3-15,-2-1-5 16,-5 1 0-16,1 0-1 0,-3 1 2 15,-1 1 3 1,-1 0 1-16,-3 2 6 0,-4-2-7 16,-2 1 3-16,-2 0 5 15,-3-2 0-15,-2 1-3 16,-2 0 4-16,0-3 1 16,-1 2-6-16,0 1 4 15,-2-1 3-15,-1 1-8 16,-4 1-3-16,1 3-3 15,-2 0-2-15,0 0 9 16,-5 1-15-16,3 0 8 16,-1 0-8-16,0 1 5 0,0 0 3 15,-1 0 6-15,4 0-6 16,1 1 1-16,-2-4 5 16,1 3-14-16,-1 0 19 15,-4-1-13-15,-1 1 4 16,-4 0 2-16,-4 1-7 15,-1-1-6-15,-4 2 0 16,0-2 0-16,-3 2 6 16,1 0-6-16,-1 0 0 15,0 0 0-15,0 0 6 16,0 0-5-16,0 0-1 16,0 0 0-16,0 0 0 15,0 0-20-15,0 0-46 0,-24 22-106 16,-4-1-163-1,-10 2-1021-15</inkml:trace>
  <inkml:trace contextRef="#ctx0" brushRef="#br0" timeOffset="4526.9128">8265 16629 9 0,'0'0'14'16,"0"0"-5"-16,0 0-2 15,86 84 12-15,-64-66-3 16,1-2-5-16,0-1-9 16,-1-5 12-16,-1-3 1 15,0-1-5-15,10-6-2 16,-4 0-8-16,-4 0-69 0</inkml:trace>
  <inkml:trace contextRef="#ctx0" brushRef="#br0" timeOffset="5052.9421">8623 15962 35 0,'0'0'118'0,"0"0"-47"15,0 0 17-15,0 0 6 0,0 0-34 16,0 0-28-16,0 0-18 16,-16 7-14-16,13-6-18 15,3-1-275-15</inkml:trace>
  <inkml:trace contextRef="#ctx0" brushRef="#br0" timeOffset="9700.7444">16296 16303 548 0,'0'0'159'15,"0"0"-105"-15,0 0-24 16,0 0 10-16,0 0 30 0,0 0 18 16,55-9-9-16,-39 5-12 15,1 0-6-15,4 1 12 16,-2 1-12-16,-1 0-10 16,0 0-6-16,-2 2-6 15,2-1-2-15,0-1 2 16,0 1-4-16,3-1-13 15,-3 1 5-15,4 1-8 16,2-1-17-16,0 1 6 16,0 0 6-16,1 0-13 15,2 0 14-15,0 0-15 16,1 0 1-16,2 0 5 16,0 0 5-16,3-3-10 15,-1 3 10-15,3-2-4 16,-1-1-7-16,3-1 12 0,-1 1-11 15,4-4 14-15,0 3 1 16,5-2-5-16,-1 2-3 16,2 1-8-16,-3 0 1 15,0 3 1-15,-5 0 5 16,-6 0-7-16,-6 0 0 16,-10 0 1-16,-4 0-1 15,-6 0 1-15,-5 0 0 16,1 0 1-16,-2 0-2 15,0 0 15-15,0 0-3 16,0 0 4-16,0 0 1 16,0 0-1-16,2 0-2 0,-2 0 0 15,0 0-2-15,0 0-11 16,0 0 5-16,0 0-6 16,0 0 0-16,0 0 0 15,0 0-50-15,-2 0-71 16,-8 0-163-16,-7 0-340 0</inkml:trace>
  <inkml:trace contextRef="#ctx0" brushRef="#br0" timeOffset="24214.8201">7071 14081 1438 0,'0'0'192'0,"0"0"-173"15,0 0-19-15,0 0 0 16,0 0 8-16,86-31 6 16,-37 9 5-16,8-5-7 15,4 1-12-15,-2-2 0 16,-6 3-71-16,0 0-101 15,-15 8-107-15,-17 5-112 0</inkml:trace>
  <inkml:trace contextRef="#ctx0" brushRef="#br0" timeOffset="24404.0551">6975 14241 1159 0,'0'0'210'0,"0"0"-126"15,0 0-68-15,0 0 23 16,0 0 15-16,0 0-1 16,0 0-10-16,113-49-6 15,-23 11-18-15,29-7-19 16,-17 9-121-16,-16 5-367 0</inkml:trace>
  <inkml:trace contextRef="#ctx0" brushRef="#br0" timeOffset="25099.8614">11735 13989 605 0,'0'0'765'16,"0"0"-568"-16,0 0-127 15,0 0 5-15,0 0 8 16,0 0-10-16,0 0-6 0,89-31-17 16,-44 12-13-16,3-1-23 15,1 1-14-15,-6-1 0 16,-6 4-6-16,-6 2-62 15,-5 3-73-15,-8 4-162 16,-9 4-237-16</inkml:trace>
  <inkml:trace contextRef="#ctx0" brushRef="#br0" timeOffset="25265.5643">11812 14096 1194 0,'0'0'243'15,"0"0"-196"-15,0 0-21 0,0 0 19 16,0 0 29 0,103-34-24-16,-45 8-26 0,44-23-24 15,-16 9-58 1,-7-2-429-16</inkml:trace>
  <inkml:trace contextRef="#ctx0" brushRef="#br0" timeOffset="26078.6528">18080 14129 1468 0,'0'0'312'15,"0"0"-188"-15,0 0-75 16,0 0 41-16,0 0-16 16,0 0 7-16,0 0-47 15,73-26-15-15,-36 10-10 0,-1 2-9 16,-6 0 0-16,-5 5-37 16,-5-1-33-16,-6 3-53 15,-3 4-78-15,-8 1-132 16,-3 2-190-16,0 0-442 0</inkml:trace>
  <inkml:trace contextRef="#ctx0" brushRef="#br0" timeOffset="26268.5256">18078 14255 491 0,'0'0'792'15,"0"0"-628"-15,0 0-119 0,0 0 99 16,0 0-5-16,0 0-31 15,87 3-43-15,-53-20-27 16,0 0-13-16,1-5-15 16,-4 2-10-16,0 1-10 15,6 1-127-15,-8 5-234 16,-5 3-641-16</inkml:trace>
  <inkml:trace contextRef="#ctx0" brushRef="#br0" timeOffset="45521.9045">5792 13896 350 0,'0'0'88'15,"0"0"-70"-15,0 0-18 0,0 0 0 16,0-2-1-16,0 2 0 16,1 0-22-16,3 0-7 15,4 0-16-15,-2 0-21 16,-1 2-94-16</inkml:trace>
  <inkml:trace contextRef="#ctx0" brushRef="#br0" timeOffset="49953.0516">5410 13690 140 0,'0'0'124'15,"0"0"-79"-15,0 0 17 16,0 0 0-16,0 0 7 16,0 0 6-16,0 0-13 15,2 0-10-15,-2 0-8 16,0 0 9-16,0 0-7 15,0 0-5-15,0 0-10 16,0 0-5-16,0 0-4 16,0 0-2-16,0 0-2 0,0 0-8 15,0 0 1-15,0 0-3 16,0 0-6-16,0 0-1 16,0 0 7-16,0 0-8 15,0 0 1-15,0 0 0 16,0 0 0-16,0 0 1 15,0 0 4-15,0 0-5 16,0 0 0-16,0 0 6 16,0 0-7-16,0 0 1 15,0 0 0-15,0 0-1 0,0 0 0 16,0 3-2 0,0 1-12-16,0 0-29 0,3 1-20 15,0 0-19-15,3 5-39 16,-2-5-51-16,-2-1-155 0</inkml:trace>
  <inkml:trace contextRef="#ctx0" brushRef="#br0" timeOffset="51921.5231">9466 12925 36 0,'0'0'23'0,"0"0"-8"15,0 0 8-15,0 0 10 16,0 0-3-16,0 0 6 16,0 0 3-16,-2 0 6 0,1 0-5 15,-1 0 15-15,2 0-10 16,0 0-16-16,-1 0-3 15,1 0-5-15,0 0-6 16,0 0 5-16,0 0-4 16,0 0 10-16,0 0-2 15,0 0 7-15,0 0 3 16,0 0-3-16,0 0 9 16,0 0-1-16,0 0-9 15,0 0 9-15,0 0-5 0,0 0 5 16,0 0-15-1,0 0 2-15,0 0 7 16,0 0-4-16,0 0-13 0,0 0-3 16,0 0-7-16,0 0-6 15,0 0 0-15,0 0-15 16,0 0-43-16,13 0-131 16,4 0 16-16,1 0-428 0</inkml:trace>
  <inkml:trace contextRef="#ctx0" brushRef="#br0" timeOffset="52717.2983">17314 11872 637 0,'0'0'127'16,"0"0"-83"-16,0 0-20 0,0 0 46 16,0 0-20-16,0 0 18 15,0 0 10-15,0 0-26 16,0 0-30-16,0 0-21 16,0 0 7-16,0 0-7 15,0 0-1-15,0 0 0 16,0 0-17-16,0 0-69 15,0 0-71-15,-6 0-210 0</inkml:trace>
  <inkml:trace contextRef="#ctx0" brushRef="#br0" timeOffset="66390.2612">4878 7453 1083 0,'0'0'127'0,"0"0"-17"0,0 0-13 15,0 0-75-15,-3 86 19 16,3 18 40-16,0 14-20 15,1 3-27-15,8-12-9 16,6-19-8-16,3-1-16 16,14 1-1-16,6-12-19 15,-4-21-240-15,-6-21-569 0</inkml:trace>
  <inkml:trace contextRef="#ctx0" brushRef="#br0" timeOffset="67281.8565">9185 7996 715 0,'0'0'146'0,"0"0"25"0,0 0-38 16,-9-81-13-16,12 55-56 16,14 2 2-16,5 5-12 15,5 3 9-15,1 10-43 16,-1 6-7-16,-3 9-10 16,-11 35 13-16,-13 33 19 15,-30 39 33-15,-29 17 1 16,-14-3-9-16,9-27-12 15,19-40 8-15,20-26-8 16,14-16-4-16,11-2-21 16,26-13-22-16,72-13 0 15,102-57 12-15,66-30-13 16,36-24-100-16,-64 22-241 16,-69 21-1160-16</inkml:trace>
  <inkml:trace contextRef="#ctx0" brushRef="#br0" timeOffset="68209.3326">15581 8056 1298 0,'0'0'214'0,"0"0"-149"0,0 0-55 16,0 0-9-16,-71 100 8 15,50-62 19-15,0-1 14 16,3-5 10-16,6-6-22 16,5-7-19-16,2-6-5 15,2-7-5-15,0-6 16 16,2-10 18-16,-2-21 8 15,1-12-5-15,1-13-16 16,1-3-6-16,0 2-3 16,0 11 9-16,3 13 5 15,4 15 7-15,1 16-26 16,5 2-8-16,9 23 0 16,8 14 4-16,9 9 33 15,6 4-12-15,-2-2-6 16,2-5-7-16,-8-8-2 0,-4-12 0 15,-6-15 14-15,-8-10 54 16,4-38 45-16,-1-32-49 16,-3-36-42-16,-8-20-15 15,-10-8 0-15,-1 11-1 16,-4 33-8-16,-4 29-8 16,1 31-1-16,1 19 0 15,0 9 0-15,-2 4-59 16,-6 41-112-16,3 8-304 15,2 2-403-15</inkml:trace>
  <inkml:trace contextRef="#ctx0" brushRef="#br0" timeOffset="68486.6081">16254 6934 1620 0,'0'0'168'15,"0"0"-111"-15,0 0 13 16,-2-85-37-16,2 85 42 0,0 1-19 16,10 27-48-1,12 28-2-15,6 24-5 0,-1 21 8 16,-9-3-9-1,-10-25-51-15,-8-24-84 0,0-17-66 16,-5-5-131 0,-5-6-230-16</inkml:trace>
  <inkml:trace contextRef="#ctx0" brushRef="#br0" timeOffset="68917.8304">16142 7227 977 0,'0'0'176'0,"0"0"-105"15,0 0-33-15,0 0 4 16,79-75-23-16,-31 55-18 16,7 3-1-16,5-5 2 0,-2 1 8 15,-3-3-10-15,-8-3 1 16,-4-2 6-16,-15-4 4 16,-4-2 5-16,-11-1 34 15,-7 1 19-15,-6 9 16 16,0 6 4-16,0 9-12 15,0 11-13-15,-3 0-42 16,-3 18-22-16,0 14 0 16,-2 11-1-16,5 7 1 15,3 6-1-15,0 2 0 16,0-2 0-16,1-6 0 16,8-10-32-16,-2-12 5 15,2-17 10-15,5-9 18 16,-1-2 2-16,6-12 85 0,5-6-18 15,3 0-3-15,7 7-11 16,5 7-22-16,8 4-23 16,11 6 2-16,8 14-5 15,8 6-6-15,0 1 5 16,6 2-6-16,23 8-84 16,-18-7-140-16,-15-8-354 0</inkml:trace>
  <inkml:trace contextRef="#ctx0" brushRef="#br0" timeOffset="69395.4376">18748 7286 1224 0,'0'0'226'15,"0"0"-106"-15,0 0-101 16,22 72 41-16,19 1 61 16,11 23 8-16,0 9-46 15,-13-2-10-15,-19-8-37 16,-20-11-19-16,0-2-9 16,-19-14-7-16,-2-18-1 15,2-21-66-15,1-18-54 16,-6-11 35-16,-10-19 28 15,-13-48-55-15,-9-49-70 16,-2-34 21-16,6-16 116 16,14 11 45-16,21 26 71 15,14 33 29-15,3 32 10 0,10 25-3 16,12 15-36-16,13 2-30 16,9 8-18-16,13 9-14 15,4 5 9-15,0 25-4 16,-8 16 13-16,-10 9-10 15,-15 11-9-15,-16 2-7 16,-12 0 12-16,-4-1-13 16,-20-3 0-16,-4-4-48 15,-7-1-95-15,10-14-141 16,5-19-257-16</inkml:trace>
  <inkml:trace contextRef="#ctx0" brushRef="#br0" timeOffset="69669.6128">19000 7374 345 0,'0'0'658'16,"0"0"-528"-16,0 0-7 16,85-27-57-16,-55 27 28 15,0 13 28-15,4 10 0 16,-4 7-17-16,-5 1-23 16,-4 3-16-16,-9-4-28 15,-7-2-13-15,-4-5 4 16,-1-7-1-16,0-9-3 15,0-7-2-15,0-3 7 0,0-20-18 16,9-12-12-16,7-8-41 16,11-7-34-16,6 0-27 15,5 8-27-15,1 8-1 16,-1 7-62-16,2 8-41 16,-7 6-96-16,-12 6-158 0</inkml:trace>
  <inkml:trace contextRef="#ctx0" brushRef="#br0" timeOffset="70480.3033">19573 7278 139 0,'0'0'216'0,"0"0"-31"16,0 0-48-16,0 0-23 15,0 0 3-15,0 76 1 16,14-61 4-16,3-6-47 16,6-1 0-16,0-4-18 0,1-4-12 15,-1-1-31-15,-1-14 49 16,-4-9-12-16,-6-5-18 15,-8-10-5-15,-4-3-9 16,0-2 0-16,-10 5-6 16,-9 6-2-16,-5 12 29 15,0 11-5-15,0 10-15 16,3 5-11-16,6 17-9 16,6 7 0-16,9 9-2 15,0-1-4-15,23 4 5 16,9-4-15-16,11-8-51 15,7-10-78-15,5-9-8 16,2-10 5-16,-5 0-5 16,-9-13 16-16,-10-9 72 0,-11-1 65 15,-11-7 24-15,-8 3 118 16,-3 0 60-16,-3 4 33 16,-12 5-70-16,-6 6-49 15,-1 8-62-15,0 4-8 16,2 4-30-16,-1 14 0 15,6 9-9-15,3 1 6 16,6 2-7-16,6 1-4 16,0-5-1-16,6-6-1 15,9-5 1-15,2-9-1 0,3-6 1 16,4-3 37 0,-2-20-6-16,-2-11-11 0,-2-22 2 15,-8-28-4-15,-4-35-8 16,-3-17-2-16,-3 4-8 15,0 30 1-15,0 42 11 16,0 28-12-16,0 18 38 16,-3 4 14-16,-1 8-5 15,1 2-48-15,1 15-4 16,2 22-2-16,0 14 6 16,12 8 0-16,14 6 1 15,7 2-1-15,7-3 0 16,0-7-1-16,2-11-29 15,-1-9 15-15,-3-12 4 16,-7-9 5-16,-7-8 6 0,-9-4 0 16,-3 1 6-16,-5 3-6 15,1 6-1-15,3 8-6 16,0 7 7-16,3 7 1 16,-2 2 1-16,1-5-2 15,-3-4-2-15,-4-11-21 16,-3-10-66-16,-1-8-32 15,-2-12 23-15,-9-54-298 16,-11 4-142-16,-2-4 42 0</inkml:trace>
  <inkml:trace contextRef="#ctx0" brushRef="#br0" timeOffset="70596.1078">20315 6803 71 0,'0'0'239'16,"-29"-108"43"-16,23 90-34 16,2 6-54-16,2 7-56 15,2 5-91-15,0 3-47 16,15 22 5-16,13 8-5 0,30 23 0 15,-7-9-107-15,-2-5-153 16</inkml:trace>
  <inkml:trace contextRef="#ctx0" brushRef="#br0" timeOffset="70983.2637">20668 6916 22 0,'0'0'811'15,"0"0"-484"-15,0 0-58 16,0 0-93-16,0 0-49 15,0 0-70-15,0 0-34 16,-63-7-6-16,57 34 13 16,3 7 8-16,3 4-5 15,5 1-10-15,18-4-7 0,4-5-7 16,7-10-8 0,4-11-1-16,5-9 1 0,-1-7 8 15,-2-20-9-15,-7-9-6 16,-9-10-4-16,-14-18 5 15,-10-19 4-15,0 2-6 16,-13 9 6-16,-6 12 1 16,2 23 5-16,-1 4 17 15,2 1 15-15,4 16 8 16,4 15-14-16,5 1-31 16,3 22-6-16,0 17 6 15,6 8-1-15,14 10 0 0,3 2 0 16,3 0 0-16,1-2-81 15,-3-7-60-15,-1-4-137 16,-6-17-255-16,-4-12-482 0</inkml:trace>
  <inkml:trace contextRef="#ctx0" brushRef="#br0" timeOffset="71194.39">20899 6842 664 0,'0'0'390'0,"0"0"-208"16,0 0-73-16,0 0-28 16,103-22 54-16,-66 26-37 15,2 13-31-15,-2 5-31 16,-4 4-15-16,-6 1-10 0,-8-1-11 16,-10-1-5-16,-4-5-92 15,-5-11-117-15,-3-6-50 16,-6-3-270-16</inkml:trace>
  <inkml:trace contextRef="#ctx0" brushRef="#br0" timeOffset="71316.9002">21178 6602 466 0,'0'0'93'16,"0"0"36"-16,0 0-66 16,0 0 4-16,0 0-50 15,0 0-15-15,89-15-2 16,-56 37-143-16</inkml:trace>
  <inkml:trace contextRef="#ctx0" brushRef="#br0" timeOffset="72281.9564">21461 6688 867 0,'0'0'301'0,"0"0"-10"16,0 0-163-16,0 0-53 15,0 0-40-15,0 0-5 16,0 0-6-16,-70 82 2 16,67-40-10-16,3-2 9 15,5 0 3-15,12-7-9 16,7-5-2-16,6-11-1 16,6-12 5-16,6-5 1 0,5-10-10 15,-2-16-12-15,-2-9 12 16,-10-8-4-16,-10-5-7 15,-12-8 7-15,-11 1-8 16,-1-1 0-16,-21 8 0 16,-5 10 1-16,-3 10-1 15,3 16 0-15,5 7 0 16,2 5-9-16,10 14 2 16,3 10 7-16,7 5 0 15,3 4-6-15,17 0 0 16,12-2 6-16,5-7-7 15,6-7-5-15,1-9-14 0,-3-8 4 16,-4 0-3-16,-8-12 8 16,-10-9 17-16,-7-6 8 15,-9-3-6-15,-3-1 34 16,0 5-2-16,0 4 9 16,-3 8 1-16,0 8 2 15,-4 6-41-15,5 3-5 16,-2 18-15-16,-1 8 15 15,4 7 2-15,1 4-1 16,0 0-1-16,6-3 0 16,6-5 0-16,-3-7-14 15,-3-12-18-15,3-6 10 16,-1-7-5-16,0-1 27 16,3-17 9-16,3-8-8 0,0-9 7 15,4-5 15-15,0-5 28 16,2 0-27-16,3 7 2 15,-4 7-2-15,1 10-4 16,-3 10 5-16,-1 6-23 16,0 5-1-16,3 0-1 15,4 9 0-15,2 2 6 16,5-3-5-16,3 0 0 16,4-7 0-16,-1-1-1 15,1-4-9-15,-4-13-2 16,-7-5-6-16,-6-3 6 15,-4-3-8-15,-7 0 2 16,-4 0 5-16,-5 4 9 16,0 7 3-16,0 10 6 0,0 5-5 15,-9 2-1-15,-3 0-9 16,-1 12 8-16,-1 5-10 16,4 5 11-16,5 0 0 15,5 3 0-15,0-2 0 16,0 3 7-16,9-2 7 15,6 0 1-15,-1 1-5 16,0-1 2-16,-3 2-5 16,-9-2-5-16,-2-2 4 15,-50 5 3-15,-68 2 2 16,-113 1-11-16,12-4-69 16,-18-9-219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5:50:28.647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08 4120 857 0,'0'0'103'16,"0"0"-44"-16,-139 17 0 16,71 3 22-16,-7 8 27 15,-1 8-3-15,20 3-26 16,1 7-20-16,14 7-15 0,14 2-25 16,12 2 0-16,12 1-2 15,3 0 8-15,5 3 27 16,20 11-28-16,4 15-10 15,3 17-1-15,-9-9-5 16,-8-17-2-16,-15-21-5 16,0-14-1-16,-21 5 1 15,-10 11 11-15,-13 5-6 16,-11-3 2-16,-9-7 4 16,-7-8-5-16,1-12-1 15,8-13-4-15,9-11 5 16,14-10 18-16,13 0 7 15,14-7-14-15,9-3-2 16,3 3 28-16,0 4-24 16,17 3-20-16,8 0 0 15,6 17-9-15,1 10 7 0,2 9-9 16,-6 20 11-16,-4 26 38 16,-12 37 8-16,-10 18 3 15,-2 3-3-15,-5-9-8 16,-7-16-20-16,-4-3 7 15,-1-3-8-15,1-4 4 16,-1-4-8-16,0-6 8 16,0 2-12-16,1-1-9 15,4-1 0-15,3-17 6 16,6-17-1-16,3-14-5 16,0-7 0-16,0 9 8 15,3 5-7-15,7 6-1 0,2-2 0 16,3-1 1-16,-1 0 4 15,-2-3-4-15,-1-1-2 16,-1 0 0-16,-3 0 0 16,-4 2 0-16,-3-1 1 15,0 4 0-15,0 3 0 16,0-1 0-16,0 3 0 16,0-1 0-16,0-1 1 15,-3 0-1-15,-4-4 1 16,5-1 0-16,2-4-1 15,0-4 4-15,5-3-2 16,9-3-2-16,1-1 1 0,4-2-1 16,3-2 0-1,2 0 0-15,0 0 0 0,4-2 0 16,-3 0 7-16,2 0-7 16,0 0-1-16,-2-1-1 15,3 0 1-15,1-2 1 16,-1 1 0-16,1 1 1 15,-1-1-1-15,2 2 0 16,3-1 0-16,1 2 1 16,2-2 9-16,4 0-9 15,-1-1 0-15,0-3 0 16,1-3 0-16,-3-1 5 16,0-2-5-16,-1-2 11 15,1-3 5-15,-1-4-5 16,-1-2 3-16,5-2 1 0,1-2-1 15,1 1 6-15,3-1 0 16,0 0 0-16,-2 0-5 16,-4-2-9-16,-4-2 1 15,-5-2-1-15,-1-2 5 16,-3-1 12-16,-3 0 3 16,-1 0-12-16,0 0 4 15,-3-2-4-15,-1-4 6 16,-6 1-6-16,1 0 1 15,-5 3-1-15,-1-1-6 16,-4 1-3-16,0 2-5 16,-3 0 0-16,3-1 5 15,-3 1-6-15,0 0 0 0,0-4 0 16,0 1-41 0,1-7-67-16,-1-26-56 0,0-2-134 15,0-7-592-15</inkml:trace>
  <inkml:trace contextRef="#ctx0" brushRef="#br0" timeOffset="1373.5651">18544 5049 90 0,'0'0'197'0,"0"0"-116"16,0 0 11-1,0 0-43-15,0 0-37 0,0 0 2 16,1 0-14-16,1 0-9 16,-2 1-20-16,0 2-95 15,0-2-85-15</inkml:trace>
  <inkml:trace contextRef="#ctx0" brushRef="#br0" timeOffset="4098.1368">22237 3920 93 0,'0'0'297'16,"0"0"-159"-16,0 0-21 15,0 0 13-15,0 0-12 16,-22-72-11-16,14 59-20 16,0-1-4-16,-2 0-5 15,0 0 4-15,-4 0-28 16,-2-2 1-16,-2 0-4 16,-6 3-12-16,2-1 8 15,-4 1 1-15,-2-1-19 16,1 3-7-16,-1 1 5 15,1 2 3-15,-2-1-4 16,3 3 12-16,-4-1-16 16,1 3 1-16,3 0 2 0,-1-1-3 15,2 4-6-15,1-1-3 16,1 2-7-16,-2 0-6 16,1 0 1-16,-3 0-1 15,-3 9 1-15,-2 4 0 16,-3 2-1-16,1 2 0 15,-1 4 0-15,3 2-6 16,0 3 6-16,2 4 1 16,0 3 0-16,0 3-1 15,2 4-6-15,2 1 6 16,-1 0 8-16,5-3-2 16,2-2-6-16,1-2 0 15,0 0 18-15,5 3-4 0,-1 1-2 16,4 3 10-16,3 4 0 15,0 4-11-15,7 3-2 16,1 5-1-16,0 3-8 16,0 1 24-16,9-1-13 15,1 5 4-15,5 0-14 16,0 3 13-16,3 1 8 16,0 0-14-16,3-3-8 15,-1-3 1-15,3-5 0 16,2-1 5-16,4-5 3 15,2-1 4-15,5-3-12 16,4-5 15-16,5-5-14 16,2-5 10-16,3-9 7 0,2-6 22 15,1-7-5-15,3-5 5 16,-2-5-8-16,1-1-8 16,-5 0-10-16,-2-4-2 15,-2-4-4-15,-2-3 0 16,-1-2-7-16,0 1 5 15,0-5-6-15,1 0 11 16,-1 0-6-16,-3-2 4 16,-1-1-1-16,-3-1 12 15,2-2-9-15,-3 1 1 16,-1-1-2-16,0-2 0 16,-1-1-3-16,0-1-1 0,-2-4-2 15,1-1-4-15,-2-3 8 16,-4-2-8-16,0-1-1 15,-4 1 9-15,-4-4-1 16,-3 1-2-16,-3-1-5 16,-1-2 7-16,-1-3-2 15,-3 0-6-15,-2-2 0 16,-1 1 0-16,-2 0-1 16,-2 0 0-16,0 5 1 15,0 2 0-15,-3 1-9 16,-5 3 9-16,-2 0 2 15,-5 2 9-15,5 0-11 16,-1 4 6-16,-2-1-4 16,0 3-1-16,0 1 11 15,3 3-10-15,-1-2-2 0,-1 3 1 16,2 1 0-16,-2-1 5 16,2 0-1-16,-1 1-5 15,-1-2 0-15,0-2 0 16,0 2 1-16,0 1-1 15,-1 0 1-15,-1 1 3 16,1 5-4-16,-4 0-1 16,4 3 1-16,-4 1 9 15,0 1-1-15,-2 3-8 16,-1 0 7-16,-1 1-7 16,-2 3-1-16,2-2-1 15,-2 5 2-15,1-3 0 16,-3 4 0-16,4 0-1 15,-2 0 1-15,-1 1-1 16,0 0-13-16,1 0-7 0,3 0-16 16,2 0-14-16,5 0-23 15,3 0-21-15,-1 1-63 16,2 0-119-16,0-1-410 0</inkml:trace>
  <inkml:trace contextRef="#ctx0" brushRef="#br0" timeOffset="13830.5671">21543 2513 1136 0,'0'0'239'0,"0"0"-116"16,0 0 82-16,0 0-57 15,0 0-57-15,-30-60-46 16,30 60-27-16,0 3-18 15,0 17-5-15,0 16 4 16,0 20 0-16,8 22 1 16,1-1 0-16,-2-6 0 15,0-10 0-15,0-18 0 16,1 4 0-16,0-4-6 16,-2-11-30-16,-1-13-6 15,-2-8 7-15,1-11 23 16,-1 0 12-16,1-17 7 15,4-13 0-15,3-8-1 0,0-6 9 16,2-3-4-16,2 0 7 16,-1 8-6-16,1 8 5 15,-5 9-2-15,1 13-2 16,-1 6-11-16,1 3-2 16,2 9 0-16,5 11 0 15,4 9 1-15,-2 3 0 16,1 1 5-16,-1-4-5 15,-3-4 0-15,-3-4 1 16,-1-8 4-16,-3-2-6 16,-4-8-67-16,5-3-104 15,-4 0-309-15,3-14-490 0</inkml:trace>
  <inkml:trace contextRef="#ctx0" brushRef="#br0" timeOffset="14722.9576">22131 2779 986 0,'0'0'252'16,"0"0"-98"-1,0 0 14-15,0 0-92 0,0 0-53 16,0 0-2-16,-29 89 19 16,22-48 13-16,1 1-25 15,0-5-12-15,0-7-7 16,2-6-1-16,-1-6-7 16,3-8 7-16,1-4-8 15,1-6 7-15,0 0 11 16,0 0 8-16,0-14 1 0,0-3-26 15,0-3 6 1,1 1-6-16,6 5 12 0,-4 5-1 16,0 4-2-16,0 5-10 15,3 0-8-15,1 0 7 16,5 10-2-16,0 0 3 16,1 1 0-16,-1-2 9 15,-1-4-8-15,-1-2 4 16,1-3-3-16,-2 0 9 15,1-8-5-15,-1-12 9 16,0-6-5-16,0-8 3 16,-5-6-6-16,-4-3 5 15,0 1-2-15,0 1 7 16,-3 7 3-16,-5 9 8 16,-2 6 12-16,1 9 1 0,-1 3-8 15,0 7-10-15,-1 0-21 16,-1 0-1-16,0 12 1 15,2 5-1-15,3 0-1 16,4 0-10-16,3 0-4 16,0-2-14-16,16-3-45 15,14-3-41-15,28-9-33 16,-6-2-101-16,-1-12-419 0</inkml:trace>
  <inkml:trace contextRef="#ctx0" brushRef="#br0" timeOffset="15061.5673">22722 2126 935 0,'0'0'285'16,"0"0"-24"-16,0 0-21 16,0 0-83-16,0 0-93 15,-112 109-40-15,59-13 49 16,3 12 58-16,18-15-56 16,18-22-22-16,14-4-8 15,11 6-26-15,18-1-7 0,5-4-11 16,0-26-1-16,2-22 0 15,10-6-14-15,11-9-99 16,31-19-104-16,-12-17-286 16,-13-13-911-16</inkml:trace>
  <inkml:trace contextRef="#ctx0" brushRef="#br0" timeOffset="15473.5118">22936 2443 1166 0,'0'0'245'16,"0"0"-141"-16,0 0-73 16,0 0-24-16,0 0 34 0,30 80 27 15,-22-41 17-15,-7 4-5 16,-1-2 4-16,-1 1-13 16,-10-6-4-16,-1-5-28 15,0-10-22-15,6-9-9 16,5-7-8-16,1-5 1 15,7-14-1-15,16-19-21 16,8-9-43-16,2-7 3 16,-2-3 25-16,-7 1 21 15,-9 4 15-15,-6 3 0 16,-9 6 28-16,0 11 39 16,0 6 27-16,-6 9 15 15,0 7-8-15,2 5-38 0,-1 0-32 16,-1 9-30-16,-2 13-1 15,3 9-1-15,2 4-7 16,3 2 6-16,0-1-8 16,13-2 9-16,8-3 1 15,9-5-2-15,25-10-62 16,-6-7-163-16,-4-9-327 0</inkml:trace>
  <inkml:trace contextRef="#ctx0" brushRef="#br0" timeOffset="15660.4664">23326 2077 1192 0,'0'0'154'0,"0"0"-140"0,0 0 70 16,74 104 44-16,-23-26-11 15,0 21 0-15,-11 12-49 16,-26 2-41-16,-22-3-27 15,-22-31-103-15,-9-17-548 0</inkml:trace>
  <inkml:trace contextRef="#ctx0" brushRef="#br0" timeOffset="16072.7689">22273 3185 201 0,'0'0'1165'15,"0"0"-884"-15,0 0 12 16,0 0-8-16,0 0-132 16,0 0-64-16,0 0-59 15,-14 15-29-15,5 24 30 0,0 10 9 16,0 4-14-16,2 0-17 15,-1-2-8-15,4-5 4 16,4-3-5-16,0-9-82 16,0-7-74-16,0-13-154 15,0-11-440-15</inkml:trace>
  <inkml:trace contextRef="#ctx0" brushRef="#br0" timeOffset="16390.0243">22176 3137 1187 0,'0'0'220'16,"0"0"-82"-16,0 0 12 15,0 0-65-15,0 0-2 16,-82 68-14-16,71-54-18 16,5-1-18-16,2-4-15 15,2-4-9-15,2-5-9 16,0 0 24-16,0-4 20 15,9-11 12-15,9-7-15 16,5-4 6-16,2 2 2 16,2 3-3-16,2 7-9 15,4 4-13-15,2 10-23 16,5 0 7-16,5 17-8 0,1 7 1 16,5 5 12-16,-1 7-7 15,14 14-6-15,-13-7-118 16,-14-7-399-16</inkml:trace>
  <inkml:trace contextRef="#ctx0" brushRef="#br0" timeOffset="21383.5486">17603 7925 152 0,'0'0'105'0,"0"0"-37"16,0 0 28-16,0 0-6 15,0 0-21-15,0 0 26 16,-25-18 2-16,25 17-22 16,0 0-10-16,0-1-10 15,0 1-3-15,0 1 9 16,0 0-22-16,0 0-13 15,0 0-20-15,0 0-6 16,0 0-6-16,0 0-3 16,3 0 9-16,8 0 8 15,3 5 4-15,2 2 10 16,5-2 2-16,-2 1 5 16,7 0 9-16,-1-2 4 15,2 1-4-15,2 0-6 16,-2-3-2-16,0 1-15 0,-4 0-1 15,-3-2 6-15,1-1 2 16,-4 0 1-16,1 2-8 16,-2-2 4-16,2 1-9 15,3 0 6-15,1 2-3 16,5-2-1-16,1 2-2 16,2-1 3-16,3 1-1 15,1-1-2-15,2 0-4 16,-2-1 7-16,-1 2-3 15,0 0 2-15,0-1-6 16,-1 1 4-16,2 0-10 16,1 0 10-16,4 1-8 0,-2-1 4 15,2 1 0-15,3-1 2 16,1-1 3-16,1 1-1 16,2-2-4-16,-1 2-6 15,1-3 12-15,-4 3-2 16,4-1-9-16,-3 0 11 15,3-1-11-15,-1 2 0 16,4 0 0-16,1 0 6 16,2 2-1-16,1 0 2 15,2-1-6-15,-1 0 4 16,0-1-4-16,1 1 7 16,0 0-7-16,1-4 4 15,1 3 1-15,3 0-6 0,0-2 1 16,1 2 12-16,0 0-13 15,-1 1 0-15,-2 0 8 16,2-1-9-16,-3 2 2 16,1 0-2-16,1-3 5 15,16 1-4-15,14-3 4 16,17 0 13-16,3 0-18 16,-18 0 1-16,-21 0 5 15,-21 0-6-15,-1 0 1 16,9 0-1-16,9 0 7 15,8 0-1-15,1 0-4 16,0 0-2-16,-1 0 1 16,2 0 7-16,-4 0-7 15,4 0 0-15,-2-2-1 0,1 1 0 16,1-1 7-16,0 0-5 16,1-1-2-16,11 1 6 15,9-1 4-15,-7 0-1 16,-11 2-8-16,-11 1 0 15,-10-3 0-15,8 3 0 16,8-3 0-16,0 2 1 16,-2-2 8-16,-4 0-10 15,0 2-1-15,-2-2 1 16,-2 0 2-16,-2-1-2 16,-4 0 9-16,0 0-9 15,-6-2 0-15,2 2 0 16,-3 0 9-16,-1 0-5 15,0-1-2-15,-1 2-2 0,-3 0 0 16,-1-2 1-16,-3 2 0 16,-1 0 0-16,-6 0 1 15,3 0 5-15,-3 0-5 16,-1 1 6-16,2 0-8 16,-1 1 8-16,-2-2-7 15,0 2 5-15,-2-1-6 16,-1-1 0-16,-4 0 1 15,-2 1-1-15,-3 0 1 16,-4 0 1-16,-2-1 5 16,-1 1 5-16,-5-3-5 0,3 2 1 15,1-1 9-15,-2 0-16 16,3-2 5-16,-2 1-5 16,2-1 0-16,1 0 5 15,-2 1-5-15,0-3 0 16,0 3 7-16,-2-3-7 15,-1 1 4-15,3 1-4 16,0-3 0-16,-1 1-1 16,-1-4 2-16,2 0 4 15,-5-2-5-15,3-1 12 16,-3-6 0-16,-2 0 9 16,-3-4-7-16,-1-5-6 15,2-2-2-15,-1-6-7 16,-2-1 1-16,1-2 0 0,4 0 1 15,-3 0-1 1,0-1-1-16,1 4 0 0,0 1 2 16,1 2-1-16,-2 0 0 15,-1 2 0-15,3 1 0 16,-3 1 0-16,-1 0 0 16,1 2 5-16,-1-1-6 15,2 0-1-15,0-1 1 16,0 1 1-16,-1-1 0 15,1 1 0-15,-1 2-1 16,-2 2 0-16,0 2 0 16,0 0-5-16,-2 1 5 15,-7 2 0-15,-2 0-1 16,-2 0-1-16,-2 1-5 16,-3-2 6-16,0 3 0 0,-4-3 0 15,0 2 0-15,-1 1 0 16,-1-1-5-16,-3 1 6 15,-2-1-1-15,-5 1 0 16,-1 1-2-16,-1 3-3 16,-2 0-1-16,-6 3-2 15,-5-1-1-15,-6 2-4 16,-6 1 4-16,-18 0 9 16,-18-1-17-16,-19-3 9 15,-5 0-4-15,6 0 4 16,7 0 8-16,17 2-9 15,0 0 9-15,1 2 0 0,0-1 0 16,-3-2 1-16,-5 3 1 16,-5-3-1-16,-7 0 2 15,-8 0-2-15,-3-2 0 16,-3 1 0-16,-3 0 0 16,-3 4 0-16,2 0 6 15,0 1-6-15,1 2-2 16,-1 3 2-16,1 0 0 15,4 2-3-15,-1 2 3 16,-3 0 0-16,-6 0-1 16,-4 3 1-16,1 4 0 15,2 0 0-15,9 1 7 16,14-2-6-16,8 2-2 0,12-1-5 16,5 3 5-16,16-3 0 15,13 0 1-15,11-1 0 16,4 0-1-16,-6 1 8 15,-7 3-14-15,-3 2 14 16,2-2-7-16,5 1 0 16,1 0-5-16,1 1 5 15,-3-1 0-15,0 0 0 16,-7 1-5-16,-2-2 5 16,-4 1 0-16,-5 0-5 15,-1-2 5-15,1 2 0 16,2-3 0-16,7 2-1 15,7-3 0-15,6 1 1 0,9-1-1 16,6 2 1 0,1-1 0-16,-1 2-2 0,-3-1-2 15,-1 4 3-15,-2-2 1 16,-1 1 0-16,0 1 0 16,2-2 1-16,2 1 5 15,-1 2-6-15,0-1 1 16,3 1-1-16,-1-2 0 15,2 1 1-15,5-1-1 16,0 0 0-16,4-2 0 16,1-1 0-16,0 3-1 15,0 0 1-15,0 0 0 16,-1 1-8-16,-2 2 8 0,-1-1 0 16,0 2-1-1,-1 2 1-15,-2 2-1 0,1 3 0 16,0 4-1-16,2 2 1 15,6 6-7-15,4 5 7 16,4 8-7-16,6 15 1 16,6 1-2-16,1 7 8 15,0 9 0-15,0 8 0 16,0 19 1-16,0 1 0 16,0-8 2-16,0-11 4 15,0-24 8-15,0-12-5 16,0-16 3-16,4-3-12 15,6 5 0-15,3 3-1 16,1 3 1-16,3-6-1 0,1-3 1 16,0-7 6-16,3-3-6 15,1-6 0-15,3-5 6 16,1-1-5-16,6-4 13 16,3-3 7-16,0-2 0 15,3 1-10-15,-4-3-2 16,-1 0-7-16,-6-1 7 15,0 0-9-15,-7-2 0 16,-1 0 8-16,-4 0-8 16,-2 0 0-16,-2 0 11 15,-3 0-10-15,-2-4-1 16,-4 3 0-16,-2-1 5 16,0 2-5-16,0 0-23 0,0 0-62 15,0 0-100-15,-10 2-410 16</inkml:trace>
  <inkml:trace contextRef="#ctx0" brushRef="#br0" timeOffset="24246.3427">5886 5506 920 0,'0'0'737'16,"0"0"-651"-16,0 0-64 16,0 0-22-16,0 0 1 15,0 0 9-15,73-27 10 16,-39 18-15-16,1 0-5 16,4 3-124-16,-12 1-181 15,-5 5-277-15</inkml:trace>
  <inkml:trace contextRef="#ctx0" brushRef="#br0" timeOffset="24422.5545">5847 5693 1232 0,'0'0'188'0,"0"0"-175"16,0 0 67-16,0 0-33 15,0 0 49-15,93-15-38 16,-46-4-29-16,4-8-29 15,1-1-48-15,2-17-134 16,-12 7-125-16,-11 1-527 0</inkml:trace>
  <inkml:trace contextRef="#ctx0" brushRef="#br0" timeOffset="24641.9203">6105 5114 1445 0,'0'0'195'0,"0"0"-154"16,0 0-24-16,118 39 27 15,-69-5 32-15,0 8 13 16,-5 9 4-16,-8 5-13 16,-12 5-43-16,-20 14-14 15,-21 17-23-15,-70 10-13 0,0-14-223 16,-20-24-1322-16</inkml:trace>
  <inkml:trace contextRef="#ctx0" brushRef="#br0" timeOffset="36810.7205">18839 9656 639 0,'0'0'655'0,"0"0"-577"0,0 0-60 16,0 0-18-16,0 0-10 15,0 0 10-15,51-2 0 16,-26 1 1-16,8 1-1 15,0 0-61-15,-1 0-55 16,0 0-40-16,-9 4-36 16,-9 4-129-16</inkml:trace>
  <inkml:trace contextRef="#ctx0" brushRef="#br0" timeOffset="36969.0293">18808 9876 747 0,'0'0'190'0,"0"0"-136"16,0 0-34-16,0 0-13 16,0 0-6-16,0 0-1 15,119-27-16-15,-79 19-146 16,-2-1-518-16</inkml:trace>
  <inkml:trace contextRef="#ctx0" brushRef="#br0" timeOffset="41488.78">4194 5098 608 0,'0'0'146'15,"0"0"-32"-15,0 0-16 16,0 0-39-16,0 0 4 16,0 0 36-16,-35 98 3 15,22-64-14-15,2 3-20 16,-1-4-11-16,0-2-2 15,4-6-17-15,0-6-10 16,3-2-9-16,1-9-6 16,4-2-2-16,0-5 1 15,-2-1 7-15,2 0 23 16,-1-3 36-16,1-12-21 0,-2-4-34 16,2-2-17-16,0-3-6 15,0 4 0-15,0 3 0 16,2 5 0-16,5 2-6 15,5 1 5-15,2 6 0 16,2 1-9-16,2 2 8 16,6 0-4-16,-2 9 6 15,5 9-1-15,-6 3 0 16,1 4-10-16,5 13-27 16,-6-6-78-16,-5-6-363 0</inkml:trace>
  <inkml:trace contextRef="#ctx0" brushRef="#br0" timeOffset="48275.2913">1557 5484 51 0,'0'0'62'16,"0"0"-12"-16,0 0-9 16,0 0-10-16,0 0-3 15,0 0 6-15,-14-5-2 16,12 5-16-16,1 0-16 16,-3 0 0-16,2 0-4 15,-1 0-22-15,-2 0-9 16,-1 0-21-16,2 0-18 0,-1 3-41 15</inkml:trace>
  <inkml:trace contextRef="#ctx0" brushRef="#br0" timeOffset="61145.3557">3098 4933 162 0,'0'0'225'16,"0"0"-121"-16,0 0-2 15,0 0 1-15,0 0 3 16,0 0-25-16,-82 18-11 16,63-10-33-16,4-1 24 15,-1 2-13-15,-3 2-1 16,0 3-15-16,0 1 0 15,-2 4-6-15,-3 1-6 16,0 5-9-16,-5 0 0 16,3 5 5-16,-4-1-13 15,-1 2-2-15,1 3 0 16,0 4 0-16,2 3 7 16,0 4-8-16,0 5 1 15,8 1 9-15,-1 4-9 16,3 2-1-16,7 4 8 0,4 1-8 15,4 0-1-15,3 1 1 16,0 1 5-16,10-2-4 16,7-3 4-16,3-2-3 15,5-5 3-15,5-7-5 16,1-6 0-16,6-9 0 16,3-7 1-16,1-8 4 15,1-8-4-15,2-7 21 16,0 0 18-16,0-11-11 15,-2-9-10-15,1-7-7 16,-4-3 0-16,3-5-11 16,-1-1 12-16,0-1-1 15,-2-2 10-15,-3-2-9 0,-1-2 19 16,-5 1 26-16,-4-2-13 16,-3-1 8-16,-3-4-7 15,-5-2 10-15,-4-4-18 16,-6-6-4-16,-2-1-15 15,-3-2 1-15,0-3-7 16,-3 2 8-16,-8 3-11 16,-8 2 2-16,-2 2 0 15,-2 5 18-15,-2 5-3 16,0 7-10-16,-1 4 1 16,3 4 8-16,-2 6-2 15,2 4-6-15,-2 3-12 16,1 3 11-16,-1 2-8 0,1 5-9 15,1 0-1 1,-2 6 1-16,3 1 0 0,-2 1 0 16,3 2-18-16,-3 0 3 15,-1 5-20-15,-2 4-1 16,3 5-3-16,0 3-17 16,0 1-10-16,2 2-10 15,1 0-19-15,3 3-62 16,8-4-98-16,1-5-138 0</inkml:trace>
  <inkml:trace contextRef="#ctx0" brushRef="#br0" timeOffset="82939.3688">4918 6762 71 0,'0'0'86'0,"0"0"5"0,0 0 16 16,0 0-22-16,-37 0 6 16,29 0-3-16,2 0 7 15,-1 0-5-15,3 0-6 16,-1 0-11-16,2 0 14 16,3 0-7-16,-3 0-12 15,3 0-13-15,0 0-21 16,0 8-18-16,0 8-1 15,0 6 9-15,0 11 11 16,0 9 12-16,0 11 6 16,6 15 19-16,0 18-7 0,0-3-24 15,-3-11-12 1,-2-13-6-16,1-16-4 0,-2 4 2 16,4 4-4-16,-2-7-5 15,1-5 0-15,-2-5-5 16,-1-6-7-16,2-5 0 15,-2-8 0-15,0-7-13 16,0-4-36-16,4-4-68 16,0-5-49-16,-3-10-164 0</inkml:trace>
  <inkml:trace contextRef="#ctx0" brushRef="#br0" timeOffset="84921.1209">4911 6520 421 0,'0'0'118'16,"0"0"11"-16,0 0-8 16,0 0-59-16,0 0-3 15,0 0 31-15,0 0 4 16,65-17-25-16,-28 14-5 15,5-1 1-15,6 1-17 0,3 2-3 16,5 1-16-16,4 0 16 16,4 0 6-16,5 0-13 15,13 3-9-15,13 2-2 16,16-2 4-16,6-3-2 16,-7 0-4-16,-6-3 0 15,-12-6 13-15,1 1-11 16,1 0-11-16,0 2-2 15,-3 3 3-15,-12-1-10 16,-18 1-6-16,-12 3 11 16,-3 0-12-16,6-2 11 15,8 1-11-15,9-2 8 16,-4 2-1-16,-2-1-6 16,-3 1 0-16,-5 1 0 0,-3 0 5 15,-4 0-6-15,-4 0 1 16,0 0-1-16,-4 0 7 15,2 0-7-15,-2 0 0 16,-1 0 2-16,0 0 2 16,-5 0-3-16,-3 0-1 15,-4 0 1-15,-7-2-1 16,-6 0-1-16,-6 2 0 16,-3 0 0-16,-4 0-1 15,-1 0 1-15,0 0-9 16,0 0 10-16,0 0 0 15,0 0 0-15,0 0 1 16,0 7-1-16,0 3 0 0,0 6-1 16,5 4 1-16,0 5 0 15,1 6 1-15,0 3 0 16,-1 2 0-16,1 5 9 16,1 1 1-16,-2-2-3 15,-2 3 7-15,1-1-5 16,-2 1-1-16,-2 1 0 15,0 2-8-15,0 0 10 16,0 4-5-16,-2 2 2 16,-2 0 1-16,1 2-8 15,-2-2 9-15,5-4-8 16,-4-1-1-16,2-3 6 16,1-2 1-16,-1-4-7 0,1 3 7 15,1-5-2-15,-3 0 2 16,3-3-7-16,0 0-1 15,0-2 0-15,0 1 0 16,0-4 8-16,0-3-8 16,0-3 0-16,0-2 1 15,4-3-1-15,-2-3 1 16,1-2 0-16,-3-1-1 16,4-3-4-16,-4-2 3 15,0-2 1-15,3-1 0 16,-3 0 0-16,0-3 1 15,0 1-1-15,0-1 2 0,0 0 5 16,0 0 2-16,0 0-2 16,-9 0 4-16,-6 0-10 15,-4 0 0-15,-6 0 0 16,-7-1 0-16,0-2 0 16,-7 0 0-16,0 1 0 15,-4-1 0-15,2-1-1 16,1 0 0-16,-3 1 1 15,6-1-1-15,-2 3 0 16,-3-2 0-16,-1 2 1 16,-5 1 0-16,-1 0-1 15,-6 0 0-15,-5 0 0 16,-3 0 1-16,-16 1 0 0,8 3-1 16,-6 2 0-1,1-1 0-15,12 0 2 0,-7-1-2 16,4-3 0-16,1 1 0 15,2-2 0-15,1 0 1 16,2 0-1-16,1 0 0 16,2-2 0-16,0-1 0 15,0-2 0-15,1 0 0 16,2 1 1-16,4 0-1 16,2 2 0-16,4-1 1 15,1-1-1-15,5 2 0 16,0-1 1-16,-1 2 0 15,6-2-1-15,-2 0 0 16,0 1 0-16,0-1 0 16,3 0 0-16,3-3 0 0,2 1 0 15,0-3 0-15,2 1 1 16,2-1 1-16,1-1-1 16,3-2 0-16,-1 1 0 15,1 1 0-15,0-2 0 16,1 3-1-16,0-1 1 15,-1 2-2-15,-1 2 3 16,2 0-2-16,1 0 0 16,0-1 1-16,6 3 0 15,-1-2 0-15,2 2-1 16,2 0 1-16,6 2-1 16,-1 1 1-16,4 0 0 15,-1 0 0-15,1 0 0 0,0 0-1 16,0 0 1-1,0 0-1-15,0 0 0 0,0 0 0 16,0 0-1-16,0 0 0 16,0 0 0-16,0 0-7 15,0 0 7-15,0 0 1 16,0 0 0-16,0 0 0 16,0 0 0-16,0 0 22 15,0-3 6-15,0-2 9 16,0-7-2-16,0-8-30 15,0-12-5-15,0-44-83 16,1 4-117-16,3-1-685 0</inkml:trace>
  <inkml:trace contextRef="#ctx0" brushRef="#br0" timeOffset="86214.1303">8629 4778 912 0,'0'0'156'16,"-3"97"-11"-16,3-30 45 16,0 0-32-16,0-5-34 15,0-17-48-15,0 4-16 16,4-4-8-16,-1-13-22 15,-2-11-14-15,3-13-3 16,-4-8 27-16,0-5 99 16,-15-20-73-16,-9-15-44 15,-11-20-11-15,-6-30-3 16,-1-29 12-16,5-14-10 0,12 2 2 16,17 20 1-16,8 32 2 15,5 25-6-15,11 16 4 16,8 8-13-16,9 2-1 15,7-1 1-15,12 5-6 16,5 9 6-16,-1 10 0 16,0 5-59-16,-7 5-74 15,-6 36-78-15,-13-1-145 16,-17-3-449-16</inkml:trace>
  <inkml:trace contextRef="#ctx0" brushRef="#br0" timeOffset="86403.1017">8290 5034 58 0,'0'0'1111'16,"0"0"-879"-16,0 0-75 16,0 0-95-16,0 0 20 15,80-24-31-15,-33 10-51 16,26-4-28-16,-11 4-238 15,-7 1-517-15</inkml:trace>
  <inkml:trace contextRef="#ctx0" brushRef="#br0" timeOffset="90269.4394">10680 4463 725 0,'0'0'235'15,"0"0"-37"-15,0 0-18 0,0 0-19 16,0 0-39 0,0 0-49-16,0 0-28 0,-18-32-23 15,18 32-9-15,0 0-11 16,0 0-2-16,0 0-26 16,0 0-58-16,0 0-55 15,0 3-2-15,0 5-56 16,0-2-91-16,0-3-393 0</inkml:trace>
  <inkml:trace contextRef="#ctx0" brushRef="#br1" timeOffset="99643.0264">8999 4843 760 0,'0'0'272'15,"0"0"-115"-15,0 0-55 16,0 0-43-16,0 0 30 16,0 0 30-16,87-18-28 15,-47 4-45-15,3-1-14 16,-1-1-3-16,-3-1-23 16,-5 3-6-16,-6 0 18 15,-7 4-18-15,-12 1-103 0,-6 1-182 16,-3 0-443-16</inkml:trace>
  <inkml:trace contextRef="#ctx0" brushRef="#br1" timeOffset="100373.0511">9454 4204 773 0,'0'0'198'16,"0"0"-22"-16,0 0 13 15,0 0 5-15,0 0-51 16,0 0-41-16,0 0-38 15,-25-26-33-15,25 37-31 16,0 10 1-16,0 12 8 16,0 8 11-16,8 8-4 15,7 4-1-15,2 2 1 16,4 0-3-16,1-1-13 16,2 2 11-16,-3-3-10 0,-2-5-1 15,-5-4 0-15,-3-7-1 16,-4-8 1-16,-3-8 0 15,-2-11-9-15,-2-3 3 16,0-7-3-16,0 0 9 16,0-2 6-16,-8-13-4 15,-1-7 7-15,2-6-9 16,4-5-4-16,3-2 4 16,0 3-25-16,11 3 14 15,5 3 11-15,1 9 12 16,-2 4-8-16,0 6-4 15,-3 7-1-15,1 0-23 16,-2 8 18-16,3 13 6 16,-1 8 1-16,-1 5 9 15,1 3 29-15,-1 4 5 0,-3 2-9 16,0-2 15-16,1-2 12 16,-2-3-21-16,2-2-5 15,-1-5-10-15,0-5 7 16,3-4-11-16,0-7-6 15,0-5 5-15,3-5 9 16,2-3-3-16,3 0 11 16,3-13-7-16,0-5-11 15,-1-2-19-15,-3 1 11 16,-4 0-12-16,-2 2-28 0,-7 0-61 16,-6-2-67-1,0 4-82-15,0 0-391 0</inkml:trace>
  <inkml:trace contextRef="#ctx0" brushRef="#br1" timeOffset="100771.9804">10176 4503 1029 0,'0'0'346'0,"0"0"-126"16,0 0-101-16,0 0-20 16,0 0-24-16,0 0 25 15,0 0 2-15,97 4-19 16,-57-10-35-16,3-7-24 16,-5 0-15-16,-6-1-8 15,-3 1-1-15,-9-1-52 16,-9-3-88-16,-6 5-87 15,-5 1-391-15</inkml:trace>
  <inkml:trace contextRef="#ctx0" brushRef="#br1" timeOffset="101005.6769">10237 4301 1091 0,'0'0'279'16,"0"0"-23"-16,0 0-125 15,0 0-66-15,0 0 11 16,-9 72 32-16,22-31-21 16,1 6-11-16,2 1-15 15,1-4-18-15,-1-4-17 16,-2-2-18-16,-1-9-8 0,-3-3 0 16,-1-9-41-16,5-15-112 15,-5-2-159-15,0-3-523 0</inkml:trace>
  <inkml:trace contextRef="#ctx0" brushRef="#br1" timeOffset="101643.2938">10583 4088 1169 0,'0'0'351'0,"0"0"-80"16,0 0-54-16,0 0-48 15,0 0-78-15,0 0-55 16,0 0-36-16,-12 49 18 16,21-8 12-16,5 7-2 15,4 6-9-15,5 1-1 16,1-1-3-16,-1 3-2 15,-1-3-12-15,-1-4 9 16,-5-4-10-16,0-7 0 16,-6-8-1-16,-3-9-8 15,-1-12-4-15,-3-8-7 16,-3-2 20-16,0-14-6 16,0-13 6-16,-5-11-16 0,1-4 1 15,2-2 14-15,2 4-15 16,0 3 15-16,4 8-19 15,7 7 19-15,0 7 0 16,1 9-16-16,1 4 5 16,3 2-3-16,3 10 5 15,1 13 10-15,-2 9 0 16,2 5 1-16,-4 5 18 16,-5 0-1-16,1 1 15 15,-2-5-4-15,-2-4-17 16,0-6 6-16,0-6-2 15,-1-6 8-15,0-6-3 16,1-5-5-16,2-3 6 0,2-2 10 16,4 0 5-16,6-9-9 15,5-8-10-15,1-3-9 16,2 1-3-16,-5 1-6 16,-5 1-24-16,-7 8-27 15,-6 2-41-15,-5 0-41 16,-2 4-86-16,0-6-367 0</inkml:trace>
  <inkml:trace contextRef="#ctx0" brushRef="#br0" timeOffset="104986.9602">11595 4400 656 0,'0'0'280'0,"0"0"-94"0,0 0-51 16,0 0-6-16,0 0-3 16,0 0-28-16,7 0-27 15,2 0-18-15,5 0-4 16,6-2-14-16,1-1-8 15,3 0-10-15,0 2 1 16,0-1-11-16,-2 2 0 16,-1 0 1-16,-3-1-8 15,-4 1 1-15,-3 0-1 16,-5 0-1-16,-1-4-72 16,-4 1-144-16,-1-3-159 0</inkml:trace>
  <inkml:trace contextRef="#ctx0" brushRef="#br0" timeOffset="105766.6656">12076 4076 819 0,'0'0'214'16,"0"0"-36"-16,0 0 2 16,0 0-61-16,0 0-42 15,0 0-55-15,0 0-3 16,12 42 46-16,11-14 2 0,3 6-18 15,4-2-7-15,1-2-7 16,2-5-4-16,0-6-8 16,-3-6-14-16,-3-4-8 15,-3-6 0-15,-7-3 14 16,-2 0-6-16,-4-10 1 16,-5-6-9-16,-3-3-1 15,-3-4-1-15,0 1 0 16,-2 0-8-16,-4 5 9 15,-1 5 9-15,2 5-2 16,2 4 17-16,0 3-8 16,1 6-16-16,1 13-19 15,1 11 19-15,0 5 15 0,0 7 10 16,8 4 0-16,8 0 0 16,2 2-1-16,3 0-1 15,1 0-5-15,0-3-5 16,-2-1 2-16,-2-4-15 15,-3-4 6-15,-3-5 1 16,-3-3-7-16,-2-6 0 16,-4-5-1-16,-3-6 1 15,0-4 1-15,0-2 10 16,-7 2 7-16,-14-3 6 16,-11 2-9-16,-6 1-15 15,-11-1-3-15,-35-3-76 0,11-3-119 16,4 0-455-16</inkml:trace>
  <inkml:trace contextRef="#ctx0" brushRef="#br0" timeOffset="106532.238">12139 3781 727 0,'0'0'273'15,"0"0"-49"-15,0 0-46 16,0 0-63-16,0 0-55 15,0 0-36-15,0 0 35 16,-17 74 6-16,11-37-6 16,1-1-23-16,0-2-12 15,4-3-7-15,-1-8-7 16,2-5-1-16,0-7-9 16,0-5 6-16,0-6-5 15,0 0 18-15,0-6 5 0,2-16-4 16,4-9-8-16,4-11-6 15,0-6 11-15,3-2-15 16,0 3 30-16,-1 9-2 16,2 10-10-16,-1 11-19 15,-1 12-1-15,4 5-4 16,3 5-8-16,5 18 11 16,2 6 1-16,2 8 9 15,2 2-8-15,-3 3 7 16,1-1-8-16,3 10 0 0,-6-10-100 15,-7-11-431-15</inkml:trace>
  <inkml:trace contextRef="#ctx0" brushRef="#br0" timeOffset="110766.0236">13167 3587 791 0,'0'0'184'16,"0"0"-126"-16,0 0-16 16,115 165 88-16,-45-17 60 15,-5 30-28-15,-22 15-34 16,-34-5-55-16,-22-14-32 16,-48 4-14-16,-42-13-15 15,-32-16-12-15,-37-24-63 16,27-44-137-16,12-29-181 0</inkml:trace>
  <inkml:trace contextRef="#ctx0" brushRef="#br0" timeOffset="111240.619">8237 4275 841 0,'0'0'104'15,"0"0"48"-15,-105 26 30 16,43 25-9-16,-10 42-31 15,2 48-6-15,16 30-2 0,31 11-40 16,30-10-32 0,50-19-1-16,37-11-27 15,44-14-15-15,40-22-13 0,38-29-6 16,41-37-75-16,35-40-125 16,-58-14-188-16,-28-29-351 0</inkml:trace>
  <inkml:trace contextRef="#ctx0" brushRef="#br0" timeOffset="111831.9483">13485 3321 646 0,'0'0'121'0,"0"0"-47"15,0 0 31-15,88-61-11 16,-50 52-20-16,4 2-16 15,-2 5-10-15,-4 2-18 16,-7 9 12-16,-10 15-27 16,-11 10-5-16,-8 19 52 15,-28 22 22-15,-12-2 6 16,0-5 8-16,1-8-15 16,12-11-7-16,-1 2-12 15,7 2-15-15,12-12-11 16,9-7-7-16,0-11 0 15,21-6-3-15,28-5-1 0,31-10 5 16,31-2-4-16,-4-11-28 16,-16-1-34-16,-9 0-134 15,-37 7-212-15,-11-2-387 0</inkml:trace>
  <inkml:trace contextRef="#ctx0" brushRef="#br0" timeOffset="115010.9334">5113 6221 755 0,'0'0'183'16,"0"0"-14"-16,0 0 8 16,0 0-12-16,0 0-28 15,0 0-21-15,-95-25-21 16,73 25-20-16,-1 0-22 16,2 4-12-16,2 8-15 15,0 1-10-15,2 4-5 16,2 2-2-16,5 3-3 15,1 4-5-15,3 1 0 0,5 3-1 16,1-4 9-16,0-1-7 16,7-2-2-16,3-4-1 15,4-7-11-15,1-4 11 16,0-3-7-16,1-5-7 16,1 0 15-16,0-12-6 15,1-6 6-15,-1-4-11 16,-1-6 3-16,-4 2 8 15,1-2 1-15,-4 2 0 16,-3 6 7-16,-4 1 3 16,1 6-9-16,-2 2 8 15,-1 8 6-15,0 0 0 16,0 3 5-16,0 0-7 16,0 0-14-16,0 4-25 15,7 12 17-15,1 5 8 0,3 9 2 16,3 2 14-16,-2 2 0 15,2-1 2-15,-1-4 1 16,-2-2-4-16,2-5-2 16,-2-5-4-16,-1-5-2 15,0-3-7-15,-1-4 2 16,2-2 13-16,-1-3-14 16,2 0-1-16,0 0-24 15,3 0-104-15,-1-3-162 16,-4-1-440-16</inkml:trace>
  <inkml:trace contextRef="#ctx0" brushRef="#br0" timeOffset="116503.7196">7935 6316 763 0,'0'0'237'15,"0"0"-58"-15,0 0 66 16,0 0-30-16,0 0-73 16,0 0-50-16,0 0-51 15,-17 12-35-15,15 26 20 16,2 9 17-16,0 7-23 15,0 2-8-15,5-1-4 16,6-7 1-16,0-1-9 16,-3-7 0-16,3-6 9 15,-3-7-9-15,-2-13-5 16,-2-5 5-16,-3-7 0 16,1-2 10-16,1-5 7 0,-2-12 0 15,1-8-11-15,3-4 7 16,-1-4 8-16,2-1 0 15,1 2-10-15,4 7-5 16,1 5-5-16,1 8-1 16,2 6-11-16,3 5 10 15,3 1-5-15,0 0-3 16,4 11 8-16,-3 5 0 16,-3 1-9-16,-4 3 9 15,-6-1-4-15,-2 0 5 16,-7 1 1-16,0-3 0 0,-5 2 15 15,-11 0 20-15,-8-2 11 16,-1-4-4-16,-4 0-2 16,-2-5-4-16,0-2-13 15,-1-3-12-15,3-1-11 16,5-2 5-16,6 0-6 16,3 0-55-16,15 0-72 15,0 0-129-15,0 0-535 0</inkml:trace>
  <inkml:trace contextRef="#ctx0" brushRef="#br0" timeOffset="117143.4511">12014 6723 1083 0,'0'0'349'0,"0"0"-147"15,-111 10 11-15,46 31-88 16,-7 30-1-16,2 23-9 16,15 9-13-16,23-16-35 15,26-24-32-15,6-23-18 16,15-7-16-16,20 4 0 16,28-3-1-16,43-12-57 15,27-22-55-15,6-27-90 16,-36-15-130-16,-36 1-335 0</inkml:trace>
  <inkml:trace contextRef="#ctx0" brushRef="#br0" timeOffset="117674.9858">12407 6838 732 0,'0'0'500'15,"0"0"-168"-15,0 0-9 16,-46-72-127-16,21 69-41 16,-7 3-49-16,-4 11-32 15,-4 15-17-15,3 8 1 16,4 7-8-16,6 3-20 15,8 1-14-15,12 0-10 16,7-4-6-16,4-3-5 16,20-9 5-16,7-7-40 15,11-15-29-15,3-7-20 16,1-9 14-16,-4-21-17 16,-7-10 15-16,-10-9 42 15,-9-4 20-15,-6-3 15 0,-7 5 11 16,-3 7 16-16,0 12 13 15,0 10 25-15,0 12 6 16,0 9-24-16,0 1-44 16,0 8-3-16,0 14-5 15,3 7 5-15,15 5 0 16,8 2 1-16,9-5 0 16,11-2-1-16,5-9 0 15,-1-11-27-15,-1-9-22 16,-9 0-5-16,-9-22 8 15,-10-7 27-15,-9-9 19 16,-8-4 1-16,-4 0 38 16,0 5 29-16,-7 5 15 15,0 12 12-15,1 10 4 16,2 10-38-16,1 8-61 0,0 19-6 16,3 14 6-16,0 8 1 15,0 1 0-15,2 2-1 16,7-4-25-16,0-5-70 15,0-6-96-15,-3-13-87 16,-3-9-335-16,-3-14-551 0</inkml:trace>
  <inkml:trace contextRef="#ctx0" brushRef="#br0" timeOffset="118134.1174">12698 6855 1094 0,'0'0'249'0,"0"0"-22"15,0 0-183-15,0 0 31 0,0 0-24 16,130-30-24 0,-74 22-17-16,3-2-9 0,-7-1 7 15,-9-3-7-15,-12-4 0 16,-8 0 12-16,-14-1-2 16,-5 0 13-16,-4 4 51 15,0 6 23-15,0 7-5 16,0 2-42-16,-4 9-51 15,-1 18-5-15,1 9 5 16,-1 9 7-16,4 5 5 0,1-2-2 16,0 2-4-1,0-5-4-15,0-9-1 0,0-10-1 16,3-13 2-16,3-13-1 16,3 0 35-16,6-22 39 15,4-6-10-15,5-3-25 16,1 3 12-16,2 4-13 15,3 7-14-15,-2 9-16 16,4 6-9-16,-3 2 0 16,0 13-12-16,-4 9 8 15,-5 6 4-15,-7 2 1 16,-10 3-1-16,-3 2 0 16,-16 0-46-16,-13-1-78 15,-20-6-61-15,2-6-130 16,9-16-425-16</inkml:trace>
  <inkml:trace contextRef="#ctx0" brushRef="#br0" timeOffset="118365.3004">13492 6665 532 0,'0'0'828'0,"0"0"-579"15,91-8-82-15,-36 8-3 16,9 16-22-16,3 10-46 15,-3 8-3-15,-7 7-7 16,-14 0-21-16,-14 3-29 16,-19 1-17-16,-10-1-7 15,-24-1-3-15,-33-1 7 0,-30-4-16 16,-18-16-22 0,-2-16-86-16,29-6-121 0,30-17-434 0</inkml:trace>
  <inkml:trace contextRef="#ctx0" brushRef="#br0" timeOffset="118681.569">13932 6251 952 0,'0'0'172'16,"0"0"65"-16,113-19-65 15,-59 19 18-15,-2 0-52 0,-7 6-34 16,-6 14-28-1,-14 5-17-15,-15 9-11 0,-10 10 8 16,-21 6 17-16,-23 8 8 16,-7 2-5-16,-4 1-18 15,3-1-12-15,14-6-15 16,14-9 0-16,20-10-10 16,5-7-15-16,47-11 4 15,40-14 17-15,48-3 6 16,26-18-20-16,11-8-13 15,-11 0-16-15,-30 6-97 16,-29 3-97-16,-37 5-274 16,-39 7-593-16</inkml:trace>
  <inkml:trace contextRef="#ctx0" brushRef="#br0" timeOffset="121830.4061">3140 9046 582 0,'0'0'112'0,"0"0"-82"15,0 0-21-15,0 0 10 16,0 0 23-16,0 0 18 16,110 12 21-16,-72-2-23 15,7 0 7-15,7-1-3 16,7-2-10-16,18 0 5 16,19-2 8-16,19-1-10 15,8 0 3-15,-4 1-13 16,-10 2-4-16,-11-1-14 0,3 0-6 15,1 0 11-15,7-3 16 16,3-1 3-16,0 3-29 16,-6 1 0-16,-4-2-8 15,-3 3 4-15,-4-1-8 16,-2 2-1-16,1-2-2 16,-3 2 18-16,-2 0-11 15,1 0 7-15,-1 0-15 16,4-1-5-16,-4 1 9 15,-1 1-9-15,-14-1 1 16,-15 0-1-16,-11-3 0 16,-2 0 11-16,8 1-12 15,10 1 0-15,9 1 2 16,-1 1-2-16,2-1 7 16,1 3-1-16,10-2-6 0,13 4-1 15,-8-4 0-15,-10 2 1 16,-10-3-1-16,-12-3 1 15,8 0 3-15,7-1-3 16,2-2 0-16,-5-1 2 16,4-1 9-16,0 0-9 15,-2 0-2-15,3 0 0 16,-2 0 0-16,3 0 0 16,12 0 6-16,14-4-6 15,14-3 0-15,5-2-1 16,-6 1-4-16,-12 0 5 15,-12 4 5-15,0-1-5 16,0 4 0-16,-2-1-1 16,2 2 1-16,0 0 0 15,-1 0 8-15,1 0-7 0,1 0-1 16,-1 5 0-16,3-1-1 16,-1-1 1-16,-2 2-1 15,0-2 2-15,-2 0-1 16,2 0 0-16,0-1 0 15,0 1 0-15,5 5 8 16,-4-2-7-16,2 2-1 16,-2 0 0-16,5-1 0 15,-1 0-1-15,2-1 1 16,1-3-8-16,0 0 8 0,-2-3 1 16,-3 0-1-16,-1 0 11 15,1 3-11-15,-2 1 0 16,1-1 0-16,-2 2 8 15,0-1-8-15,-3 2-8 16,-4-1 8-16,-2 1-2 16,-11-1 2-16,-13-2-1 15,-10-1 1-15,-2 0 1 16,10 3-1-16,7 0 1 16,9 0 1-16,-2 0-2 15,0 2 0-15,-1-4 11 16,0 2-10-16,-1-2-1 15,3-3-1-15,1 1-6 16,13-1 7-16,14 0 0 0,14 0 0 16,2 0 0-16,-9-3 1 15,-9 0 6-15,-9-3-6 16,3 2-1-16,2 0 0 16,3-2 0-16,1 1 1 15,0-3-1-15,-1 1 6 16,-1-1 3-16,-2 0-8 15,-4-2 20-15,1 3-2 16,-1-1-2-16,-2-1 2 16,-1 1 1-16,-14 3-5 15,-13-1-3-15,-11 3-2 16,-3-5-9-16,9 1 12 16,7-2 0-16,5 0-1 15,-1-2-5-15,-2 1-5 0,-4-2 13 16,-2 3 4-16,-2 0 1 15,-3 1 3-15,-4 0-13 16,-2 1-3-16,-4 2 2 16,-4-1-3-16,-3 2 1 15,-4 0 1-15,-6-1 10 16,-6 3-4-16,-3-1 16 16,-4 0 3-16,-4 0-5 15,-1 2-3-15,-4-1-6 16,-2 2-5-16,0-1-4 15,-1 1-10-15,0 0 1 16,0 0-1-16,0-2-18 0,0 2-35 16,-45-6-70-1,0 0-108-15,-16-3-457 0</inkml:trace>
  <inkml:trace contextRef="#ctx0" brushRef="#br0" timeOffset="132256.1433">10792 7900 10 0,'0'0'98'0,"0"0"19"15,0 0-19-15,0 0 0 16,0 0-33-16,0 0-34 15,-69-35-5-15,54 30 11 16,2-2-1-16,-2 1 12 16,1-2 17-16,1-1-3 15,1-2-16-15,2-1 5 16,0-2 24-16,5 2 10 16,1-4-1-16,4 3-16 15,0-4 4-15,0 0 11 16,12 1-28-16,2-1-17 15,1 3 8-15,6 0 5 0,0 6-17 16,0 4-15 0,1 4-17-16,-1 0 4 0,-2 9 3 15,-5 8-7-15,-2 8 6 16,-9 3-8-16,-3 5 6 16,-5 3 2-16,-16 1 0 15,-7 0 8-15,-2-4 14 16,-1-1-9-16,5-4 2 15,2-6-7-15,10-4-1 16,2-6-1-16,7-4-5 16,5-6-2-16,0-1 1 15,3-1-8-15,18 0 13 16,6 0 0-16,12-1-4 0,8-8-9 16,4 2-25-16,31-8-98 15,-13 5-191-15,-8-1-262 0</inkml:trace>
  <inkml:trace contextRef="#ctx0" brushRef="#br0" timeOffset="132761.0238">11876 7914 990 0,'0'0'165'0,"0"0"10"0,0 0 70 15,0 0-57-15,0 0-71 16,-59-74-36-16,26 70-24 16,-7 4-9-16,-5 0-18 15,-1 14-17-15,4 10 5 16,4 4-2-16,7 5-9 15,10 1-7-15,11 0 0 16,10-2-8-16,0-2 8 16,19-5 0-16,10-4-1 15,7-10 1-15,2-9-6 16,1-2-7-16,-2-10-3 16,-5-11 3-16,-7-4 7 15,-4-3 6-15,-6 0 2 0,-5 2 11 16,-3 1-8-16,-2 7-4 15,-3 6 9-15,1 4-3 16,-3 8-1-16,3 0-6 16,1 5-22-16,7 10 5 15,3 7 17-15,7 5 0 16,4 1 0-16,5-1 0 16,5 1-1-16,5-2-45 15,36-1-135-15,-6-7-312 16,2-8-537-16</inkml:trace>
  <inkml:trace contextRef="#ctx0" brushRef="#br0" timeOffset="133330.4796">13304 7707 694 0,'0'0'273'0,"0"0"-17"0,0 0 12 15,0 0-51 1,0 0-42-16,0-72-20 0,0 72-47 15,-4 0-76-15,3 11-32 16,-2 14 6-16,3 11 9 16,0 6 0-16,0 5-8 15,12 1-1-15,2-3-5 16,0-2 7-16,-1-8-7 16,-2-6-1-16,-3-5 0 15,-2-12-6-15,-2-7-1 16,4-5 7-16,2-5 21 15,5-12-8-15,4-9-12 16,4-2 5-16,-1 2-5 16,4 2 0-16,-1 5-1 15,2 8-1-15,0 7-5 0,1 4-3 16,0 2 6-16,0 16-4 16,-2 4-2-16,-2 2 8 15,-6 2 1-15,-8-3-8 16,-8 0 8-16,-2-1-1 15,-20-1 1-15,-30 2 20 16,-34-2-6-16,-46 1-6 16,-30-3-8-16,-23-4-29 15,37-5-149-15,25-7-626 0</inkml:trace>
  <inkml:trace contextRef="#ctx0" brushRef="#br0" timeOffset="142829.1383">11024 10713 472 0,'0'0'202'0,"0"0"-145"16,0 0-31-16,0 0-19 16,0 0 15-16,0 0 24 15,23 1 27-15,-4 3 20 16,9 1-14-16,7-1-15 16,10-1-2-16,7 2-7 15,6 0-8-15,6-1-1 16,2-1-10-16,4 4-14 15,0-3 7-15,-1 2-7 16,-1 1-10-16,-2 0 5 16,-4 0 6-16,0 1-4 0,-3-1-1 15,1 0 3 1,0 0 6-16,1 1-4 0,1 2-14 16,6-3 4-16,2 3 0 15,15-1 0-15,16 0 4 16,16-1-6-16,5 0 0 15,-9 2 2-15,-7-2 6 16,-14-1-7-16,2-1 1 16,-1-1-7-16,-2 1 6 15,-3-3-5-15,-3 2 2 16,2-2-3-16,-1 0-5 16,1 0 9-16,-1-1-9 0,-13 1 8 15,-10-2-8-15,-12 3 12 16,-4-1-13-16,9-3-1 15,5 3 1-15,13 0 0 16,-2-2 8-16,1-1-7 16,-2 0 6-16,3 0 5 15,-1 0-10-15,-3 0 0 16,0 0 6-16,0 0-7 16,-1 0 8-16,-1-2-9 15,2 0 7-15,-1 1-6 16,0-1 6-16,-2 0-5 15,-2 1 4-15,-1-3 10 16,-1 2-2-16,-4 0-8 0,1 0 3 16,-4-1-2-1,2-1-5-15,-2 0 8 0,0 1-1 16,-3-3-8-16,1 2 5 16,-5-3 3-16,0 4 1 15,-2 0-9-15,0 0 5 16,-5 0 0-16,0 1 2 15,-2-1-7-15,-1 2 7 16,1 0 3-16,0-2 4 16,1 0 1-16,5 0-5 15,0 0 2-15,3 1 0 16,-1-1-5-16,0 1 2 16,-4 1-3-16,0 1-6 15,-5 0 5-15,-3 0 10 16,-1 0-2-16,-4-1-13 0,-3 1 17 15,-4 0-6-15,-5-2-1 16,-4 1 7-16,3 0 7 16,-6-1 0-16,1 0 2 15,-1-1 6-15,0-2 1 16,-3 1 0-16,0 0-5 16,-4 1 1-16,3 1-13 15,-5-1 0-15,2 0-2 16,-4 1-14-16,1 1 0 15,-2 1 0-15,0 0-1 16,0 0-1-16,0 0-47 16,-8 0-76-16,-56 0-69 15,-1 3-313-15,-15 0-433 0</inkml:trace>
  <inkml:trace contextRef="#ctx0" brushRef="#br0" timeOffset="151501.0075">19898 10143 801 0,'0'0'228'0,"0"0"-87"16,0 0-62-16,0 0 15 16,0 0 30-16,-82 108 4 15,49-55-16-15,2 6-14 16,6 1-9-16,6 3-36 15,11-7-12-15,8-4-10 16,0-8 2-16,17-8-15 16,12-7-2-16,5-9 3 15,8-8-7-15,6-7-12 16,4-5 0-16,0 0-17 16,-1-13-126-16,1-18-102 15,-15 4-325-15,-13-3-464 0</inkml:trace>
  <inkml:trace contextRef="#ctx0" brushRef="#br0" timeOffset="151672.3529">19906 10525 674 0,'0'0'150'15,"0"0"-95"-15,0 0 74 16,0 0-46-16,84-6-35 15,-49-3-39-15,5-8-9 16,-7 0-234-16,-14 2-305 0</inkml:trace>
  <inkml:trace contextRef="#ctx0" brushRef="#br0" timeOffset="151837.7764">19686 10161 775 0,'0'0'132'0,"0"0"-18"16,0 0-58-16,152-43-38 15,-41 32-18-15,-11 3-70 16,-17 4-188-16</inkml:trace>
  <inkml:trace contextRef="#ctx0" brushRef="#br0" timeOffset="152793.1037">20676 10072 7 0,'0'0'11'16,"0"0"16"-16,0 0-8 15,0 0-18-15,0 0-1 16,0 0-65-16</inkml:trace>
  <inkml:trace contextRef="#ctx0" brushRef="#br0" timeOffset="154135.7437">20577 10043 383 0,'0'0'277'15,"0"0"-34"-15,0 0 1 0,0 0-24 16,-103-6-44-1,54 33-35-15,-17 22-5 0,-10 31-16 16,0 31-13-16,13 7-35 16,27-16-27-16,26-29-5 15,10-27-25-15,11-10-9 16,23 3-5-16,24 5-1 16,36-4-1-16,30-23-40 15,-1-17-114-15,-27-9-237 16,-36-19-530-16</inkml:trace>
  <inkml:trace contextRef="#ctx0" brushRef="#br0" timeOffset="154730.0059">20690 10135 727 0,'0'0'245'0,"0"0"-67"15,0 0-30-15,0 0-64 16,0 0 13-16,0 0 1 15,0 0-31-15,79 91-22 16,-73-57-13-16,-5 0-9 16,-1-2-10-16,-1-1 3 15,-14-2-5-15,-1-5 5 0,-5-6-9 16,3-4-6 0,0-7 13-16,2-4-1 0,5-3-1 15,4 0 1-15,2-8-1 16,4-1-12-16,1-4-1 15,0-1-10-15,7 0-4 16,5 0 2-16,3 0-21 16,3 1-15-16,-2 0-8 15,-1 4-67-15,0 2-40 16,3-3 9-16,-3 3-145 16,-3-1-199-16</inkml:trace>
  <inkml:trace contextRef="#ctx0" brushRef="#br0" timeOffset="155034.5087">20918 10077 791 0,'0'0'305'0,"0"0"-9"16,0 0-70-16,0 0-103 15,0 0 30-15,-88 82 4 16,41-31-33-16,-6 7-9 16,2 4-22-16,3 1-26 0,7-1-12 15,5-5-13 1,8-4-26-16,6-8-7 0,5-8-3 16,10-10 0-16,2-5-6 15,5-8-38-15,0-6-63 16,0-8-76-16,3-5-28 15,6-14-102-15,0-4-438 0</inkml:trace>
  <inkml:trace contextRef="#ctx0" brushRef="#br0" timeOffset="155253.2957">20566 10195 1048 0,'0'0'266'15,"0"0"-113"-15,0 0-30 0,0 0 76 16,75 85-25-16,-41-39-48 16,3 5-20-16,-1 2-50 15,-3 0-43-15,-3-4 1 16,-3-3-9-16,-7-9-5 16,-4-5-88-16,-2-12-125 15,-6-11-338-15,-2-9-479 0</inkml:trace>
  <inkml:trace contextRef="#ctx0" brushRef="#br0" timeOffset="155467.4285">21048 10165 1075 0,'0'0'347'0,"0"0"-49"16,0 0-110-1,0 0-90-15,0 0-22 0,0 0 55 16,18 107-39-16,-11-57-36 15,-2 4-20-15,-2 0-19 16,-2-3-17-16,-1-4 0 16,0-10-34-16,0-6-102 15,0-17-67-15,0-9-292 16,0-5-247-16</inkml:trace>
  <inkml:trace contextRef="#ctx0" brushRef="#br0" timeOffset="155631.0459">20972 10339 952 0,'0'0'259'0,"0"0"-165"16,0 0 39-16,0 0-38 0,100 4-26 16,-57 1-42-16,15 0-27 15,-10-3-115-15,-11 0-291 0</inkml:trace>
  <inkml:trace contextRef="#ctx0" brushRef="#br0" timeOffset="155977.1788">21213 10244 783 0,'0'0'124'15,"0"0"8"-15,0 0-27 16,0 0-25-16,0 0 14 15,0 0-31-15,101 74-24 16,-73-71-10-16,-6-3-16 16,-2 0 4-16,-8-11 4 15,-2-7 16-15,-6 0 59 16,-1 1 9-16,-2 3 23 16,-1 4-4-16,0 4 4 15,0 6-25-15,0 0-50 16,0 4-30-16,0 16-22 15,0 7 41-15,4 9-2 16,4 7-3-16,0 3-23 0,2 1-8 16,0 0-5-1,0-1-1-15,-6-4-26 0,-4 7-111 16,0-14-122-16,-10-11-413 16</inkml:trace>
  <inkml:trace contextRef="#ctx0" brushRef="#br0" timeOffset="156275.1931">21491 9796 1285 0,'0'0'239'15,"0"0"-7"-15,97 31-10 16,-41 18-60-16,13 31-26 0,-3 35-21 15,-11 19-30-15,-24 5-17 16,-23-9-35-16,-10-19-9 16,-21-25-12-16,-6-22-11 15,1-23 8-15,-8-4-8 16,-9 1 5-16,-10 0 5 16,-8-1-11-16,1-11-27 15,2-16-39-15,9-10-47 16,8-37-76-16,13-10-154 15,15-7-596-15</inkml:trace>
  <inkml:trace contextRef="#ctx0" brushRef="#br0" timeOffset="156517.9222">22026 10403 1111 0,'0'0'221'15,"0"0"-12"-15,0 0-24 16,0 0-75-16,0 0-59 16,99-17-27-16,-75 12-24 15,0 4-31-15,-2-1-152 0,-5 2-306 16,-7-1-602-16</inkml:trace>
  <inkml:trace contextRef="#ctx0" brushRef="#br0" timeOffset="156672.7476">21976 10539 110 0,'0'0'1023'15,"0"0"-837"-15,0 0 10 16,0 0-71-16,0 0-80 15,110-32-38-15,-38 6-7 16,-13 4-127-16,-5-1-270 0</inkml:trace>
  <inkml:trace contextRef="#ctx0" brushRef="#br0" timeOffset="156966.6242">22486 10031 1104 0,'0'0'258'0,"0"0"-128"0,0 0 9 15,0 0 20-15,0 0 19 16,-36 99-17-16,24-50-20 16,-3 9-27-16,3 2-25 15,-1 3-25-15,3-1-12 16,5-3-21-16,5-8-15 15,0-8-8-15,1-11-8 0,13-10 1 16,4-8-1-16,1-10-18 16,2-4-40-16,3-9-50 15,9-35-86-15,-5 1-180 16,-4 2-553-16</inkml:trace>
  <inkml:trace contextRef="#ctx0" brushRef="#br0" timeOffset="157140.7324">22428 10316 215 0,'0'0'870'0,"0"0"-742"15,0 0 70-15,0 0-23 0,0 0-90 16,0 0-25-16,0 0-8 16,94-2-32-16,-59-2-20 15,0-14-137-15,-9 3-355 16,-9-4-624-16</inkml:trace>
  <inkml:trace contextRef="#ctx0" brushRef="#br0" timeOffset="157282.6192">22468 9997 143 0,'0'0'362'16,"0"0"-252"-16,104 0-57 0,-44 0-53 15,-3 0-172-15</inkml:trace>
  <inkml:trace contextRef="#ctx0" brushRef="#br0" timeOffset="157621.7485">22987 10031 788 0,'0'0'270'0,"0"0"21"16,0 0-63-16,0 0-97 0,-80 19 2 15,42 8 5-15,-5 11-15 16,0 6-18-16,2 7-20 15,4 4-12-15,11 4-18 16,6 0-15-16,14-2-19 16,4-2-20-16,2-5 8 15,5-10-9-15,10-10-6 16,6-10-64-16,4-15-58 16,17-11-106-16,-5-17-165 15,-3-6-290-15</inkml:trace>
  <inkml:trace contextRef="#ctx0" brushRef="#br0" timeOffset="157814.2743">22982 10227 886 0,'0'0'295'15,"0"0"32"-15,0 0-105 16,0 0-110-16,0 0-69 16,0 0 24-16,0 0 35 15,-47 97-27-15,31-57-21 16,2 2-22-16,2 1-19 15,0-3-5-15,1-5-8 16,4-4-33-16,-2-13-91 16,4-9-157-16,1-9-233 0</inkml:trace>
  <inkml:trace contextRef="#ctx0" brushRef="#br0" timeOffset="157998.3093">22777 10278 827 0,'0'0'143'16,"0"0"48"-16,0 0 25 16,0 0-49-16,106 68-58 15,-70-42-36-15,-1-1-30 16,-7 0-26-16,-5-3-17 16,-4-6-92-16,-5-3-245 15,-5-10-579-15</inkml:trace>
  <inkml:trace contextRef="#ctx0" brushRef="#br0" timeOffset="158297.1882">23087 9978 846 0,'0'0'208'0,"0"0"25"16,0 0-29-16,0 0-51 16,0 0-45-16,83 72 22 15,-59-10-27-15,-4 27-1 16,-10 21-13-16,-10 9-33 16,0-20-12-16,-19-24-17 15,-3-30-17-15,-8-9-8 0,-12-1-2 16,-6 1-2-16,-8-6-57 15,-13-14-56-15,14-11-167 16,14-5-536-16</inkml:trace>
  <inkml:trace contextRef="#ctx0" brushRef="#br0" timeOffset="158727.4435">23260 10335 1030 0,'0'0'259'16,"0"0"-17"-16,0 0-54 0,0 0-67 15,0 0-40-15,0 0-14 16,0 0-11-16,105 0-28 16,-73 0-15-16,-2 0-13 15,-5 0-48-15,-1-7-88 16,-9 4-137-16,-6-3-249 0</inkml:trace>
  <inkml:trace contextRef="#ctx0" brushRef="#br0" timeOffset="158928.8567">23417 10144 1041 0,'0'0'225'16,"0"0"-41"-16,0 0-46 0,0 0 43 16,-3 77-12-16,3-33-25 15,0 9-34-15,0 1-52 16,4 2-33-16,-1-4-17 15,0-3-8-15,-3 7-39 16,0-13-180-16,0-11-464 0</inkml:trace>
  <inkml:trace contextRef="#ctx0" brushRef="#br0" timeOffset="166269.1734">23702 10079 517 0,'0'0'163'0,"0"0"-18"0,0 0 50 15,0 0-45-15,0 0-34 16,0 0-31-16,0 3-25 16,-2 2-22-16,-2 7-25 15,-6 7 16-15,-1 7 25 16,-3 9 15-16,-2 5-13 0,1 4-7 15,0 0 1 1,5-1-3-16,1-2-18 0,4-4-14 16,3-6-8-16,2-6 3 15,0-5-9-15,4-5 1 16,9-3 7-16,2-7-1 16,1-2-8-16,4-3-45 15,-4 0-61-15,4-13-88 16,-7-2-290-16,-4-3-459 0</inkml:trace>
  <inkml:trace contextRef="#ctx0" brushRef="#br0" timeOffset="166449.9427">23628 10328 743 0,'0'0'230'0,"0"0"-78"15,0 0-64-15,0 0-52 16,0 0-21-16,99-6-8 16,-59-5-7-16,-6-1-202 15,-12 0-308-15</inkml:trace>
  <inkml:trace contextRef="#ctx0" brushRef="#br0" timeOffset="166614.6816">23702 10089 631 0,'0'0'163'0,"0"0"-99"0,0 0-25 16,0 0-28-16,114-20-11 16,-62 19-55-16,-4 1-178 0</inkml:trace>
  <inkml:trace contextRef="#ctx0" brushRef="#br0" timeOffset="166931.8157">24118 10040 751 0,'0'0'227'16,"0"0"-29"-16,0 0-40 16,0 0-53-16,0 0-5 15,-85 34-13-15,59-7 9 16,3 7-49-16,3 4 0 16,7-1-12-16,6 4-19 15,6-4-1-15,1 0-9 16,3-4 1-16,10-2-6 15,1-6-1-15,4-9-70 0,6-13-98 16,-6-3-150-16,-2-1-292 16</inkml:trace>
  <inkml:trace contextRef="#ctx0" brushRef="#br0" timeOffset="167364.6887">24109 10132 863 0,'0'0'198'16,"0"0"-77"-16,0 0-80 15,0 0-12-15,0 0 72 16,0 0-14-16,0 0-26 0,103 81-25 16,-75-67-21-1,-3-1-3-15,-5-4-12 0,-2-7 3 16,-6-2 6-16,1 0-8 15,-6-2-1-15,0-12 0 16,-4 0-9-16,1-4 9 16,-4 5 0-16,0-1 21 15,0 3 33-15,0 5 14 16,0 1 29-16,-4 5-24 16,2 0-54-16,-4 10-19 15,-2 11 2-15,-2 10 12 16,0 6 14-16,2 4 9 0,2 3 0 15,3-1 3 1,2 1-6-16,-5-2-13 16,4-2-21-16,-1-5 0 0,-2-7 0 15,3-5 0-15,-1-9-47 16,0-7-71-16,-3-7-33 16,-1-10-132-16,1-9-297 0</inkml:trace>
  <inkml:trace contextRef="#ctx0" brushRef="#br0" timeOffset="167723.6396">24534 9767 601 0,'0'0'237'0,"0"0"-126"16,0 0 73-16,21 101 0 16,-6-55-22-16,5 5-21 15,2 4-27-15,1 1-29 16,-1 3-27-16,-3-1-14 15,-8 3-22-15,-9-1 8 16,-2 3-17-16,-22-3-6 0,-26 5 2 16,-36-2-3-1,-43-4-5-15,-29-9-1 0,-14-23-57 16,37-15-189-16,30-12-850 0</inkml:trace>
  <inkml:trace contextRef="#ctx0" brushRef="#br0" timeOffset="172314.0396">1827 11400 700 0,'0'0'116'0,"0"0"-34"0,-90 8 6 15,46 9-5 1,-2 9 1-16,-5 8-13 0,-5 20-2 16,-4 22-15-16,5 28-14 15,10 10-5-15,18 3 12 16,18-5-4-16,9-4-1 15,11-2-18-15,17 1-23 16,9-6-1-16,8-5-18 16,-2-17 17-16,-1-20-15 15,-6-19 1-15,1-16 6 16,12-5 9-16,20-11 23 16,25-8 83-16,18-37-43 15,4-26-29-15,-7-16-18 16,-15-4-7-16,-21 1-2 15,-19-3 2-15,-14-2-8 0,-23-12 13 16,-13-10-2-16,-10-4 5 16,-28-10 23-16,-14 0-14 15,-13 12-14-15,5 22-12 16,3 30 7-16,5 23 5 16,5 10 27-16,-9 1 11 15,-6 4-11-15,-5 1-21 16,3 9-18-16,7 8-18 15,5 3-5-15,4 0-18 16,10 12-66-16,6 12-49 16,8-4-138-16,9-1-265 0</inkml:trace>
  <inkml:trace contextRef="#ctx0" brushRef="#br0" timeOffset="174016.7742">11952 11448 537 0,'0'0'160'15,"0"0"-52"-15,0 0 60 16,0 0-26-16,0 0-43 16,-94-4 3-16,74 15-8 15,-3 6-11-15,-2 8-12 16,-2 11-11-16,0 10-14 16,2 10 16-16,-2 19-5 15,3 15 1-15,5 16-20 16,6 6 18-16,8-8-17 15,5-20-2-15,0-25-8 16,10-14-11-16,3-5-8 16,7 7 2-16,8 2 4 15,4 2-3-15,6-8-2 0,1-7 3 16,3-9-2-16,-3-9 3 16,1-9 19-16,0-5 9 15,0-4 16-15,-1-8-15 16,-1-10-7-16,-1-7-10 15,-1-5-5-15,-2-5-11 16,-4-3 2-16,3-4-4 16,-4-7 3-16,-1-3-2 15,-3-5-1-15,-6 0-9 16,-3-4 0-16,-7 0 2 16,-4 1 3-16,-5-5-5 15,0 3 0-15,-15-16-1 16,-4 10 0-16,-7-7-6 0,-3 4 7 15,-1 13-6-15,-6-3 0 16,-3 12 4-16,-1 8 2 16,-1 9 0-16,1 12-8 15,0 3-7-15,-2 8 1 16,4 4-10-16,1 5 10 16,2 0-15-16,3 0-26 15,4 8-54-15,0 8-58 16,10-3-48-16,4-1-372 0</inkml:trace>
  <inkml:trace contextRef="#ctx0" brushRef="#br0" timeOffset="183592.1714">13165 12550 9 0,'0'0'36'0,"0"0"-6"16,0 0-2-16,0 0-2 15,0 0 5-15,2 0 7 16,-2 0-4-16,0 0-19 16,0 0-14-16,0 0 9 0,0 0-8 15,0 0-2 1,0 0 0-16,0 0 1 0,0 0 0 16,0 0 1-1,0 0 9-15,0 0 4 0,0 0 55 16,0 0 1-16,0 0-15 15,0 0-1-15,0 0-13 16,0 0-9-16,0 0-11 16,0 0 1-16,0 0 14 15,0 0-9-15,0 0-2 16,0 0 0-16,0 0-12 16,0 0-2-16,0 0 17 15,0-2-6-15,0 1-9 16,0-1-1-16,0 0 0 15,0 2 5-15,0-1 12 0,0 1-13 16,0-2-4-16,0 0 0 16,0 2 0-16,0-1 3 15,0 0-1-15,0 0-5 16,0-1 3-16,0-1 0 16,0 2-12-16,0 0 0 15,0-2 12-15,0 1 0 16,0 0 13-16,0 2 2 15,0-3-2-15,0 3 7 16,0 0-1-16,0 0-9 16,0 0 0-16,0 0 5 15,0 0-2-15,0 0-3 16,0-2 6-16,0 1-14 0,0-2 1 16,0 2-5-16,0-2 4 15,0 0 7-15,0 2-5 16,0-2 9-16,0 2 10 15,0-1-6-15,0 2 12 16,0-1-6-16,0 1 1 16,0 0-8-16,0 0 3 15,0 0-9-15,0 0-10 16,0 0-5-16,0 0-7 16,0 11 14-16,-3 2 5 15,-2 6-5-15,0 5-9 16,2 0 0-16,0 5-6 15,-1-1 0-15,1 1 1 16,0 1-1-16,0-3-8 16,0-5-39-16,-1 0-39 0,1-6-106 15,-5-6-54-15,-1-6-160 16</inkml:trace>
  <inkml:trace contextRef="#ctx0" brushRef="#br0" timeOffset="183885.1782">12991 12649 667 0,'0'0'150'15,"0"0"-108"-15,0 0-4 16,0 0 93-16,0 0-6 15,13 89-17 1,-3-61-6-16,5 2-40 0,2-4-2 16,2-1-14-16,5-1-12 15,-2-6-11-15,4-4-10 16,-1-3-6-16,-1-3-7 16,0-5-14-16,-2-3-84 15,5-5-54-15,-5-10-123 16,-7-2-410-16</inkml:trace>
  <inkml:trace contextRef="#ctx0" brushRef="#br0" timeOffset="184101.3058">13320 12724 725 0,'0'0'238'0,"0"0"-154"15,0 0-30-15,0 0 22 16,0 0 88-16,0 0-20 15,-20 75-34-15,9-50-43 16,0-2-26-16,1 1-9 16,0-4-10-16,0-3-12 15,3 0-3-15,1-6-7 16,3-2-53-16,2-3-157 0,1-4-194 16</inkml:trace>
  <inkml:trace contextRef="#ctx0" brushRef="#br0" timeOffset="184263.037">13326 12930 1197 0,'0'0'187'0,"0"0"-132"15,0 0-39-15,0 0-16 16,0 0-355-16</inkml:trace>
  <inkml:trace contextRef="#ctx0" brushRef="#br0" timeOffset="198968.745">11035 12566 428 0,'0'0'173'0,"0"0"-53"16,0 0 25-16,0 0-20 16,0 0-7-16,0 0-2 15,0 0-15-15,0 0-12 16,0 0-6-16,-8-2-27 15,-3 0-29-15,-6 0-3 16,-5-1-6-16,-6 0-7 16,-5 2-2-16,-6-1 3 15,-4 1-3-15,-4-1 1 16,0 1 1-16,2 1-10 16,0-4 17-16,3 1-11 15,2-1-1-15,-2 0-4 0,4 0-1 16,-3-1 1-16,0 0-2 15,0 1 1-15,-1-1 5 16,-5 0-4-16,-2-1-1 16,-5 0 5-16,-6-1-6 15,-1 0 0-15,-4 1 0 16,-3-2 0-16,0-1 0 16,-4 2 0-16,4 0 1 15,-1 2 1-15,3-1-1 16,5 2-1-16,3 0 6 15,3-1-6-15,1 2 1 16,2-3-1-16,-2 1 0 16,-2-1 1-16,2 1 0 0,-3-1 0 15,-4 0-1 1,-5 2 6-16,-4 1-6 0,-3-1-1 16,-12 1 1-16,-16-2 0 15,-16 2 1-15,-8-1-1 16,7 0 5-16,6 1-4 15,14 0 2-15,-5 0-1 16,-3-1 11-16,-4 0-12 16,-2 0 1-16,3 0-2 15,-1 1-3-15,-1 0 3 16,-4 1 1-16,-1 2 5 16,1 0-5-16,6 0 5 0,6 0-6 15,5 2 0-15,5 4 1 16,5-1-1-16,15 1-1 15,12-1 0-15,12 0 1 16,3-3 0-16,-8 4-6 16,-13-2 6-16,-6 4 1 15,-2-3 0-15,1 2-1 16,-2-2 2-16,1 3-1 16,3-2 0-16,-2 0 0 15,1 0 0-15,-15 2 9 16,10 0-10-16,-1 0-6 15,2 0 6-15,10-1 0 16,-5 0 0-16,4 2-1 0,0-1 1 16,4 1 0-1,0 1 0-15,-1 0 0 0,3 0 0 16,-2 0 1-16,1 1 0 16,0-1 6-16,1-1-7 15,-2 0 1-15,5-1 1 16,-7 0-1-16,3-1-1 15,-4-2-1-15,1 3 1 16,-1-1-2-16,4-1 2 16,-2 3-1-16,9-1 1 15,1 3 0-15,3-2 6 16,2 1-6-16,2-2-7 16,2 1 7-16,-1-2 0 15,-2-2 10-15,1 2-9 16,-1-2-1-16,4-1-1 0,-2 2 1 15,7-1 0-15,1-1 1 16,1 1 1-16,2-2-2 16,2-1 0-16,0-2 0 15,2 0 1-15,-1 0 0 16,2-8-1-16,-4-1 0 16,0 0 0-16,-2-1 0 15,-2 2 4-15,1-3-3 16,-3 3-2-16,-1-4 2 15,1 1-2-15,2 0 1 16,0 0 0-16,3 0 9 16,1 0-8-16,-1 2-1 15,-2 3 6-15,1 1-6 16,-2 3 0-16,-1 2 0 16,0 0 0-16,2 0 1 0,0 0-1 15,0 0 1-15,1 0 0 16,4 0-1-16,-1 2 1 15,1-2-1-15,5 3 1 16,1-2 1-16,0 2-1 16,2 0-1-16,-2-1 2 15,2 3-1-15,-4 0-1 16,0 1 6-16,1-1-6 16,0-1 0-16,0 3 0 15,4-5 1-15,3 2 0 0,3-1 21 16,-1 0-12-16,0-1 2 15,2 1-5-15,-4 0-6 16,-1 2 7-16,2 1-1 16,-2-3-7-16,4 3 11 15,0-2 0-15,0 0-3 16,2 1-2-16,-2-2 15 16,3 0-9-16,-1 0 11 15,5-1-7-15,1-1-15 16,1 1 11-16,7-2 0 15,-1 0 7-15,3 0-1 16,0 0-11-16,0 0 3 16,0 0-10-16,0 0 3 15,0 0-3-15,0 11-88 16,3 0-96-16,5-1-352 0</inkml:trace>
  <inkml:trace contextRef="#ctx0" brushRef="#br1" timeOffset="202611.9694">11782 13199 689 0,'0'0'183'0,"0"0"-18"15,0 0 78-15,0 0-25 0,0 0-93 16,0 0-45 0,-9-11-45-16,2 19-34 0,1 13 57 15,-6 6 27-15,-1 7-25 16,-1 5 0-16,-2 2-10 16,2 2-6-16,2-2-13 15,3-2 0-15,5 0-21 16,2-5-4-16,2-3-5 15,0-4 1-15,5-4-1 16,5-5 1-16,5-6 4 16,0-4 2-16,7-4 1 15,4-4-9-15,1 0-51 16,2-6-33-16,4-19-69 16,-7 3-124-16,-11-2-389 0</inkml:trace>
  <inkml:trace contextRef="#ctx0" brushRef="#br1" timeOffset="202804.5804">11782 13418 1106 0,'0'0'214'0,"0"0"-172"15,0 0 54-15,0 0 4 16,0 0-34-16,0 0-43 15,0 0-23-15,78-12-29 16,-62 0-156-16,-5 1-158 16,-5 0-455-16</inkml:trace>
  <inkml:trace contextRef="#ctx0" brushRef="#br1" timeOffset="202954.2931">11741 13218 819 0,'0'0'101'0,"0"0"-62"16,0 0-11-16,98-44-28 15,-46 32-22-15,-1 0-475 0</inkml:trace>
  <inkml:trace contextRef="#ctx0" brushRef="#br1" timeOffset="206027.2039">12384 13174 309 0,'0'0'303'16,"0"0"-107"-16,0 0 12 15,0 0 6-15,0 0-60 0,0 0-44 16,0 0-20-16,-53-12-5 16,37 12-25-16,0-3-11 15,0 3 7-15,4 0-15 16,1 0-9-16,3 0-7 15,4 0-23-15,1 0 0 16,1 0 4-16,2 0-6 16,-1 6-7-16,-1 5 7 15,-1 6-11-15,1 2 11 16,-2 5 10-16,1 0 7 16,0 3-3-16,-1 0 1 15,-1 2 1-15,1 0 9 16,-1 1 5-16,1 1 3 15,1 0-8-15,1 2-16 0,1 2 0 16,0 1 8-16,1 3 1 16,-2 0-8-16,2-3-4 15,-2-2 0-15,1-2 6 16,1-6-12-16,0-9 0 16,0-3-2-16,0-4 2 15,1-6-11-15,10-4-73 16,19-4-37-16,-3-11-66 15,0-5-428-15</inkml:trace>
  <inkml:trace contextRef="#ctx0" brushRef="#br1" timeOffset="206408.8091">12431 13456 785 0,'0'0'378'16,"0"0"-258"-16,0 0 15 15,0 0 56-15,0 0-85 16,0 95-31-16,2-70-13 16,-1-3-9-16,1-2-15 15,-1-4-11-15,-1-7-11 0,2-2-6 16,-2-6 8-16,0-1 6 15,0 0 51-15,0-17 15 16,0-8-59-16,0-11-17 16,0-5-6-16,0-5-8 15,0-2-11-15,10 2-14 16,2 6-10-16,6 2-4 16,-2 11 7-16,5 4 10 15,-1 8-20-15,-3 7-25 16,0 6-16-16,2 2-93 15,-4 5-112-15,-6 6-114 0</inkml:trace>
  <inkml:trace contextRef="#ctx0" brushRef="#br1" timeOffset="206582.8837">12403 13442 803 0,'0'0'214'15,"0"0"-57"-15,0 0 1 16,0 0-52-16,0 0-26 16,0 0-49-16,94-14-31 15,-58 4-144-15,-3-2-243 0</inkml:trace>
  <inkml:trace contextRef="#ctx0" brushRef="#br1" timeOffset="207068.8705">12662 13090 796 0,'0'0'237'15,"0"0"-146"-15,0 0-20 16,0 0 45-16,0 0-26 15,97-11-19-15,-76 10-33 16,-1-1-18-16,-10 2-5 16,-3 0-7-16,-4 0-2 15,-1 0 0-15,-2 11 10 16,0 10 96-16,0 8 39 16,0 10-34-16,0 8-6 15,-8 8-9-15,0 5-15 16,0 4-12-16,-1 13-26 0,0 10-1 15,-1 14-14-15,5-9-7 16,0-21 2-16,3-21-14 16,0-14-7-16,1-2-2 15,-3 0-6-15,2 0 1 16,1-9 1-16,-3-9-1 16,3-4 0-16,-2-7 1 15,1-2 6-15,-2-3-7 16,-8 0 0-16,-7 0-1 15,-8-6-18-15,-9-3-37 16,1 1-26-16,0 2-58 0,1-8-110 16,11 3-235-16,11-5-698 15</inkml:trace>
  <inkml:trace contextRef="#ctx0" brushRef="#br1" timeOffset="207536.036">13050 13659 1545 0,'0'0'308'0,"0"0"-88"16,0 0-48-16,0 0-64 15,0 0-59-15,0 0-35 16,0 0-14-16,-3 0-86 15,16-6-238-15,1-9-684 0</inkml:trace>
  <inkml:trace contextRef="#ctx0" brushRef="#br1" timeOffset="209261.3339">13308 13321 864 0,'0'0'257'16,"0"0"-31"-16,0 0-44 15,0 0-86-15,0 0-69 16,0 0 35-16,0 0 41 16,-21 73-16-16,12-41-7 15,2 1-14-15,-2 4-6 16,5-2-18-16,2 0-14 15,2 0-15-15,0 1-4 16,0-3-8-16,0-4 7 16,5-4-8-16,3-2 0 0,3-5 7 15,-1-4-1-15,4-5 2 16,1-6-8-16,4-3-32 16,3 0-27-16,-1-2-30 15,6-19-88-15,-6 1-131 16,-6 2-312-16</inkml:trace>
  <inkml:trace contextRef="#ctx0" brushRef="#br1" timeOffset="209434.2963">13365 13593 895 0,'0'0'230'0,"0"0"-49"0,0 0-33 16,0 0-37-1,0 0-74-15,0 0-25 0,0 0-12 16,88-32-57-16,-68 25-201 16,-1-3-282-16</inkml:trace>
  <inkml:trace contextRef="#ctx0" brushRef="#br1" timeOffset="209583.7379">13317 13314 656 0,'0'0'115'0,"0"0"-95"0,0 0-8 15,124-17-12-15,-73 14-142 16</inkml:trace>
  <inkml:trace contextRef="#ctx0" brushRef="#br1" timeOffset="210035.8349">13791 13223 727 0,'0'0'293'0,"0"0"-151"0,0 0 39 15,0 0-11-15,0 0-61 16,-80-15-35-16,68 15-23 16,0 0-3-16,3 4-15 15,3 5-10-15,0 2-4 16,-1 4 7-16,4 6-14 16,0 2 9-16,1 3 20 15,2 6 1-15,-1 2 8 16,1 1-6-16,0 2-10 15,-2 2 0-15,-2 4 0 16,2 2-9-16,-2 2 0 16,-1 6-1-16,-2-2-1 15,1 2-8-15,1-5-5 0,2-7-9 16,3-10 8-16,0-8-8 16,0-9 3-16,0-7-4 15,13-6-9-15,4-1-50 16,8-5-19-16,20-36-128 15,-6 2-322-15,-3-2-747 0</inkml:trace>
  <inkml:trace contextRef="#ctx0" brushRef="#br1" timeOffset="210448.3258">13863 13450 1202 0,'0'0'222'0,"0"0"-70"16,0 0-12-16,0 0-39 0,0 0-62 15,0 0-31-15,0 0 55 16,-14 67-24-16,13-33 1 16,-2 0-7-16,3 2-6 15,-3-4-13-15,2-5-8 16,1-3-5-16,0-7 5 15,0-8-5-15,0-6-1 16,1-3-11-16,11-9 2 16,3-11 5-16,6-8 4 15,1 0 7-15,-2 3-7 0,-1 5 1 16,-6 7-1-16,1 6-7 16,-5 7 6-16,1 0-11 15,1 12-1-15,-2 7-2 16,0 5 13-16,-1 3-6 15,-1-1 8-15,-3-1 0 16,-1-6 0-16,-3-4-70 16,0-11-109-16,0-4-304 15,0 0-522-15</inkml:trace>
  <inkml:trace contextRef="#ctx0" brushRef="#br1" timeOffset="211077.8148">14082 13184 823 0,'0'0'211'0,"0"0"-62"0,0 0 10 15,0 0-14 1,0 0-46-16,0 0 0 0,90-5-16 16,-60 2 8-16,0-1-9 15,-6 3-12-15,-1-1-16 16,-8 2-13-16,-3 0-11 15,-2 2-26-15,-3 12 7 16,0 8 28-16,-3 5 50 16,-1 7-5-16,-1 6-29 15,-2 5-3-15,0 3-15 16,0 4-5-16,0 4-12 16,0 3 3-16,0 6-1 15,0 1 9-15,-3 0-8 16,-2-2-8-16,-2-7 0 15,3-7-4-15,-1-8-5 16,2-5-5-16,0-5 0 16,0-3 7-16,0-5-8 0,0-4 6 15,-1-3-4-15,1-4 1 16,0-3-3-16,1 0-1 16,-1-3 1-16,-1-1 0 15,-1 1 8-15,-5-2-8 16,-1 2-8-16,-8 3 7 15,-7-3 1-15,-9 3-6 16,-9-3-3-16,-8-2-18 16,-6-3-41-16,-26-4-66 15,13-14-114-15,8-11-656 0</inkml:trace>
  <inkml:trace contextRef="#ctx0" brushRef="#br1" timeOffset="212549.0855">11782 12553 36 0,'0'0'514'0,"0"0"-439"0,0 0 30 16,90 7 31-16,-39-3-10 15,21-4 18-15,21 0-47 16,19 0 19-16,10 0-26 15,-5 0-14-15,-9 4-14 16,-25 4 4-16,-15 2-24 16,-18-3-4-16,-6 0-12 15,2 1-24-15,5-1 12 0,4-1-5 16,-8-2 6-16,-4-4 1 16,-8 0 11-16,0 0-5 15,-5 0-6-15,-5 0-10 16,-3-3-5-16,-5 3-1 15,-4 0 0-15,-5 7-112 16,-5 9-178-16,-3 1-207 0</inkml:trace>
  <inkml:trace contextRef="#ctx0" brushRef="#br1" timeOffset="214323.8935">13849 13271 363 0,'0'0'156'0,"0"0"9"15,0 0 11-15,0 0-39 16,0 0-24-16,0 0-6 15,0 0 6-15,0-20-17 16,0 20-2-16,0 0-11 16,0 0-39-16,-1 0-18 0,-2 0-26 15,3 0 0-15,0 0 26 16,-3 0-1 0,0 0-3-16,2 3 5 0,-4 7 16 15,2 4-11-15,-1 5-10 16,-1 5-9-16,2 4 0 15,0 3 2-15,2 2-8 16,-2 1-7-16,3-2 0 16,0 11-10-16,0-7-138 15,0-10-260-15</inkml:trace>
  <inkml:trace contextRef="#ctx0" brushRef="#br1" timeOffset="216545.7647">14703 13624 424 0,'0'0'220'0,"0"0"-28"0,0 0 27 15,0 0-13-15,0 0-44 16,0 0-15-16,0 0-20 15,-2 0-16-15,2 0-19 16,0 0-17-16,0 0-42 16,0 0 9-16,3 0 3 15,8 0-1-15,5 0 21 16,4 0-17-16,3 0-21 16,3 0-14-16,-3 0-13 0,0 0-1 15,-4 0 0 1,-1 0 0-16,-6 0-52 0,-3 2-36 15,0 3-75-15,-4-1-124 16,-2-1-301-16</inkml:trace>
  <inkml:trace contextRef="#ctx0" brushRef="#br1" timeOffset="220196.8889">15113 13501 671 0,'0'0'244'0,"0"0"-49"15,0 0 60-15,0 0-55 16,0 0-91-16,0 0-78 16,0 0-22-16,-14 24 91 15,0 2-3-15,-2 7-12 16,0 1-18-16,4 1-14 16,3-1-23-16,2-5-5 15,7-1-7-15,0-3-18 16,0-3 0-16,12-5 3 15,4 0 9-15,5-6-12 16,3-5-72-16,1-1-19 16,11-5-79-16,-8 0-147 0,-5-11-250 0</inkml:trace>
  <inkml:trace contextRef="#ctx0" brushRef="#br1" timeOffset="220368.8716">15210 13687 352 0,'0'0'566'0,"0"0"-370"16,0 0-30-16,0 0-9 15,0 0-48-15,0 0-61 16,0 0-40-16,79-20-8 16,-54 15-24-16,-5 2-183 15,-10-1-201-15</inkml:trace>
  <inkml:trace contextRef="#ctx0" brushRef="#br1" timeOffset="220532.4935">15162 13508 750 0,'0'0'144'0,"0"0"-50"16,0 0-39-16,97-19-37 15,-49 14-18-15,-5 2-218 0</inkml:trace>
  <inkml:trace contextRef="#ctx0" brushRef="#br1" timeOffset="221184.7092">15560 13408 652 0,'0'0'168'0,"0"0"-40"16,0 0 70-16,0 0-51 16,0 0-23-16,0 0-25 15,0 0-28-15,-62-19-33 16,60 19-7-16,-1 0-24 15,-1 13 27-15,-2 6 18 16,-1 7 5-16,-1 4-6 16,0 4-5-16,1 4-5 15,-2 3 3-15,0 3-2 16,2-1-1-16,-1 3 8 16,2-4-20-16,2-2 2 15,2-1-18-15,2-3-2 0,0-7-11 16,0-5-2-16,5-4-6 15,8-6-31-15,4-4-81 16,13-10-109-16,-5 0-315 16,-2-7-488-16</inkml:trace>
  <inkml:trace contextRef="#ctx0" brushRef="#br1" timeOffset="221546.0522">15686 13604 1129 0,'0'0'232'0,"0"0"-171"15,0 0 139 1,0 0-71-16,0 78-36 0,0-49-34 16,0 1-17-16,1-2-11 15,1-6-5-15,-2-3-8 16,0-4-16-16,0-8 10 15,0-5-12-15,0-2 8 16,0-1 17-16,0-17-9 16,0-9-7-16,0-9-9 15,0-5 0-15,0-3 0 16,0-2 0-16,2 4-1 16,9 7-6-16,-1 5-9 15,5 7-14-15,2 8-27 0,1 5-13 16,1 3 3-1,1 6-52-15,0 1-125 0,-5 0-64 16,-5 4-93-16</inkml:trace>
  <inkml:trace contextRef="#ctx0" brushRef="#br1" timeOffset="221728.3282">15545 13600 920 0,'0'0'211'16,"0"0"-124"-16,0 0 54 0,0 0-44 15,0 0-53 1,111-2-44-16,-68-3-150 0,-7-3-392 0</inkml:trace>
  <inkml:trace contextRef="#ctx0" brushRef="#br1" timeOffset="222205.9153">15929 13280 876 0,'0'0'164'16,"0"0"-45"-16,0 0 13 0,0 0-57 15,0 0-17-15,82-7 18 16,-60 7-34-16,-2 0-10 16,-4 0 6-16,-4 2-15 15,-2 6 2-15,-4 6-1 16,-3 3 42-16,-1 5 17 16,-2 9 14-16,0 6-13 15,0 6-8-15,0 7-17 16,-3 4 3-16,-2 7-12 15,2 4-9-15,-2-1-14 16,0 0-12-16,-1-6 0 16,0-7-5-16,-2-5-4 15,-2-8-6-15,2-6 2 16,1-8-1-16,3-7 1 0,-2-4-1 16,5-7 0-16,-1-3 1 15,0-3 6-15,-1 0-7 16,-4 0-2-16,-8 0 1 15,-8 0-6-15,-13 0-8 16,-9 0 13-16,-9-2-44 16,0 2-37-16,2-7-85 15,11-1-162-15,22-1-623 0</inkml:trace>
  <inkml:trace contextRef="#ctx0" brushRef="#br1" timeOffset="223305.9057">16381 13771 940 0,'0'0'285'0,"0"0"-82"0,0 0-45 15,0 0-21-15,0 0-86 16,0 0-34-16,0 0-17 15,0 0-48-15,7 0-208 16,2 0-148-16,0 0-347 0</inkml:trace>
  <inkml:trace contextRef="#ctx0" brushRef="#br1" timeOffset="223928.1085">16764 13397 1109 0,'0'0'244'0,"0"0"-38"15,0 0-2-15,0 0-111 16,0 0-56-16,0 0-17 16,0 0 16-16,-49 78 21 0,35-39-14 15,3 1-7-15,5 2-8 16,4-3 3-16,2 1-18 16,0-4-1-16,6-3-5 15,7-5-6-15,1-4-1 16,4-7-1-16,-2-5-58 15,5-5-71-15,5-7-87 16,-5-7-134-16,-4-10-310 0</inkml:trace>
  <inkml:trace contextRef="#ctx0" brushRef="#br1" timeOffset="224084.3731">16751 13677 848 0,'0'0'264'0,"0"0"-45"15,0 0-51-15,0 0-104 16,0 0-16-16,0 0-23 16,95-18-25-16,-43 7-61 15,-9 3-209-15,-11-3-251 0</inkml:trace>
  <inkml:trace contextRef="#ctx0" brushRef="#br1" timeOffset="224264.0041">16791 13341 795 0,'0'0'154'0,"0"0"-89"16,0 0-29-1,0 0-31-15,142-19-5 0,-81 19-158 16,-4 0-435-16</inkml:trace>
  <inkml:trace contextRef="#ctx0" brushRef="#br1" timeOffset="224661.5199">17310 13274 751 0,'0'0'243'15,"0"0"-110"-15,0 0 47 16,0 0-16-16,-85-13-57 0,64 13-11 16,2 0-33-16,-1 3-10 15,6 6-11-15,2 3-16 16,1 3-1-16,4 4 6 16,2 5 1-16,2 5 9 15,3 4 12-15,0 5-22 16,0 3 8-16,0 4-3 15,0 5 2-15,0 4-1 16,0 3 6-16,-3 5 0 16,-4 2-9-16,-1-2-6 15,-2-1-15-15,2-8-5 16,2-3-7-16,5-9-1 16,1-6 2-16,0-8-1 0,0-9-1 15,9-8-3-15,6-6-43 16,4-4-37-16,15-18-94 15,0-7-145-15,-6-6-390 0</inkml:trace>
  <inkml:trace contextRef="#ctx0" brushRef="#br1" timeOffset="225091.5771">17374 13534 1013 0,'0'0'266'16,"0"0"-74"-16,0 0-44 15,0 0-85-15,0 0-14 16,0 0 37-16,0 0-5 16,74 64-36-16,-51-41-15 15,-1-1-19-15,0-6-3 16,-2-2-7-16,3-5 12 15,-5-4-13-15,1-5-23 16,0 0-23-16,-4-17-2 16,-1-5-6-16,-4-3 10 15,-4-1 17-15,-3 0 27 16,-1 6 9-16,-2 3 26 16,0 8 32-16,0 6 23 0,0 3-28 15,0 0-60-15,0 20 10 16,-3 13 11-16,1 10 30 15,1 9-6-15,1 4-11 16,0 1-17-16,-2-1-18 16,-1-4-1-16,-3-9-23 15,-9-7-147-15,2-14-319 16,-2-13-503-16</inkml:trace>
  <inkml:trace contextRef="#ctx0" brushRef="#br1" timeOffset="225463.873">17616 13191 992 0,'0'0'218'15,"0"0"-19"-15,0 0-80 16,0 0-13-16,0 0-3 15,0 0-40-15,-82 60-23 16,67-43-18-16,3-2-11 16,4-3-3-16,2-3-2 15,5-5-6-15,1-4 0 16,0 0-1-16,0 0 1 16,4-13 10-16,6-2 3 15,3 1-13-15,0-1 0 0,4 4 1 16,1 7-1-1,2 4 0-15,3 0 10 0,-1 7-9 16,2 11 5-16,-2 6-5 16,-3 5 0-16,-3 0-1 15,1 11-71-15,-4-7-267 16,-4-9-417-16</inkml:trace>
  <inkml:trace contextRef="#ctx0" brushRef="#br1" timeOffset="226239.3338">17810 13198 796 0,'0'0'215'0,"0"0"-35"15,0 0-35-15,0 0-74 16,0 0-12-16,83-9-15 16,-48 9-8-16,-3-1 3 15,0 0-14-15,-7-1-9 16,-7 1-3-16,-6 1 0 15,-5 0-1-15,-5 0 11 16,0 0 11-16,-2 0-9 16,0 15 17-16,0 8 58 15,0 9-17-15,-5 5-3 0,-1 11-9 16,-2 15-3-16,-2 25-3 16,3 19-10-16,1 12-20 15,1-5-2-15,3-25-9 16,2-26-4-16,0-17-6 15,0-5 0-15,0 7 0 16,0 1-2-16,0 6-2 16,0-8-10-16,0-8 1 15,2-8 9-15,0-7-9 16,-2-9 0-16,0-6 1 16,0-4 3-16,0-5-5 15,0 0 0-15,0 0 12 16,0 0-11-16,0 0 11 15,-4 0-4-15,-13 0-8 16,-11 0 16-16,-10 0-10 0,-5 0-1 16,-6 0-4-16,-3 0-2 15,-2-2-18-15,0 2-59 16,-1 0-51-16,-9-1-70 16,13 1-201-16,9-4-412 0</inkml:trace>
  <inkml:trace contextRef="#ctx0" brushRef="#br1" timeOffset="231645.0414">18124 13648 1147 0,'0'0'322'0,"0"0"-130"0,0 0-34 15,0 0-81-15,0 0 13 16,0 0-53-16,74 0-25 16,-45 0-6-16,1 0-6 15,2 0-39-15,13 0-37 16,-9 0-136-16,-4 0-324 0</inkml:trace>
  <inkml:trace contextRef="#ctx0" brushRef="#br1" timeOffset="232044.1918">18993 13176 993 0,'0'0'201'0,"0"0"11"15,0 0-23-15,0 0-118 16,0 0-55-16,0 0 101 15,0 0-21-15,-51 95-15 16,31-55-12-16,-2 2-15 16,1-1-2-16,6-2-11 0,2 0-7 15,9-6-18-15,4 1-11 16,0-2-5-16,14-5 0 16,8 1 8-16,6-8 1 15,6-3 0-15,2-4-9 16,1-7-74-16,-3-6-64 15,5-3-45-15,-7-11-137 16,-10-1-392-16</inkml:trace>
  <inkml:trace contextRef="#ctx0" brushRef="#br1" timeOffset="232215.8502">19058 13522 750 0,'0'0'201'15,"0"0"-5"-15,0 0-54 0,0 0 5 16,0 0-35-16,0 0-70 16,0 0-27-16,96-25-15 15,-66 12-51-15,-7 1-215 16,-5-2-349-16</inkml:trace>
  <inkml:trace contextRef="#ctx0" brushRef="#br1" timeOffset="232390.3877">18985 13159 886 0,'0'0'95'0,"0"0"-2"16,0 0-20-16,103-14-38 15,-13 14-35-15,-10 0-23 16,-8 0-272-16</inkml:trace>
  <inkml:trace contextRef="#ctx0" brushRef="#br1" timeOffset="232758.8123">19510 13079 735 0,'0'0'149'0,"0"0"-25"0,0 0 81 16,0 0-36-16,0 0-34 16,0 0-54-16,-89 0-10 15,77 20-2-15,-1 6-11 16,2 6 5-16,2 7 2 16,4 2-1-16,-2 7-22 15,3 5 10-15,-2 3-8 16,-2 2 5-16,-3 1-17 15,2 1 5-15,1-2-9 16,0-3-3-16,3-2-8 0,1-7-4 16,4-4-5-1,0-8-8-15,0-7-12 0,12-7 11 16,1-7 1-16,7-7-2 16,8-6-47-16,23-16-65 15,-5-8-103-15,-4-7-421 0</inkml:trace>
  <inkml:trace contextRef="#ctx0" brushRef="#br1" timeOffset="233296.106">19676 13202 1061 0,'0'0'239'0,"0"0"-10"15,0 0 32-15,0 0-87 16,0 0-99-16,0 0-52 15,0 0-5-15,-42 69 13 16,38-26 17-16,-1 5-14 16,3-1-6-16,2-1-22 15,0-4 0-15,0-2-5 16,-1-6 5-16,-1-7-5 16,1-7-1-16,-1-7-1 0,2-9 1 15,0-4 0-15,0 0 0 16,0-17-22-16,6-8 22 15,5-6 0-15,2 0 11 16,1 5-11-16,1 4 0 16,-2 8-4-16,2 7 4 15,-3 4-1-15,-1 3 1 16,3 7 0-16,1 10-1 16,3 5 0-16,0 4 0 15,2 1 1-15,-4-1-1 0,-1-1 0 16,-5-1-9-1,-1-4-80-15,-7-10-100 0,-2-2-291 16,0-8-353-16</inkml:trace>
  <inkml:trace contextRef="#ctx0" brushRef="#br1" timeOffset="233995.4049">19882 13034 760 0,'0'0'205'16,"0"0"11"-16,0 0-73 16,0 0-136-16,0 0 19 0,0 0 16 15,0 0 25-15,79 2-6 16,-47 2-17-16,0 2-5 16,-8-2-2-16,-4 1-14 15,-8 3-3-15,-7 4-4 16,-3 3 19-16,-2 10 41 15,0 7 25-15,-5 8-10 16,-6 7 4-16,0 6-19 16,-1 4-8-16,2 7-8 15,-1 3-17-15,5 2-13 16,-2-1-15-16,2 2-4 0,1-2-5 16,2-8 0-1,1-4-5-15,1-11-1 0,1-10 0 16,0-10 0-1,0-9 0-15,-2-6 0 0,2-6 0 16,-2-4 9-16,-3 0 7 16,-2 0-3-16,-12 0-1 15,-8-6-12-15,-10-2-20 16,-5-2-25-16,-1-2-55 16,12-3-73-16,14 1-122 15,13-1-248-15</inkml:trace>
  <inkml:trace contextRef="#ctx0" brushRef="#br1" timeOffset="234291.5457">20354 13505 1098 0,'0'0'197'0,"0"0"-61"15,0 0 41-15,0 0-91 16,0 0-74-16,0 0-12 15,0 0-214-15,0-7-313 0</inkml:trace>
  <inkml:trace contextRef="#ctx0" brushRef="#br1" timeOffset="234621.374">20629 13181 616 0,'0'0'510'16,"0"0"-314"-16,0 0-2 16,0 0-51-16,0 0-124 15,0 0 124-15,-42 87-35 16,18-41-29-16,0 3-16 15,2 1-3-15,5-4-18 16,4-4-13-16,6-2-5 16,7-5-24-16,0-6-5 15,4-3 4-15,16-6 1 16,6-8 0-16,7-3-94 0,18-9-88 16,-9-5-195-1,-8-12-725-15</inkml:trace>
  <inkml:trace contextRef="#ctx0" brushRef="#br1" timeOffset="234783.492">20535 13439 469 0,'0'0'400'0,"0"0"-338"15,0 0 30-15,0 0-38 16,94-18-37-16,-42 10-17 15,-7 0-13-15,-10-1-289 0</inkml:trace>
  <inkml:trace contextRef="#ctx0" brushRef="#br1" timeOffset="234959.836">20636 13162 894 0,'0'0'104'16,"0"0"-59"-16,0 0-6 16,91 0-23-16,-19 0-16 15,-11 0-40-15,-9 2-242 0</inkml:trace>
  <inkml:trace contextRef="#ctx0" brushRef="#br1" timeOffset="235316.1991">20962 13067 669 0,'0'0'139'0,"0"0"25"16,0 0 59-16,0 0-94 16,0 0-74-16,0 0 3 15,0 0 19-15,-38 45 24 16,32-17-13-16,-4 4-18 15,1 4 9-15,-2 3-16 16,-2 2-8-16,2 3-5 16,-3 1-13-16,2 3 0 15,-2 3-10-15,2 1 4 16,2 4-9-16,-2 1-6 0,6-1-7 16,0 1-8-1,3-6 0-15,3-4 8 0,0-7-9 16,0-10-1-16,0-9-14 15,6-9 2-15,9-6-4 16,6-6-59-16,24-14-43 16,-5-11-157-16,-1-8-339 0</inkml:trace>
  <inkml:trace contextRef="#ctx0" brushRef="#br1" timeOffset="235723.1601">21145 13263 1136 0,'0'0'166'0,"0"0"-15"16,0 0-33-16,0 0-64 16,0 0 87-16,0 0-27 15,-14 95-26-15,14-59-25 16,0 3-28-16,0-5-13 15,0-1-10-15,0-4 0 16,0-4-11-16,0-6 7 16,0-8-8-16,0-3 0 15,0-8-27-15,9 0 27 0,4-10 16 16,6-8 5-16,0-4-12 16,1 5-4-16,-3 3-5 15,-2 8-7-15,-1 6-2 16,-2 0 9-16,1 7 0 15,1 12-2-15,-2 4-4 16,-1 1 6-16,-2 1-2 16,-2-2-4-16,-3-3-10 15,-1-7-91-15,-1-10-123 16,0-3-284-16,1 0-562 0</inkml:trace>
  <inkml:trace contextRef="#ctx0" brushRef="#br1" timeOffset="236104.1902">21369 13191 977 0,'0'0'131'16,"0"0"-47"-16,0 0 28 15,0 0-38-15,98 2 8 16,-59 4-29-16,-2 0-23 15,-1 1 8-15,-6-2 17 16,-6-1 1-16,-7 1-10 16,-6 3-3-16,-5 4-15 15,-4 8 24-15,-2 8 33 16,0 8 20-16,0 9-19 0,-4 8-15 16,-4 5-14-16,-5 12-15 15,4-3 2 1,-1 1-16-16,0 0-11 0,4-12-6 15,-2 1-2-15,2-7-8 16,0-10 7-16,-1-7-8 16,-2-7 1-16,-2-4 0 15,-5-6-1-15,-5-8-31 16,-36-8-21-16,3-13-104 16,-3-11-417-16</inkml:trace>
  <inkml:trace contextRef="#ctx0" brushRef="#br1" timeOffset="242539.4171">21965 13578 565 0,'0'0'180'0,"0"0"32"0,0 0 65 15,0 0-50-15,0 0-45 16,0 0-46-16,5-3-50 16,5 3-10-16,4 0-11 15,3 0-27-15,6 0-6 16,1 0-4-16,3 0-6 16,-1 0-9-16,0 3-11 15,-4-1-1-15,-1 1-1 16,-6-1-25-16,-5 1-88 15,-8-3-76-15,1 0-306 16,-3 0 90-16</inkml:trace>
  <inkml:trace contextRef="#ctx0" brushRef="#br1" timeOffset="242757.3709">22071 13476 948 0,'0'0'220'16,"0"0"-85"-16,0 0-45 16,0 0 19-16,0 0 48 15,0 0-36-15,-40 90-54 16,31-60-29-16,1-2-23 16,0 2-14-16,6-2-1 15,2 6-101-15,6-6-305 16,6-8-489-16</inkml:trace>
  <inkml:trace contextRef="#ctx0" brushRef="#br1" timeOffset="243583.4146">22508 13450 72 0,'0'0'199'16,"0"0"-15"-16,0 0-31 16,0 0-5-16,0 0-11 0,0 0-24 15,0 0 13 1,6-32-6-16,-6 30 0 0,0 2 4 16,0 0-8-16,0 0-28 15,0 0-20-15,0 0-40 16,-1 0-6-16,-5 5-12 15,-3 7 6-15,-3 8 2 16,-2 3 12-16,-2 4 1 16,1 2 1-16,-3 4-4 15,3-1-6-15,-3 2 7 16,5-2-1-16,-2 1-10 16,5-3-9-16,-1-4 1 15,7-2-3-15,1-4-7 16,3-4-7-16,0-6-3 0,0 0 10 15,13-5 7-15,2-1 6 16,6-3-13-16,4-1-19 16,-1 0-91-16,10-10-84 15,-8-6-170-15,-5-1-318 0</inkml:trace>
  <inkml:trace contextRef="#ctx0" brushRef="#br1" timeOffset="243780.975">22468 13609 753 0,'0'0'237'16,"0"0"-157"-16,0 0-4 16,0 0 29-16,0 0-39 15,0 0-35-15,0 0-31 16,100 0-43-16,-75 0-141 15,-8 0-395-15</inkml:trace>
  <inkml:trace contextRef="#ctx0" brushRef="#br1" timeOffset="243967.6864">22544 13394 819 0,'0'0'169'16,"0"0"-99"-16,0 0 53 0,0 0-60 16,0 0-32-16,99-8-22 15,-38 8-9-15,-8 3-110 16,-7-1-401-16</inkml:trace>
  <inkml:trace contextRef="#ctx0" brushRef="#br1" timeOffset="244437.9842">23127 13295 848 0,'0'0'170'0,"0"0"50"16,0 0-30-16,0 0-87 16,0 0-16-16,0 0-30 15,0 0-9-15,-97-27-13 16,77 27 3-16,3 10-14 16,1 5-7-16,1 3 4 15,0 4 10-15,4 7-2 0,1 1 6 16,0 8 15-1,2 1-4-15,0 4-9 0,1 4 9 16,-3 1-11-16,-1 3-4 16,-1 2-3-16,-1 1 5 15,-2 0-9-15,-1-2-5 16,0-6-3-16,0-3-6 16,4-5 1-16,-1-6-10 15,7-3 1-15,1-5-2 16,4-4 0-16,1-3-9 15,0-7 8-15,7-3 0 16,11-2-70-16,21-5-65 16,-3-8-78-16,-2-6-332 0</inkml:trace>
  <inkml:trace contextRef="#ctx0" brushRef="#br1" timeOffset="244874.263">23092 13520 871 0,'0'0'208'0,"0"0"77"16,0 0-42-16,0 0-92 15,0 0-75-15,0 0-43 16,0 0-16-16,-22 41 37 15,11-7-1-15,-1 4-5 16,-2 2-20-16,1 1-7 16,3-1 1-16,-1-5-21 0,0-2 0 15,1-8 5-15,6-8-5 16,0-7 0-16,4-6-1 16,0-4-5-16,4-3 5 15,10-14 26-15,2-5-15 16,3-4-1-16,-3 4-10 15,2 3 0-15,-6 9-7 16,0 8-9-16,-4 2 16 16,-1 4-6-16,3 14 4 15,-2 6 1-15,1 2 1 16,-3 0-9-16,0-3 9 16,-3-4-44-16,-2-5-64 0,1-9-186 15,-2-5-288-15</inkml:trace>
  <inkml:trace contextRef="#ctx0" brushRef="#br1" timeOffset="245353.1066">23225 13363 71 0,'0'0'851'16,"0"0"-665"-16,0 0 5 15,0 0-41-15,0 0-62 16,0 0-6-16,0 0-49 0,71-5-11 16,-52 5 9-16,-4 0-17 15,-4 0 7-15,0 0 8 16,-5 0-3-16,-3 2-15 16,-1 7-11-16,-2 5 31 15,0 7 26-15,0 8 13 16,-6 10 24-16,-5 6-10 15,-2 9-15-15,0 15-4 16,-7 14-22-16,3-6-4 16,-2-9-13-16,0-14-9 15,3-16-7-15,-5 3 0 16,-1 1-4-16,0-6 0 16,3-6 0-16,1-5-5 15,6-5-1-15,5-8 0 16,-1-5 0-16,6-3 1 0,-1-2-1 15,-2-2-6-15,-4 0-9 16,-4 0 14-16,-5-3-11 16,-2-5-16-16,0 0-37 15,3 2-30-15,5-3-57 16,5-6-60-16,5 2-157 16,2-1-348-16</inkml:trace>
  <inkml:trace contextRef="#ctx0" brushRef="#br1" timeOffset="245573.5912">23382 13916 1320 0,'0'0'232'16,"0"0"-64"-16,0 0-35 15,0 0-79-15,0 0-41 16,0 0-13-16,0 0-22 16,10 0-147-16,-1 0-410 15,7 0-321-15</inkml:trace>
  <inkml:trace contextRef="#ctx0" brushRef="#br1" timeOffset="245994.2753">23797 13522 13 0,'0'0'808'0,"0"0"-646"15,0 0 4-15,0 0-51 16,0 0 6-16,0 0 19 16,0 0 5-16,-100 90-38 15,75-51-14-15,4 1-27 16,0 4 2-16,5 0-19 15,4-3-10-15,3-3-16 16,4-2 1-16,2-8-24 16,3-6 2-16,0-4 8 15,6-3-10-15,8-5 0 16,4-3-36-16,6-4-69 16,15-3-67-16,-4-3-201 15,-5-9-377-15</inkml:trace>
  <inkml:trace contextRef="#ctx0" brushRef="#br1" timeOffset="246174.7649">23727 13798 793 0,'0'0'254'0,"0"0"-169"15,0 0 15-15,0 0-3 16,0 0-8-16,0 0-54 15,0 0-35-15,106-2 0 16,-81 2-211-16,-5-3-297 0</inkml:trace>
  <inkml:trace contextRef="#ctx0" brushRef="#br1" timeOffset="246345.1813">23746 13544 742 0,'0'0'286'16,"0"0"-120"-16,0 0-11 16,0 0-49-16,0 0-39 15,0 0-53-15,137-3-14 16,-81 11-91-16,-9-3-256 0</inkml:trace>
  <inkml:trace contextRef="#ctx0" brushRef="#br1" timeOffset="246863.7117">24205 13534 773 0,'0'0'163'0,"0"0"18"16,0 0-4-16,0 0-43 0,0 0-6 15,0 0-33-15,0 0 11 16,-70-34-28-16,59 32-21 15,2 2-22-15,-1 0-14 16,-1 2-11-16,3 12 0 16,-3 4 12-16,0 6 19 15,-1 4-6-15,-1 6 6 16,1 3 4-16,0 5 0 16,-2 7-2-16,1 1-7 15,-3 5-8-15,0-1 0 16,0-1 1-16,0-2 1 15,2-3-15-15,2-2-6 16,2-7 4-16,3-4-13 0,2-7 0 16,2-4 4-1,1-8-3-15,2-6-2 0,0-3-19 16,2-7-88-16,26-4-82 16,1-13-83-16,-1-6-591 0</inkml:trace>
  <inkml:trace contextRef="#ctx0" brushRef="#br1" timeOffset="247300.0652">24209 13691 1008 0,'0'0'175'0,"0"0"-92"15,0 0-17-15,0 0 49 16,0 0 35-16,0 0-63 16,29 81-23-16,-18-57-21 15,-1-3-22-15,-2-4-12 16,-1-4 4-16,-2-6-13 16,-1-5-1-16,4-2-36 15,-2 0 11-15,1-12 11 16,1-7-25-16,0-3 22 15,-3-2 18-15,-2-1 2 16,-2 4 11-16,-1 2 33 16,0 9 51-16,0 3 4 0,0 7-47 15,0 0-34-15,0 7-20 16,-1 16 0-16,-7 9 8 16,1 8-1-16,1 0 25 15,0 4-18-15,2-8-1 16,-1-4-7-16,-2-5-6 15,-1-7-22-15,-1-7-93 16,0-6-289-16,2-7-186 0</inkml:trace>
  <inkml:trace contextRef="#ctx0" brushRef="#br1" timeOffset="247681.8077">24388 13377 942 0,'0'0'129'16,"0"0"7"-16,0 0 27 16,0 0-49-16,0 0-24 15,0 0-39-15,-85 85-12 16,71-68-13-16,2-2-13 15,5-4-2-15,1-7-1 16,4-1-9-16,2-3 14 0,0 0 2 16,0-3-9-16,8-8 9 15,2-3-11-15,2 0 7 16,-1 3 2-16,-4 4-2 16,2 5 9-16,-2 2-16 15,1 0 1-15,0 12-5 16,2 7-1-16,-1 8-1 15,0-1 6-15,1 4-6 16,2 3-120-16,-3-6-358 16,3-10-496-16</inkml:trace>
  <inkml:trace contextRef="#ctx0" brushRef="#br1" timeOffset="248538.8003">24534 13397 147 0,'0'0'319'0,"0"0"-120"15,0 0-24-15,0 0-35 16,0 0-21-16,0 0-21 16,0 0-7-16,0-5 6 15,0 5 2-15,0 0-3 16,0 0-19-16,0 0-23 16,0-1-19-16,2 1 8 15,5 0-19-15,0-2-2 16,5 2-14-16,0 0-7 15,0 0 7-15,-1 0 0 16,0 0-7-16,-3 0 0 0,-2 0 1 16,-2 7-2-16,-3 3 1 15,-1 5-1-15,0 6 42 16,0 6-8-16,0 7 8 16,-2 4 5-16,-10 6 0 15,-2 6-10-15,-3 4 7 16,-3 3-9-16,-4-1-2 15,0 0-7-15,-2-2-9 16,-1-5-4-16,-1-2 0 16,0-4-7-16,3-1 7 0,1-1-12 15,3-4 7-15,1-3-7 16,6-3 0-16,2-4 16 16,-2-1-8-16,4-5-8 15,-1-1 6-15,2-3 8 16,1-2-15-16,0-1 10 15,1-2-8-15,3-2-2 16,1 0 1-16,0-1-1 16,1-4-2-16,1 1 2 15,1-3 0-15,0 0 0 16,-2-3 0-16,2 2 0 16,-2-2 1-16,-2 0 9 15,-8 0-1-15,-23 0 1 0,-49-11 1 16,-77-17-11-1,-55-17-25-15,21 4-240 0,15-5-916 16</inkml:trace>
  <inkml:trace contextRef="#ctx0" brushRef="#br1" timeOffset="255033.7067">14883 14463 557 0,'0'0'197'0,"0"0"-38"15,0 0 74-15,0 0 7 16,0 0-3-16,0 0-51 16,-4-47-21-16,2 47-36 15,-3 0-66-15,-2 0-21 16,0 17-36-16,-8 11 11 16,-1 13 31-16,-3 8-10 15,2 8-10-15,0 2 0 16,1 3-13-16,4 2 1 0,2-2-10 15,-1 1-6-15,1-5 0 16,2-6 0-16,2-10 0 16,2-9 0-16,2-13-2 15,2-10-17-15,0-8 4 16,0-2 15-16,2-9 3 16,11-16 6-16,5-10-8 15,2-6 5-15,3-8-5 16,1 3-1-16,-2 8 0 15,1 10-21-15,1 8 3 16,-3 9 18-16,-2 8-2 16,1 3 2-16,-3 9-11 15,0 16 1-15,-1 10-6 0,-4 4 8 16,0 5 8-16,-5-1 6 16,-3-3 8-16,0-4-2 15,-4-3-11-15,2-5-1 16,-1-3-15-16,11-5-133 15,-1-8-176-15,2-8-547 0</inkml:trace>
  <inkml:trace contextRef="#ctx0" brushRef="#br1" timeOffset="255570.2832">15416 14846 439 0,'0'0'524'16,"0"0"-262"-16,0 0-31 16,0 0-16-16,0 0-90 15,0 0-49-15,0 0-33 0,27-3 10 16,-4 3-22-1,4 0-12-15,3 0-12 0,0 0-7 16,-5 0-46-16,-2 0-128 16,-5 3-374-16,-9 1-416 0</inkml:trace>
  <inkml:trace contextRef="#ctx0" brushRef="#br1" timeOffset="255733.1558">15326 15022 879 0,'0'0'238'0,"0"0"-99"15,0 0-23-15,0 0-65 0,84-13-28 16,-14 4-23-16,-5 0-162 16,-5 1-230-16</inkml:trace>
  <inkml:trace contextRef="#ctx0" brushRef="#br1" timeOffset="259641.7381">16208 14682 110 0,'0'0'183'16,"0"0"-11"-16,0 0-37 15,0 0-38-15,0 0-23 16,0 0-5-16,2-12 3 16,-2 7 9-16,2 2-1 15,0 0 1-15,-2-1 1 16,0 1 11-16,3-1-8 16,-2 1-3-16,-1-2-1 15,2 2-8-15,-2 0-9 16,0 1 3-16,1 2-21 15,-1-2-3-15,0 2-18 16,0 0-1-16,0 0-18 16,0 0-6-16,0 2-1 0,0 11-16 15,0 6 17-15,-1 8 28 16,-9 4 3-16,-3 1 14 16,0 4 2-16,-2-2-24 15,3-4 11-15,-2 0-18 16,4-3-1-16,4-5-9 15,2-3 4-15,2-4-8 16,2-3 4-16,0 2-5 16,0-3-1-16,8-1 10 15,4 1-10-15,7-5 7 16,3 0 10-16,6-2 0 16,5-3-17-16,2-1-20 15,-1 0-67-15,5-2-57 0,-8-9-83 16,-7 0-315-16</inkml:trace>
  <inkml:trace contextRef="#ctx0" brushRef="#br1" timeOffset="259861.1185">16266 14843 924 0,'0'0'251'0,"0"0"-165"16,0 0 4-16,0 0-18 15,0 0-31-15,96 0-27 16,-67 0-14-16,7-2-65 0,-8-7-216 16,-8-1-431-16</inkml:trace>
  <inkml:trace contextRef="#ctx0" brushRef="#br1" timeOffset="260030.1654">16336 14599 842 0,'0'0'204'0,"0"0"-72"15,0 0-18-15,0 0-70 16,95-16-39-16,-17 14-5 0,-8-1-185 15,-7 1-335-15</inkml:trace>
  <inkml:trace contextRef="#ctx0" brushRef="#br1" timeOffset="260504.2824">17112 14512 684 0,'0'0'191'16,"0"0"-38"-16,0 0 38 15,0 0-23-15,0 0-72 16,0 0-8-16,0 0-25 15,-90-17-12-15,80 17-22 16,1 5-3-16,-2 4 1 16,4 2 3-16,1 5 4 15,1 3 7-15,2 4 1 16,1 6 2-16,2 2 5 16,0 7-6-16,0 6-6 15,0 4 13-15,0 8-1 16,-3 3 1-16,0 0 3 0,-2 0-13 15,-2-3-7 1,-1-6-2-16,1-6-16 0,1-5 1 16,2-6-8-16,4-8-7 15,0-5 6-15,0-8-7 16,4-4 0-16,7-2-9 16,5-6-36-16,21-6-48 15,-3-10-184-15,2-4-402 0</inkml:trace>
  <inkml:trace contextRef="#ctx0" brushRef="#br1" timeOffset="260925.1066">17272 14777 819 0,'0'0'328'0,"0"0"-138"15,0 0-93-15,0 0-4 16,0 0 92-16,0 0-55 16,23 78-64-16,-8-51-16 15,0-4-15-15,1-3-16 16,1-3-6-16,1-7-11 16,0-4 10-16,1-6-11 15,2 0-1-15,-2-8-57 16,2-12 9-16,-6-1 13 15,0-2 17-15,-7-1 18 0,-1 3 0 16,-7 6 11 0,0 6 51-16,0 7 3 0,0 2-22 15,0 2-28-15,-2 18-14 16,-7 13 41-16,-1 8 11 16,1 6-9-16,2 0-17 15,1-1-11-15,3-7 3 16,-1-4-1-16,0-5-18 15,0-6-22-15,-9-9-120 16,3-5-334-16,1-10-204 0</inkml:trace>
  <inkml:trace contextRef="#ctx0" brushRef="#br1" timeOffset="261307.0921">17452 14485 836 0,'0'0'301'0,"0"0"-88"16,0 0 23-16,0 0-74 16,0 0-100-16,0 0-33 15,0 0-10-15,-69 18 6 16,47-4-5-16,4-2-8 15,2-2-11-15,7-4 7 16,4-3-8-16,5-3 7 16,0 0-7-16,5 0 0 0,10-11 13 15,4-1 6-15,0-1-18 16,2 3 10-16,2 5-4 16,-1 5-1-16,0 0-6 15,1 8 10-15,-1 9 0 16,-3 4-8-16,-2 4-1 15,-2 0 6-15,-5 2-7 16,9 8-81-16,-4-6-192 16,2-8-326-16</inkml:trace>
  <inkml:trace contextRef="#ctx0" brushRef="#br1" timeOffset="261914.1266">17900 14568 814 0,'0'0'219'0,"0"0"-15"16,0 0-16-16,0 0-69 15,0 0-50-15,0 0-11 16,83-6-4-16,-50 6-6 0,-1 0-19 16,3 1 2-1,-5 3-5-15,-5-3-10 0,-6 1 6 16,-7-2 5-16,-4 2 6 16,-5 2-3-16,-2 7-18 15,-1 6 56-15,0 12 19 16,0 9-6-16,0 10-11 15,-3 21-11-15,-4-2-3 16,1 7-4-16,-2 1-1 16,1-13-19-16,-2 6-6 15,-1-5 4-15,3-2-4 16,-3-6-6-16,4-5-4 16,2-5-5-16,0-6-11 0,1-8 0 15,2-5-1 1,-1-10 1-16,0-3 0 0,2-9 7 15,0-1-4-15,0-3 3 16,0 0-6-16,-2 0 6 16,2 0 4-16,-1 0-10 15,-2 0 0-15,-6 0-11 16,-10 0 11-16,-14 0 0 16,-12 0 14-16,-10-4-14 15,-7-3 0-15,-1 1-6 16,1 1-54-16,-1-1-37 15,-19 1-69-15,15-1-169 16,10 0-561-16</inkml:trace>
  <inkml:trace contextRef="#ctx0" brushRef="#br1" timeOffset="265649.0775">14109 15520 500 0,'0'0'780'0,"0"0"-594"15,0 0-29-15,0 0-36 16,0 0-58-16,0 0-20 15,-34 59 45-15,20-23-8 16,-2 5-15-16,5 1-3 16,5-4-10-16,6-2-21 15,0-3-9-15,3-1-9 16,13-6-4-16,4-3 0 16,3-6 0-16,1-7-9 0,3-4-9 15,1-6-125 1,8-8-69-16,-2-12-104 0,-10-4-826 15</inkml:trace>
  <inkml:trace contextRef="#ctx0" brushRef="#br1" timeOffset="265821.1898">14179 15716 864 0,'0'0'344'0,"0"0"-205"15,0 0-18-15,0 0-43 16,0 0-30-16,106-18-30 0,-61 1-18 16,-11 4-143-1,-10-3-247-15</inkml:trace>
  <inkml:trace contextRef="#ctx0" brushRef="#br1" timeOffset="265993.7422">14190 15407 965 0,'0'0'175'15,"0"0"-118"-15,0 0 18 16,86-21-26-16,-32 18-26 0,30 3-23 16,-12 0-43-1,-9 0-258-15</inkml:trace>
  <inkml:trace contextRef="#ctx0" brushRef="#br1" timeOffset="266420.6216">14794 15419 801 0,'0'0'247'15,"0"0"-23"-15,0 0 24 16,0 0-86-16,0 0-47 16,0 0-25-16,0 0-24 0,-60-14-28 15,54 14-10-15,-1 0-5 16,-1 10-6-16,1 4 19 16,-2 5 5-16,-1 3 0 15,5 6-4-15,-1 3 7 16,1 2 2-16,1 3-6 15,-2 0-4-15,2 4-15 16,-2 4 2-16,0 4 17 16,-1 5-11-16,0 2 0 15,3-1-3-15,1-1-7 16,3-5-10-16,0-7-8 16,0-9 0-16,6-6 0 15,4-11-1-15,1-7-1 0,3-5-8 16,6-3-40-1,7-6-25-15,22-38-68 0,-7 1-230 16,-3-2-610-16</inkml:trace>
  <inkml:trace contextRef="#ctx0" brushRef="#br1" timeOffset="266848.7419">15024 15588 740 0,'0'0'625'0,"0"0"-404"16,0 0-90-16,0 0-26 16,0 0-39-16,0 0 32 15,-20 78-10-15,14-42-25 16,0 3-17-16,2 0-19 15,1-3-11-15,0-2-6 16,0-4-2-16,3-6-7 16,0-8 0-16,0-3-1 15,0-12-33-15,0-1 9 16,10-9 24-16,5-12 9 16,3-6-8-16,3 2 0 0,0 1-1 15,-6 9-4 1,1 6-9-16,-5 9 13 0,-1 0 15 15,2 4-15-15,-2 13-1 16,2 5 0-16,-3 0 1 16,0 3 0-16,-1-5 8 15,-1-1-8-15,0-10-43 16,0-2-136-16,-1-7-468 0</inkml:trace>
  <inkml:trace contextRef="#ctx0" brushRef="#br1" timeOffset="267322.2857">15262 15464 1026 0,'0'0'268'15,"0"0"-111"-15,0 0 17 16,0 0-41-16,90 0-69 15,-47-3-18-15,-1-3-5 16,-5 2-9-16,-7 1-13 16,-9 0 0-16,-9 2 0 15,-5 1 10-15,-6 0-19 16,-1 4-8-16,0 15 18 16,0 11 114-16,0 7-24 15,-4 11-30-15,-2 4-22 16,2 9-8-16,1 10-10 15,1-4 14-15,2 4-26 16,0-2 5-16,0-11-20 0,0 2-2 16,0-8 1-16,5-8-11 15,-1-8-1-15,-1-7 6 16,0-7-6-16,0-5 1 16,-2-8 0-16,-1-2 2 15,0-4-2-15,0-3 0 16,0 0 9-16,-4 0-10 15,-16 0-20-15,-11 0 8 16,-13-5-31-16,-4 0-32 16,-15-9-43-16,12 2-97 0,14-3-493 15</inkml:trace>
  <inkml:trace contextRef="#ctx0" brushRef="#br1" timeOffset="268103.6664">16260 15786 851 0,'0'0'289'0,"0"0"-117"15,0 0-28-15,0 0 0 16,0 0-84-16,0 0 23 16,0 0-36-16,93 0-31 15,-62 0-16-15,-3 0-47 16,-1 0-154-16,-6 0-175 16,-12 0-304-16</inkml:trace>
  <inkml:trace contextRef="#ctx0" brushRef="#br1" timeOffset="268266.4173">16205 15966 191 0,'0'0'781'0,"0"0"-590"16,0 0-18-16,0 0-6 16,143-19-96-16,-30 2-41 15,16-2-12-15,-1 2-18 16,-37 4-167-16,-30 2-473 0</inkml:trace>
  <inkml:trace contextRef="#ctx0" brushRef="#br1" timeOffset="268950.08">17025 15770 842 0,'0'0'289'16,"0"0"-25"-16,0 0-4 15,0 0-80-15,0 0-69 16,0 0-22-16,0 0-31 15,-6 12-27-15,2 10 54 16,-2 11-1-16,0 7-21 16,-3 8-20-16,1 2-5 15,1 1-2-15,1-2 1 16,2-5-12-16,1-5 0 16,3-6-10-16,0-6-13 15,0-5 3-15,10-8-5 16,1-4 0-16,8-4 2 15,3-6 8-15,10 0-10 0,5-1-14 16,5-9-54-16,2-3-82 16,7-6-135-16,-11 3-362 15,-11 3-648-15</inkml:trace>
  <inkml:trace contextRef="#ctx0" brushRef="#br1" timeOffset="269130.6492">17107 16061 1098 0,'0'0'176'0,"0"0"16"16,0 0-37-16,0 0-98 0,0 0-26 16,105-55-31-16,-65 35-48 15,-9 3-208-15,-7-3-337 0</inkml:trace>
  <inkml:trace contextRef="#ctx0" brushRef="#br1" timeOffset="269295.9845">17145 15707 924 0,'0'0'156'16,"0"0"-45"-16,0 0-63 15,105-17-48-15,-7 13-32 0,-9 1-169 16,-7 0-691-16</inkml:trace>
  <inkml:trace contextRef="#ctx0" brushRef="#br1" timeOffset="269776.3958">17769 15702 694 0,'0'0'241'16,"0"0"-49"-16,0 0 69 15,0 0-23-15,0 0-102 16,0 0-31-16,0 0-29 16,-62-23-32-16,54 23-11 15,-2 9 0-15,1 7-5 16,-1 5 29-16,1 8-12 16,1 3-3-16,1 7 13 15,1 6-12-15,1 5-5 16,-1 3-5-16,2 3 9 15,-2 2-1-15,0-2-5 16,-3-1-3-16,3-4-2 0,3-3-7 16,1-6-12-16,2-4-1 15,0-9-9-15,6-6-2 16,8-7 0-16,1-6 6 16,6-4-5-16,5-6-1 15,7 0-18-15,8-8-52 16,20-26-103-16,-5 5-303 15,-8-5-513-15</inkml:trace>
  <inkml:trace contextRef="#ctx0" brushRef="#br1" timeOffset="270083.4581">18178 15843 58 0,'0'0'1197'0,"0"0"-985"16,0 0-24-16,0 0-31 15,0 0-88-15,0 0 22 16,0 0 6-16,-74 77-13 16,54-39-9-16,5 4-16 15,4-1-19-15,4 0-12 16,7-4-27-16,0-5 8 15,3-6-9-15,14-5 0 0,2-6 6 16,7-5-6-16,3-7-26 16,6-3-106-16,15-10-100 15,-9-8-306-15,-7-1-395 0</inkml:trace>
  <inkml:trace contextRef="#ctx0" brushRef="#br1" timeOffset="270249.433">18241 16098 1031 0,'0'0'248'0,"0"0"-140"15,0 0 19-15,0 0 28 16,0 0-67-16,0 0-62 0,88-22-26 16,-47-3-6-16,-6 1-173 15,-8-1-392-15</inkml:trace>
  <inkml:trace contextRef="#ctx0" brushRef="#br1" timeOffset="270423.3599">18097 15756 990 0,'0'0'269'15,"0"0"-121"-15,0 0 19 16,0 0-17-16,84-21-93 15,3 11-38-15,29 0-19 16,-14 0-116-16,-16 3-495 0</inkml:trace>
  <inkml:trace contextRef="#ctx0" brushRef="#br1" timeOffset="270940.9361">18781 15768 1045 0,'0'0'315'0,"0"0"-7"15,0 0-100-15,0 0-101 16,0 0-61-16,0 0-18 16,0 0 31-16,0 40-12 15,11-17-16-15,6-1-16 16,5-1 1-16,4-4-5 16,0-4 0-16,2-6-10 15,-1-7-2-15,-1 0-11 16,-3-7-1-16,-3-10 4 15,-1-4 9-15,-6-1 0 16,-4-2 7-16,-3 4-5 0,-3 4 8 16,-3 7 42-16,0 6 22 15,0 3-34-15,0 0-12 16,-2 18-27-16,-8 13 9 16,0 10 17-16,1 10-2 15,1 2 0-15,3 3-1 16,2-3-12-16,0-8-10 15,-1-3-2-15,-2-6-6 16,0-9-79-16,-4-12-115 16,-2-9-151-16,3-6-587 0</inkml:trace>
  <inkml:trace contextRef="#ctx0" brushRef="#br1" timeOffset="271270.5754">18984 15461 1145 0,'0'0'232'0,"0"0"-66"15,0 0 4-15,0 0-50 16,0 0-28-16,-96 46-29 16,78-29-30-16,5 1-15 15,0-4-8-15,6-4-9 16,4-5 8-16,3-3-9 15,0-2-15-15,8-3 15 16,10-10 16-16,3-4-3 16,2 3-10-16,4 3-2 15,-1 4 12-15,-1 7 0 0,0 0-7 16,0 7-5-16,-2 11 4 16,1 5-5-16,0 4-11 15,1 2 10-15,11 7-122 16,-6-6-358-16,-5-10-317 0</inkml:trace>
  <inkml:trace contextRef="#ctx0" brushRef="#br1" timeOffset="271745.2137">19373 15484 1096 0,'0'0'282'0,"0"0"-142"0,0 0 11 16,0 0-21-16,0 0-32 15,83 0-42-15,-51 3-24 16,-5 2-6-16,-6 0-9 16,-8 0-17-16,-5 4-12 15,-3 4 12-15,-5 8 48 16,0 8 48-16,0 9 4 15,-3 9-21-15,-10 9-18 16,-2 17-5-16,-6 23-9 16,3-5-2-16,2-10 6 0,5-13-13 15,7-15-15 1,-2 2-5-16,3 7-1 0,3-7-8 16,0-4-3-16,0-6-4 15,0-8 4-15,0-4-5 16,0-8-1-16,0-8 1 15,0-4 1-15,0-7-1 16,0-3 0-16,-6-3 6 16,-9 0-6-16,-13 0 15 15,-15-3-10-15,-14-8-6 16,-6-2-6-16,-2-2-58 16,-5-11-46-16,17 2-98 15,14-4-629-15</inkml:trace>
  <inkml:trace contextRef="#ctx0" brushRef="#br1" timeOffset="272782.1638">20123 15920 453 0,'0'0'294'0,"0"0"-118"16,0 0 1-16,0 0 2 16,0 0-6-16,0 0-21 15,0 0-34-15,11 0-27 16,-2 0-12-16,8 0 16 0,8 0-39 16,4 0-27-1,4 0-19-15,0 0-10 16,-6 0-47-16,1 0-105 0,-7 3-336 15,-9-1-241-15</inkml:trace>
  <inkml:trace contextRef="#ctx0" brushRef="#br1" timeOffset="272960.4457">20125 16119 1079 0,'0'0'254'16,"0"0"-76"-16,0 0-66 16,0 0-46-16,110-12-38 0,-43 3-28 15,-7 1-125-15,-6-4-401 0</inkml:trace>
  <inkml:trace contextRef="#ctx0" brushRef="#br1" timeOffset="273727.8908">21137 15603 785 0,'0'0'186'0,"0"0"18"15,0 0 86-15,0 0-113 16,0 0-85-16,0 0-20 16,0 0-12-16,-7 23 22 15,-3 7 44-15,-2 7-23 16,-4 5-12-16,3 3-23 16,-1 3-23-16,3-2-7 15,2-1-11-15,3-2-9 16,3-3 0-16,3-5 2 15,0-4-18-15,13-5-2 16,7-7 7-16,1-6 1 16,9-6 0-16,3-4-8 15,8-3-60-15,-2 0-57 16,14-24-156-16,-12-1-296 16,-11 2-851-16</inkml:trace>
  <inkml:trace contextRef="#ctx0" brushRef="#br1" timeOffset="273941.6772">21218 15952 811 0,'0'0'249'0,"0"0"-100"15,0 0 64-15,0 0-51 16,0 0-25-16,91 0-58 15,-57-5-38-15,-3-4-25 16,-2 1-16-16,-5-11-117 0,-7 2-193 16,-7-2-677-16</inkml:trace>
  <inkml:trace contextRef="#ctx0" brushRef="#br1" timeOffset="274112.6673">21200 15678 973 0,'0'0'200'0,"0"0"-118"15,0 0 33-15,91-16-45 16,-38 10-33-16,21 2-37 16,-14 2 0-16,-18 0-405 0</inkml:trace>
  <inkml:trace contextRef="#ctx0" brushRef="#br1" timeOffset="275010.7563">18645 15611 492 0,'0'0'186'0,"0"0"-60"16,0 0 24-16,0 0 6 15,0 0-44-15,0 0-14 16,0 0-8-16,-55-32-7 15,46 32 1-15,-1 0-20 16,2 0-27-16,0 0-11 16,2 9-4-16,-1 6 1 15,3 2 5-15,-1 6 7 0,4 4 4 16,1 3 4 0,0 2 2-16,0 2-2 0,0 2 5 15,0 0-4-15,0 3 0 16,4 0-1-16,-1 3-21 15,2 3 9-15,-2 0 13 16,2 1-20-16,0-3-5 16,-1-3-7-16,1-2 4 15,1-4-14-15,0-3 4 16,3-6-5-16,0-5-1 16,1-6-12-16,7-7-66 15,28-7-98-15,-2-10-25 16,-1-7-301-16</inkml:trace>
  <inkml:trace contextRef="#ctx0" brushRef="#br1" timeOffset="275679.9919">19159 15618 811 0,'0'0'199'0,"0"0"-102"16,0 0 39-16,0 0-68 16,0 0-15-16,90 7-10 15,-79-6-1-15,-4-1 16 16,-2 2 8-16,-4-2 7 15,-1 1-5-15,0 2-20 16,0 5-40-16,0 4 38 16,0 6 48-16,0 7 15 15,-6 4-14-15,0 5-17 0,0 5-7 16,0 7 1 0,-1 2-5-16,0 3-25 0,2 2 8 15,-1 1-16-15,0-5 3 16,2-6-8-16,-1-5-11 15,3-4-5-15,-1-4-12 16,2-4 1-16,1-5-1 16,-2-3 6-16,1-6-7 15,-1-2 2-15,1-4-1 16,1-3 7-16,-2-1-7 16,2-2 6-16,-1 0 4 15,-2 0-11-15,-3 0-11 16,-6 0-1-16,-10 0-3 0,-11 0-22 15,-10 4-30-15,-25-3-49 16,10 2-141-16,8-3-522 16</inkml:trace>
  <inkml:trace contextRef="#ctx0" brushRef="#br1" timeOffset="276467.5753">21806 15626 886 0,'0'0'175'0,"0"0"-3"0,0 0 9 16,0 0-82-16,0 0 8 15,0 0-22-15,-84 0-24 16,77 3-10-16,-2 0-11 15,3 2 4-15,0 6-13 16,1 3 7-16,1 5 9 16,1 7 5-16,1 5-2 15,2 6 12-15,-1 4-7 16,1 4 4-16,-2 2-1 16,-2 6-14-16,3 1-4 15,1-1-24-15,0-2 16 16,0-3-9-16,0-7-12 15,0-3-10-15,0-7 1 16,0-3-1-16,1-6-1 0,5-5 0 16,-2-8-67-16,4-6-85 15,16-7-144-15,-4-13-60 16,3-7-468-16</inkml:trace>
  <inkml:trace contextRef="#ctx0" brushRef="#br1" timeOffset="276848.4228">22010 15811 901 0,'0'0'335'16,"0"0"-207"-16,0 0-40 16,0 0-22-16,0 0 70 15,0 0-6-15,0 0-41 0,67 80-34 16,-42-58-26-16,-2-4-13 15,1-4-6-15,-3-5-2 16,-4-8-7-16,1-1 6 16,-1-1-7-16,-5-13-8 15,-2-6 2-15,-1-1 6 16,-4-1 0-16,-5-2 0 16,0 7 0-16,0 4 73 15,0 6 31-15,0 4-36 16,0 3-40-16,-2 14-27 15,-5 12 0-15,-1 12 11 16,1 8 11-16,0 5 4 16,2-1-11-16,-2-3-7 15,-1-3-7-15,2-6-2 0,-3-6-110 16,-1-8-170-16,4-14-390 0</inkml:trace>
  <inkml:trace contextRef="#ctx0" brushRef="#br1" timeOffset="277189.9793">22179 15419 692 0,'0'0'361'0,"0"0"-209"0,0 0 74 16,-90 32-47-16,65-18-91 15,4 1-20-15,1-5-39 16,10-3-15-16,3-3-13 16,5-4 6-16,2 0 23 15,6-1-13-15,10-12-8 16,7 1 16-16,2-2-8 16,2 3-11-16,0 8 7 15,-2 3-2-15,1 4 0 16,-3 15-11-16,0 5 5 15,-7 4-5-15,2 4-1 16,-1 4-31-16,11 8-83 16,-4-7-240-16,-4-8-408 0</inkml:trace>
  <inkml:trace contextRef="#ctx0" brushRef="#br1" timeOffset="277623.5284">22488 15640 1164 0,'0'0'192'15,"0"0"39"-15,0 0-92 16,0 0-66-16,0 0-16 16,105-27-25-16,-80 25-3 15,-5 0-4-15,-4 2-3 16,-7 0 3-16,-6 0-1 0,-3 0-24 15,0 0-6-15,0 16 6 16,0 8 95-16,-7 7-18 16,-1 8-2-16,-2 8-4 15,0 6-18-15,0 3-10 16,0 3-7-16,3 2-15 16,2-3-3-16,2-4 1 15,3-6-9-15,0-7-10 16,0-4 3-16,0-6 5 15,0-5-8-15,2-6 1 16,-2-8 0-16,0-4 0 0,0-5 0 16,0-1-1-1,-2-2-1-15,-16 0-14 0,-10 0 14 16,-14 0-24-16,-11 0-45 16,-27-6-124-16,12 1-397 15,10-3-688-15</inkml:trace>
  <inkml:trace contextRef="#ctx0" brushRef="#br1" timeOffset="285777.4746">15628 15357 567 0,'0'0'124'0,"0"0"-52"16,0 0 39-16,0 0-10 16,0 0-24-16,0 0-2 15,-72-54-5-15,57 46-15 16,-1-1-15-16,-4-1-9 0,-2 2-5 15,-4-1 6-15,-2 1 2 16,0 0-3-16,-4-2-2 16,1 4-3-16,-3-1 2 15,-2 0-12-15,0 1-2 16,1 0-4-16,-3 2 2 16,1 0 1-16,-3 1 3 15,4 0 3-15,-2 0 1 16,3 1-9-16,0 0 3 15,0 1-2-15,0 1-11 16,1 0 7-16,-2 0-7 16,0 0 0-16,-4 0 0 15,-2 0 0-15,-3 3 0 16,-4 2 2-16,0 0-2 16,1-1 0-16,-1 0 0 0,3 0 1 15,1 1-1-15,5-2 5 16,3 1-6-16,0 1 0 15,5 0 0-15,1 2 0 16,3 0 2-16,-1 1-2 16,2 2 2-16,-1 2-2 15,-1 3 2-15,0 0-1 16,-1 5 8-16,-2 1-2 16,0 4 2-16,-1 0 7 15,3 3 3-15,5 3-5 16,1 0-8-16,2 3-4 15,6 4 8-15,2 4-3 16,9 5-6-16,4 6 27 0,1 17-27 16,10 18 27-16,10-3-1 15,-1-7-5-15,-2-13-8 16,3-18-8-16,4 0 10 16,3 5-15-16,3-5 26 15,5-5-8-15,3-2-5 16,4-4-2-16,2-2 4 15,4-2 7-15,4-3-3 16,2-4 5-16,3-3 4 16,2-4 7-16,4-2 3 0,1-5-5 15,2-2-10 1,-1-2 7-16,0-1-12 0,0-1-4 16,-2-3-6-16,-6 0 6 15,-2-2-2-15,-3 0-12 16,1 0 27-16,-2 0-8 15,2-7 3-15,-1-1-8 16,0-1 0-16,-3 1-14 16,-1-2 0-16,-5-2 6 15,2 1 3-15,-5-2-9 16,-1-1 9-16,-3-1-4 16,2-4 2-16,-2 0 2 15,-1-1-8-15,0-3-1 16,1 0 8-16,-3-3-7 15,1 0-2-15,-4 1 1 0,-5-2 1 16,-1-2-1-16,-1 3 0 16,-3-5-1-16,-4 1 0 15,-2-1 1-15,-2-1 0 16,-1-2 0-16,-1 0-1 16,-4 1 1-16,-1-1-1 15,-5 0 0-15,0 0 0 16,0-2 0-16,0 0-1 15,-2-1-5-15,-6-1 6 16,-1 1 1-16,-1 3 0 16,-1 1 8-16,0 1-8 15,-2 3 1-15,-2 1-1 16,0 0 0-16,-3 3 0 0,1 2-1 16,-2-1 1-1,2 2 0-15,0 1 0 0,-1 2 0 16,0 2-1-16,0 0 1 15,1 2-1-15,-2 3 1 16,2 0-1-16,0 3-1 16,1 0 0-16,4 2 1 15,-1-1 0-15,0 3 6 16,0-1-6-16,-2-2 0 16,-2 1-5-16,-2-2 4 15,-2 2 1-15,2 2 0 16,-4-1 0-16,3 4-5 15,0-1-3-15,1 3 1 16,0 0-8-16,3 0 14 0,0 0 0 16,4 0 0-16,3 1-12 15,2 2 13 1,4 0 0-16,1-2-8 0,1 1-12 16,1-2-22-16,0 0-23 15,0 1-23-15,0-1-54 16,3 0-23-16,9 0-355 15,-2 0 31-15</inkml:trace>
  <inkml:trace contextRef="#ctx0" brushRef="#br1" timeOffset="288794.6555">21302 16436 544 0,'0'0'111'15,"0"0"-33"-15,0 0 105 16,0 0-27-16,119 62-7 16,-70-46 16-16,9 1-40 0,6-1-17 15,5-2-19 1,5-1-24-16,3 0-10 0,0-2-22 15,-4-1 2-15,-1-3-5 16,-2-2-7-16,-4-4 4 16,-4-1-14-16,-2 0 7 15,-2 0 9-15,0-9 9 16,0-2-2-16,-1-4-7 16,3-1-10-16,1-6-4 15,0-2-6-15,1-2 3 16,-3-2-2-16,-1 0-2 15,-3 0-1-15,-1-1 0 0,-7-1 2 16,-2 2 6-16,-3-2 6 16,-5-1-1-16,-2 2 16 15,-5-2-11-15,-4-1-7 16,-1-1-9-16,-5-4 1 16,-2-3-1-16,-3-2-7 15,-4-2 9-15,-1-1-5 16,-4-1 8-16,-3 4-14 15,-3 1-6-15,0 3 5 16,0 1 1-16,-6 3 16 16,-5-1-6-16,0 3 2 15,-3-2-6-15,-6 2 5 16,0-2-10-16,-3 1 0 0,-4-1 0 16,-1 2-1-16,-2 1 1 15,-2 2 6-15,-3 0-7 16,-5 2-1-16,-3 2 1 15,-6 5-1-15,-6 0 1 16,-8 2-1-16,-4 1-9 16,-3 1 10-16,-2 1 1 15,-1 3 0-15,4-1 1 16,0 2-2-16,4 3 0 16,6 2 0-16,3 0 0 15,2 4 0-15,5-1-1 16,1 3 1-16,1 0 0 15,0 0 0-15,0 0-6 16,-1 0 6-16,2 3 2 16,-2 2-1-16,2 3-1 0,-5 0 1 15,-1 0 0 1,1 0-1-16,-2-1 0 0,-2 0 5 16,5 0-5-16,0 1 1 15,5-2-1-15,6 2 0 16,3 1-8-16,3 1 9 15,5 3-1-15,1 2 0 16,2 3-1-16,1 4-10 16,0 3 11-16,2 1 0 15,-1 6-7-15,0 2 6 16,1 2-4-16,0 1 5 16,0 4 6-16,1-1-5 0,0 3-1 15,0 0-8 1,3-3 8-16,0 3 0 15,1 1-12-15,3-3 6 0,2 4 6 16,2 0-5-16,2 0 5 16,1-1 0-16,5 1-8 15,2-3 7-15,0-3 0 16,0-2 0-16,11-1 0 16,5-3 1-16,4 1 0 15,5-2 1-15,2-1 0 16,-1-2 5-16,4 0-5 15,-2-3 5-15,-1 2-4 16,-1-5-1-16,-1-2 0 0,-1 0 1 16,0-2-2-1,0 1 1-15,-2-4 0 0,2-1 0 16,0-2 15-16,1-2-8 16,-1-3 5-16,0-3 9 15,1 2-8-15,1-4 5 16,1 2-5-16,-4-4 0 15,3 2-3-15,-5-1-4 16,4-2-5-16,-3 3 5 16,-3-1-1-16,-2 1-5 15,-3-2 1-15,-1 1 5 16,-5-1-1-16,-2-1-5 16,-2 2 8-16,-1-2-3 0,-3 0 0 15,0 0-6 1,3 0 6-16,-3 0-6 0,1 0-1 15,10 2-82-15,1 1-135 16,-2-2-273-16</inkml:trace>
  <inkml:trace contextRef="#ctx0" brushRef="#br1" timeOffset="292421.2174">11335 13257 133 0,'0'0'124'0,"0"0"-27"16,0 0 30-16,0 0-51 0,0 0-10 16,0 0 8-16,0 0-16 15,0 0-19-15,0 0-16 16,0 0-13-16,0 3-10 16,3 11 33-16,3 7 44 15,7 6-28-15,1 6-3 16,2 4 5-16,0 7 2 15,5 4-4-15,-1 7 15 16,7 13-13-16,3 18-15 16,-1-5 3-16,-4-6-4 15,-1-10 13-15,-3-17-19 16,2 9-9-16,4 7 4 0,-1-2-1 16,0-2 2-16,-2 0 5 15,1-1-12-15,-4-1 15 16,1-3-8-16,0-2-10 15,0 0 1-15,0 2-8 16,2-2 10-16,-1 3-2 16,4 1 0-16,1 1 6 15,1 3-12-15,1-2 9 16,2-1 7-16,0-4-12 16,-1 0 2-16,1-1-2 15,-3-2-12-15,2 0 18 16,-1 4-2-16,-1-4-5 15,1 2 9-15,-5 0-3 0,4-5-1 16,1 0 5-16,-2-1-16 16,2-5 5-16,4 0 0 15,0 0-2-15,3 0 3 16,1 2-2-16,1 3 8 16,4 1-3-16,-3 3-1 15,2 2 7-15,-2-3-13 16,-1 0-3-16,-4-5 5 15,2-1 7-15,-5-2 0 16,-3-2-3-16,-2-1 2 16,-2-3-3-16,-4 1 2 15,1 0-3-15,-1-2-2 16,0-1 3-16,-2 2 4 0,2-4 4 16,0 2-5-1,-3 2 3-15,0-2 23 0,2 2-32 16,-1 0-5-16,-2-2 9 15,-1 2-5-15,1-2 3 16,-3-2 2-16,2 3-4 16,-5-1-2-16,3-4-9 15,-5-4 1-15,1-1 0 16,-2-6 8-16,-3-2 3 16,-1-5-8-16,-2-2-3 15,-2-4-1-15,0-6 0 16,0 1 0-16,0-1-31 15,0 0-7-15,-24-23-43 16,-1-5-139-16,-8-3-393 0</inkml:trace>
  <inkml:trace contextRef="#ctx0" brushRef="#br1" timeOffset="300298.314">13957 17229 557 0,'0'0'235'15,"0"0"-46"-15,0 0 44 0,0 0-56 16,0 0-92-16,0 0-18 16,0 0-10-16,54 26 39 15,-20-7-1-15,9 6-22 16,4 0-10-16,3 1-16 16,5 1-3-16,1-1 0 15,-1-4-30-15,-3 0-8 16,-10-5 6-16,-11-5-12 15,-12-2-15-15,-19-3-149 16,0-2-203-16,-9-5-39 0</inkml:trace>
  <inkml:trace contextRef="#ctx0" brushRef="#br1" timeOffset="300732.7377">13845 17290 431 0,'0'0'404'0,"0"0"-116"0,0 0-25 16,0 0-40-16,0 0-50 16,0 0-70-16,0 0-37 15,-6-22-50-15,6 22-16 16,0 14 0-16,0 6 31 15,3 5 3-15,7 5-7 16,1-3-8-16,1 2-10 16,-2-2-9-16,1-5 6 15,-2-3-6-15,-3-2-51 0,-2-5-141 16,-4-7-119-16,0-5-87 16,0 0-441-16</inkml:trace>
  <inkml:trace contextRef="#ctx0" brushRef="#br1" timeOffset="300958.5624">13930 17222 646 0,'0'0'318'15,"0"0"-81"-15,0 0-49 16,0 0-8-16,0 0-51 16,103-23-5-16,-58 23-19 15,7 0 5-15,4 6-23 16,3 4-25-16,-3-4-6 15,-2 0-25-15,-2 2-15 16,-7-2-10-16,-10 1-6 0,-7-1 0 16,-12-2-31-1,-4-4-78-15,-6 0-101 0,-4 0-312 0</inkml:trace>
  <inkml:trace contextRef="#ctx0" brushRef="#br0" timeOffset="310096.5626">13517 14239 591 0,'0'0'143'0,"0"0"-30"0,0 0 53 16,0 0-65-16,92 44-27 16,-60-30-5-16,1 0-6 15,-1 2-5-15,3 1-2 16,1-2-14-16,1 2-7 16,-2-2 7-16,0-1-1 15,-1-1-15-15,-1-3 9 16,-2-1-3-16,2-2-8 15,-1-3-2-15,2-2 14 16,0-2-5-16,5 0-2 0,1 0-3 16,5-4-4-1,-2-5-1-15,1 0-1 0,-1-1-11 16,-3 0 3-16,-1-1 4 16,-1-3 0-16,-2 0 3 15,-1-5-1-15,-3 2-3 16,0-3 0-16,1-3-2 15,0-1-5-15,-1-1-1 16,-3-2-1-16,0 0 1 16,-5 0-5-16,-3 1 5 15,-5 0 1-15,-2 1 5 16,-5-4-6-16,-2 0 6 16,1-4-5-16,-5-4 1 15,3-4 2-15,-3-5-9 16,-2-5-2-16,2 0 11 0,-1 1-10 15,-2 2-1-15,0 3 0 16,0 2 0-16,0 2 0 16,-5 3 0-16,-5 1 0 15,-1 1 7-15,-1-1-5 16,-1-1-1-16,0 1 1 16,-1 1 6-16,-2-1-8 15,1 2-1-15,-2 3 0 16,-3 3 0-16,3 0 1 15,-2 4-2-15,-2 2 4 16,1 1-2-16,-2 0 0 16,0 3 1-16,-1 1-1 15,-2 2 0-15,-2 2 0 16,0 2 0-16,-3 2 6 16,-1 1 2-16,0 3 1 0,-1-2-8 15,3 2 8-15,-3 1-9 16,2-1 1-16,-1 3 5 15,0 0-5-15,-1 1 5 16,1 1-5-16,0-1 10 16,1 2-11-16,0 0 0 15,0 0 2-15,0 0 8 16,-1 0-10-16,-2 0 0 16,0 0-1-16,-4 2 0 15,0 3 1-15,-2 0 0 16,2 2 0-16,-2 1 0 15,5 1 0-15,1-3 0 0,2 5 1 16,2-2 0-16,1 1-1 16,0 1 0-16,0 0 1 15,2 2-1-15,-2-2 1 16,2 2-1-16,1 1 1 16,1-2 0-16,-2 3-1 15,4-1 0-15,-3 1 0 16,0-1 1-16,-1 3-1 15,0-1 3-15,0 0-3 16,-1 1 0-16,3-2 6 16,-3 1-6-16,2-2 0 15,1 1-1-15,0-1 2 16,3 0 4-16,1 2-5 0,1 1-1 16,3 3-7-1,2 1 1-15,2 3 6 0,-2 3 1 16,-1 1-1-1,2 2 1-15,-3 1-6 0,5 1 6 16,-2 1-1-16,2 1 0 16,0 5 0-16,3 0-6 15,1 2-5-15,5 2 11 16,2-1-1-16,0-1 2 16,0 0 0-16,0-3 9 15,7-3-9-15,3-1 7 16,1-4 0-16,3-3 2 15,2 0 0-15,2-2 2 0,1 1-3 16,3-2-2 0,2 1 2-16,2-4 1 0,-1 1-3 15,1-3-6-15,-1-2 3 16,0-2-2-16,0-2 14 16,-2-2-15-16,-1-2 7 15,1 2-7-15,-3-4 7 16,0 0-7-16,2 0 1 15,-1 0 15-15,-1-2-16 16,5 3 14-16,-1-2-13 16,1 1 8-16,2-2 0 15,0 0-7-15,-2 2 5 16,2-4-6-16,1-1 9 16,-1-2 0-16,-3 2-9 15,-3-2 15-15,-5 0-9 0,-2 0 1 16,-5 0-7-16,-6 0 0 15,1 0 1-15,-2 0-1 16,-1 0 1-16,-1 0-1 16,2 0 5-16,-2 0-6 15,4 0-5-15,10 1-80 16,-4 1-165-16,6-2-328 0</inkml:trace>
  <inkml:trace contextRef="#ctx0" brushRef="#br0" timeOffset="318375.8051">21915 13046 466 0,'0'0'145'15,"0"0"-77"-15,0 0 65 0,0 0 14 16,0 0-66-16,0 0 0 16,0-59-10-16,0 50 18 15,0-3-14-15,-2 0 6 16,-5-1 3-16,2-3-28 16,-4 1-21-16,-1-1 4 15,-1 0 6-15,-1-1-22 16,-2-2 1-16,-2-2-1 15,-3-1 2-15,-2-2 0 16,-4 0-13-16,-4-1-4 16,0 1-6-16,-5 5 12 15,-1 0-2-15,2 2-2 16,1 4-8-16,-1 2 5 16,1 1 2-16,-1 2 6 15,-2 3-15-15,-1-2 13 0,-4 2-4 16,-2 1 5-16,-4 0-6 15,-1 0-8-15,-2 1 0 16,1-2 0-16,2 1 2 16,1 0 5-16,2 0-6 15,3-1 8-15,3 2-3 16,0 2 4-16,2 1-4 16,2 0-4-16,4 0 6 15,2 0-7-15,4 0-1 16,2 0 2-16,2 6-2 15,2 3 0-15,-2 2-1 0,-2 2 1 16,0 2 0 0,-4 1 0-16,0 4 1 0,-1-1 1 15,0 5-2-15,3 1 0 16,0 5 0-16,6 1-1 16,2 2-6-16,3-2 6 15,3 3 2-15,2-4 11 16,3 1-2-16,0-2 6 15,0 1-3-15,-2 0-7 16,1-1 0-16,-2 3-5 16,-4 1 6-16,2-1-6 15,-3 4 8-15,-1 1-8 16,1 1 14-16,1 2-13 0,0-1-1 16,3 1 0-16,2 1 1 15,3 0 4-15,2 0-6 16,1 0 0-16,0 1 2 15,0 0-2-15,0 2 1 16,7 0-1-16,2 0-6 16,4 2-13-16,3-1 19 15,3 0 14-15,2-4-1 16,3-3-6-16,3-2-1 16,-1-5-3-16,3-4-2 15,-4-2 0-15,-1-4 1 16,-2-1 14-16,1-5-15 15,-1 1-1-15,-2-2 8 16,5-2-8-16,0-1 0 0,4-3 6 16,2 0 1-16,2-2 5 15,3 0-12-15,2-1 1 16,-1 0 0-16,1-1 7 16,-2 0-7-16,0-2-1 15,2 2 1-15,-1-4-1 16,4 0 6-16,2 0-6 15,2 0 1-15,1-4 1 16,-1-6-2-16,0 0 1 16,-1-2 5-16,1-4-5 15,-5 0-1-15,1-2-2 16,-1-2 2-16,-2-1 0 16,-2-4 1-16,1 3 9 15,-2 1-10-15,-2-3 0 16,-2-1 0-16,-1 4 1 0,-3-4 5 15,0-1 0-15,-5-3 0 16,0-3 4-16,-4-3-9 16,2-2 5-16,-4-2 9 15,0 0-6-15,-2 0-1 16,-1 0-6-16,-1-1-1 16,0 2-1-16,-3-2 11 15,0 2-6-15,1 1-4 16,-2 3-1-16,-1 0 0 15,0-1 2-15,0 3-2 16,-3 0 0-16,-1 1 1 16,-1 1-2-16,-2 0-4 15,0 3-1-15,0 0 6 0,0 4 14 16,0 0-13-16,0 4 6 16,0 2 7-16,0 1-4 15,-3 3-8-15,1 3-1 16,1-1-1-16,-2 5 0 15,-1-2-8-15,1 2 8 16,-2-4 0-16,0 2 1 16,-1-3 1-16,-1 2-1 15,-2-2 5-15,0-1-1 16,0-2-4-16,-3 0-1 0,2 1 11 16,-2-1-11-1,-1 2 0-15,-1 1-1 0,1-3-5 16,0 5 6-16,0-1 1 15,3 0 0-15,-1 3 0 16,0 0-1-16,2 2 0 16,-1-2 0-16,0 3 0 15,3-1 8-15,-2 2-8 16,3 0-1-16,-3 2 1 16,1 0-1-16,-1-2 0 15,-1 3 1-15,0 0 1 16,-1 0 3-16,-1-2-4 15,2 1-1-15,1 0 1 16,-3-1-1-16,3 1 1 16,0-1 0-16,-1-1 1 15,3 3 5-15,3-2-5 0,0 0-1 16,2 1 0-16,0 1 1 16,2 0-1-16,0 0 1 15,0 0-1-15,0 0 1 16,0 0 0-16,0 0 0 15,0-2-1-15,0 2 1 16,0 0 0-16,0 0-1 16,0 0 1-16,0 0-1 15,0 0-1-15,0 0-6 16,0 0-8-16,-1 0-121 16,-1 0-51-16,1 10-5 15,-1-3-142-15,-1-2-259 0</inkml:trace>
  <inkml:trace contextRef="#ctx0" brushRef="#br0" timeOffset="326842.4292">424 13549 925 0,'0'0'249'0,"0"0"-14"0,0 0 13 16,0 0-77-16,0 0-55 16,0 0-63-16,4 15-52 15,-4 19 84-15,-1 11 11 16,-8 11-9-16,3 0-27 16,3 1-5-16,3-6-6 15,0-8-24-15,0-6-16 16,15-8 2-16,1-6-1 15,5-3-4-15,0-5-6 16,3-3 8-16,6-7-8 16,1-2-44-16,2-3-76 15,16-22-89-15,-13-5-309 16,-8 1-950-16</inkml:trace>
  <inkml:trace contextRef="#ctx0" brushRef="#br0" timeOffset="327024.5802">475 13721 1073 0,'0'0'254'16,"0"0"-158"-16,0 0-35 16,0 0-13-16,95-32-17 15,-52 18-17-15,-1-1-14 16,4-4 0-16,-10 4-273 15,-12-2-446-15</inkml:trace>
  <inkml:trace contextRef="#ctx0" brushRef="#br0" timeOffset="327191.079">555 13428 945 0,'0'0'172'15,"0"0"-117"-15,0 0-36 16,106-15-8-16,-33 11-11 16,-7 3-129-16,-8-1-219 0</inkml:trace>
  <inkml:trace contextRef="#ctx0" brushRef="#br0" timeOffset="327525.8985">1035 13422 795 0,'0'0'228'16,"0"0"12"-16,0 0 2 15,0 0-68-15,0 0-27 16,0 0-41-16,0 0-46 16,-88 31-15-16,78-14-13 15,3 6 11-15,1 6 2 16,6 3-6-16,0 6 1 15,0 4 1-15,7 6 1 0,5 5-2 16,-3 5 11 0,0 0-5-16,-3-1-13 0,1-5-8 15,-2-6-8-15,-1-2-11 16,1-8-6-16,-2-5 0 16,0-6 0-16,1-5 0 15,2-6-39-15,0-10-77 16,8-13-181-16,-1-13-213 15,-3-9-323-15</inkml:trace>
  <inkml:trace contextRef="#ctx0" brushRef="#br0" timeOffset="327849.032">1174 13713 1320 0,'0'0'264'0,"0"0"-142"0,0 0-66 16,0 0 40-16,10 73 30 15,-2-37-22-15,1 0-39 16,-1 0-15-16,0-5 3 16,-2-5-16-16,0-6-16 15,-3-7-8-15,0-6-7 16,-1-6 0-16,-2-1 8 16,0-1 9-16,0-20 23 15,0-13-26-15,0-22-9 16,-6-2-11-16,0-9-16 15,3 3-8-15,3 16 5 16,0 5-2-16,3 11-4 16,7 15 10-16,0 11-31 0,7 6-50 15,1 0-48-15,3 14-59 16,-2 5-117-16,-8-2-194 0</inkml:trace>
  <inkml:trace contextRef="#ctx0" brushRef="#br0" timeOffset="328031.6149">1054 13827 1202 0,'0'0'316'0,"0"0"-89"16,0 0-61-16,0 0-96 0,0 0-32 15,0 0-19 1,117-31-19-16,-45 3-41 0,-10 4-236 15,-3-4-450-15</inkml:trace>
  <inkml:trace contextRef="#ctx0" brushRef="#br0" timeOffset="328449.1378">1499 13392 1136 0,'0'0'288'0,"0"0"-55"16,0 0-95-16,0 0-75 16,0 0-14-16,0 0-5 15,0 0 7-15,94-28 4 0,-73 26-5 16,-3-2-16-16,0 4-1 16,-3 0-19-16,0 6-8 15,-3 13 2-15,1 7 30 16,4 12 17-16,-3 9 7 15,0 20 5-15,2 18-18 16,-2 19-3-16,-1-7-15 16,-4-19 2-16,-4-25-9 15,-1-16-5-15,1 2-13 16,-1 3-5-16,0-1 7 16,-2-5-8-16,-1-9 1 15,-1-5 0-15,0-6 6 16,0-3-6-16,-8-4-1 0,-9-1 13 15,-8-4-13-15,-26 4-10 16,-28 1-8-16,-32 3-52 16,-6 0-56-16,23-4-166 15,31-4-455-15</inkml:trace>
  <inkml:trace contextRef="#ctx0" brushRef="#br0" timeOffset="333061.6525">1938 13934 1294 0,'0'0'238'0,"0"0"-100"16,0 0-56-1,0 0-46-15,0 0-36 0,0 0-28 16,-3 5-161-16,3 2-45 16,3-3-278-16</inkml:trace>
  <inkml:trace contextRef="#ctx0" brushRef="#br0" timeOffset="333407.2619">2296 13534 644 0,'0'0'656'0,"0"0"-481"16,0 0-10-16,0 0-41 15,0 0-79-15,0 0-11 16,0 0 36-16,0 70 31 15,0-34-23-15,0 4-19 16,0 3-25-16,0 2-1 16,0-3-18-16,0-1-6 15,6-4-3-15,4-6 1 16,2-7-7-16,3-5 2 16,0-6-2-16,3-6-13 15,3-5-19-15,4-2-35 16,5-3-36-16,13-23-110 0,-6 1-156 15,-8 0-407-15</inkml:trace>
  <inkml:trace contextRef="#ctx0" brushRef="#br0" timeOffset="333574.2625">2393 13786 887 0,'0'0'242'0,"0"0"-54"15,0 0-52-15,0 0-66 16,0 0-21-16,0 0-26 16,0 0-23-16,94-48-177 15,-72 34-185-15</inkml:trace>
  <inkml:trace contextRef="#ctx0" brushRef="#br0" timeOffset="333736.6522">2199 13537 954 0,'0'0'219'15,"0"0"-88"-15,0 0-85 16,0 0-34-16,116-51-12 16,-56 35-184-16,-5 1-324 0</inkml:trace>
  <inkml:trace contextRef="#ctx0" brushRef="#br0" timeOffset="334104.928">2673 13343 1132 0,'0'0'168'0,"0"0"18"0,0 0-4 15,0 0-71-15,0 0-3 16,0 0-23-16,0 0-22 15,-76 10-9-15,75-5-7 16,-1 3-20-16,2 6-12 16,0 6 16-16,0 10 1 15,0 4-8-15,0 10 14 16,2 2-1-16,2 5 3 16,2 2 5-16,-2 2-2 0,2-2-5 15,-1 1-9 1,-2-3-1-16,3-1-6 0,0-6-11 15,1-1-10-15,1-4 1 16,1-2 7-16,0-6 1 16,1-6-8-16,2-5-2 15,1-9-42-15,1-6-62 16,13-15-38-16,-5-10-91 16,-1-9-320-16</inkml:trace>
  <inkml:trace contextRef="#ctx0" brushRef="#br0" timeOffset="334509.4123">2806 13593 1054 0,'0'0'410'16,"0"0"-285"-16,0 0-42 15,0 0-29-15,0 0 73 16,0 0-14-16,0 0-43 15,40 94-6-15,-22-70-17 16,6-5-18-16,-3-1-11 16,1-7-9-16,-4-6-9 15,0-5 0-15,-3 0-1 16,-3-18-1-16,1-7-8 16,-4-9 1-16,-3-3 9 15,-3-1 0-15,0 4 2 0,-3 7 11 16,2 13 43-16,-2 5 30 15,0 7-17-15,0 2-34 16,2 3-35-16,2 16-6 16,3 11 5-16,4 6 1 15,-3 7 0-15,3-1 8 16,-4 0-7-16,-1-3-1 16,-1-3 0-16,-5-6-93 15,0-10-126-15,-9-11-171 16,-7-9-501-16</inkml:trace>
  <inkml:trace contextRef="#ctx0" brushRef="#br0" timeOffset="334840.2746">2807 13218 1045 0,'0'0'178'0,"0"0"-31"15,0 0-17-15,0 0-15 16,0 0-8-16,0 0-34 16,-80 84-21-16,69-67-16 15,2-4-18-15,4-6-11 16,3-5 2-16,2-2 26 16,0 0 27-16,7-12 34 15,4-3-69-15,5-2-17 0,1 3-2 16,-1 4-6-16,4 5 0 15,0 5 1-15,4 0-3 16,1 7 0-16,3 12 0 16,-1 1-1-16,3 5-1 15,8 5-104-15,-8-7-131 16,-8-6-334-16</inkml:trace>
  <inkml:trace contextRef="#ctx0" brushRef="#br0" timeOffset="335336.0095">3155 13152 1064 0,'0'0'296'16,"0"0"-209"-16,0 0 25 15,0 0-2-15,84-26-41 16,-62 21-16-16,-7 0-5 15,0 4 2-15,-9-1 1 16,-2 2 0-16,-2 0-10 16,4 8-19-16,-1 11 18 15,3 8 20-15,-2 10 12 16,5 6 20-16,-1 5-16 16,0 7-17-16,2 3-19 15,3 3 9-15,-3 4 8 16,3 4-28-16,-1 0-6 0,-3 0 5 15,1-2-3-15,-1-6-8 16,-1-5-17-16,-2-9 2 16,-3-3-1-16,2-7 5 15,-4-4-6-15,1-6 1 16,-4-6 5-16,0-4 0 16,0-5-5-16,0-5 0 15,0-1 0-15,-2-2 8 16,-8 0-3-16,-5 0 0 15,-9 3 4-15,-10-1-9 16,-5 2 6-16,-7-1-7 16,-6 3-39-16,-6 2-63 15,-38-2-64-15,17-3-142 16,3-7-1004-16</inkml:trace>
  <inkml:trace contextRef="#ctx0" brushRef="#br0" timeOffset="337582.049">3711 13724 985 0,'0'0'247'0,"0"0"-73"16,0 0-31-16,0 0 15 16,0 0-15-16,0 0-40 15,106 3-18-15,-74-3-18 16,-4-4-27-16,3-1-25 15,-4 1-9-15,-6 1 3 16,-3 2-9-16,-6 1 0 16,-2 0-78-16,-5-3-95 15,-2 2-335-15,-3-4-659 0</inkml:trace>
  <inkml:trace contextRef="#ctx0" brushRef="#br0" timeOffset="338031.776">4466 13366 1043 0,'0'0'246'0,"0"0"-18"16,0 0-58-16,0 0-80 16,0 0-38-16,0 0-28 0,0 0-9 15,-9 39 55-15,3-11 21 16,0 1-15-16,2 5-23 15,-1-1-11-15,5 2-13 16,0-2-8-16,0-1-8 16,0-3 8-16,11-3-6 15,-1-3-8-15,5-3-6 16,-1-6-1-16,3-5 0 16,0 0 1-16,7-9 18 15,0 0-17-15,10 0-2 16,0-5-57-16,15-19-119 15,-8 5-130-15,-10-2-373 0</inkml:trace>
  <inkml:trace contextRef="#ctx0" brushRef="#br0" timeOffset="338226.7511">4589 13534 1121 0,'0'0'236'16,"0"0"-110"-16,0 0-2 16,0 0-72-16,0 0-23 15,98-26-13-15,-64 18-16 16,-1-8-45-16,-5 5-306 0,-10-3-505 16</inkml:trace>
  <inkml:trace contextRef="#ctx0" brushRef="#br0" timeOffset="338391.3967">4561 13273 613 0,'0'0'325'16,"0"0"-257"-16,0 0-9 15,0 0-29-15,137-26-30 16,-78 19-4-16,1 1-258 0</inkml:trace>
  <inkml:trace contextRef="#ctx0" brushRef="#br0" timeOffset="338743.1416">4952 13152 778 0,'0'0'160'0,"0"0"2"15,0 0 38-15,0 0-52 16,0 0-35-16,-92 15-8 16,77-1-26-16,3 6-22 15,3 2-9-15,4 6 15 16,5 1 0-16,0 5-2 16,0 4 8-16,4 4-5 15,3 3-21-15,-3 5 4 16,-2 3-15-16,-2 5 10 0,0 4-20 15,0 3 8-15,0-1-10 16,-3-5-3-16,0-9-4 16,3-9-11-16,0-7-2 15,0-9 0-15,9-9-9 16,0-2-20-16,7-11-37 16,17-6-93-16,-3-16-45 15,-3-5-337-15</inkml:trace>
  <inkml:trace contextRef="#ctx0" brushRef="#br0" timeOffset="339081.9308">5076 13588 1126 0,'0'0'234'16,"0"0"-119"-16,0 0-66 15,0 0 98-15,0 0-15 16,-13 96-36-16,13-57-12 15,0-1-16-15,0 0-20 16,6-5-15-16,1-7-13 16,-4-8-19-16,3-8 5 15,-4-8-6-15,1-2 0 16,-3-16 27-16,0-15 11 16,0-14-17-16,0-22-21 0,0-22-17 15,-2 3-13 1,2 13-15-16,0 14 8 0,8 24 0 15,9 3 16-15,6 5 15 16,-1 11-5-16,4 12-27 16,-3 4-63-16,9 14-78 15,-10 7-109-15,-4-2-120 0</inkml:trace>
  <inkml:trace contextRef="#ctx0" brushRef="#br0" timeOffset="339249.3349">5019 13564 1092 0,'0'0'281'16,"0"0"-143"-16,0 0-74 0,80-42-32 16,-12 14-32-16,-5 6-32 15,-11 0-367-15</inkml:trace>
  <inkml:trace contextRef="#ctx0" brushRef="#br0" timeOffset="339683.1161">5407 13159 778 0,'0'0'313'0,"0"0"-190"16,0 0-21-16,0 0 7 0,0 0 20 15,0 0 6-15,102 0-40 16,-74 0-19-16,3 3-4 16,-7 3-19-16,-4 5-16 15,-4 6-3-15,-4 6 12 16,-2 12 6-16,-4 11 33 16,-3 18-1-16,-3 19-9 15,0 21-25-15,0 12-1 16,0-4-18-16,0-25 3 15,0-23 4-15,0-19-22 16,-3-9-4-16,0 3-11 16,-1 4 0-16,-3-2 1 0,5-9-1 15,-1-11 1 1,0-8-1-16,0-9 0 0,-3-4 21 16,-4 0-7-16,-8-9 4 15,-9-9-19-15,-8 0-23 16,-2 1-32-16,-4 2-12 15,3 5-48-15,4 1-32 16,10-3-81-16,12 2-91 16,9-3-291-16</inkml:trace>
  <inkml:trace contextRef="#ctx0" brushRef="#br0" timeOffset="340568.8744">5976 13634 998 0,'0'0'347'15,"0"0"-82"-15,0 0-60 16,0 0-27-16,0 0-42 15,0 0-45-15,0 0-61 16,0 1-21-16,0-1-9 0,0 0-74 16,0 0-164-16,3 0-454 15</inkml:trace>
  <inkml:trace contextRef="#ctx0" brushRef="#br0" timeOffset="341021.1206">6295 13355 35 0,'0'0'919'16,"0"0"-624"-16,0 0 12 16,0 0-117-16,0 0-78 15,0 0-52-15,0 0-41 16,-15 37 28-16,9-3 47 15,-3 9-12-15,4 5-12 16,-2 0-8-16,4-1-15 16,3-1-5-16,0-3-24 0,0-7-8 15,13-4-10-15,-1-5 1 16,5-8-1-16,1-7 0 16,3-5 0-16,3-7 0 15,6 0-49-15,14-32-120 16,-4 1-140-16,-9-2-641 0</inkml:trace>
  <inkml:trace contextRef="#ctx0" brushRef="#br0" timeOffset="341195.7363">6368 13609 1045 0,'0'0'317'16,"0"0"-187"-1,0 0-31-15,0 0-33 0,82-26-39 16,-48 11-21-16,5-7-6 16,-9 2-244-16,-7 2-444 0</inkml:trace>
  <inkml:trace contextRef="#ctx0" brushRef="#br0" timeOffset="341359.4836">6329 13268 962 0,'0'0'259'0,"0"0"-139"15,0 0-56-15,0 0-19 0,96 0-45 16,-18 0-64-16,-9 0-232 16,-8 0-687-16</inkml:trace>
  <inkml:trace contextRef="#ctx0" brushRef="#br0" timeOffset="341710.7754">6863 13154 738 0,'0'0'204'16,"0"0"6"-16,0 0 14 16,-97 0-48-16,73 5-36 0,3 3-47 15,4-1-46 1,6 1-9-16,5 3-9 0,6 3-5 15,0 1 9-15,0 4 3 16,9 6 18-16,6 2 6 16,-3 5-6-16,-3 3-14 15,-3 6 0-15,-2 5 6 16,-4 7 0-16,0 5 0 16,-7 4 0-16,-7 2-2 15,-1-1-14-15,2-2 1 16,2-5-3-16,4-8-14 15,4-9-13-15,3-6-1 16,0-11 0-16,2-5 0 16,9-8-6-16,6-9-47 15,19-13-29-15,-1-12-101 0,-3-9-404 0</inkml:trace>
  <inkml:trace contextRef="#ctx0" brushRef="#br0" timeOffset="342094.3199">6955 13450 1073 0,'0'0'296'0,"0"0"-159"16,0 0-75-16,0 0 105 16,0 0-29-16,0 0-9 15,71 72-50-15,-45-52-30 16,0-1-27-16,-1-7-7 0,-2-2-8 15,-3-8-1-15,-3-2 4 16,-2-1 1-16,-3-15-11 16,-1-8-9-16,-3-5-10 15,-3-2 10-15,-4 0 8 16,-1 4 0-16,0 5 1 16,0 9 24-16,0 6 57 15,0 7-35-15,0 0-46 16,-4 17 0-16,-1 10 9 15,5 9 0-15,-3 8 12 16,3-1-8-16,0 3-4 16,0-2-3-16,0-1-6 15,-2 0 0-15,-6 1-74 0,0-13-212 16,1-13-279-16</inkml:trace>
  <inkml:trace contextRef="#ctx0" brushRef="#br0" timeOffset="342439.0377">7093 13079 914 0,'0'0'198'0,"0"0"-94"15,0 0 90-15,0 0-34 16,0 0-45-16,-65 90-32 15,53-70-26-15,2-2-25 0,1-7-11 16,5-4-5-16,2-6-4 16,2-1 32-16,0 0 59 15,3-11-33-15,9-6-51 16,3 0-7-16,2 1-1 16,2 6-3-16,2 6 0 15,1 4-8-15,2 6 0 16,0 13 0-16,3 4 1 15,-4 5 10-15,-1 3-3 16,-3-1-8-16,9 7-60 16,-4-10-144-16,-6-7-441 0</inkml:trace>
  <inkml:trace contextRef="#ctx0" brushRef="#br0" timeOffset="342926.1359">7415 13109 973 0,'0'0'249'0,"0"0"-156"16,0 0 27-16,0 0 1 16,0 0-34-16,85 0-23 15,-51 0-27-15,-3 0 8 16,-2-1-10-16,-10 1 5 15,-2 0-7-15,-7 0 1 16,-1 13 6-16,-2 11 50 16,-1 10 27-16,-1 9-17 0,-5 18-10 15,0 25-12-15,0 18-16 16,0 6 8-16,0-4-23 16,0-9-6-16,-5-25-7 15,2-16-7-15,-1-12-11 16,-2-11-4-16,2 6-10 15,-1 2 7-15,-2 3-8 16,1-5 0-16,-3-9 0 16,1-7-1-16,2-8 0 15,2-6 1-15,1-5 0 0,-2-3 9 16,-5-1 11 0,-5 0-6-16,-10 0-9 0,-10 0-4 15,-9-2-2-15,-4-3-12 16,-6 0-51-16,2 0-47 15,2 0-42-15,2-5-54 16,12 1-367-16,12-1-568 0</inkml:trace>
  <inkml:trace contextRef="#ctx0" brushRef="#br0" timeOffset="343921.4937">8182 13738 738 0,'0'0'289'0,"0"0"-25"15,0 0-3-15,0 0-63 16,0 0-11-16,0 0-8 16,0 0-65-16,-2 0-33 0,2 0-1 15,0 0 0-15,6 0-20 16,7 0-11-16,4 0 9 16,7-1-39-16,1-1-2 15,2 0-17-15,1 2 0 16,3 0-1-16,5 0-59 15,25 0-74-15,-11-3-205 16,-1 0-581-16</inkml:trace>
  <inkml:trace contextRef="#ctx0" brushRef="#br0" timeOffset="352679.9519">8708 13494 707 0,'0'0'234'16,"0"0"-42"-16,0 0 2 0,0 0-78 15,0 0-44 1,0 0-33-16,0 3-38 0,0 15 18 15,0 8 32-15,-4 8 37 16,-4 5-27-16,-1 4-1 16,-1 1-12-16,1 2 12 15,3 0 2-15,1-2-17 16,4-3-4-16,1-5-17 16,0-6-5-16,0-4-12 15,6-5-7-15,4-6 1 16,5-2 10-16,-1-4-11 15,5-5 0-15,1-4-16 16,12 0-113-16,-3-13-111 16,-5-2-388-16</inkml:trace>
  <inkml:trace contextRef="#ctx0" brushRef="#br0" timeOffset="352881.4899">8721 13822 358 0,'0'0'581'15,"0"0"-402"-15,0 0-73 16,0 0-18-16,0 0-47 16,0 0-41-16,104-23-18 15,-84 12-234-15,-6-1-606 0</inkml:trace>
  <inkml:trace contextRef="#ctx0" brushRef="#br0" timeOffset="353062.5759">8714 13539 783 0,'0'0'265'0,"0"0"-82"16,0 0-20-16,0 0-63 15,0 0-67-15,0 0-17 16,91-19-7-16,-45 19-9 16,-8-2-164-16,-7 1-466 0</inkml:trace>
  <inkml:trace contextRef="#ctx0" brushRef="#br0" timeOffset="353731.7648">9156 13435 388 0,'0'0'358'15,"0"0"-98"-15,0 0 9 0,0 0-44 16,0 0-47-16,0 0-22 15,0 0-39-15,-14-21-22 16,14 21-20-16,-2 0-35 16,-2 0-33-16,-2 16 1 15,-4 7-8-15,-5 13 31 16,-4 9 13-16,-2 8-1 16,0 8 15-16,3 4-12 15,2 1-15-15,5-4-2 16,6-1-8-16,5-8 3 0,0-8-8 15,0-9 1 1,8-5-7-16,3-8-9 16,2-5-1-16,-1-6 1 15,4-6-1-15,-1-3 0 0,4-3-47 16,7-19-99-16,-5-4-207 16,-3-7-603-16</inkml:trace>
  <inkml:trace contextRef="#ctx0" brushRef="#br0" timeOffset="354093.1669">9195 13600 894 0,'0'0'201'0,"0"0"-25"0,0 0 65 15,-11 75-62-15,9-39-46 16,1 3-41-16,1 0-24 15,0-3-16-15,-2-6-28 16,1-2-7-16,1-11-11 16,0-3-5-16,0-7 0 15,0-7 6-15,0 0-7 16,1-7 0-16,10-13 17 16,2-3-2-16,2 1-3 15,1 3-12-15,-2 8 0 16,-1 7 1-16,1 4-1 15,-3 2 0-15,5 15-2 16,-4 4 1-16,-1 2 0 0,-1-1 1 16,-3 0-7-1,-3-6-37-15,2-10-125 0,-3-3-213 16,-1-3-640-16</inkml:trace>
  <inkml:trace contextRef="#ctx0" brushRef="#br0" timeOffset="354534.6046">9364 13488 836 0,'0'0'285'0,"0"0"-126"16,0 0-37-16,0 0-35 15,0 0 44-15,0 0-28 0,0 0-33 16,79 17-18-16,-61-14-19 15,-1-3-6-15,-2 1-4 16,-4 2-5-16,-5 3-4 16,1 5 0-16,-6 8 12 15,1 9 38-15,-2 10 14 16,0 10-16-16,-8 20-1 16,-4-2 1-16,-1 4-7 15,1 3-3-15,-2-14-12 16,2 7-12-16,-2-5-1 15,0-3-8-15,2-6-9 16,0-5 5-16,2-9-9 16,-2-8-5-16,6-8-1 0,0-8 1 15,0-7 0-15,4-4 0 16,-5-3 6-16,0 0 8 16,-9-10-15-16,-3-7-1 15,-3-2-57-15,-1-4-36 16,3 3-54-16,0-1-147 15,8 5-204-15,6 4-131 0</inkml:trace>
  <inkml:trace contextRef="#ctx0" brushRef="#br0" timeOffset="354755.256">9628 14064 1358 0,'0'0'320'15,"0"0"-167"-15,0 0-40 16,0 0-66-16,0 0-32 16,0 0-15-16,0 0-100 15,9-5-246-15,-3-1-565 0</inkml:trace>
  <inkml:trace contextRef="#ctx0" brushRef="#br0" timeOffset="355157.6439">9937 13635 629 0,'0'0'319'16,"0"0"-38"-16,0 0-24 15,0 0-67-15,0 0-77 16,0 0-58-16,0 0-29 15,-33 52 40-15,17-9 50 0,1 6-7 16,-1 4-26-16,4-2-12 16,1-4-18-16,7-5-19 15,1-3-13-15,3-7-9 16,0-2-11-16,0-7-1 16,1-2-8-16,10-8 0 15,2-4 1-15,3-6-14 16,3-3-51-16,10-5-129 15,-2-12-155-15,-5-2-452 0</inkml:trace>
  <inkml:trace contextRef="#ctx0" brushRef="#br0" timeOffset="355342.9664">9866 13927 833 0,'0'0'267'15,"0"0"-167"-15,0 0 91 16,0 0-85-16,0 0-49 16,0 0-21-16,0 0-23 15,91-19-13-15,-67 7-139 16,-7-1-457-16</inkml:trace>
  <inkml:trace contextRef="#ctx0" brushRef="#br0" timeOffset="355525.5248">9822 13609 889 0,'0'0'262'16,"0"0"-81"-16,0 0-100 15,0 0-43-15,0 0-22 16,114-16-16-16,-81 11-88 15,-4 2-414-15</inkml:trace>
  <inkml:trace contextRef="#ctx0" brushRef="#br0" timeOffset="355993.6987">10334 13520 848 0,'0'0'271'15,"0"0"-33"-15,0 0-10 16,0 0-90-16,0 0-37 15,0 0-12-15,-82-23-40 0,70 23-15 16,0 0-15-16,3 1-7 16,0 12-11-16,3 2 11 15,0 8 18-15,3 6 8 16,2 5 15-16,1 7-3 16,0 5-4-16,0 3 12 15,0 5-17-15,0 2 8 16,0 0 3-16,0-2-6 15,0-3-10-15,0-3-8 16,0-3-9-16,3-3-11 16,0-6-7-16,1-5 0 15,1-6-1-15,-1-8 0 16,1-5-13-16,2-7-79 16,11-6-126-16,-1-13-71 15,2-8-435-15</inkml:trace>
  <inkml:trace contextRef="#ctx0" brushRef="#br0" timeOffset="356390.7217">10289 13726 1046 0,'0'0'195'15,"0"0"-60"-15,0 0-36 16,0 0 86-16,0 0-23 15,0 0-39-15,12 82-36 0,-1-56-37 16,3-2-20 0,-2-4-21-16,5-4-1 0,-2-6-8 15,2-6-13-15,3-4 0 16,1-3-36-16,0-14-6 16,-3-5-1-16,-4-5 34 15,-4 1 21-15,-4 1 1 16,-3 3 8-16,-3 10 64 15,0 5 37-15,0 7-44 16,0 0-34-16,0 17-30 16,0 15-1-16,-2 8 40 15,1 4 11-15,-1 3-12 0,2-4-2 16,0-7-18 0,0-3-13-16,-1-5-6 15,-2-5 0-15,-8-12-147 0,-1-7-180 16,3-4-423-16</inkml:trace>
  <inkml:trace contextRef="#ctx0" brushRef="#br0" timeOffset="356725.7261">10440 13405 985 0,'0'0'282'0,"0"0"-98"15,0 0-12-15,0 0-47 16,0 0-42-16,0 0-31 16,-84 42-14-16,71-33-12 0,5-3-11 15,4-4-5-15,4-2 3 16,0 0 31-16,0 0 27 16,13-5-11-16,4-7-28 15,6 3-12-15,0 1-13 16,1 3-6-16,1 5 6 15,0 0 2-15,-1 8 2 16,-1 9-4-16,-4 3-6 16,-2 6-1-16,-6 0 0 15,-3 3-15-15,-3-2-19 16,-5 4-110-16,0-5-169 16,0-10-449-16</inkml:trace>
  <inkml:trace contextRef="#ctx0" brushRef="#br0" timeOffset="357208.2193">10704 13459 523 0,'0'0'552'0,"0"0"-386"15,0 0-11-15,0 0 9 16,0 0-63-16,0 0-30 15,0 0-29-15,92 13-6 16,-77-13-7-16,-3 0 6 16,-3 0 0-16,-2 0-3 15,-3 4-5-15,-2 9-17 16,-2 7 54-16,0 15 16 16,0 11 18-16,-3 23-3 0,-11 22-2 15,-3 18-21-15,1 3-11 16,2-13-3-16,4-24-9 15,6-22-15-15,-1-10-9 16,0-2 2-16,1 4-10 16,-1 4-4-16,-1 3-5 15,4-7-8-15,-3-9 0 16,2-5-6-16,0-9 5 16,2-8 1-16,-2-3 0 15,1-7 0-15,1-2 0 0,-9 0 2 16,-1 1-1-16,-13 0 24 15,-16 3-5-15,-14-2-20 16,-12-2 5-16,-5-2-5 16,-5 0-70-16,-14-2-84 15,19-10-83-15,15-4-522 0</inkml:trace>
  <inkml:trace contextRef="#ctx0" brushRef="#br0" timeOffset="360439.5633">5716 14991 1196 0,'0'0'295'15,"0"0"-111"-15,0 0-34 16,0 0-58-16,0 0-29 16,0 0 15-16,57 6 35 15,-14-6-24-15,9 0-34 16,3 0-27-16,-2-2-19 15,-5 0-9-15,-8 0-10 16,-10 2-104-16,-14 0-122 16,-13 0-327-16,-3 0-413 0</inkml:trace>
  <inkml:trace contextRef="#ctx0" brushRef="#br0" timeOffset="360663.6139">5852 14947 325 0,'0'0'980'16,"0"0"-833"-16,0 0-56 15,0 0 88-15,-30 102-47 16,21-69-18-16,4 0-44 16,0-3-26-16,3 0-26 0,2-4-8 15,0 0-8-15,0-3-2 16,4-4-91-16,18-6-123 15,-3-4-172 1,0-9-610-16</inkml:trace>
  <inkml:trace contextRef="#ctx0" brushRef="#br0" timeOffset="360970.939">6331 14945 1283 0,'0'0'340'15,"0"0"-176"-15,0 0-41 0,0 0-49 16,0 0-18-16,0 0 69 16,-29 100-11-16,17-63-27 15,2-1-38-15,4-1-6 16,3-4-24-16,3-2-2 15,0-2-10-15,4-5-7 16,11-5 0-16,5-2 0 16,5-7-2-16,8-8-7 15,8 0-58-15,19-14-93 16,-9-8-124-16,-6 3-421 0</inkml:trace>
  <inkml:trace contextRef="#ctx0" brushRef="#br0" timeOffset="361144.1882">6453 15104 1000 0,'0'0'311'0,"0"0"-111"16,0 0-27-16,0 0-119 16,0 0-23-16,0 0-21 15,91-26-2-15,-42 11-8 16,-10 3-207-16,-11-2-277 0</inkml:trace>
  <inkml:trace contextRef="#ctx0" brushRef="#br0" timeOffset="361314.2221">6338 14817 958 0,'0'0'264'16,"0"0"-28"-16,0 0-80 15,0 0-108-15,0 0-48 16,106-24-67-16,-25 14-106 16,-6 1-95-16,-6-1-128 0</inkml:trace>
  <inkml:trace contextRef="#ctx0" brushRef="#br0" timeOffset="361660.4836">6907 14662 747 0,'0'0'254'0,"0"0"0"0,0 0-35 16,0 0-73-16,0 0-19 16,-80-4-19-16,70 8-22 15,2 8-23-15,-2 3-6 16,4 8 24-16,0 8 0 16,3 6-10-16,1 8-1 15,2 2-33-15,0 7 6 16,0-1 8-16,0 2-2 15,2-3-12-15,1-1-9 16,0-1-3-16,-3-1 1 16,5 0-8-16,-4-1-11 15,1-2 3-15,-1-3-1 16,3-4-8-16,0-8-1 0,1-7-5 16,0-7-1-16,4-7 5 15,1-8-13-15,8-2 8 16,9-5-36-16,27-35-82 15,-5 1-128-15,-5-5-430 0</inkml:trace>
  <inkml:trace contextRef="#ctx0" brushRef="#br0" timeOffset="362065.583">7123 14909 1330 0,'0'0'296'16,"0"0"-90"-16,0 0-83 16,0 0-85-16,0 0-2 15,-17 81 60-15,9-37-3 16,3 2-19-16,0-1-30 16,2-2-7-16,2-2-11 15,1-3-10-15,0-6-15 16,0-8 0-16,0-7-1 15,0-8-1-15,0-9-5 16,4 0-6-16,8-11 12 16,5-12 0-16,-1-3 0 15,3 2 0-15,-2 3-1 0,-1 6 0 16,-4 5 1 0,-3 5-6-16,0 5-5 0,0 0 2 15,3 6 9-15,0 7 2 16,-1 3-1-16,-1 0 7 15,0 1-7-15,-1-3-1 16,-5-2 0-16,1-6-105 16,-3-5-182-16,1-1-418 0</inkml:trace>
  <inkml:trace contextRef="#ctx0" brushRef="#br0" timeOffset="362606.7696">7294 14844 1121 0,'0'0'332'16,"0"0"-193"-16,0 0-34 16,0 0-11-16,0 0-29 15,0 0-6-15,86-12-24 16,-63 7-1-16,-1 0-8 15,-5 0 5-15,-7 2-9 16,-4 1 4-16,-3 2 17 16,-1 0-17-16,-1 0-13 15,2 10-12-15,3 12 26 0,0 13 34 16,2 5 22 0,-1 8-18-16,2 5-7 0,-2-2-11 15,-1 3 5-15,2 1 1 16,-5-2-19-16,4 2-6 15,-4-1-9-15,-3 1-7 16,0-4 2-16,0 1-7 16,0-7-7-16,0 0 2 15,0-6 5-15,0-6-6 16,0-7-1-16,0-7 0 16,0-10 1-16,0-3 1 15,0-4-1-15,0-2 13 16,-1 0-4-16,-8 0 0 15,0 0-1-15,-13 0-9 0,-11 0 0 16,-11 0 0-16,-6 1-1 16,-1 5-10-16,5-1-10 15,10 0-18-15,14-5-62 16,22-3-54-16,6-11-131 16,17-8-788-16</inkml:trace>
  <inkml:trace contextRef="#ctx0" brushRef="#br0" timeOffset="363089.3548">7851 15322 1618 0,'0'0'373'15,"0"0"-111"-15,0 0-93 16,0 0-33-16,0 0-69 15,0 0-41-15,0 0-25 16,-4 0-1-16,4 0-1 16,0 0-48-16,0 0-58 15,13 0-80-15,6 0-150 16,0-7-395-16</inkml:trace>
  <inkml:trace contextRef="#ctx0" brushRef="#br0" timeOffset="363394.7404">8353 15091 1385 0,'0'0'310'0,"0"0"-123"15,0 0-67-15,0 0 25 16,0 0-90-16,0 0-30 15,0 0 52-15,-16 81 18 16,10-40-24-16,0 3-4 0,1-2-9 16,1-3-15-1,4-5-18-15,0-6-14 0,6-3-10 16,5-6-1-16,6-8 0 16,3-3 0-16,2-7-23 15,6-1-74-15,13-16-64 16,-7-6-160-16,-4-4-560 0</inkml:trace>
  <inkml:trace contextRef="#ctx0" brushRef="#br0" timeOffset="363570.8932">8462 15275 1337 0,'0'0'301'0,"0"0"-136"0,0 0 2 16,0 0-99-16,0 0-37 15,0 0-18-15,0 0-11 16,107-31-2-16,-74 13-69 16,-8 1-181-16,-8 0-359 0</inkml:trace>
  <inkml:trace contextRef="#ctx0" brushRef="#br0" timeOffset="363719.2806">8337 15041 975 0,'0'0'227'16,"0"0"-120"-16,0 0-11 15,0 0-61-15,147-14-35 0,-73 5-134 16,0-1-397-16</inkml:trace>
  <inkml:trace contextRef="#ctx0" brushRef="#br0" timeOffset="364109.4761">8955 14808 1028 0,'0'0'227'16,"0"0"-8"-16,0 0 9 15,0 0-102-15,0 0-47 0,0 0-14 16,0 0-35-16,-22-8-9 15,18 8-4-15,-3 11 14 16,-1 7 24-16,2 7 4 16,-2 11 1-16,0 7 11 15,1 7-4-15,0 4-11 16,0 2 18-16,-2 4-28 16,1 0 1-16,2 6 0 15,0-3 2-15,2 2-11 16,0-4-5-16,4-5-7 15,0-3-14-15,0-7 2 16,0-6-13-16,11-8-1 16,1-5 1-16,3-8-2 0,2-8 1 15,8-8-20-15,5-3-63 16,25-28-87-16,-6-6-128 16,-6-9-598-16</inkml:trace>
  <inkml:trace contextRef="#ctx0" brushRef="#br0" timeOffset="364523.1337">9163 15194 1382 0,'0'0'219'0,"0"0"-73"16,0 0-10-16,0 0-45 15,0 0-44-15,0 0 62 0,0 0-5 16,39 60-33-1,-20-40-27-15,5-3-11 0,0-3-14 16,1-3-7-16,-3-5-3 16,4-6-9-16,-2 0-2 15,-3-9-17-15,-1-13-20 16,-1-4-11-16,-6-6 10 16,-3-4 25-16,-4 2 14 15,-4 6 1-15,-2 9 9 16,0 6 56-16,0 8 14 15,0 5-30-15,0 0-36 16,-6 17-13-16,-4 11 0 16,1 8 23-16,3 9 6 15,1 3-9-15,5 0 6 16,0-2-2-16,0-5-7 16,5-7-16-16,-2-5 0 0,0-5-1 15,-3-10-45-15,0-14-101 16,0 0-135-16,-8-4-310 0</inkml:trace>
  <inkml:trace contextRef="#ctx0" brushRef="#br0" timeOffset="364905.0912">9399 14740 1347 0,'0'0'267'0,"0"0"-76"15,0 0-58-15,0 0-78 16,0 0-15-16,0 0 7 16,0 0-1-16,-92 87 3 15,74-67-24-15,2-4-12 16,7-7-5-16,1-2-7 15,8-6 5-15,0-1 2 16,0-1 29-16,13-12-6 16,4-4-6-16,2 0-19 15,0 4-5-15,1 8-1 16,-1 5 0-16,0 5-1 16,2 17-16-16,3 12 17 0,0 4 1 15,0 5-1-15,-2-2-15 16,11 2-109-16,-6-13-225 15,-3-9-523-15</inkml:trace>
  <inkml:trace contextRef="#ctx0" brushRef="#br0" timeOffset="365438.6561">9725 14849 1230 0,'0'0'264'16,"0"0"-85"-1,0 0-55-15,0 0-11 0,0 0-48 16,0 0-29-16,0 0-13 16,105-19-4-16,-72 19 1 15,-3 0-6-15,-5 0 8 16,-4 0 3-16,-3 0 8 15,-6 3 2-15,-2 10-11 16,-2 8 16-16,0 12 25 16,0 6 28-16,-2 9-18 15,-2 2-12-15,-2 3-3 16,-2 2-5-16,0 1-6 16,0 2 1-16,0 1-24 15,0-2-3-15,-6-2 1 0,0-1-3 16,1-2 2-16,1-5-9 15,-1-5-5-15,0-4-8 16,-1-3 0-16,1-9-1 16,0-4 0-16,1-6 1 15,2-6 5-15,0-7-5 16,2-1-1-16,0-1 9 16,-1-1-8-16,-1 0 11 15,-3 0 25-15,-8 0 23 16,-11 0 19-16,-30 4-47 15,-35 1-21-15,-38 3-11 16,-19 1-96-16,-1-6-96 0,37-3-145 16,34 0-853-16</inkml:trace>
  <inkml:trace contextRef="#ctx0" brushRef="#br1" timeOffset="369938.7624">552 14425 75 0,'0'0'120'0,"0"0"-48"0,0 0 19 15,0 0-46-15,0 0 21 16,0 0 13-16,0 2-28 16,0-2-8-16,0 0-4 15,0 0-1-15,0 0-7 16,0 0-6-16,0 0-11 15,0 0-5-15,0 0-8 16,3 1 1-16,5 2-1 16,1 0 1-16,5 0 4 15,9 1 2-15,4-3 17 0,16-1 11 16,18 0 6-16,30 0-10 16,24-5 5-16,9-1-11 15,-5 2-7-15,-13 2-10 16,-3-3-2-16,0 3-1 15,2-3-6-15,3-4 1 16,-2 1 0-16,2-2-1 16,0 0 0-16,4 1 1 15,-3 0 2-15,-12 1 2 16,-18 2-4-16,-25 2-1 16,-17 2 2-16,-19 1-2 15,1 1 1-15,-5 0 0 16,-4 0 1-16,-7 0 15 15,-3 0-1-15,0 0-16 16,0 0 0-16,9 0-66 0,-1 0-51 16,5 0-220-16</inkml:trace>
  <inkml:trace contextRef="#ctx0" brushRef="#br1" timeOffset="370704.8333">4948 14187 157 0,'0'0'224'0,"0"0"-142"16,0 0 9-16,0 0 16 15,0 0-36-15,0 0-35 16,0 0-7-16,9 0 4 16,9 0 7-16,7 0 2 15,5 0-6-15,13 3 9 0,4 0 16 16,13-1 17-16,19 1-19 15,20-1 2-15,25-1-4 16,10 2-8-16,-3-2 6 16,-5 1-7-16,-10 0-6 15,-1-2 16-15,-9 0-16 16,-5 0-18-16,-7-2-4 16,-16-3 6-16,-17 0 6 15,-18 3 0-15,-4-1-8 16,0-1-10-16,0 3 1 15,-5-2 1-15,-6 2-6 16,-10 0-4-16,-9-1-5 16,-4 2-1-16,-5 0-41 0,-11 0-176 15,-11 0-350-15</inkml:trace>
  <inkml:trace contextRef="#ctx0" brushRef="#br1" timeOffset="371839.0239">2761 13278 67 0,'-80'101'328'0,"-13"23"-227"15,5 4-40-15,-2 5 27 16,-3-6-3-16,2-9-37 15,0-14-31-15,6-8-5 16,10-6-1-16,18-17-5 16,16-15-5-16,14-16-1 15,12 9-9-15,4-9-121 16,4-6-493-16</inkml:trace>
  <inkml:trace contextRef="#ctx0" brushRef="#br1" timeOffset="372458.3412">5792 13048 477 0,'-64'90'127'16,"-14"26"3"-16,-20 17 19 16,-2 2-26-16,3-6-6 15,6-4-13-15,11-9-10 16,11-11-20-16,12-16-38 15,15-21-4-15,11-13-24 16,10-13-7-16,4-7 12 0,-2 4-13 16,2 0 0-16,0 0-99 15,5-14-87-15,6-12-94 0</inkml:trace>
  <inkml:trace contextRef="#ctx0" brushRef="#br1" timeOffset="380245.0307">5827 14638 165 0,'0'0'202'16,"0"0"-61"-16,0 0 22 15,0 0-32-15,0 0-28 0,0-2-38 16,0 4-43-1,4 15-12-15,-2 10 22 0,2 10 46 16,0 5-10-16,-2 6-39 16,2 5-13-16,1-2 2 15,-4 2-17-15,2-4-1 16,0-3-9-16,-3-4-134 16,0-11-127-16,0-11-487 0</inkml:trace>
  <inkml:trace contextRef="#ctx0" brushRef="#br1" timeOffset="380655.6612">5549 15022 438 0,'0'0'83'0,"0"0"-12"0,0 0 53 15,0 0 2-15,100 12-8 16,-57-12-38-16,6 0 7 16,5 0-25-16,4 0-35 15,2 0-18-15,-2 0-9 16,15 0-29-16,-17 0-153 15,-9-5-458-15</inkml:trace>
  <inkml:trace contextRef="#ctx0" brushRef="#br1" timeOffset="381288.5938">9552 13130 392 0,'0'0'173'16,"-86"125"-4"-16,19-17-3 15,-7 18-36-15,5 6-4 16,3-3-40-16,11-13-13 16,-1-7-31-16,1-11-19 15,3-9-4-15,0-3-7 16,3-4-10-16,-5 1-2 15,-1-6-20-15,14-21-157 0,5-13-190 0</inkml:trace>
  <inkml:trace contextRef="#ctx0" brushRef="#br1" timeOffset="381704.0857">8310 14815 727 0,'0'0'105'0,"0"0"-73"15,-24 132 40-15,-7-28 55 16,-10 11 5-16,-4 2-19 16,-2-8-6-16,7-14-40 15,4-3 3-15,0-9-32 16,5-4-15-16,3-15-3 15,8-10-9-15,2-10-4 16,0 2-6-16,-4 5 1 16,-4 5-2-16,-6 12-54 0,6-17-181 15,7-17-315-15</inkml:trace>
  <inkml:trace contextRef="#ctx0" brushRef="#br1" timeOffset="391611.9747">1483 11422 355 0,'0'0'128'16,"0"0"-41"-16,0 0 78 15,0 0-51-15,0 0-35 16,0 0 19-16,-12-30-14 15,12 30-26-15,-3 0-23 16,3 4-28-16,-3 19-6 16,0 27 10-16,-4 32 14 15,-2 26 30-15,3 13 17 16,-2-1-14-16,1-10 2 16,4-6-15-16,0-2-7 15,0-2 4-15,-2 0 2 0,-1 2-21 16,-4 2-11-16,-2-2-11 15,3-19 7-15,-1-18 2 16,1-23-10-16,4-8 0 16,-1 2 9-16,0 2-8 15,-1-3-1-15,1-11-15 16,6-10-52-16,0-14-73 16,0-8-46-16,6-16-194 0</inkml:trace>
  <inkml:trace contextRef="#ctx0" brushRef="#br1" timeOffset="394841.6587">1493 11117 339 0,'0'0'78'0,"0"0"-45"16,0 0-19-16,0 0 2 0,0 0 30 16,0 0 26-1,0 0-12-15,91 23-17 0,-50-19-6 16,8 0 2-16,4 1 6 16,7-2-6-16,7 0-20 15,14 0 11-15,16 3-5 16,24-1 2-16,3 1-1 15,-5-3-3-15,2 0-1 16,-5-3-2-16,15 0 32 16,2 0-11-16,0 0-19 15,2 0 7-15,-3 0-9 16,-2 0-10-16,-8 0 6 16,-1 0-6-16,-8 0 6 15,-1 0-9-15,-3 0 2 16,-5 0-2-16,2 0 2 0,-2 0 5 15,1 0-8-15,7 0 4 16,4 0 5-16,5 0 1 16,1 0-2-16,0 0 1 15,2 0-2-15,0 0-7 16,-2 0-5-16,-4 5 11 16,-2 1-11-16,-4-2 1 15,-1 2 11-15,-1-3 0 16,-2-1-3-16,-4 1-1 15,0 0 1-15,-2-1-9 16,-1 2 9-16,-2 2-2 16,-1 0-7-16,-1 2 10 15,-3-2-11-15,1 0 0 16,-2-1 1-16,-2 0 0 16,-2-2-1-16,1-2 7 0,-5-1-1 15,1 0-5-15,-2 0 0 16,-12 0 1-16,-13 0 5 15,-10 0-6-15,-4 0 0 16,8 0 0-16,12 0 0 16,2 0 0-16,-1 0 0 15,-4 3 0-15,-4-3 1 16,1 4-1-16,-2-1 8 16,-2-2-3-16,0 2-5 15,-2-1 9-15,-6-1-2 16,2-1-1-16,-7 0-1 15,1 0 2-15,-1 0 0 0,4 0 0 16,1 0-7-16,7 0 0 16,2 0 5-16,-1 0-5 15,0 0 0-15,-1 0 0 16,-4 0 0-16,-2 0-1 16,-3-3 3-16,-5 2-2 15,-5-2 0-15,-2 0-1 16,-1-1 1-16,-3 1 0 15,-1 2 0-15,0-1 0 16,-1 1-1-16,-3-1 0 16,3 1 0-16,-4 1 1 15,2 0 0-15,0 0-1 16,0 0 0-16,-1 0 1 0,1 0-1 16,-5 0-1-16,5 3 1 15,-4 0 0-15,4 1 1 16,1 0 0-16,-1 0-1 15,0 2 0-15,2-3 1 16,-1 2-1-16,-4-2 0 16,-2 0 0-16,-4-2 0 15,3 1 0-15,-5-1 1 16,1 0 0-16,-1-1-1 16,2 2 2-16,-2-1-1 15,-2 1-1-15,2-2 0 16,-4 1 0-16,-1 1 0 15,0-1 0-15,-4 0 0 0,0 2-1 16,-1-2-1-16,0 4 2 16,1 1-1-16,0 2-1 15,1 5-3-15,-1 3 4 16,1 3 2-16,-2 8-1 16,2 5 0-16,-6 6 0 15,0 8 6-15,0 4-5 16,-3 6 0-16,-7-2 14 15,-2 0-7-15,-1-3 0 16,1-1-7-16,0 0 6 16,0 0-5-16,-2 2-1 15,-2 0 8-15,0 0 1 16,0-1-1-16,-1-1 3 16,-1-4 7-16,3 0-10 0,0-6-8 15,5-1 0-15,-1-2 8 16,2-2-1-16,6-1 0 15,0 0-7-15,-1-1 5 16,4-2 6-16,0 2-2 16,0-2-4-16,0 0 3 15,0 0-8-15,4 0 12 16,-1-1-11-16,0-2 6 16,0-1-2-16,-3-6-5 15,3-1 0-15,-1-3 10 16,-1-2-10-16,0-5-1 15,-1 0 0-15,0-1 1 16,0-2 5-16,0 0-6 0,0 0-1 16,0 0 0-16,0-1 1 15,0-2 8-15,0-1-8 16,0 0 0-16,0-3 0 16,0 1 1-16,0-1 0 15,0 0 12-15,0 0-7 16,-1 0 13-16,-10-1 19 15,-6-9-25-15,-10 0-13 16,-9-3 0-16,-7-1 0 16,-9 0 2-16,-7 2-2 15,-6-3-13-15,-3 3 4 16,-3 3 3-16,1-1 6 16,0 3 1-16,1 2-1 0,2 0 0 15,0-1 0 1,6 2 0-16,-3 0 0 0,1-1 0 15,-1 0 0-15,1 1 0 16,2-2 0-16,3 2-1 16,0 0 1-16,-2 0 0 15,2-3 0-15,-3 4 1 16,-5-4-1-16,-14-3 0 16,-19-2 7-16,-23-5-5 15,-8 0-2-15,2-4 1 16,13 4-1-16,17 0 1 15,5 3 5-15,8 3-6 16,0 0 0-16,0 2-2 0,3 3 1 16,12-1 0-16,10 4 1 15,10 0 0-15,0 0 3 16,-5 2-3-16,-11-2-5 16,-8 1 5-16,2 2 0 15,2 0-2-15,-1 0 1 16,2 0 1-16,0 0-13 15,-1 0 7-15,2 0 0 16,-1 0 4-16,0 0 2 16,-2 0-1-16,1 0 1 15,-2 0-1-15,-1 0-8 16,0 0 8-16,-2 0 1 16,2 0 0-16,0 0-2 15,0 5 1-15,0-1 0 0,-2 2 1 16,4 1-10-16,-2-1 10 15,3 2 0-15,2-2 0 16,3 3 0-16,-2-2 0 16,4 3 0-16,-1 0 0 15,1-1-1-15,1 2 0 16,-1-3-7-16,-1 2-3 16,1-3-8-16,-4 1 17 15,0 1-8-15,-5-1 3 16,-1 2 6-16,-3 2-1 15,-1-3 2-15,5 2-1 16,0-2-5-16,4 1 6 16,2-1 0-16,-1-1 0 0,0 1 0 15,1-3 0-15,-4 2 0 16,-3-1 7-16,0-2-6 16,-3 3-1-16,3-1-1 15,3 0 1-15,3 0 1 16,6 0-1-16,4-2 0 15,0 1 0-15,0 1 0 16,2-2 0-16,0 2 1 16,1-2-1-16,2 0 0 15,3 2 1-15,-3-1-1 16,2 0-2-16,1-1 1 16,3 1 1-16,0 0 0 15,4-1 0-15,2 1 1 16,3 0-1-16,2-2 1 0,4 1-1 15,-2-2 1-15,6-2-1 16,-1 1 1-16,0-1 1 16,1 1-2-16,0-1 1 15,3-1-1-15,0 2 0 16,2-1 0-16,-2 1 0 16,5 0 0-16,-2-2 0 15,4 3 0-15,1-3 1 16,-2 0-1-16,-1 0 1 15,-2 0-1-15,-5 0 1 16,-5 0-1-16,0 3 1 16,-1-2-1-16,1 1 0 15,4-1 1-15,5 1 0 0,5-2 0 16,3 0 8-16,3 0 17 16,8 0 6-16,0 0-8 15,3 0-4-15,0 0-5 16,0 0-3-16,0 0 10 15,0 0-7-15,-2 0-9 16,2 0 7-16,0 0-4 16,0 0-1-16,0 0-7 15,0 0 28-15,0 0 14 16,0 0-2-16,-1 0-4 16,-1 0-13-16,-2 0 7 0,-3 0-15 15,-2 0-16 1,-5 0 0-16,-1-3 0 0,-4-1 4 15,-4 2-4-15,-3-3-2 16,-1 0 2-16,0 1-1 16,5 1 0-16,2 3 1 15,13-3-57-15,4 3-120 16,3-2-379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5:57:25.6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67 6984 116 0,'0'0'144'0,"0"0"-97"16,0 0-3-16,0 0 29 15,0 0-8-15,0 0-23 16,-6 0-12-16,6 0-5 16,0 0 18-16,5 0 16 15,1 0 18-15,7 3 1 0,4 2-9 16,2 0-17-16,8 0-6 16,6 1 15-16,1-1-4 15,5-1-15-15,1 0-2 16,2 0 1-16,1 2-4 15,0-4-14-15,2 2 2 16,1-1-5-16,0 2 4 16,5-2 5-16,3 2 1 15,0-4 1-15,7 4-10 16,0-3 10-16,3 1-9 16,3-2 5-16,2-1-6 15,0 2 2-15,2-2-3 16,4 0-12-16,1 1 9 0,-2 2-8 15,1 0 7-15,-5 0-7 16,0 1-9-16,-1 0 12 16,-1-1-3-16,1-1-8 15,1 1 7-15,14 0-7 16,11 0 0-16,15 2 1 16,1-2 8-16,-5 0-3 15,-12 0 6-15,-8-3-12 16,-1 2 11-16,-1-2-5 15,-13 0-1-15,-11 0-5 16,-14 0 0-16,-1 2 0 16,10-2 6-16,7 3-7 15,10-3-1-15,2 0 1 16,2 2 2-16,-2-1-2 0,1 2 1 16,1 0-1-1,-2 2 1-15,-2 0 1 0,2-1-1 16,-2-1-1-16,1 0 0 15,14 2 0-15,11-2 1 16,16 1 5-16,-1 0 4 16,-10-1-9-16,-7 0 0 15,-12 0 0-15,4-2 6 16,-1 2-7-16,-2 0 1 16,1-1 8-16,-5 2-9 15,2-1 1-15,1 0 4 16,1 0-3-16,2 1-2 15,1-1 1-15,4 1-1 16,-1-4 7-16,0 3-7 0,-1-3-1 16,-2 3 1-16,0 2 1 15,-4-2 0-15,3 4 0 16,-5-2-1-16,2 0 1 16,0 2 0-16,-12-3-1 15,-9 0 1-15,10 0 5 16,11-1-5-16,12 0 0 15,0-1 1-15,-23-2 0 16,0 2-1-16,9 1 1 16,-1-1-1-16,2 1 14 0,-26-1-12 15,-16-2 4 1,9 0-6-16,5 0 7 0,9 0-2 16,0 0-5-16,3 0 7 15,1 5 17-15,-3-2-2 16,2 1-7-16,-6 2-5 15,-4-2 3-15,-2-1-5 16,-2 0 7-16,-3 0-6 16,-3-3-7-16,0 3 6 15,-3-3-2-15,-5 0-1 16,2 0-6-16,1 0 9 16,-1 0-9-16,1 0-2 15,-1 0 2-15,2 0 1 16,-1 0 0-16,4 0 0 15,-2 0-1-15,1 0 1 16,-1 0 0-16,-4-3 1 0,1 3-1 16,-2-4 11-16,-1-1-11 15,-4 1 6-15,1-2 12 16,-2 2-3-16,-3 1-8 16,-4-2-1-16,-1 2-6 15,-4 1 0-15,-4 1 11 16,-1 0-10-16,-4-1 4 15,-2 1-5-15,-4 1 0 16,-1 0 14-16,-4 0-9 16,-1-2-1-16,0 2-5 15,0 0 0-15,0 0-13 16,0 0-12-16,-9 0-68 16,-54 0-90-16,1 0-81 15,-19 0-549-15</inkml:trace>
  <inkml:trace contextRef="#ctx0" brushRef="#br0" timeOffset="4191.8165">8413 10433 856 0,'0'0'139'0,"0"0"-93"16,-127-61 9-16,69 33 32 16,-6 5-8-16,-2-1-9 15,-3 5 12-15,-2 4-12 0,-14 3-29 16,-15 9-15-1,-14 3-19-15,-2 10 14 0,9 17 5 16,10 9-12 0,12 6 2-16,-3 9-8 0,-2 8-1 15,12-3-1-15,-3 15 11 16,11 3 12-16,10 3 2 16,-1 14 16-16,20-8-5 15,10 6-4-15,12 1 0 16,10 3 8-16,9-1-15 15,6 4-1-15,21-1-19 16,7 0 4-16,11-5-3 16,4-15-3-16,-6-18-3 15,2-14 0-15,16 3-5 16,33 12 5-16,28 12 4 0,18 1 0 16,-8-16-2-16,-11-16-7 15,-13-17 6-15,2-12 2 16,-5-10-3-16,-5-5-5 15,-6-25 0-15,-6-16 6 16,-1-16 16-16,-5-15-7 16,-9-11-7-16,-12-18 16 15,-12-9 15-15,-12-7-23 16,-7 4-8-16,-3 4-7 16,-4 9-1-16,-8 8 25 15,-3 3 1-15,-9 2-8 16,-3 3-3-16,0 2-1 15,-15 4 11-15,-5 3-7 0,-5 15-12 16,0 15-1 0,2 16-5-16,-4 10 5 0,-7 1 2 15,-13 4-2-15,-10 5-5 16,-18 14 0-16,-18 2-1 16,-14 29 1-16,10 3 0 15,21 0-1-15,24-9 1 16,19-4-1-16,3-1-12 15,5 3-53-15,10 0-53 16,18-1-89-16,16-5-346 16,11-9-661-16</inkml:trace>
  <inkml:trace contextRef="#ctx0" brushRef="#br0" timeOffset="31666.7335">5779 7332 738 0,'0'0'175'0,"0"0"-74"16,0 0 19-16,0 0 3 16,0 0-31-16,0 0-5 15,71-13-2-15,-41 2-22 16,6 2-32-16,4-2-8 16,2 0-9-16,-2 1-4 0,0 0-10 15,-4 2 0 1,-6 2-67-16,-3 3-140 0,-12 1-153 15,-6 2-518-15</inkml:trace>
  <inkml:trace contextRef="#ctx0" brushRef="#br0" timeOffset="31868.6689">5828 7542 760 0,'0'0'116'0,"0"0"-76"16,0 0 71-16,0 0 35 0,98-14-40 16,-45-3-26-1,8-5-42-15,6-3-31 0,-2-3-7 16,16-15-126-16,-14 7-184 16,-16 1-561-16</inkml:trace>
  <inkml:trace contextRef="#ctx0" brushRef="#br0" timeOffset="32083.0541">6298 7031 806 0,'0'0'130'0,"0"0"-108"15,0 0-9-15,0 0 68 0,107 58 19 16,-50-20 1-16,6 12-7 15,-4 9-44-15,-17 20-26 16,-35 23-12-16,-44 24 9 16,-70 8-21-16,-1-30-223 15,-10-27-646-15</inkml:trace>
  <inkml:trace contextRef="#ctx0" brushRef="#br0" timeOffset="34833.2356">2459 7340 461 0,'0'0'141'16,"0"0"-17"-16,0 0 50 15,0 0 61-15,0 0-33 16,0 0-75-16,0 0-57 16,-44 0-6-16,59-1-22 0,11-3-7 15,15-3 21 1,16 0-21-16,8-3-19 0,6-2 4 16,-3 1-8-16,-1 2-11 15,-8 2 7 1,-7 3-8-16,-8 3 1 0,-9-1-2 15,-10 2-17-15,-5 0-54 16,-10 0-61-16,-10 6-92 16,-13 12 17-16,-14-2-24 15,-9 1-182-15</inkml:trace>
  <inkml:trace contextRef="#ctx0" brushRef="#br0" timeOffset="35060.0945">2321 7577 453 0,'0'0'628'0,"0"0"-615"0,0 0 6 16,0 0-19-16,0 0 67 15,112 5 24-15,-58-5 0 16,16-5-10-16,0-7-37 16,5 0-2-16,-1-2-23 15,-5-3-7-15,-8 1-2 16,-1-1-10-16,-5-3-31 15,-6-3-98-15,-3-15-10 16,-11 4-158-16,-15-1-369 0</inkml:trace>
  <inkml:trace contextRef="#ctx0" brushRef="#br0" timeOffset="35334.98">2881 7042 882 0,'0'0'139'0,"0"0"-97"15,0 0-28-15,0 0 4 16,0 0-2-16,0 0 37 16,107 56 18-16,-55-32-7 15,11 0-25-15,5 1 22 16,1-1-23-16,-6-1 2 16,-7-3-3-16,-11 0-11 15,-8-3-9-15,-10 0-9 16,-11 2-6-16,-7-2 7 15,-9 7 10-15,-7 4-1 16,-21 6 9-16,-26 13-5 16,-28 13-6-16,-28 15-16 0,13-11-70 15,14-17-281-15</inkml:trace>
  <inkml:trace contextRef="#ctx0" brushRef="#br0" timeOffset="38676.7619">2448 4877 717 0,'0'0'138'0,"0"0"-65"15,0 0 42-15,0 0 34 16,-36-82-13-16,24 70-21 16,0 6 1-16,0 4-49 15,-5 2-36-15,3 10-17 16,-7 12-8-16,2 9-4 16,3 1 5-16,7 2-1 15,9-1-6-15,0-4 1 16,17-3 0-16,12-5 0 15,7 0 9-15,5-5-8 16,6-2 8-16,-3 0-10 16,-5-4 3-16,-6 0-2 15,-14-1 0-15,-7-2-1 0,-12 3 0 16,0 2 6-16,-24 4-5 16,-16 5 10-16,-13 2-10 15,-19 6 5-15,0-7-6 16,2-3-55-16,7-6-100 15,23-13-83-15,12-10-106 16,13-9-510-16</inkml:trace>
  <inkml:trace contextRef="#ctx0" brushRef="#br0" timeOffset="38843.6715">2655 4855 728 0,'0'0'100'0,"0"0"-67"0,0 0 45 16,42 85-6-16,-23-44-30 16,2 0-20-16,9 3-22 15,-7-12-117-15,-4-12-668 0</inkml:trace>
  <inkml:trace contextRef="#ctx0" brushRef="#br0" timeOffset="39015.7028">2651 4565 966 0,'0'0'127'15,"0"0"-45"1,0 0-71-16,0 0-11 0,0 0-1 16,0 0 1-16,76 98-127 15,-39-65-149-15,-4-5-372 0</inkml:trace>
  <inkml:trace contextRef="#ctx0" brushRef="#br0" timeOffset="39352.9888">2901 4763 626 0,'0'0'117'0,"0"0"-45"16,0 0 48-16,5 84-15 15,5-47-22-15,2 2-18 16,1-1-22-16,1 1 9 15,1-7-17-15,-3-5-17 0,0-11-11 16,-6-9-6-16,4-7 8 16,-2-7 43-16,2-22 51 15,5-9-52 1,3-9-23-16,3-3 0 0,0 2-1 16,-2 6 2-16,2 9 5 15,-2 11-2-15,-4 8-10 16,1 11-16-16,-2 3-5 15,1 6-1-15,2 11 0 16,3 6 1-16,1 3 0 16,2-3-1-16,7-3 0 15,0-6-106-15,20-14-137 16,-5-3-92-16,-9-14-161 0</inkml:trace>
  <inkml:trace contextRef="#ctx0" brushRef="#br0" timeOffset="39932.5929">3525 4628 649 0,'0'0'157'0,"0"0"28"16,0 0-76-16,0 0-72 16,0 0-8-16,-91 50 15 15,76-21-7-15,4-1-11 16,7 0-16-16,4-3-9 16,0-6 0-16,4-5-1 15,4-10 0-15,4-4 0 16,1-4 29-16,-1-15 28 0,3-6-6 15,-3-3-2 1,-3 4 57-16,0 4 2 0,-5 6-38 16,-2 5-26-16,4 7-30 15,2 2-14-15,8 13-13 16,5 14 13-16,9 11 0 16,4 9 1-16,0 5 0 15,-6 4 7-15,-4 2-8 16,-9-1 10-16,-7-6-9 15,-8-6 0-15,0-14 5 16,-5-7-5-16,-8-15 2 16,-5-9 17-16,1-1-6 15,-3-23-7-15,3-10-6 0,5-11 0 16,6-10-1 0,6-4-1-16,0-16 1 0,12 5-8 15,3 0-6 1,0 0-3-16,-6 9 5 0,0-8 12 15,-6 2-1-15,-3 7 0 16,0 9 1-16,-8 13 13 16,0 12 21-16,2 14 18 15,3 10 13-15,3 2-64 16,0 17-1-16,0 16-7 16,6 12 7-16,11 9 0 15,5 5 6-15,0 1-5 16,6-2 0-16,2-3-1 15,0-6-59-15,12-10-73 16,-4-14-187-16,-8-13-239 0</inkml:trace>
  <inkml:trace contextRef="#ctx0" brushRef="#br0" timeOffset="40253.7891">3935 4621 517 0,'0'0'82'0,"0"0"9"16,0 0-60-16,0 0 2 16,0 0 53-16,0 0 10 15,0 0-27-15,69-20-10 16,-59 1-8-16,-4-4-5 0,-3 0 14 16,-3 2 16-16,0 3 7 15,0 4 48-15,-9 6-5 16,4 8-32-16,-3 0-42 15,0 3-36-15,-1 17-10 16,-1 6 3-16,7 3 1 16,3 5 2-16,0-1-11 15,13-1 7-15,14-5-7 16,16-4-1-16,25-9-57 16,39-14-70-16,-12-14-216 15,-7-12-789-15</inkml:trace>
  <inkml:trace contextRef="#ctx0" brushRef="#br0" timeOffset="40500.1769">4646 4137 1213 0,'0'0'192'0,"0"0"-3"0,0 0-54 16,0 0-69-16,0 0-47 15,0 0-19-15,0 0 17 16,8 113 24-16,4-54 39 15,3 6-20-15,-3 0 20 16,0-3-21-16,2-7-32 16,4-7-23-16,-1-10 3 15,2-14-4-15,1-7-3 16,4-12-16-16,-2-5-65 16,5-33-88-16,-9-4-175 15,-8-5-487-15</inkml:trace>
  <inkml:trace contextRef="#ctx0" brushRef="#br0" timeOffset="40654.5057">4426 4446 914 0,'0'0'117'16,"0"0"-104"-16,0 0 0 16,97-12-6-16,-33-5 2 15,7 0-9-15,28-9-44 16,-29 7-126-16,-7 0-102 0</inkml:trace>
  <inkml:trace contextRef="#ctx0" brushRef="#br0" timeOffset="41415.9004">4947 4282 608 0,'0'0'169'0,"0"0"13"0,0 0-58 16,0 0-20-16,0 0-33 15,0 0-5-15,0 0 44 16,-44 43-59-16,53-32-30 15,7-1-9-15,3-4 1 16,0-5 0-16,0-1 3 16,1 0-4-16,-1-14 2 15,-5-6 1-15,-3-3-5 16,-3-6 0-16,-7 0 19 16,-1-4 11-16,0 5-1 0,-9 5 25 15,-4 9 4 1,1 8-18-16,-4 6-34 0,2 9-16 15,0 15-1-15,3 8 0 16,6 4 0-16,5 4-6 16,2-2 6-16,20-5 0 15,8-6 1-15,10-9-20 16,9-11-40-16,9-7-10 16,4-9-11-16,-4-16-127 15,-12-4-21-15,-11-7 69 16,-19 3 66-16,-13 1 94 15,-3 5 14-15,-9 8 100 16,-12 6 2-16,5 8 23 16,1 5-33-16,0 0-39 15,10 4-48-15,4 10-19 0,1 3-1 16,0 2-6-16,6 0 7 16,9 1 0-16,-2-3 7 15,1-1-6-15,-1 1-1 16,-4 0 6-16,-2-2-5 15,-5 0 5-15,-1 0-5 16,-1-2 7-16,2-1-8 16,1-5 0-16,4-3 7 15,7-4-7-15,7 0 10 16,7-8 2-16,5-14-2 16,4-4 0-16,-4-8-4 15,-9-8-4-15,-8-7 24 16,-10-7 13-16,-6-4 14 0,0 5 21 15,-6 4 19 1,-3 10 53-16,2 16 3 0,1 9-43 16,4 11-33-16,2 5-48 15,0 4-25-15,0 17-34 16,12 12 32-16,9 8 1 16,6 3 0-16,3 1 1 15,1-1-2-15,-4-4-47 16,0-3-99-16,-8-5-59 15,-10-12-109-15,-9-11-455 0</inkml:trace>
  <inkml:trace contextRef="#ctx0" brushRef="#br0" timeOffset="41568.5483">5403 4096 910 0,'0'0'39'15,"0"0"-39"-15,132-31-10 16,-12 11-45-16,-13 3-145 16,-4 1-187-16</inkml:trace>
  <inkml:trace contextRef="#ctx0" brushRef="#br0" timeOffset="41906.5071">6383 4017 1126 0,'0'0'152'0,"0"0"-55"16,0 0-87-16,0 0 64 15,0 0-22-15,0 0-11 16,0 0-6-16,42 8 14 16,-29-8 4-16,-1-5 2 15,0-9-11-15,-2-8-16 16,-1-4-6-16,-4-2-13 15,-5-2-8-15,0 5 25 16,-10 3-1-16,-7 8-1 16,-3 9-7-16,-2 5 0 15,4 7-17-15,3 18 0 16,2 6-1-16,7 9-9 16,6 2-2-16,3-1 3 0,19-2 3 15,5-2-42-15,21 4-63 16,-5-11-201-16,-7-10-264 0</inkml:trace>
  <inkml:trace contextRef="#ctx0" brushRef="#br0" timeOffset="42317.5438">6696 3972 827 0,'0'0'152'16,"0"0"33"-16,0 0-83 15,0 0 3-15,0 0-28 16,0 0-48-16,0 0-20 15,61-47-6-15,-56 67 10 16,-4 6 2-16,-1 2-2 16,0-2-3-16,-6 1 10 0,-4-3-8 15,-2-4 1-15,6-6-4 16,3-6-9-16,3-6 0 16,4-2 0-16,19-3 7 15,6-15-1-15,3-6-5 16,-4-6 6-16,-3-5 3 15,-8-3 8-15,-7-1 24 16,-4 1 28-16,-6 6 19 16,0 4-11-16,0 10 5 15,0 9-10-15,0 6-25 16,-1 3-33-16,-1 0-15 16,-1 12-19-16,-1 14 18 0,1 6-7 15,3 6 1-15,0 2 5 16,3-4-6-16,13-2 0 15,10-2-9-15,6-5-108 16,39-10-56-16,-9-6-138 16,-5-11-269-16</inkml:trace>
  <inkml:trace contextRef="#ctx0" brushRef="#br0" timeOffset="43970.5255">7306 3850 1119 0,'0'0'214'0,"0"0"56"15,0 0-136-15,0 0-43 16,0 0-28-16,0 0-41 0,0 0-7 16,-72 39-8-16,59-7 2 15,1 2 8-15,2 2-2 16,5-6-3-16,4-1-11 16,1-8-1-16,0-4 0 15,10-3-1-15,4-9-5 16,3-5-2-16,0 0-3 15,4-19-15-15,-4-5 4 16,-4-10 21-16,-6-5 1 16,-4-2 0-16,-1 0 11 15,-2 10 12-15,0 8 26 16,0 10-4-16,0 9-19 16,0 4-7-16,0 0-19 0,0 12-16 15,0 11 7-15,4 7 8 16,5 2-4-16,3 4 5 15,7-6 0-15,3-3-25 16,4-10-63-16,10-10-41 16,1-7-31-16,5-1-86 15,-5-19-18-15,-7-10 94 16,-11-4 150-16,-10-7 20 16,-7 0 190-16,-2 4 57 15,0 6-31-15,-6 10-41 16,1 8-50-16,2 9-40 15,3 4-60-15,0 2-25 16,0 17-14-16,0 9 11 16,0 7 2-16,0 2 0 0,8 1 1 15,2-4 0-15,-2-7 0 16,4-9-13-16,1-7-33 16,-1-11-9-16,4 0 18 15,-1-18-7-15,0-11-7 16,0-9 16-16,-4-2 34 15,-1-3 1-15,-4 3 7 16,0 8 7-16,-1 6 8 16,-2 10 8-16,-2 11 3 15,3 5-20-15,-1 0-13 16,5 13-15-16,2 7 14 16,5 6 0-16,0 4 1 15,3-1 1-15,0-2 0 0,2-7-1 16,3-5 0-16,-1-10-50 15,1-5-24-15,-1-1-55 16,-4-18-29-16,-3-5 62 16,-3-5 56-16,-6 1 27 15,-6 1 13-15,0 8 11 16,0 4 39-16,0 10 44 16,0 5-24-16,0 0-59 15,0 7-1-15,3 11-10 16,1 3 12-16,4 4 4 15,4-3-3-15,4-1-6 16,8-5 2-16,7-3-8 16,8-10 15-16,4-3-16 15,1-9-28-15,-4-12-44 16,-7-4 9-16,-12-3 53 0,-10-3 10 16,-6 3 71-16,-5 4 57 15,0 7 13-15,0 8-5 16,0 9-64-16,0 0-66 15,-5 24-6-15,0 13 0 16,-1 9 0-16,1 9 0 16,2 7 0-16,3-3 0 15,0-4-1-15,0-7 1 16,0-7 1-16,0-10-1 16,-1-10-26-16,-1-11-56 15,2-10 20-15,0-9 47 16,0-17-35-16,3-12 27 15,3-10 23-15,0-5 8 0,3-3 8 16,-3 7 18-16,3 11 21 16,-4 13 7-16,2 13-24 15,-1 10-23-15,1 2-15 16,3 9-7-16,13 11 7 16,1 4 2-16,3 1-1 15,0-3 8-15,3-5-9 16,0-8-1-16,0-9-21 15,-5-5-8-15,-6-20-27 16,-10-11 11-16,-9-10 39 16,0-17 7-16,-24-21 14 15,-6-24 59-15,0 6-14 0,6 22-3 16,10 27 9 0,8 28-12-16,0 7 13 0,1 7-4 15,1 7-24-15,-2 4-38 16,3 26-14-16,3 16 3 15,0 20 4-15,15 23-2 16,9-6 6-16,8-6 3 16,9-17-10-16,5-17-51 15,12-6-15-15,12-6 17 16,0-15-5-16,-2-12-18 16,-12-14 23-16,-8-16 5 15,-15-8 38-15,-14-1 16 16,-8-2 37-16,-6 6 36 15,-5 7 20-15,0 11 11 0,-3 8-1 16,-13 9-53-16,-5 4-36 16,-4 18-13-16,-5 12 0 15,3 4 1-15,6 7-2 16,11-2 13-16,7-2-6 16,3-4 4-16,9-7 3 15,16-6 6-15,8-7 9 16,9-9 2-16,8-7 11 15,7-1-13-15,1-4-15 16,0-8-1-16,-7-5-7 16,-8 3-6-16,-10 2-47 15,-31-2-89-15,-2 1-152 16,-21 2-645-16</inkml:trace>
  <inkml:trace contextRef="#ctx0" brushRef="#br0" timeOffset="45225.31">6514 4625 653 0,'0'0'153'15,"0"0"-19"-15,0 0 35 0,0 0-5 16,0 0-21-16,0 0-32 16,-82-39-37-16,61 40-36 15,-5 12-18-15,1 4 18 16,5-1 12-16,3 0-17 15,11 0-5-15,6-1-16 16,0 0-11-16,14-2 1 16,12 3 18-16,6-2-7 15,2 0-2-15,-2 0-10 16,-4-2 1-16,-8-1-2 16,-7-1 6-16,-7 0-6 15,-6 0 0-15,0 2 5 16,-17 2 15-16,-12 4 10 0,-8-3-11 15,-9 1-5-15,-4-4-13 16,-1-5-1-16,3-3-31 16,9-4-33-16,14 0-27 15,25-14-69-15,3-3-193 16,21-4-554-16</inkml:trace>
  <inkml:trace contextRef="#ctx0" brushRef="#br0" timeOffset="47153.2707">6759 4521 932 0,'0'0'182'16,"0"0"57"-16,0 0-66 16,0 0-70-16,0 0-46 15,0 0-24-15,-81 18-18 16,69 5-3-16,2 2-5 15,5 4-5-15,5-2-1 16,0 1 0-16,8-4 0 16,7-3-1-16,4-7-58 15,-1-9-25-15,0-5 36 16,-2 0 36-16,-2-18 11 16,-5-6 1-16,-1-4 9 15,-5-2 34-15,-1-1 35 0,-2 4-11 16,0 7 13-1,0 8 1-15,0 8-9 16,0 4-48-16,0 0-25 0,0 15-12 16,3 8 11-16,9 7 0 15,1 3 1-15,2 0 0 16,3-1 0-16,-1-1-8 16,0-3 8-16,3-9-12 15,-5-7-73-15,1-9-10 16,-1-3 8-16,0-15 36 15,-3-13-27-15,-1-8 1 16,-3-6 53-16,-5-2 23 16,-3-1 1-16,0 5 10 15,0 5 58-15,0 12 33 16,0 9-21-16,0 7 8 0,0 7-50 16,0 0-29-1,0 4-9-15,0 16-5 0,0 3 5 16,9 5 0-16,6 5 1 15,2-1 1-15,3 0-1 16,3-1 9-16,-1-6-10 16,2-6 0-16,-3-5 1 15,-6-9-1-15,-3-5 1 16,0-2-1-16,-3-13 11 16,0-7-10-16,1-5 8 15,1-2 1-15,0-2-8 16,3 4 5-16,0 5 6 15,2 3 8-15,0 7-7 0,1 2 1 16,0 6-8 0,3 2 2-16,2 2 5 0,4 0-8 15,0 10 5-15,3 3-11 16,0 2 0-16,1 2 0 16,-1-5 1-16,-1-1-1 15,-4-5-50-15,1-6-44 16,1 0-17-16,-1-13-60 15,2-13-77-15,1-5-45 16,0-2 7-16,-2-2 116 16,-8 5 170-16,-5 4 84 15,-4 5 96-15,-6 5 62 16,-3 5 8-16,0 3-20 0,0 4-70 16,-6 1-49-16,-7 3-39 15,-3 0-31-15,-7 13-22 16,-1 6-2-16,-4 5 14 15,2 5-4-15,4 2-10 16,4-1-8-16,8 0-7 16,7-3-2-16,3-5-6 15,1-5 5-15,16-8-8 16,2-9 2-16,9 0-12 16,1-11-14-16,0-15-13 15,-2-5 13-15,-6-5 13 16,-3 1 14-16,-7 2 6 0,-8 3 0 15,2 7 9 1,-5 8 10-16,0 7 15 0,0 5 9 16,0 3-21-16,0 3-22 15,-5 12 0-15,2 4 0 16,0 5 0-16,3 1-2 16,0-2-5-16,6-1 5 15,10-7 1-15,6-6-10 16,5-8 5-16,6-1-4 15,0-11-30-15,-5-10-23 16,-7-4-6-16,-9-2 34 16,-6 1 19-16,-6 1 9 15,0 4 7-15,-3 7 0 0,-3 2 11 16,0 5-3 0,4 4 3-16,2 2 0 15,0 1-11-15,0 0-14 0,9 3 13 16,5 10-1-16,4 4 2 15,0 4 0-15,0 3 11 16,1 1 8-16,-1 1-6 16,-1-4-3-16,0-3-8 15,-2-6-1-15,2-4 11 16,-1-9-11-16,-4 0-2 16,4-10 1-16,-5-11-6 15,-2-6 6-15,-2-1 2 16,-4-2-1-16,0 4 0 15,-1 3 5-15,-2 7-4 16,0 8 13-16,0 3 16 0,0 5-3 16,0 0-22-1,0 0-6-15,0 8-10 0,0 4 4 16,7 4 4-16,8 1 2 16,5 0-1-16,12-2-4 15,11-5 4-15,8-5-20 16,6-5-29-16,3 0-32 15,-7-15-42-15,-7 0-20 16,-11-2 33-16,-16 2 74 16,-7-1 37-16,-11 4 68 15,-1 1 83-15,-1 5-8 16,-9 1-45-16,-1 3-32 0,1 2-16 16,-5 0-30-16,4 10-7 15,-3 4 3-15,-1 5-5 16,4 1-1-16,2 2-6 15,6-1-3-15,3-2-1 16,0-2 2-16,6-6 3 16,10-7-5-16,4-4 0 15,1-3 0-15,4-16 0 16,-3-8-19-16,-5-7 3 16,-4-6 1-16,-9-6 6 15,-4-7 9-15,0-4 2 16,-5-1 7-16,-7 1 23 15,0 11 7-15,3 12 70 16,0 15-7-16,5 9-38 16,1 10-30-16,1 0-25 0,1 15-9 15,1 11-19-15,0 15 13 16,0 5 6-16,6 6-1 16,13 3-1-16,3 1 1 15,5-1 1-15,30 11-95 16,-6-16-207-16,-1-19-506 0</inkml:trace>
  <inkml:trace contextRef="#ctx0" brushRef="#br0" timeOffset="48851.2689">9636 4112 727 0,'0'0'215'0,"0"0"-130"15,0 0-18-15,0 0 25 16,0 0 11-16,0 0-16 16,0 0-26-16,67 12-3 0,-52-13 3 15,-5-10-2 1,0-3-4-16,0-5-4 0,-4-1 1 16,-5-2 3-16,-1 1 0 15,0 1 21-15,-1 2 5 16,-11 4 8-16,-3 6-19 15,-4 7-32-15,-4 1-20 16,-4 8-8-16,-4 17-10 16,-1 5 2-16,3 7-2 15,5 4 9-15,8 1-9 16,10 0-2-16,6-1 1 16,10-4-5-16,17-4 5 15,14-8 0-15,7-13 0 16,6-12 0-16,4 0-9 0,-3-23-34 15,-5-10-33-15,-7-6 0 16,-12-6 13-16,-9-6 39 16,-12-4 24-16,-5 1 1 15,-5 5 1-15,0 11 24 16,-3 13 35-16,-6 12 0 16,-1 13-35-16,-3 0-24 15,2 17-1-15,-4 8-1 16,6 5-9-16,6-1 0 15,3-3-2-15,2-4 11 16,11-6-12-16,5-5-3 16,2-2 14-16,-1-2 1 15,0-3-7-15,-2 0 8 0,-4 2 1 16,1 2-1 0,-7-1-2-16,0 6 2 0,-2 0 7 15,-1 0 3-15,1 4-1 16,-2-4 6-16,5-1-2 15,0-5 5-15,1-4-17 16,3-3 14-16,4 0 10 16,3-13-4-16,2-9-20 15,-1-4 15-15,-5-5-16 16,-6-4-21-16,-6 1 1 16,-3 0-2-16,0 2 14 15,0 5 7-15,-2 5 1 16,2 6-1-16,0 5-8 15,0 2-4-15,10 6-1 16,3 3 1-16,5 0 3 0,1 16 1 16,-1 7 3-16,2 5 6 15,-5 3 0-15,-2-1 1 16,0-4 0-16,1-2 8 16,-4-4-2-16,1-5-5 15,0-4-1-15,2-6 8 16,1-5-9-16,4 0 0 15,5-16-36-15,0-9-84 16,1-4-79-16,-4-10-44 16,-4-5 78-16,-4-2 60 15,-6 1 85-15,-4 6 20 16,-2 6 42-16,0 11 12 16,0 7 53-16,0 10 11 0,0 5-30 15,0 0-63-15,-6 9-23 16,0 9-1-16,-1 8 0 15,3 3 7-15,1 1-7 16,3 0 6-16,0-5-6 16,2-5-1-16,8-7 0 15,4-9-5-15,2-4-1 16,-2-8-3-16,2-11-5 16,-6-8 5-16,1-2 8 15,-4-3 1-15,-2 2 1 16,-3 2 25-16,0 7 24 15,-2 7 21-15,0 9 4 0,0 5-11 16,0 0-43-16,0 12-21 16,-3 10 1-16,0 6 0 15,3 3 0-15,0-1-1 16,6-3 0-16,12-6 0 16,10-9 1-16,4-7 10 15,5-5-3-15,2-12-7 16,-3-13 6-16,-3-6 0 15,-10-8-5-15,-6-4-2 16,-11 0-1-16,-6 2-5 16,0 1 6-16,-15 7 5 15,0 8-4-15,-3 8-2 16,4 8 0-16,5 4-8 16,8 5 2-16,1 0-25 15,0 2-27-15,15 13 26 0,6 2 15 16,0 5 11-16,3 3 6 15,-5 6 0-15,-7 0 0 16,-5 7 1-16,-7 4 18 16,0 3 39-16,0 0-1 15,-5-3 0-15,0-5-19 16,5-6 9-16,0-7-3 16,2-8-2-16,14-7 14 15,7-6 26-15,9-3 30 16,10 0-7-16,7-12-37 15,3-8-27-15,0-2-10 16,-1-5-20-16,-6 2 1 16,-2 2-11-16,-7 3 0 0,-11 4-76 15,-25 11-119-15,-4 5-277 16,-27 0-828-16</inkml:trace>
  <inkml:trace contextRef="#ctx0" brushRef="#br0" timeOffset="79529.4729">17140 5423 390 0,'0'0'62'16,"0"0"-50"-16,0 0-12 16,0 0 0-16,0 0 13 15,0 0 25-15,-14-41 4 16,13 34 28-16,-3 4-11 16,0 1-18-16,3 2-17 0,-2 0-16 15,-3 0 16-15,-1 10-14 16,-8 14 0-16,-3 8-4 15,-3 11 1-15,1 6 2 16,7 1-6-16,7 1 9 16,6-3-11-16,2-4 6 15,13 1 9-15,4-2-3 16,3 1 2-16,-2 0-7 16,-1-2 2-16,-6 3-9 15,-5 0 0-15,-8 3-1 16,0 2 1-16,-22-3 6 15,-14 1-6-15,-7-4 6 16,-10-6-6-16,-2-6 1 16,3-5 4-16,7-9-6 15,11-8 0-15,13-5 0 0,8-5 0 16,10 0 1-16,3 0-2 16,0 0-7-16,6-2 8 15,10 0 3-15,8 2-3 16,6 0 0-16,6 17 0 15,2 10 0-15,3 9-1 16,-1 7 1-16,-6 7 0 16,-2 6 7-16,-6 14 0 15,0 16 19-15,-8 20 6 16,-4 5 12-16,-6-7-11 16,-5-7 9-16,-1-15-3 15,-2-14-7-15,0-10-2 16,0-16 9-16,0-1-3 15,0 9-2-15,0 7-2 0,0 7 11 16,0 0-14-16,0-3-1 16,0-3-17-16,0-4 14 15,7-6-9-15,5-4-1 16,0-1-1-16,3-5-2 16,1-3 1-16,0-5 4 15,1-5 1-15,2-5-1 16,1-6-4-16,1-1 5 15,0-4 1-15,2-3-18 16,0-1 12-16,-2-3-5 16,-2-2-7-16,-5 0 9 0,2 0-8 15,-3 0-1-15,1-2 5 16,-2-4-4-16,0 1-1 16,1 0-1-16,-1 3-14 15,1-1-42-15,5-1-81 16,-1 4-72-16,-4-5-137 0</inkml:trace>
  <inkml:trace contextRef="#ctx0" brushRef="#br0" timeOffset="81406.1957">17136 4872 7 0,'-49'92'71'16,"11"19"17"-16,11 2-16 15,22-5 12-15,7-12 5 16,30-7-19-16,14-3-39 16,4-13-29-16,26 0 32 15,12-11-33-15,11-14 30 16,20-5-21-16,-5-25-2 15,-2-18 21-15,-7-3 7 16,-6-26 31-16,-19-5 9 16,-18-2-5-16,-16 0-12 0,-8-3-8 15,4-19 2-15,2-23-9 16,-6-22-11-16,-17-1 10 16,-17 9-4-16,-4 8-18 15,-20 9 5-15,-9-1-6 16,1 11 15-16,1 13-22 15,4 14 14-15,-3 7-9 16,-5-3-18-16,-3-1-15 16,-5-3 15-16,3 12 0 15,4 5 2-15,1 6 21 16,3 5-23-16,-2 6 6 16,-3 6-6-16,-3 1-26 15,-10 5-77-15,-6 17-24 0,-31 33-25 16,12-7-31-16,9 1-71 15</inkml:trace>
  <inkml:trace contextRef="#ctx0" brushRef="#br0" timeOffset="82149.6528">18048 5796 643 0,'0'0'92'0,"0"0"-57"16,0 0-24-16,-80-2-6 0,46 7-3 16,-10 12-2-16,-11 8 11 15,-20 18-4-15,-23 24-1 16,-12 30-4-16,-1 9 19 16,18 3 26-16,27-6 13 15,23-15 2-15,16 1 3 16,15-4-2-16,12-3-8 15,12-13-14-15,16-13-12 16,6-13-13-16,17-1-9 16,28 2 10-16,27-6-9 15,15-12 9-15,-3-26 8 0,-10-17 20 16,-14-27 21 0,0-14 20-16,-9-9-23 0,-10-9-27 15,-14-8-10-15,-16-3-7 16,-17-8-3-16,-11-2-5 15,-13-4-11-15,-4-3 7 16,-3 1 2-16,-19 6-7 16,-1 19 5-16,0 25 6 15,-4 18-11-15,-5 8-1 16,-10 4-1-16,-11 3-1 16,-24 8-31-16,-19 16-52 15,-15 44-57-15,-3 27-54 0,29-6-77 16,22-4-231-16</inkml:trace>
  <inkml:trace contextRef="#ctx0" brushRef="#br0" timeOffset="82924.5035">18159 7136 622 0,'0'0'52'15,"0"0"-26"-15,-88-33-11 0,45 26 11 16,-2 7-7 0,-4 0 22-16,-5 14 27 0,0 17 7 15,-10 21-11-15,-10 23-3 16,-3 26 2-16,1 11-9 16,14 0-8-16,10-6-2 15,14-15 15-15,8-6-2 16,12-6 5-16,10-13-11 15,8-12-16-15,0-10-2 16,13-2-1-16,14 9-8 16,10 7 3-16,17 2-3 15,19-3-8-15,24-16 4 16,22-19 12-16,7-20 2 0,-12-12 7 16,-26-23-9-1,-28-2-4-15,-18-3-9 0,-1-20-6 16,3-31 2-16,-5-38 2 15,1-18-5-15,-22 3-3 16,-15 19-8-16,-3 25 8 16,0 23-8-16,-8 19 6 15,-5 15-6-15,-6 5 12 16,-7-7-1-16,-10-5-2 16,-11-3 0-16,-10 9-10 15,-21 4 0-15,6 13 0 16,-5 9-7-16,-1 8-47 15,-24 8-28-15,11 0-115 16,6 4-309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2-19T06:00:47.6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31 7285 598 0,'0'0'121'16,"0"0"-60"-16,0 0-11 16,0 0-35-16,0 0-7 0,31 4 75 15,-4-2 47-15,12-1-9 16,13-1-29-16,24 0-16 16,28-7 1-16,26-13-1 15,5 0-15-15,-13-1-23 16,-30 7-12-16,-29 3-14 15,-17 4-4-15,-7 2-6 16,4 0 9-16,0 1-10 16,-3 3-1-16,-11-1 0 15,-10 2-45-15,-11 0-108 16,-8 0-80-16,-8 13-74 16,-14-1 109-16,-8 0-216 0</inkml:trace>
  <inkml:trace contextRef="#ctx0" brushRef="#br0" timeOffset="312.7703">15025 7592 827 0,'0'0'117'0,"0"0"-88"16,0 0-11-16,0 0 57 0,127-25-7 16,-73 8 26-1,20-4 29-15,18-8-43 0,20-5-29 16,5-3-19-16,-19 6-15 16,-23 8 1-16,-23 8-16 15,-9 0 4-15,9-2-6 16,5-3 1-16,1 4-1 15,-11 3-62-15,-6 8-112 16,-14 3-120-16,-18 2-394 0</inkml:trace>
  <inkml:trace contextRef="#ctx0" brushRef="#br0" timeOffset="82642.8417">2732 11843 77 0,'0'0'53'0,"0"0"13"16,0 0 11-16,0 0-2 15,0 0 1-15,-8-2 21 16,8 1-42-16,0 1-3 16,0 0-18-16,0 0-19 15,0 0-14-15,15 0 10 16,7 6-5-16,10 6 16 15,5 2 7-15,4 1 2 16,6 1 3-16,-3-1 3 16,3-3-5-16,1 0-13 0,2-4 49 15,4-1-8-15,1 0-15 16,9-4-19-16,0 2 5 16,5-1-11-16,2 3 6 15,0 0-2-15,3 0-2 16,-3 1-10-16,0-2 4 15,-7-2-5-15,2 3 8 16,-7-4 7-16,1 3-7 16,-3-2 4-16,2 0 11 15,1 1 28-15,4-1-29 16,3-1-12-16,17 2-8 16,17-2 14-16,17-1-6 15,3-1-5-15,-8 1 0 0,-17-1-5 16,-11 0 3-1,-6-1-4-15,-8 0 4 0,-11 0-2 16,-12 0-6-16,-1 0 0 16,12 0-5-16,6 0 2 15,12-5-2-15,11-5 10 16,10 3-10-16,-8-2 8 16,-12 2-3-16,-10 4-5 15,-13 0-1-15,6 3 1 16,6-3 18-16,0 2-6 15,0 0 6-15,0-1-7 16,1 2-2-16,-1 0-3 16,1 0-1-16,-2 0 0 15,4 0 3-15,0 2-8 0,3 3 1 16,2-2 5-16,2-2 5 16,-2 1-1-16,2-2-3 15,-3 0-7-15,-3 0 14 16,-2-3-6-16,-2-5-8 15,0-1 12-15,-1 2-11 16,2-3-1-16,-4 0 0 16,0 1 5-16,-1-4-5 15,-2-2 1-15,-1 1-1 16,0-2 0-16,-1-1-1 16,2 0-1-16,1 1 1 15,-1 3 0-15,0 3 0 16,-3 0 0-16,3 4 0 0,-4 2 1 15,0 1 0-15,3-1 8 16,2 4 3-16,3 0 11 16,15 0-2-16,-6-2 10 15,2 0 4-15,2 0-13 16,-13 1-9-16,11-1-6 16,-1 1 9-16,-4-2 11 15,0-1-4-15,-6 4-12 16,-9-3-11-16,-7 0 6 15,-9 0 3-15,-7 0 18 16,-6-2-7-16,-9 3-7 16,-4-1-11-16,-6 2-1 15,-2 1 0-15,-3-1 0 0,-1 1-1 16,-2 0-2 0,3 0-37-16,-3 0-78 0,0 10-69 15,0 4-216-15,0 0-746 16</inkml:trace>
  <inkml:trace contextRef="#ctx0" brushRef="#br0" timeOffset="87125.0871">7176 13026 155 0,'0'0'85'0,"0"0"-51"0,0 0 25 16,0 0 1-16,0 0 38 15,0 0-32-15,-14-26 0 16,14 23-8-16,4 1-25 16,8 2-17-16,8 0 9 15,9 0 8-15,5 0 0 16,4 0 0-16,8 2-8 15,5 1-2-15,2 1-1 16,5-1 2-16,5-1 4 16,13 3 4-16,15-2-1 15,16 4 7-15,5 0-16 16,-9 2-6-16,-6 1-8 16,-9-3 1-16,-1 3 1 0,-15-4-1 15,-12 2-1-15,-10-2-2 16,-5-1 3-16,10 2-2 15,10 0 2-15,23 3-3 16,17-1-5-16,14 0 10 16,6-1-9-16,-7-3-1 15,-9-1 6-15,-8-3-7 16,-1-1 0-16,-1 0 0 16,-4 0 1-16,-5 0-1 15,-4 0 1-15,-2 2 0 16,-14-1 0-16,-12 1-1 15,-12-2 10-15,-4 0-9 16,9 0 1-16,5 0 8 0,11 0 12 16,-1-6-5-16,0 1-11 15,3-3 30-15,11 0-4 16,19-1-5-16,14 4 2 16,6 4 9-16,-8 1 6 15,-12 0 1-15,-14 3-22 16,-14 2-10-16,-13-2 2 15,-12-1-1-15,0 0 14 16,4 1 11-16,13-1-12 16,5 3-11-16,-3 0-8 15,3 0 10-15,-3-1 2 16,1 1 2-16,1 1 10 0,-3-2-2 16,-4 3-14-16,-4-4 0 15,-5 2 4-15,-5-1-1 16,-8-1-8-16,-7-1 5 15,-7-2-10-15,-9 0 5 16,-2 0-10-16,-5 0 8 16,-4 0-9-16,-2 0 1 15,-2 0 0-15,0 0-1 16,0 0-51-16,0 0-100 16,0 0-191-16,0 0-345 0</inkml:trace>
  <inkml:trace contextRef="#ctx0" brushRef="#br0" timeOffset="103726.2083">15730 8835 639 0,'0'0'88'15,"0"0"-88"-15,0 0-8 16,0 0 8-16,0 0 8 16,0 0-7-16,94 4 19 15,-52-1 18-15,7-1-8 0,6 2-8 16,7 1-9-16,3 0 8 15,3 3 2-15,2 0 3 16,3 1-3-16,-2 2-2 16,5 1 3-16,-4 1-2 15,1 0-2-15,-1-1-4 16,-4 0 0-16,1-1-2 16,0 0 17-16,2-5-5 15,-1 2-6-15,5-3 5 16,8 1-4-16,17-2-6 15,14 0-8-15,3 0 5 16,-6 0-11-16,-8 2 15 16,-9 0 4-16,-2-1-4 0,0 1-8 15,2-2-6-15,-17-1 4 16,-10 1-4-16,-16-4 5 16,-5 3-6-16,8 0 5 15,5 0-5-15,7 3 1 16,-2-1-1-16,1 1 2 15,-2 0-2-15,1-1 8 16,3-1-8-16,2 1 0 16,0-2 2-16,1-1 4 15,-2 1 0-15,1-1 2 16,-2 0 1-16,-3 1 0 16,-3 0-2-16,-3-1 0 15,-4 2 0-15,0-3 2 0,-2 3 1 16,2-3 0-1,-3 1-3-15,4 1 2 0,0 0-1 16,3-2 4-16,2-1-3 16,2 2 2-16,0-2 1 15,6 0 2-15,0 0-8 16,3 0 0-16,2 0 8 16,3 0-1-16,-1 0 4 15,4 0-2-15,-2 0 3 16,2 0-3-16,-4 0 4 15,1 0-2-15,-4 0-4 16,-1 0 4-16,-2 0-1 16,-4-5-1-16,-2-1-3 0,-2 1-4 15,-4 0 0-15,-5 0-2 16,-6 1-6-16,-3 0 9 16,-7 0-4-1,-3 1 3-15,-5 0 4 0,-5 0-1 16,-5 0-11-16,-2 0 10 15,-5 1-10-15,-4 2 0 16,-1-3 6-16,0 3-6 16,-5-2-1-16,-1 2-10 15,-1-4-62-15,-13 1-141 16,-6-5-278-16</inkml:trace>
  <inkml:trace contextRef="#ctx0" brushRef="#br0" timeOffset="129406.1764">5749 15025 793 0,'0'0'118'0,"0"0"-79"15,0 0 2-15,0 0 12 16,0 0 24-16,0 0-9 0,18-34 3 16,12 18-16-16,10-7-10 15,11-3-10-15,11-3 18 16,7-4-19-16,2-1 2 15,4 1-17-15,-5 2-7 16,2 2-10-16,-8 4 7 16,0 4 1-16,-6 2-4 15,-7 5-5-15,-8 4 0 16,-7 4-1-16,-13 2-15 16,0 4-46-16,-8 0-54 15,-8 2-6-15,-7 20-34 16,-1-2-32-16,-14 0-122 0</inkml:trace>
  <inkml:trace contextRef="#ctx0" brushRef="#br0" timeOffset="129689.5519">5803 15344 971 0,'0'0'157'15,"0"0"-110"-15,0 0-35 16,126-44 1-16,-62 14-12 16,17-8 22-16,16-10 36 0,12-4-6 15,-6 3-20-15,-24 11-20 16,-22 11-6-16,-16 7-7 15,-1 1-43-15,5-5-88 16,-5 5-156-16,-19 2-500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6849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B1E8206-5749-452C-870E-52CFAFB5846C}" type="datetimeFigureOut">
              <a:rPr lang="en-US" smtClean="0"/>
              <a:pPr>
                <a:defRPr/>
              </a:pPr>
              <a:t>12/19/2021</a:t>
            </a:fld>
            <a:endParaRPr lang="en-US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698500"/>
            <a:ext cx="4654550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0435" y="4421823"/>
            <a:ext cx="5172393" cy="4189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3645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6849" y="8843645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fld id="{29515144-DAD1-4D30-BCF8-73F71ACED8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276435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4A14E00-9A67-489A-B448-391B4D6943BE}" type="slidenum">
              <a:rPr lang="en-GB" altLang="en-US" sz="1300" b="0"/>
              <a:pPr eaLnBrk="1" hangingPunct="1"/>
              <a:t>11</a:t>
            </a:fld>
            <a:endParaRPr lang="en-GB" altLang="en-US" sz="1300" b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406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FEA80E1-1A63-456C-87D0-D2E54EE265B2}" type="slidenum">
              <a:rPr lang="en-GB" altLang="en-US" sz="1300" b="0"/>
              <a:pPr eaLnBrk="1" hangingPunct="1"/>
              <a:t>31</a:t>
            </a:fld>
            <a:endParaRPr lang="en-GB" altLang="en-US" sz="1300" b="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46131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3AF37D9-197B-4045-9AC8-CA5A5378E1BB}" type="slidenum">
              <a:rPr lang="en-GB" altLang="en-US" sz="1300" b="0"/>
              <a:pPr eaLnBrk="1" hangingPunct="1"/>
              <a:t>32</a:t>
            </a:fld>
            <a:endParaRPr lang="en-GB" altLang="en-US" sz="1300" b="0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9813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0841690-663F-403E-92F2-918E166225DC}" type="slidenum">
              <a:rPr lang="en-GB" altLang="en-US" sz="1300" b="0"/>
              <a:pPr eaLnBrk="1" hangingPunct="1"/>
              <a:t>33</a:t>
            </a:fld>
            <a:endParaRPr lang="en-GB" altLang="en-US" sz="1300" b="0"/>
          </a:p>
        </p:txBody>
      </p:sp>
      <p:sp>
        <p:nvSpPr>
          <p:cNvPr id="3624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24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67486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22F4F04-6FEA-463B-921F-D46193B3B9BC}" type="slidenum">
              <a:rPr lang="en-GB" altLang="en-US" sz="1300" b="0"/>
              <a:pPr eaLnBrk="1" hangingPunct="1"/>
              <a:t>35</a:t>
            </a:fld>
            <a:endParaRPr lang="en-GB" altLang="en-US" sz="1300" b="0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46734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2561E7D-BB79-4A1E-B364-F850F700B6C9}" type="slidenum">
              <a:rPr lang="en-GB" altLang="en-US" sz="1300" b="0"/>
              <a:pPr eaLnBrk="1" hangingPunct="1"/>
              <a:t>36</a:t>
            </a:fld>
            <a:endParaRPr lang="en-GB" altLang="en-US" sz="1300" b="0"/>
          </a:p>
        </p:txBody>
      </p:sp>
      <p:sp>
        <p:nvSpPr>
          <p:cNvPr id="3481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31079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B2559E8-38F4-4B7C-885C-64CA7D92EC4E}" type="slidenum">
              <a:rPr lang="en-GB" altLang="en-US" sz="1300" b="0"/>
              <a:pPr eaLnBrk="1" hangingPunct="1"/>
              <a:t>39</a:t>
            </a:fld>
            <a:endParaRPr lang="en-GB" altLang="en-US" sz="1300" b="0"/>
          </a:p>
        </p:txBody>
      </p:sp>
      <p:sp>
        <p:nvSpPr>
          <p:cNvPr id="3676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76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29170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4541F95-DD0C-4FC1-BEB2-5D2F87F7ECE3}" type="slidenum">
              <a:rPr lang="en-GB" altLang="en-US" sz="1300" b="0"/>
              <a:pPr eaLnBrk="1" hangingPunct="1"/>
              <a:t>40</a:t>
            </a:fld>
            <a:endParaRPr lang="en-GB" altLang="en-US" sz="1300" b="0"/>
          </a:p>
        </p:txBody>
      </p:sp>
      <p:sp>
        <p:nvSpPr>
          <p:cNvPr id="38400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840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02981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EE4964F3-5D8D-434C-98CD-57DC025549A3}" type="slidenum">
              <a:rPr lang="en-GB" altLang="en-US" sz="1300" b="0"/>
              <a:pPr eaLnBrk="1" hangingPunct="1"/>
              <a:t>41</a:t>
            </a:fld>
            <a:endParaRPr lang="en-GB" altLang="en-US" sz="1300" b="0"/>
          </a:p>
        </p:txBody>
      </p:sp>
      <p:sp>
        <p:nvSpPr>
          <p:cNvPr id="3860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2529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D20661C-BC14-4F27-985A-ECCB5B089A91}" type="slidenum">
              <a:rPr lang="en-GB" altLang="en-US" sz="1300" b="0"/>
              <a:pPr eaLnBrk="1" hangingPunct="1"/>
              <a:t>42</a:t>
            </a:fld>
            <a:endParaRPr lang="en-GB" altLang="en-US" sz="1300" b="0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71427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72CAC81-B62A-40FD-99B8-70297AEA6377}" type="slidenum">
              <a:rPr lang="en-GB" altLang="en-US" sz="1300" b="0"/>
              <a:pPr eaLnBrk="1" hangingPunct="1"/>
              <a:t>44</a:t>
            </a:fld>
            <a:endParaRPr lang="en-GB" altLang="en-US" sz="1300" b="0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5831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4FC43E0-01FC-40B1-8D3D-3FE3F18E490A}" type="slidenum">
              <a:rPr lang="en-GB" altLang="en-US" sz="1300" b="0"/>
              <a:pPr eaLnBrk="1" hangingPunct="1"/>
              <a:t>13</a:t>
            </a:fld>
            <a:endParaRPr lang="en-GB" altLang="en-US" sz="1300" b="0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6992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46EACF8-D0BE-4FBA-8A29-E2CA87C292E6}" type="slidenum">
              <a:rPr lang="en-GB" altLang="en-US" sz="1300" b="0"/>
              <a:pPr eaLnBrk="1" hangingPunct="1"/>
              <a:t>45</a:t>
            </a:fld>
            <a:endParaRPr lang="en-GB" altLang="en-US" sz="1300" b="0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9167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37B26EC-B09B-4778-8B7E-9D3BA8492540}" type="slidenum">
              <a:rPr lang="en-GB" altLang="en-US" sz="1300" b="0"/>
              <a:pPr eaLnBrk="1" hangingPunct="1"/>
              <a:t>48</a:t>
            </a:fld>
            <a:endParaRPr lang="en-GB" altLang="en-US" sz="1300" b="0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27806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3147189-71AE-4821-BF1B-C79A4F82BAA4}" type="slidenum">
              <a:rPr lang="en-GB" altLang="en-US" sz="1300" b="0"/>
              <a:pPr eaLnBrk="1" hangingPunct="1"/>
              <a:t>49</a:t>
            </a:fld>
            <a:endParaRPr lang="en-GB" altLang="en-US" sz="1300" b="0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47691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874B1ED-E7CD-43B7-B871-A906B0939B0D}" type="slidenum">
              <a:rPr lang="en-GB" altLang="en-US" sz="1300" b="0"/>
              <a:pPr eaLnBrk="1" hangingPunct="1"/>
              <a:t>51</a:t>
            </a:fld>
            <a:endParaRPr lang="en-GB" altLang="en-US" sz="1300" b="0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59218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B926482-6256-421C-83F0-27460E53AFF2}" type="slidenum">
              <a:rPr lang="en-GB" altLang="en-US" sz="1300" b="0"/>
              <a:pPr eaLnBrk="1" hangingPunct="1"/>
              <a:t>52</a:t>
            </a:fld>
            <a:endParaRPr lang="en-GB" altLang="en-US" sz="1300" b="0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87400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6FE310E-C627-4BE4-9760-F66927C68E8D}" type="slidenum">
              <a:rPr lang="en-GB" altLang="en-US" sz="1300" b="0"/>
              <a:pPr eaLnBrk="1" hangingPunct="1"/>
              <a:t>53</a:t>
            </a:fld>
            <a:endParaRPr lang="en-GB" altLang="en-US" sz="1300" b="0"/>
          </a:p>
        </p:txBody>
      </p:sp>
      <p:sp>
        <p:nvSpPr>
          <p:cNvPr id="392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0413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708D6AE-8AC3-4E08-94F1-F2FB2EF50F11}" type="slidenum">
              <a:rPr lang="en-GB" altLang="en-US" sz="1300" b="0"/>
              <a:pPr eaLnBrk="1" hangingPunct="1"/>
              <a:t>54</a:t>
            </a:fld>
            <a:endParaRPr lang="en-GB" altLang="en-US" sz="1300" b="0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08661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4249D03-84C1-4F45-8895-603A2F51CA8F}" type="slidenum">
              <a:rPr lang="en-GB" altLang="en-US" sz="1300" b="0"/>
              <a:pPr eaLnBrk="1" hangingPunct="1"/>
              <a:t>15</a:t>
            </a:fld>
            <a:endParaRPr lang="en-GB" altLang="en-US" sz="1300" b="0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1641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4E6E7F0-6A0B-4D24-A170-36D854152012}" type="slidenum">
              <a:rPr lang="en-GB" altLang="en-US" sz="1300" b="0"/>
              <a:pPr eaLnBrk="1" hangingPunct="1"/>
              <a:t>22</a:t>
            </a:fld>
            <a:endParaRPr lang="en-GB" altLang="en-US" sz="1300" b="0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0708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1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30023DE-2D5C-41C1-93E6-963A0F627BE5}" type="slidenum">
              <a:rPr lang="en-GB" altLang="en-US" sz="1300" b="0"/>
              <a:pPr eaLnBrk="1" hangingPunct="1"/>
              <a:t>27</a:t>
            </a:fld>
            <a:endParaRPr lang="en-GB" altLang="en-US" sz="1300" b="0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832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CEE6DBB-D475-47AB-B180-E803FC08C2D4}" type="slidenum">
              <a:rPr lang="en-GB" altLang="en-US" sz="1300" b="0"/>
              <a:pPr eaLnBrk="1" hangingPunct="1"/>
              <a:t>28</a:t>
            </a:fld>
            <a:endParaRPr lang="en-GB" altLang="en-US" sz="1300" b="0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1835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3AF37D9-197B-4045-9AC8-CA5A5378E1BB}" type="slidenum">
              <a:rPr lang="en-GB" altLang="en-US" sz="1300" b="0"/>
              <a:pPr eaLnBrk="1" hangingPunct="1"/>
              <a:t>29</a:t>
            </a:fld>
            <a:endParaRPr lang="en-GB" altLang="en-US" sz="1300" b="0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0825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60F2025E-49DE-442A-9581-07380BDF6936}" type="slidenum">
              <a:rPr lang="en-GB" altLang="en-US" sz="1300" b="0"/>
              <a:pPr eaLnBrk="1" hangingPunct="1"/>
              <a:t>30</a:t>
            </a:fld>
            <a:endParaRPr lang="en-GB" altLang="en-US" sz="1300" b="0"/>
          </a:p>
        </p:txBody>
      </p:sp>
      <p:sp>
        <p:nvSpPr>
          <p:cNvPr id="3594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94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8203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bin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bin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rot="5400000">
            <a:off x="5006182" y="2567781"/>
            <a:ext cx="5181600" cy="46037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574" y="6553200"/>
              <a:ext cx="2328209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574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6587191" y="6553200"/>
              <a:ext cx="2328209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0" descr="Picture 7.png"/>
          <p:cNvPicPr>
            <a:picLocks noChangeAspect="1"/>
          </p:cNvPicPr>
          <p:nvPr/>
        </p:nvPicPr>
        <p:blipFill>
          <a:blip r:embed="rId2" cstate="print"/>
          <a:srcRect l="5336" t="1923"/>
          <a:stretch>
            <a:fillRect/>
          </a:stretch>
        </p:blipFill>
        <p:spPr bwMode="auto">
          <a:xfrm>
            <a:off x="-7938" y="381000"/>
            <a:ext cx="692151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 rot="5400000">
            <a:off x="-2794793" y="3809206"/>
            <a:ext cx="5867400" cy="230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9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9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/>
          </p:nvPr>
        </p:nvSpPr>
        <p:spPr>
          <a:xfrm rot="5400000">
            <a:off x="5410200" y="2743200"/>
            <a:ext cx="58674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A1433-2BD6-474A-B042-E5F0856EF4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95513" y="6237288"/>
            <a:ext cx="4392612" cy="365125"/>
          </a:xfrm>
          <a:prstGeom prst="rect">
            <a:avLst/>
          </a:prstGeom>
        </p:spPr>
        <p:txBody>
          <a:bodyPr/>
          <a:lstStyle>
            <a:lvl1pPr algn="ctr">
              <a:defRPr sz="1200" b="1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532813" y="6237288"/>
            <a:ext cx="611187" cy="29368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pPr>
              <a:defRPr/>
            </a:pPr>
            <a:fld id="{78B23240-9A46-45DC-80D8-72E6138EF4CC}" type="slidenum">
              <a:rPr lang="en-IN"/>
              <a:pPr>
                <a:defRPr/>
              </a:pPr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D8A489-38BD-40B0-9083-7E99DA90313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8CB16-FC74-415F-A778-AFAE7BEAFAF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B1E71-4690-4FD4-BBCF-A3779CD5256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64774-6889-4F3F-87B3-82AF987C97C8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715D1-A74F-4481-8AFF-0CF19F1A4227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6" name="Picture 17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36656-7811-4E10-ABA8-C743BA19F43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E505A-A9CD-4645-BB6F-663BC8294A50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21827-D599-4054-9CED-35F966873CD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72A46-881B-4CE5-A377-400F5AC5756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FCE0F-DF2D-4465-B568-7505733AD93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95513" y="6237288"/>
            <a:ext cx="4392612" cy="365125"/>
          </a:xfrm>
          <a:prstGeom prst="rect">
            <a:avLst/>
          </a:prstGeom>
        </p:spPr>
        <p:txBody>
          <a:bodyPr/>
          <a:lstStyle>
            <a:lvl1pPr algn="ctr">
              <a:defRPr sz="1200" b="1" smtClean="0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532813" y="6237288"/>
            <a:ext cx="611187" cy="293687"/>
          </a:xfrm>
          <a:prstGeom prst="rect">
            <a:avLst/>
          </a:prstGeom>
        </p:spPr>
        <p:txBody>
          <a:bodyPr/>
          <a:lstStyle>
            <a:lvl1pPr>
              <a:defRPr sz="1600" b="1" smtClean="0"/>
            </a:lvl1pPr>
          </a:lstStyle>
          <a:p>
            <a:pPr>
              <a:defRPr/>
            </a:pPr>
            <a:fld id="{578891D9-9DBF-4503-8954-7823A473F5F2}" type="slidenum">
              <a:rPr lang="en-IN"/>
              <a:pPr>
                <a:defRPr/>
              </a:pPr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54B72-864B-4419-8417-A1CD80834F1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C4AA0-627E-417E-B63D-B3DF9B458D2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947CB-2DD6-480A-BB8A-9DB725A59BE4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44F58-842A-4939-AD5D-04575B8B76C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\\Server\D\jyoti\FI023_BITS_v1\styleguide img\IMG_5627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8" descr="Picture 7.png"/>
          <p:cNvPicPr>
            <a:picLocks noChangeAspect="1"/>
          </p:cNvPicPr>
          <p:nvPr/>
        </p:nvPicPr>
        <p:blipFill>
          <a:blip r:embed="rId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11715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2B2FC-FC80-4EAE-B114-A316EDBA5B6E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3D8C1-C48A-434B-B05D-32EFC992A06D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C52F0-3AC6-4B70-9B7C-80128C5BC8D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4F594-7693-4705-8E88-CEADBE86DA5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06891-6D43-46F3-BFF0-1270190D4E6C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95736" y="6237312"/>
            <a:ext cx="4392488" cy="365125"/>
          </a:xfrm>
          <a:prstGeom prst="rect">
            <a:avLst/>
          </a:prstGeom>
        </p:spPr>
        <p:txBody>
          <a:bodyPr/>
          <a:lstStyle>
            <a:lvl1pPr>
              <a:defRPr sz="1200" b="1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29311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95736" y="6237312"/>
            <a:ext cx="4392488" cy="365125"/>
          </a:xfrm>
          <a:prstGeom prst="rect">
            <a:avLst/>
          </a:prstGeom>
        </p:spPr>
        <p:txBody>
          <a:bodyPr/>
          <a:lstStyle>
            <a:lvl1pPr>
              <a:defRPr sz="1200" b="1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29311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129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6" name="Picture 17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  <a:prstGeom prst="rect">
            <a:avLst/>
          </a:prstGeo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17708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1" y="653317"/>
            <a:ext cx="8637588" cy="83099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328613" y="1941513"/>
            <a:ext cx="8208963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433763" y="6343650"/>
            <a:ext cx="1905000" cy="45720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fld id="{381F0944-1A44-41ED-94DA-283F4E9560AB}" type="datetime1">
              <a:rPr lang="en-US" altLang="en-US" smtClean="0"/>
              <a:t>12/19/2021</a:t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108700" y="6343650"/>
            <a:ext cx="2895600" cy="45720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46050" y="6361113"/>
            <a:ext cx="1905000" cy="45720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fld id="{0CA05EE9-97B3-49FD-9432-136CF4F1875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96168222"/>
      </p:ext>
    </p:extLst>
  </p:cSld>
  <p:clrMapOvr>
    <a:masterClrMapping/>
  </p:clrMapOvr>
  <p:transition spd="med">
    <p:randomBar dir="vert"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1_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1" y="653317"/>
            <a:ext cx="8637588" cy="83099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328613" y="1941513"/>
            <a:ext cx="8208963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433763" y="6343650"/>
            <a:ext cx="1905000" cy="45720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fld id="{381F0944-1A44-41ED-94DA-283F4E9560AB}" type="datetime1">
              <a:rPr lang="en-US" altLang="en-US" smtClean="0"/>
              <a:t>12/19/2021</a:t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108700" y="6343650"/>
            <a:ext cx="2895600" cy="45720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46050" y="6361113"/>
            <a:ext cx="1905000" cy="45720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fld id="{0CA05EE9-97B3-49FD-9432-136CF4F1875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29231032"/>
      </p:ext>
    </p:extLst>
  </p:cSld>
  <p:clrMapOvr>
    <a:masterClrMapping/>
  </p:clrMapOvr>
  <p:transition spd="med">
    <p:randomBar dir="vert"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2/19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63360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276600" y="6596073"/>
            <a:ext cx="5867400" cy="21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sz="825" b="1" smtClean="0">
                <a:solidFill>
                  <a:srgbClr val="101141"/>
                </a:solidFill>
                <a:cs typeface="Arial" charset="0"/>
              </a:rPr>
              <a:t>BITS </a:t>
            </a:r>
            <a:r>
              <a:rPr lang="en-US" sz="825" smtClean="0">
                <a:solidFill>
                  <a:srgbClr val="101141"/>
                </a:solidFill>
                <a:cs typeface="Arial" charset="0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3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5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42"/>
            <a:ext cx="8229600" cy="4525963"/>
          </a:xfrm>
        </p:spPr>
        <p:txBody>
          <a:bodyPr/>
          <a:lstStyle>
            <a:lvl1pPr marL="257175" marR="0" indent="-257175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 sz="1650" baseline="0">
                <a:latin typeface="Times New Roman" pitchFamily="18" charset="0"/>
                <a:cs typeface="Times New Roman" pitchFamily="18" charset="0"/>
              </a:defRPr>
            </a:lvl1pPr>
            <a:lvl2pPr marL="557213" marR="0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 sz="1500">
                <a:latin typeface="Times New Roman" pitchFamily="18" charset="0"/>
                <a:cs typeface="Times New Roman" pitchFamily="18" charset="0"/>
              </a:defRPr>
            </a:lvl2pPr>
            <a:lvl3pPr>
              <a:buFont typeface="Wingdings" pitchFamily="2" charset="2"/>
              <a:buChar char="§"/>
              <a:defRPr sz="1350">
                <a:latin typeface="Times New Roman" pitchFamily="18" charset="0"/>
                <a:cs typeface="Times New Roman" pitchFamily="18" charset="0"/>
              </a:defRPr>
            </a:lvl3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2700"/>
              </a:lnSpc>
              <a:spcBef>
                <a:spcPts val="0"/>
              </a:spcBef>
              <a:buNone/>
              <a:defRPr sz="2100" b="1" spc="-113" baseline="0"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3276600" y="6596073"/>
            <a:ext cx="5867400" cy="21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sz="825" b="1" smtClean="0">
                <a:solidFill>
                  <a:srgbClr val="101141"/>
                </a:solidFill>
                <a:cs typeface="Arial" charset="0"/>
              </a:rPr>
              <a:t>BITS </a:t>
            </a:r>
            <a:r>
              <a:rPr lang="en-US" sz="825" smtClean="0">
                <a:solidFill>
                  <a:srgbClr val="101141"/>
                </a:solidFill>
                <a:cs typeface="Arial" charset="0"/>
              </a:rPr>
              <a:t>Pilani, Pilani Campus</a:t>
            </a:r>
          </a:p>
        </p:txBody>
      </p:sp>
      <p:grpSp>
        <p:nvGrpSpPr>
          <p:cNvPr id="19" name="Group 11"/>
          <p:cNvGrpSpPr>
            <a:grpSpLocks/>
          </p:cNvGrpSpPr>
          <p:nvPr userDrawn="1"/>
        </p:nvGrpSpPr>
        <p:grpSpPr bwMode="auto">
          <a:xfrm>
            <a:off x="2084388" y="6550035"/>
            <a:ext cx="7059612" cy="49213"/>
            <a:chOff x="2083888" y="6550671"/>
            <a:chExt cx="7060112" cy="48665"/>
          </a:xfrm>
        </p:grpSpPr>
        <p:sp>
          <p:nvSpPr>
            <p:cNvPr id="20" name="Rectangle 19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pic>
        <p:nvPicPr>
          <p:cNvPr id="23" name="Picture 11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5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25" name="Rectangle 2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28" name="Rectangle 27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grpSp>
        <p:nvGrpSpPr>
          <p:cNvPr id="29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30" name="Rectangle 2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32" name="Rectangle 3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3445959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8" name="Rectangle 7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3" name="Rectangle 12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6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6" name="Rectangle 5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/>
          <a:lstStyle>
            <a:lvl1pPr algn="l">
              <a:defRPr sz="1800" b="1" spc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0DB935C-A2BB-404C-A6C5-67E906802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  <p:sldLayoutId id="2147483881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000" b="1" kern="1200" spc="-15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7" name="TextBox 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pic>
        <p:nvPicPr>
          <p:cNvPr id="3076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77" name="Group 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Group 1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7" name="TextBox 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pic>
        <p:nvPicPr>
          <p:cNvPr id="4100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01" name="Group 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102" name="Group 1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 smtClean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pic>
        <p:nvPicPr>
          <p:cNvPr id="8" name="Picture 7" descr="Picture 7.png"/>
          <p:cNvPicPr>
            <a:picLocks noChangeAspect="1"/>
          </p:cNvPicPr>
          <p:nvPr/>
        </p:nvPicPr>
        <p:blipFill>
          <a:blip r:embed="rId19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grpSp>
        <p:nvGrpSpPr>
          <p:cNvPr id="2" name="Group 8"/>
          <p:cNvGrpSpPr/>
          <p:nvPr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35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  <p:sldLayoutId id="2147483917" r:id="rId12"/>
    <p:sldLayoutId id="2147483918" r:id="rId13"/>
    <p:sldLayoutId id="2147483920" r:id="rId14"/>
    <p:sldLayoutId id="2147483936" r:id="rId15"/>
    <p:sldLayoutId id="2147483933" r:id="rId16"/>
    <p:sldLayoutId id="2147483934" r:id="rId17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3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21.emf"/><Relationship Id="rId5" Type="http://schemas.openxmlformats.org/officeDocument/2006/relationships/customXml" Target="../ink/ink11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23.emf"/><Relationship Id="rId4" Type="http://schemas.openxmlformats.org/officeDocument/2006/relationships/customXml" Target="../ink/ink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28.emf"/><Relationship Id="rId4" Type="http://schemas.openxmlformats.org/officeDocument/2006/relationships/customXml" Target="../ink/ink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31.emf"/><Relationship Id="rId4" Type="http://schemas.openxmlformats.org/officeDocument/2006/relationships/customXml" Target="../ink/ink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3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3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37.emf"/><Relationship Id="rId4" Type="http://schemas.openxmlformats.org/officeDocument/2006/relationships/customXml" Target="../ink/ink2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21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43.emf"/><Relationship Id="rId5" Type="http://schemas.openxmlformats.org/officeDocument/2006/relationships/customXml" Target="../ink/ink22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46.emf"/><Relationship Id="rId4" Type="http://schemas.openxmlformats.org/officeDocument/2006/relationships/customXml" Target="../ink/ink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4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4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51.emf"/><Relationship Id="rId4" Type="http://schemas.openxmlformats.org/officeDocument/2006/relationships/customXml" Target="../ink/ink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5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6.xml"/><Relationship Id="rId6" Type="http://schemas.openxmlformats.org/officeDocument/2006/relationships/customXml" Target="../ink/ink28.xml"/><Relationship Id="rId5" Type="http://schemas.openxmlformats.org/officeDocument/2006/relationships/image" Target="../media/image52.emf"/><Relationship Id="rId4" Type="http://schemas.openxmlformats.org/officeDocument/2006/relationships/customXml" Target="../ink/ink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55.emf"/><Relationship Id="rId5" Type="http://schemas.openxmlformats.org/officeDocument/2006/relationships/customXml" Target="../ink/ink29.xml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0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5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57.emf"/><Relationship Id="rId4" Type="http://schemas.openxmlformats.org/officeDocument/2006/relationships/customXml" Target="../ink/ink3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59.emf"/><Relationship Id="rId5" Type="http://schemas.openxmlformats.org/officeDocument/2006/relationships/customXml" Target="../ink/ink32.xml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.xml"/><Relationship Id="rId3" Type="http://schemas.openxmlformats.org/officeDocument/2006/relationships/image" Target="../media/image18.png"/><Relationship Id="rId7" Type="http://schemas.openxmlformats.org/officeDocument/2006/relationships/image" Target="../media/image61.emf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48.xml"/><Relationship Id="rId6" Type="http://schemas.openxmlformats.org/officeDocument/2006/relationships/customXml" Target="../ink/ink34.xml"/><Relationship Id="rId5" Type="http://schemas.openxmlformats.org/officeDocument/2006/relationships/image" Target="../media/image60.emf"/><Relationship Id="rId4" Type="http://schemas.openxmlformats.org/officeDocument/2006/relationships/customXml" Target="../ink/ink33.xml"/><Relationship Id="rId9" Type="http://schemas.openxmlformats.org/officeDocument/2006/relationships/image" Target="../media/image6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6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63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audio" Target="../media/audio1.bin"/><Relationship Id="rId7" Type="http://schemas.openxmlformats.org/officeDocument/2006/relationships/customXml" Target="../ink/ink37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customXml" Target="../ink/ink39.xml"/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pothesis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70.emf"/><Relationship Id="rId4" Type="http://schemas.openxmlformats.org/officeDocument/2006/relationships/customXml" Target="../ink/ink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3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ustomXml" Target="../ink/ink4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7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73.emf"/><Relationship Id="rId4" Type="http://schemas.openxmlformats.org/officeDocument/2006/relationships/customXml" Target="../ink/ink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ustomXml" Target="../ink/ink43.xml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7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4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76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ustomXml" Target="../ink/ink45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77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6.xml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7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81.emf"/><Relationship Id="rId4" Type="http://schemas.openxmlformats.org/officeDocument/2006/relationships/customXml" Target="../ink/ink4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83.emf"/><Relationship Id="rId5" Type="http://schemas.openxmlformats.org/officeDocument/2006/relationships/customXml" Target="../ink/ink48.xml"/><Relationship Id="rId4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3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customXml" Target="../ink/ink49.xml"/><Relationship Id="rId1" Type="http://schemas.openxmlformats.org/officeDocument/2006/relationships/slideLayout" Target="../slideLayouts/slideLayout3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ustomXml" Target="../ink/ink50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85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customXml" Target="../ink/ink51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86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89.emf"/><Relationship Id="rId5" Type="http://schemas.openxmlformats.org/officeDocument/2006/relationships/customXml" Target="../ink/ink52.xml"/><Relationship Id="rId4" Type="http://schemas.openxmlformats.org/officeDocument/2006/relationships/image" Target="../media/image88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ustomXml" Target="../ink/ink53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90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customXml" Target="../ink/ink54.xml"/><Relationship Id="rId1" Type="http://schemas.openxmlformats.org/officeDocument/2006/relationships/slideLayout" Target="../slideLayouts/slideLayout3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time_continue=1&amp;v=t56Nid85Thg" TargetMode="External"/><Relationship Id="rId2" Type="http://schemas.openxmlformats.org/officeDocument/2006/relationships/hyperlink" Target="https://www.youtube.com/watch?v=eKD5gxPPeY0&amp;list=PLBv09BD7ez_4temBw7vLA19p3tdQH6FYO&amp;index=1" TargetMode="External"/><Relationship Id="rId1" Type="http://schemas.openxmlformats.org/officeDocument/2006/relationships/slideLayout" Target="../slideLayouts/slideLayout36.xml"/><Relationship Id="rId5" Type="http://schemas.openxmlformats.org/officeDocument/2006/relationships/hyperlink" Target="https://www.khanacademy.org/math/multivariable-calculus/applications-of-multivariable-derivatives/lagrange-multipliers-and-constrained-optimization/v/constrained-optimization-introduction" TargetMode="External"/><Relationship Id="rId4" Type="http://schemas.openxmlformats.org/officeDocument/2006/relationships/hyperlink" Target="https://www.youtube.com/watch?v=y6SpA2Wuyt8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3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5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2362200" y="3352800"/>
            <a:ext cx="6172200" cy="10668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dirty="0">
                <a:solidFill>
                  <a:srgbClr val="FFFF66"/>
                </a:solidFill>
              </a:rPr>
              <a:t>Machine Learning</a:t>
            </a:r>
            <a:br>
              <a:rPr lang="en-US" sz="4000" dirty="0">
                <a:solidFill>
                  <a:srgbClr val="FFFF66"/>
                </a:solidFill>
              </a:rPr>
            </a:br>
            <a:r>
              <a:rPr lang="en-US" sz="4000" dirty="0">
                <a:solidFill>
                  <a:srgbClr val="FFFF66"/>
                </a:solidFill>
              </a:rPr>
              <a:t>DSECL    ZG565</a:t>
            </a:r>
            <a:endParaRPr lang="en-US" sz="4000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6606066"/>
            <a:ext cx="79248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latin typeface="Calibri"/>
                <a:cs typeface="Calibri"/>
              </a:rPr>
              <a:t>These slides</a:t>
            </a:r>
            <a:r>
              <a:rPr lang="en-US" sz="800" spc="5" dirty="0">
                <a:latin typeface="Calibri"/>
                <a:cs typeface="Calibri"/>
              </a:rPr>
              <a:t> </a:t>
            </a:r>
            <a:r>
              <a:rPr lang="en-US" sz="800" spc="-5" dirty="0">
                <a:latin typeface="Calibri"/>
                <a:cs typeface="Calibri"/>
              </a:rPr>
              <a:t>were</a:t>
            </a:r>
            <a:r>
              <a:rPr lang="en-US" sz="800" spc="5" dirty="0">
                <a:latin typeface="Calibri"/>
                <a:cs typeface="Calibri"/>
              </a:rPr>
              <a:t> </a:t>
            </a:r>
            <a:r>
              <a:rPr lang="en-US" sz="800" dirty="0" smtClean="0">
                <a:latin typeface="Calibri"/>
                <a:cs typeface="Calibri"/>
              </a:rPr>
              <a:t>assembled,</a:t>
            </a:r>
            <a:r>
              <a:rPr lang="en-US" sz="800" spc="5" dirty="0" smtClean="0">
                <a:latin typeface="Calibri"/>
                <a:cs typeface="Calibri"/>
              </a:rPr>
              <a:t> </a:t>
            </a:r>
            <a:r>
              <a:rPr lang="en-US" sz="800" spc="-5" dirty="0">
                <a:latin typeface="Calibri"/>
                <a:cs typeface="Calibri"/>
              </a:rPr>
              <a:t>with</a:t>
            </a:r>
            <a:r>
              <a:rPr lang="en-US" sz="800" dirty="0">
                <a:latin typeface="Calibri"/>
                <a:cs typeface="Calibri"/>
              </a:rPr>
              <a:t> </a:t>
            </a:r>
            <a:r>
              <a:rPr lang="en-US" sz="800" spc="-5" dirty="0">
                <a:latin typeface="Calibri"/>
                <a:cs typeface="Calibri"/>
              </a:rPr>
              <a:t>grateful</a:t>
            </a:r>
            <a:r>
              <a:rPr lang="en-US" sz="800" spc="5" dirty="0">
                <a:latin typeface="Calibri"/>
                <a:cs typeface="Calibri"/>
              </a:rPr>
              <a:t> </a:t>
            </a:r>
            <a:r>
              <a:rPr lang="en-US" sz="800" spc="-5" dirty="0">
                <a:latin typeface="Calibri"/>
                <a:cs typeface="Calibri"/>
              </a:rPr>
              <a:t>acknowledgement</a:t>
            </a:r>
            <a:r>
              <a:rPr lang="en-US" sz="800" spc="5" dirty="0">
                <a:latin typeface="Calibri"/>
                <a:cs typeface="Calibri"/>
              </a:rPr>
              <a:t> </a:t>
            </a:r>
            <a:r>
              <a:rPr lang="en-US" sz="800" spc="-5" dirty="0">
                <a:latin typeface="Calibri"/>
                <a:cs typeface="Calibri"/>
              </a:rPr>
              <a:t>of</a:t>
            </a:r>
            <a:r>
              <a:rPr lang="en-US" sz="800" dirty="0">
                <a:latin typeface="Calibri"/>
                <a:cs typeface="Calibri"/>
              </a:rPr>
              <a:t> </a:t>
            </a:r>
            <a:r>
              <a:rPr lang="en-US" sz="800" dirty="0" smtClean="0">
                <a:latin typeface="Calibri"/>
                <a:cs typeface="Calibri"/>
              </a:rPr>
              <a:t>Prof. </a:t>
            </a:r>
            <a:r>
              <a:rPr lang="en-US" sz="800" dirty="0" err="1" smtClean="0">
                <a:latin typeface="Calibri"/>
                <a:cs typeface="Calibri"/>
              </a:rPr>
              <a:t>Chetana</a:t>
            </a:r>
            <a:r>
              <a:rPr lang="en-US" sz="800" dirty="0" smtClean="0">
                <a:latin typeface="Calibri"/>
                <a:cs typeface="Calibri"/>
              </a:rPr>
              <a:t> BITS </a:t>
            </a:r>
            <a:r>
              <a:rPr lang="en-US" sz="800" dirty="0" err="1" smtClean="0">
                <a:latin typeface="Calibri"/>
                <a:cs typeface="Calibri"/>
              </a:rPr>
              <a:t>Pilani,Prof</a:t>
            </a:r>
            <a:r>
              <a:rPr lang="en-US" sz="800" dirty="0" smtClean="0">
                <a:latin typeface="Calibri"/>
                <a:cs typeface="Calibri"/>
              </a:rPr>
              <a:t>. </a:t>
            </a:r>
            <a:r>
              <a:rPr lang="en-US" sz="800" spc="5" dirty="0" smtClean="0">
                <a:latin typeface="Calibri"/>
                <a:cs typeface="Calibri"/>
              </a:rPr>
              <a:t> </a:t>
            </a:r>
            <a:r>
              <a:rPr lang="en-US" sz="800" dirty="0">
                <a:latin typeface="Calibri"/>
                <a:cs typeface="Calibri"/>
              </a:rPr>
              <a:t>many</a:t>
            </a:r>
            <a:r>
              <a:rPr lang="en-US" sz="800" spc="5" dirty="0">
                <a:latin typeface="Calibri"/>
                <a:cs typeface="Calibri"/>
              </a:rPr>
              <a:t> </a:t>
            </a:r>
            <a:r>
              <a:rPr lang="en-US" sz="800" spc="-5" dirty="0" smtClean="0">
                <a:latin typeface="Calibri"/>
                <a:cs typeface="Calibri"/>
              </a:rPr>
              <a:t>who</a:t>
            </a:r>
            <a:r>
              <a:rPr lang="en-US" sz="800" spc="5" dirty="0" smtClean="0">
                <a:latin typeface="Calibri"/>
                <a:cs typeface="Calibri"/>
              </a:rPr>
              <a:t> </a:t>
            </a:r>
            <a:r>
              <a:rPr lang="en-US" sz="800" dirty="0">
                <a:latin typeface="Calibri"/>
                <a:cs typeface="Calibri"/>
              </a:rPr>
              <a:t>made </a:t>
            </a:r>
            <a:r>
              <a:rPr lang="en-US" sz="800" spc="5" dirty="0">
                <a:latin typeface="Calibri"/>
                <a:cs typeface="Calibri"/>
              </a:rPr>
              <a:t> </a:t>
            </a:r>
            <a:r>
              <a:rPr lang="en-US" sz="800" dirty="0">
                <a:latin typeface="Calibri"/>
                <a:cs typeface="Calibri"/>
              </a:rPr>
              <a:t>their</a:t>
            </a:r>
            <a:r>
              <a:rPr lang="en-US" sz="800" spc="5" dirty="0">
                <a:latin typeface="Calibri"/>
                <a:cs typeface="Calibri"/>
              </a:rPr>
              <a:t> </a:t>
            </a:r>
            <a:r>
              <a:rPr lang="en-US" sz="800" spc="-5" dirty="0">
                <a:latin typeface="Calibri"/>
                <a:cs typeface="Calibri"/>
              </a:rPr>
              <a:t>course</a:t>
            </a:r>
            <a:r>
              <a:rPr lang="en-US" sz="800" spc="5" dirty="0">
                <a:latin typeface="Calibri"/>
                <a:cs typeface="Calibri"/>
              </a:rPr>
              <a:t> </a:t>
            </a:r>
            <a:r>
              <a:rPr lang="en-US" sz="800" spc="-5" dirty="0">
                <a:latin typeface="Calibri"/>
                <a:cs typeface="Calibri"/>
              </a:rPr>
              <a:t>materials</a:t>
            </a:r>
            <a:r>
              <a:rPr lang="en-US" sz="800" spc="5" dirty="0">
                <a:latin typeface="Calibri"/>
                <a:cs typeface="Calibri"/>
              </a:rPr>
              <a:t> </a:t>
            </a:r>
            <a:r>
              <a:rPr lang="en-US" sz="800" dirty="0">
                <a:latin typeface="Calibri"/>
                <a:cs typeface="Calibri"/>
              </a:rPr>
              <a:t>freely</a:t>
            </a:r>
            <a:r>
              <a:rPr lang="en-US" sz="800" spc="5" dirty="0">
                <a:latin typeface="Calibri"/>
                <a:cs typeface="Calibri"/>
              </a:rPr>
              <a:t> </a:t>
            </a:r>
            <a:r>
              <a:rPr lang="en-US" sz="800" spc="-5" dirty="0">
                <a:latin typeface="Calibri"/>
                <a:cs typeface="Calibri"/>
              </a:rPr>
              <a:t>available</a:t>
            </a:r>
            <a:r>
              <a:rPr lang="en-US" sz="800" spc="5" dirty="0">
                <a:latin typeface="Calibri"/>
                <a:cs typeface="Calibri"/>
              </a:rPr>
              <a:t> </a:t>
            </a:r>
            <a:r>
              <a:rPr lang="en-US" sz="800" spc="-5" dirty="0">
                <a:latin typeface="Calibri"/>
                <a:cs typeface="Calibri"/>
              </a:rPr>
              <a:t>online</a:t>
            </a:r>
            <a:endParaRPr lang="en-IN" sz="800" dirty="0"/>
          </a:p>
        </p:txBody>
      </p:sp>
      <p:sp>
        <p:nvSpPr>
          <p:cNvPr id="6" name="Content Placeholder 1"/>
          <p:cNvSpPr>
            <a:spLocks noGrp="1"/>
          </p:cNvSpPr>
          <p:nvPr>
            <p:ph sz="quarter" idx="4294967295"/>
          </p:nvPr>
        </p:nvSpPr>
        <p:spPr>
          <a:xfrm>
            <a:off x="2728175" y="4876800"/>
            <a:ext cx="5791200" cy="990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65760" indent="-256032" algn="r">
              <a:buClr>
                <a:schemeClr val="accent1"/>
              </a:buClr>
              <a:buSzPct val="68000"/>
              <a:buNone/>
              <a:defRPr/>
            </a:pPr>
            <a:r>
              <a:rPr lang="en-US" sz="2800" dirty="0">
                <a:solidFill>
                  <a:schemeClr val="bg1"/>
                </a:solidFill>
                <a:cs typeface="Courier New" pitchFamily="49" charset="0"/>
              </a:rPr>
              <a:t>Dr. </a:t>
            </a:r>
            <a:r>
              <a:rPr lang="en-US" sz="2800" dirty="0" err="1">
                <a:solidFill>
                  <a:schemeClr val="bg1"/>
                </a:solidFill>
                <a:cs typeface="Courier New" pitchFamily="49" charset="0"/>
              </a:rPr>
              <a:t>Monali</a:t>
            </a:r>
            <a:r>
              <a:rPr lang="en-US" sz="2800" dirty="0">
                <a:solidFill>
                  <a:schemeClr val="bg1"/>
                </a:solidFill>
                <a:cs typeface="Courier New" pitchFamily="49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ourier New" pitchFamily="49" charset="0"/>
              </a:rPr>
              <a:t>Mavani</a:t>
            </a:r>
            <a:endParaRPr lang="en-US" sz="2800" dirty="0">
              <a:solidFill>
                <a:schemeClr val="bg1"/>
              </a:solidFill>
              <a:cs typeface="Courier New" pitchFamily="49" charset="0"/>
            </a:endParaRPr>
          </a:p>
          <a:p>
            <a:pPr marL="365760" indent="-256032" algn="r">
              <a:buClr>
                <a:schemeClr val="accent1"/>
              </a:buClr>
              <a:buSzPct val="68000"/>
              <a:buNone/>
              <a:defRPr/>
            </a:pPr>
            <a:endParaRPr lang="en-US" sz="2800" dirty="0">
              <a:solidFill>
                <a:schemeClr val="bg1"/>
              </a:solidFill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38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7489" y="617359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7490" y="1787763"/>
            <a:ext cx="5978138" cy="781624"/>
          </a:xfrm>
          <a:prstGeom prst="rect">
            <a:avLst/>
          </a:prstGeom>
        </p:spPr>
        <p:txBody>
          <a:bodyPr vert="horz" wrap="square" lIns="0" tIns="2863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2255"/>
              </a:spcBef>
            </a:pPr>
            <a:r>
              <a:rPr lang="en-IN" sz="2800" i="1" spc="-10" dirty="0">
                <a:latin typeface="Times New Roman"/>
                <a:cs typeface="Times New Roman"/>
              </a:rPr>
              <a:t>E</a:t>
            </a:r>
            <a:r>
              <a:rPr lang="en-IN" sz="2800" i="1" spc="-10" baseline="-25000" dirty="0">
                <a:latin typeface="Times New Roman"/>
                <a:cs typeface="Times New Roman"/>
              </a:rPr>
              <a:t>D,</a:t>
            </a:r>
            <a:r>
              <a:rPr lang="en-IN" sz="2800" i="1" spc="-10" baseline="-25000" dirty="0" smtClean="0">
                <a:latin typeface="Times New Roman"/>
                <a:cs typeface="Times New Roman"/>
                <a:sym typeface="Symbol" panose="05050102010706020507" pitchFamily="18" charset="2"/>
              </a:rPr>
              <a:t></a:t>
            </a:r>
            <a:r>
              <a:rPr lang="en-IN" sz="2800" spc="-10" dirty="0" smtClean="0">
                <a:latin typeface="Times New Roman"/>
                <a:cs typeface="Times New Roman"/>
                <a:sym typeface="Symbol" panose="05050102010706020507" pitchFamily="18" charset="2"/>
              </a:rPr>
              <a:t></a:t>
            </a:r>
            <a:r>
              <a:rPr lang="en-IN" sz="2800" spc="-810" baseline="-6172" dirty="0" smtClean="0">
                <a:latin typeface="Times New Roman"/>
                <a:cs typeface="Times New Roman"/>
              </a:rPr>
              <a:t> </a:t>
            </a:r>
            <a:r>
              <a:rPr lang="en-IN" sz="2800" spc="-5" dirty="0" smtClean="0">
                <a:latin typeface="Times New Roman"/>
                <a:cs typeface="Times New Roman"/>
              </a:rPr>
              <a:t>( </a:t>
            </a:r>
            <a:r>
              <a:rPr lang="en-IN" sz="2800" i="1" spc="-5" dirty="0">
                <a:latin typeface="Times New Roman"/>
                <a:cs typeface="Times New Roman"/>
              </a:rPr>
              <a:t>f </a:t>
            </a:r>
            <a:r>
              <a:rPr lang="en-IN" sz="2800" spc="-10" dirty="0">
                <a:latin typeface="Symbol"/>
                <a:cs typeface="Symbol"/>
              </a:rPr>
              <a:t></a:t>
            </a:r>
            <a:r>
              <a:rPr lang="en-IN" sz="2800" spc="-195" dirty="0">
                <a:latin typeface="Times New Roman"/>
                <a:cs typeface="Times New Roman"/>
              </a:rPr>
              <a:t> </a:t>
            </a:r>
            <a:r>
              <a:rPr lang="en-IN" sz="2800" i="1" spc="-190" dirty="0">
                <a:latin typeface="Times New Roman"/>
                <a:cs typeface="Times New Roman"/>
              </a:rPr>
              <a:t>y</a:t>
            </a:r>
            <a:r>
              <a:rPr lang="en-IN" sz="4400" spc="-284" baseline="3333" dirty="0" smtClean="0">
                <a:latin typeface="Times New Roman"/>
                <a:cs typeface="Times New Roman"/>
              </a:rPr>
              <a:t>ˆ </a:t>
            </a:r>
            <a:r>
              <a:rPr lang="en-IN" sz="2800" spc="-190" dirty="0" smtClean="0">
                <a:latin typeface="Times New Roman"/>
                <a:cs typeface="Times New Roman"/>
              </a:rPr>
              <a:t>)</a:t>
            </a:r>
            <a:r>
              <a:rPr lang="en-IN" sz="2800" spc="-284" baseline="42145" dirty="0">
                <a:latin typeface="Times New Roman"/>
                <a:cs typeface="Times New Roman"/>
              </a:rPr>
              <a:t>2 </a:t>
            </a:r>
            <a:r>
              <a:rPr lang="en-IN" sz="2800" spc="-10" dirty="0" smtClean="0">
                <a:latin typeface="Times New Roman"/>
                <a:cs typeface="Times New Roman"/>
                <a:sym typeface="Symbol" panose="05050102010706020507" pitchFamily="18" charset="2"/>
              </a:rPr>
              <a:t></a:t>
            </a:r>
            <a:r>
              <a:rPr sz="2800" spc="-10" dirty="0" smtClean="0">
                <a:latin typeface="Symbol"/>
                <a:cs typeface="Symbol"/>
              </a:rPr>
              <a:t></a:t>
            </a:r>
            <a:r>
              <a:rPr sz="2800" spc="-75" dirty="0" smtClean="0">
                <a:latin typeface="Times New Roman"/>
                <a:cs typeface="Times New Roman"/>
              </a:rPr>
              <a:t> </a:t>
            </a:r>
            <a:r>
              <a:rPr sz="2800" i="1" spc="-10" dirty="0" smtClean="0">
                <a:latin typeface="Times New Roman"/>
                <a:cs typeface="Times New Roman"/>
              </a:rPr>
              <a:t>E</a:t>
            </a:r>
            <a:r>
              <a:rPr sz="2800" spc="-10" dirty="0" smtClean="0">
                <a:latin typeface="Times New Roman"/>
                <a:cs typeface="Times New Roman"/>
              </a:rPr>
              <a:t>[(</a:t>
            </a:r>
            <a:r>
              <a:rPr sz="2800" spc="-195" dirty="0" smtClean="0">
                <a:latin typeface="Times New Roman"/>
                <a:cs typeface="Times New Roman"/>
              </a:rPr>
              <a:t> </a:t>
            </a:r>
            <a:r>
              <a:rPr sz="2800" i="1" spc="-5" dirty="0" smtClean="0">
                <a:latin typeface="Times New Roman"/>
                <a:cs typeface="Times New Roman"/>
              </a:rPr>
              <a:t>f</a:t>
            </a:r>
            <a:r>
              <a:rPr sz="2800" i="1" spc="165" dirty="0" smtClean="0">
                <a:latin typeface="Times New Roman"/>
                <a:cs typeface="Times New Roman"/>
              </a:rPr>
              <a:t> </a:t>
            </a:r>
            <a:r>
              <a:rPr sz="2800" spc="-10" dirty="0" smtClean="0">
                <a:latin typeface="Symbol"/>
                <a:cs typeface="Symbol"/>
              </a:rPr>
              <a:t></a:t>
            </a:r>
            <a:r>
              <a:rPr sz="2800" spc="-245" dirty="0" smtClean="0">
                <a:latin typeface="Times New Roman"/>
                <a:cs typeface="Times New Roman"/>
              </a:rPr>
              <a:t> </a:t>
            </a:r>
            <a:r>
              <a:rPr sz="2800" i="1" spc="25" dirty="0" smtClean="0">
                <a:latin typeface="Times New Roman"/>
                <a:cs typeface="Times New Roman"/>
              </a:rPr>
              <a:t>h</a:t>
            </a:r>
            <a:r>
              <a:rPr sz="2800" spc="25" dirty="0" smtClean="0">
                <a:latin typeface="Times New Roman"/>
                <a:cs typeface="Times New Roman"/>
              </a:rPr>
              <a:t>)</a:t>
            </a:r>
            <a:r>
              <a:rPr sz="2800" spc="37" baseline="42145" dirty="0" smtClean="0">
                <a:latin typeface="Times New Roman"/>
                <a:cs typeface="Times New Roman"/>
              </a:rPr>
              <a:t>2</a:t>
            </a:r>
            <a:r>
              <a:rPr sz="2800" spc="-292" baseline="42145" dirty="0" smtClean="0">
                <a:latin typeface="Times New Roman"/>
                <a:cs typeface="Times New Roman"/>
              </a:rPr>
              <a:t> </a:t>
            </a:r>
            <a:r>
              <a:rPr sz="2800" spc="-5" dirty="0" smtClean="0">
                <a:latin typeface="Times New Roman"/>
                <a:cs typeface="Times New Roman"/>
              </a:rPr>
              <a:t>]</a:t>
            </a:r>
            <a:r>
              <a:rPr sz="2800" spc="-405" dirty="0" smtClean="0">
                <a:latin typeface="Times New Roman"/>
                <a:cs typeface="Times New Roman"/>
              </a:rPr>
              <a:t> </a:t>
            </a:r>
            <a:r>
              <a:rPr sz="2800" spc="-10" dirty="0" smtClean="0">
                <a:latin typeface="Symbol"/>
                <a:cs typeface="Symbol"/>
              </a:rPr>
              <a:t></a:t>
            </a:r>
            <a:r>
              <a:rPr sz="2800" spc="-190" dirty="0" smtClean="0">
                <a:latin typeface="Times New Roman"/>
                <a:cs typeface="Times New Roman"/>
              </a:rPr>
              <a:t> </a:t>
            </a:r>
            <a:r>
              <a:rPr sz="2800" i="1" dirty="0" smtClean="0">
                <a:latin typeface="Times New Roman"/>
                <a:cs typeface="Times New Roman"/>
              </a:rPr>
              <a:t>E</a:t>
            </a:r>
            <a:r>
              <a:rPr sz="2800" dirty="0" smtClean="0">
                <a:latin typeface="Times New Roman"/>
                <a:cs typeface="Times New Roman"/>
              </a:rPr>
              <a:t>[(</a:t>
            </a:r>
            <a:r>
              <a:rPr sz="2800" i="1" dirty="0" smtClean="0">
                <a:latin typeface="Times New Roman"/>
                <a:cs typeface="Times New Roman"/>
              </a:rPr>
              <a:t>h</a:t>
            </a:r>
            <a:r>
              <a:rPr sz="2800" i="1" spc="-245" dirty="0" smtClean="0">
                <a:latin typeface="Times New Roman"/>
                <a:cs typeface="Times New Roman"/>
              </a:rPr>
              <a:t> </a:t>
            </a:r>
            <a:r>
              <a:rPr sz="2800" spc="-10" dirty="0" smtClean="0">
                <a:latin typeface="Symbol"/>
                <a:cs typeface="Symbol"/>
              </a:rPr>
              <a:t></a:t>
            </a:r>
            <a:r>
              <a:rPr sz="2800" spc="-130" dirty="0" smtClean="0">
                <a:latin typeface="Times New Roman"/>
                <a:cs typeface="Times New Roman"/>
              </a:rPr>
              <a:t> </a:t>
            </a:r>
            <a:r>
              <a:rPr sz="2800" i="1" spc="-190" dirty="0" smtClean="0">
                <a:latin typeface="Times New Roman"/>
                <a:cs typeface="Times New Roman"/>
              </a:rPr>
              <a:t>y</a:t>
            </a:r>
            <a:r>
              <a:rPr sz="4800" spc="-284" baseline="3333" dirty="0" smtClean="0">
                <a:latin typeface="Times New Roman"/>
                <a:cs typeface="Times New Roman"/>
              </a:rPr>
              <a:t>ˆ</a:t>
            </a:r>
            <a:r>
              <a:rPr lang="en-US" sz="4800" spc="-284" baseline="3333" dirty="0" smtClean="0">
                <a:latin typeface="Times New Roman"/>
                <a:cs typeface="Times New Roman"/>
              </a:rPr>
              <a:t> </a:t>
            </a:r>
            <a:r>
              <a:rPr sz="2800" spc="-190" dirty="0" smtClean="0">
                <a:latin typeface="Times New Roman"/>
                <a:cs typeface="Times New Roman"/>
              </a:rPr>
              <a:t>)</a:t>
            </a:r>
            <a:r>
              <a:rPr sz="2800" spc="-284" baseline="42145" dirty="0" smtClean="0">
                <a:latin typeface="Times New Roman"/>
                <a:cs typeface="Times New Roman"/>
              </a:rPr>
              <a:t>2</a:t>
            </a:r>
            <a:r>
              <a:rPr sz="2800" spc="-292" baseline="42145" dirty="0" smtClean="0">
                <a:latin typeface="Times New Roman"/>
                <a:cs typeface="Times New Roman"/>
              </a:rPr>
              <a:t> </a:t>
            </a:r>
            <a:r>
              <a:rPr sz="2800" spc="-5" dirty="0" smtClean="0">
                <a:latin typeface="Times New Roman"/>
                <a:cs typeface="Times New Roman"/>
              </a:rPr>
              <a:t>]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038600" y="4572000"/>
            <a:ext cx="4038600" cy="1600200"/>
          </a:xfrm>
          <a:prstGeom prst="rect">
            <a:avLst/>
          </a:prstGeom>
          <a:solidFill>
            <a:srgbClr val="D4FDD5"/>
          </a:solidFill>
        </p:spPr>
        <p:txBody>
          <a:bodyPr vert="horz" wrap="square" lIns="0" tIns="29845" rIns="0" bIns="0" rtlCol="0">
            <a:spAutoFit/>
          </a:bodyPr>
          <a:lstStyle/>
          <a:p>
            <a:pPr marL="110489" marR="97790" algn="ctr">
              <a:lnSpc>
                <a:spcPct val="100000"/>
              </a:lnSpc>
              <a:spcBef>
                <a:spcPts val="235"/>
              </a:spcBef>
            </a:pPr>
            <a:r>
              <a:rPr sz="2000" dirty="0">
                <a:latin typeface="Arial"/>
                <a:cs typeface="Arial"/>
              </a:rPr>
              <a:t>Squared </a:t>
            </a:r>
            <a:r>
              <a:rPr sz="2000" spc="-5" dirty="0">
                <a:latin typeface="Arial"/>
                <a:cs typeface="Arial"/>
              </a:rPr>
              <a:t>difference btwn </a:t>
            </a:r>
            <a:r>
              <a:rPr sz="2000" dirty="0">
                <a:latin typeface="Arial"/>
                <a:cs typeface="Arial"/>
              </a:rPr>
              <a:t>our</a:t>
            </a:r>
            <a:r>
              <a:rPr sz="2000" spc="-75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long-  </a:t>
            </a:r>
            <a:r>
              <a:rPr sz="2000" spc="-5" dirty="0">
                <a:latin typeface="Arial"/>
                <a:cs typeface="Arial"/>
              </a:rPr>
              <a:t>term expectation for the </a:t>
            </a:r>
            <a:r>
              <a:rPr sz="2000" dirty="0">
                <a:latin typeface="Arial"/>
                <a:cs typeface="Arial"/>
              </a:rPr>
              <a:t>learners  </a:t>
            </a:r>
            <a:r>
              <a:rPr sz="2000" spc="-5" dirty="0">
                <a:latin typeface="Arial"/>
                <a:cs typeface="Arial"/>
              </a:rPr>
              <a:t>performance, </a:t>
            </a:r>
            <a:r>
              <a:rPr sz="2000" dirty="0">
                <a:latin typeface="Arial"/>
                <a:cs typeface="Arial"/>
              </a:rPr>
              <a:t>E</a:t>
            </a:r>
            <a:r>
              <a:rPr sz="1950" baseline="-21367" dirty="0">
                <a:latin typeface="Arial"/>
                <a:cs typeface="Arial"/>
              </a:rPr>
              <a:t>D</a:t>
            </a:r>
            <a:r>
              <a:rPr sz="2000" dirty="0">
                <a:latin typeface="Arial"/>
                <a:cs typeface="Arial"/>
              </a:rPr>
              <a:t>[h</a:t>
            </a:r>
            <a:r>
              <a:rPr sz="1950" baseline="-21367" dirty="0">
                <a:latin typeface="Arial"/>
                <a:cs typeface="Arial"/>
              </a:rPr>
              <a:t>D</a:t>
            </a:r>
            <a:r>
              <a:rPr sz="2000" dirty="0">
                <a:latin typeface="Arial"/>
                <a:cs typeface="Arial"/>
              </a:rPr>
              <a:t>(x)], and what  </a:t>
            </a:r>
            <a:r>
              <a:rPr sz="2000" spc="-5" dirty="0">
                <a:latin typeface="Arial"/>
                <a:cs typeface="Arial"/>
              </a:rPr>
              <a:t>we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expect in a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representative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run </a:t>
            </a:r>
            <a:r>
              <a:rPr sz="2000" dirty="0">
                <a:latin typeface="Arial"/>
                <a:cs typeface="Arial"/>
              </a:rPr>
              <a:t>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on a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dataset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D</a:t>
            </a:r>
            <a:r>
              <a:rPr sz="2000" dirty="0">
                <a:latin typeface="Arial"/>
                <a:cs typeface="Arial"/>
              </a:rPr>
              <a:t> (hat</a:t>
            </a:r>
            <a:r>
              <a:rPr sz="2000" spc="-35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y)</a:t>
            </a:r>
            <a:endParaRPr sz="2000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81000" y="4251325"/>
            <a:ext cx="3276600" cy="2225675"/>
          </a:xfrm>
          <a:custGeom>
            <a:avLst/>
            <a:gdLst/>
            <a:ahLst/>
            <a:cxnLst/>
            <a:rect l="l" t="t" r="r" b="b"/>
            <a:pathLst>
              <a:path w="3276600" h="2225675">
                <a:moveTo>
                  <a:pt x="0" y="0"/>
                </a:moveTo>
                <a:lnTo>
                  <a:pt x="3276600" y="0"/>
                </a:lnTo>
                <a:lnTo>
                  <a:pt x="3276600" y="2225675"/>
                </a:lnTo>
                <a:lnTo>
                  <a:pt x="0" y="2225675"/>
                </a:lnTo>
                <a:lnTo>
                  <a:pt x="0" y="0"/>
                </a:lnTo>
                <a:close/>
              </a:path>
            </a:pathLst>
          </a:custGeom>
          <a:solidFill>
            <a:srgbClr val="A8D6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484457" y="4284345"/>
            <a:ext cx="3075305" cy="1854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ctr">
              <a:lnSpc>
                <a:spcPct val="100000"/>
              </a:lnSpc>
              <a:spcBef>
                <a:spcPts val="100"/>
              </a:spcBef>
              <a:tabLst>
                <a:tab pos="1889760" algn="l"/>
              </a:tabLst>
            </a:pPr>
            <a:r>
              <a:rPr sz="2000" dirty="0">
                <a:latin typeface="Arial"/>
                <a:cs typeface="Arial"/>
              </a:rPr>
              <a:t>Squared </a:t>
            </a:r>
            <a:r>
              <a:rPr sz="2000" spc="-5" dirty="0">
                <a:latin typeface="Arial"/>
                <a:cs typeface="Arial"/>
              </a:rPr>
              <a:t>difference  between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best possible </a:t>
            </a:r>
            <a:r>
              <a:rPr sz="2000" dirty="0">
                <a:latin typeface="Arial"/>
                <a:cs typeface="Arial"/>
              </a:rPr>
              <a:t> </a:t>
            </a:r>
            <a:r>
              <a:rPr sz="2000" spc="-5" dirty="0">
                <a:latin typeface="Arial"/>
                <a:cs typeface="Arial"/>
              </a:rPr>
              <a:t>prediction</a:t>
            </a:r>
            <a:r>
              <a:rPr sz="2000" spc="10" dirty="0">
                <a:latin typeface="Arial"/>
                <a:cs typeface="Arial"/>
              </a:rPr>
              <a:t> </a:t>
            </a:r>
            <a:r>
              <a:rPr sz="2000" spc="-5" dirty="0">
                <a:latin typeface="Arial"/>
                <a:cs typeface="Arial"/>
              </a:rPr>
              <a:t>for</a:t>
            </a:r>
            <a:r>
              <a:rPr sz="2000" spc="10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x,	</a:t>
            </a:r>
            <a:r>
              <a:rPr sz="2000" spc="-5" dirty="0">
                <a:latin typeface="Arial"/>
                <a:cs typeface="Arial"/>
              </a:rPr>
              <a:t>f(x), </a:t>
            </a:r>
            <a:r>
              <a:rPr sz="2000" dirty="0">
                <a:latin typeface="Arial"/>
                <a:cs typeface="Arial"/>
              </a:rPr>
              <a:t>and  our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“long-term”</a:t>
            </a:r>
            <a:r>
              <a:rPr sz="2000" u="sng" spc="-1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expectation </a:t>
            </a:r>
            <a:r>
              <a:rPr sz="2000" spc="-5" dirty="0">
                <a:latin typeface="Arial"/>
                <a:cs typeface="Arial"/>
              </a:rPr>
              <a:t>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for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what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the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learner will do </a:t>
            </a:r>
            <a:r>
              <a:rPr sz="2000" dirty="0">
                <a:latin typeface="Arial"/>
                <a:cs typeface="Arial"/>
              </a:rPr>
              <a:t> if we averaged over</a:t>
            </a:r>
            <a:r>
              <a:rPr sz="2000" spc="-90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many</a:t>
            </a:r>
            <a:endParaRPr sz="20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138841" y="1879403"/>
            <a:ext cx="751840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561340" algn="l"/>
              </a:tabLst>
            </a:pPr>
            <a:r>
              <a:rPr sz="1900" i="1" spc="20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6244381" y="1656595"/>
            <a:ext cx="232918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50925" algn="l"/>
                <a:tab pos="1631950" algn="l"/>
              </a:tabLst>
            </a:pPr>
            <a:r>
              <a:rPr sz="3250" i="1" spc="30" dirty="0">
                <a:latin typeface="Times New Roman"/>
                <a:cs typeface="Times New Roman"/>
              </a:rPr>
              <a:t>h</a:t>
            </a:r>
            <a:r>
              <a:rPr sz="3250" i="1" spc="-210" dirty="0">
                <a:latin typeface="Times New Roman"/>
                <a:cs typeface="Times New Roman"/>
              </a:rPr>
              <a:t> </a:t>
            </a:r>
            <a:r>
              <a:rPr sz="3250" spc="35" dirty="0">
                <a:latin typeface="Symbol"/>
                <a:cs typeface="Symbol"/>
              </a:rPr>
              <a:t></a:t>
            </a:r>
            <a:r>
              <a:rPr sz="3250" spc="-130" dirty="0">
                <a:latin typeface="Times New Roman"/>
                <a:cs typeface="Times New Roman"/>
              </a:rPr>
              <a:t> </a:t>
            </a:r>
            <a:r>
              <a:rPr sz="3250" i="1" spc="35" dirty="0">
                <a:latin typeface="Times New Roman"/>
                <a:cs typeface="Times New Roman"/>
              </a:rPr>
              <a:t>E</a:t>
            </a:r>
            <a:r>
              <a:rPr sz="3250" i="1" dirty="0">
                <a:latin typeface="Times New Roman"/>
                <a:cs typeface="Times New Roman"/>
              </a:rPr>
              <a:t>	</a:t>
            </a:r>
            <a:r>
              <a:rPr sz="3250" spc="-165" dirty="0">
                <a:latin typeface="Times New Roman"/>
                <a:cs typeface="Times New Roman"/>
              </a:rPr>
              <a:t>{</a:t>
            </a:r>
            <a:r>
              <a:rPr sz="3250" i="1" spc="30" dirty="0">
                <a:latin typeface="Times New Roman"/>
                <a:cs typeface="Times New Roman"/>
              </a:rPr>
              <a:t>h</a:t>
            </a:r>
            <a:r>
              <a:rPr sz="3250" i="1" dirty="0">
                <a:latin typeface="Times New Roman"/>
                <a:cs typeface="Times New Roman"/>
              </a:rPr>
              <a:t>	</a:t>
            </a:r>
            <a:r>
              <a:rPr sz="3250" spc="160" dirty="0">
                <a:latin typeface="Times New Roman"/>
                <a:cs typeface="Times New Roman"/>
              </a:rPr>
              <a:t>(</a:t>
            </a:r>
            <a:r>
              <a:rPr sz="3250" i="1" dirty="0">
                <a:latin typeface="Times New Roman"/>
                <a:cs typeface="Times New Roman"/>
              </a:rPr>
              <a:t>x</a:t>
            </a:r>
            <a:r>
              <a:rPr sz="3250" spc="25" dirty="0">
                <a:latin typeface="Times New Roman"/>
                <a:cs typeface="Times New Roman"/>
              </a:rPr>
              <a:t>)}</a:t>
            </a:r>
            <a:endParaRPr sz="3250" dirty="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2076183" y="3866464"/>
            <a:ext cx="1295400" cy="396875"/>
          </a:xfrm>
          <a:custGeom>
            <a:avLst/>
            <a:gdLst/>
            <a:ahLst/>
            <a:cxnLst/>
            <a:rect l="l" t="t" r="r" b="b"/>
            <a:pathLst>
              <a:path w="1295400" h="396875">
                <a:moveTo>
                  <a:pt x="0" y="0"/>
                </a:moveTo>
                <a:lnTo>
                  <a:pt x="1295400" y="0"/>
                </a:lnTo>
                <a:lnTo>
                  <a:pt x="1295400" y="396875"/>
                </a:lnTo>
                <a:lnTo>
                  <a:pt x="0" y="396875"/>
                </a:lnTo>
                <a:lnTo>
                  <a:pt x="0" y="0"/>
                </a:lnTo>
                <a:close/>
              </a:path>
            </a:pathLst>
          </a:custGeom>
          <a:solidFill>
            <a:srgbClr val="FFFB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2076183" y="3998125"/>
            <a:ext cx="1295400" cy="228600"/>
          </a:xfrm>
          <a:prstGeom prst="rect">
            <a:avLst/>
          </a:prstGeom>
          <a:solidFill>
            <a:srgbClr val="FFFB00"/>
          </a:solidFill>
        </p:spPr>
        <p:txBody>
          <a:bodyPr vert="horz" wrap="square" lIns="0" tIns="0" rIns="0" bIns="0" rtlCol="0">
            <a:spAutoFit/>
          </a:bodyPr>
          <a:lstStyle/>
          <a:p>
            <a:pPr marL="313690">
              <a:lnSpc>
                <a:spcPts val="1435"/>
              </a:lnSpc>
            </a:pPr>
            <a:r>
              <a:rPr sz="2000" dirty="0">
                <a:latin typeface="Arial"/>
                <a:cs typeface="Arial"/>
              </a:rPr>
              <a:t>BIAS</a:t>
            </a:r>
            <a:r>
              <a:rPr sz="1950" baseline="25641" dirty="0">
                <a:latin typeface="Arial"/>
                <a:cs typeface="Arial"/>
              </a:rPr>
              <a:t>2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5867400" y="4175125"/>
            <a:ext cx="2057400" cy="396875"/>
          </a:xfrm>
          <a:prstGeom prst="rect">
            <a:avLst/>
          </a:prstGeom>
          <a:solidFill>
            <a:srgbClr val="FFFB00"/>
          </a:solidFill>
        </p:spPr>
        <p:txBody>
          <a:bodyPr vert="horz" wrap="square" lIns="0" tIns="45720" rIns="0" bIns="0" rtlCol="0">
            <a:spAutoFit/>
          </a:bodyPr>
          <a:lstStyle/>
          <a:p>
            <a:pPr marL="391160">
              <a:lnSpc>
                <a:spcPct val="100000"/>
              </a:lnSpc>
              <a:spcBef>
                <a:spcPts val="360"/>
              </a:spcBef>
            </a:pPr>
            <a:r>
              <a:rPr sz="2000" spc="-20" dirty="0">
                <a:latin typeface="Arial"/>
                <a:cs typeface="Arial"/>
              </a:rPr>
              <a:t>VARIANCE</a:t>
            </a:r>
            <a:endParaRPr sz="200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35940" y="6090466"/>
            <a:ext cx="2672715" cy="582295"/>
          </a:xfrm>
          <a:prstGeom prst="rect">
            <a:avLst/>
          </a:prstGeom>
        </p:spPr>
        <p:txBody>
          <a:bodyPr vert="horz" wrap="square" lIns="0" tIns="34925" rIns="0" bIns="0" rtlCol="0">
            <a:spAutoFit/>
          </a:bodyPr>
          <a:lstStyle/>
          <a:p>
            <a:pPr marL="311785">
              <a:lnSpc>
                <a:spcPct val="100000"/>
              </a:lnSpc>
              <a:spcBef>
                <a:spcPts val="275"/>
              </a:spcBef>
            </a:pPr>
            <a:r>
              <a:rPr sz="2000" spc="-5" dirty="0">
                <a:latin typeface="Arial"/>
                <a:cs typeface="Arial"/>
              </a:rPr>
              <a:t>datasets </a:t>
            </a:r>
            <a:r>
              <a:rPr sz="2000" dirty="0">
                <a:latin typeface="Arial"/>
                <a:cs typeface="Arial"/>
              </a:rPr>
              <a:t>D,</a:t>
            </a:r>
            <a:r>
              <a:rPr sz="2000" spc="-30" dirty="0">
                <a:latin typeface="Arial"/>
                <a:cs typeface="Arial"/>
              </a:rPr>
              <a:t> </a:t>
            </a:r>
            <a:r>
              <a:rPr sz="2000" i="1" dirty="0">
                <a:latin typeface="Arial"/>
                <a:cs typeface="Arial"/>
              </a:rPr>
              <a:t>E</a:t>
            </a:r>
            <a:r>
              <a:rPr sz="1950" i="1" baseline="-21367" dirty="0">
                <a:latin typeface="Arial"/>
                <a:cs typeface="Arial"/>
              </a:rPr>
              <a:t>D</a:t>
            </a:r>
            <a:r>
              <a:rPr sz="2000" i="1" dirty="0">
                <a:latin typeface="Arial"/>
                <a:cs typeface="Arial"/>
              </a:rPr>
              <a:t>[h</a:t>
            </a:r>
            <a:r>
              <a:rPr sz="1950" i="1" baseline="-21367" dirty="0">
                <a:latin typeface="Arial"/>
                <a:cs typeface="Arial"/>
              </a:rPr>
              <a:t>D</a:t>
            </a:r>
            <a:r>
              <a:rPr sz="2000" i="1" dirty="0">
                <a:latin typeface="Arial"/>
                <a:cs typeface="Arial"/>
              </a:rPr>
              <a:t>(x)]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400" spc="-5" dirty="0">
                <a:latin typeface="Arial"/>
                <a:cs typeface="Arial"/>
              </a:rPr>
              <a:t>13</a:t>
            </a:r>
            <a:endParaRPr sz="14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270644" y="2116934"/>
            <a:ext cx="2325370" cy="9429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3575"/>
              </a:lnSpc>
              <a:spcBef>
                <a:spcPts val="100"/>
              </a:spcBef>
            </a:pPr>
            <a:r>
              <a:rPr sz="3250" i="1" spc="-600" dirty="0">
                <a:latin typeface="Times New Roman"/>
                <a:cs typeface="Times New Roman"/>
              </a:rPr>
              <a:t>y</a:t>
            </a:r>
            <a:r>
              <a:rPr sz="4875" spc="-900" baseline="2564" dirty="0">
                <a:latin typeface="Times New Roman"/>
                <a:cs typeface="Times New Roman"/>
              </a:rPr>
              <a:t>ˆ </a:t>
            </a:r>
            <a:r>
              <a:rPr sz="3250" spc="30" dirty="0">
                <a:latin typeface="Symbol"/>
                <a:cs typeface="Symbol"/>
              </a:rPr>
              <a:t>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345" dirty="0">
                <a:latin typeface="Times New Roman"/>
                <a:cs typeface="Times New Roman"/>
              </a:rPr>
              <a:t>y</a:t>
            </a:r>
            <a:r>
              <a:rPr sz="4875" spc="-517" baseline="2564" dirty="0">
                <a:latin typeface="Times New Roman"/>
                <a:cs typeface="Times New Roman"/>
              </a:rPr>
              <a:t>ˆ</a:t>
            </a:r>
            <a:r>
              <a:rPr sz="2850" i="1" spc="-517" baseline="-23391" dirty="0">
                <a:latin typeface="Times New Roman"/>
                <a:cs typeface="Times New Roman"/>
              </a:rPr>
              <a:t>D </a:t>
            </a:r>
            <a:r>
              <a:rPr sz="3250" spc="30" dirty="0">
                <a:latin typeface="Symbol"/>
                <a:cs typeface="Symbol"/>
              </a:rPr>
              <a:t>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65" dirty="0">
                <a:latin typeface="Times New Roman"/>
                <a:cs typeface="Times New Roman"/>
              </a:rPr>
              <a:t>h</a:t>
            </a:r>
            <a:r>
              <a:rPr sz="2850" i="1" spc="-97" baseline="-23391" dirty="0">
                <a:latin typeface="Times New Roman"/>
                <a:cs typeface="Times New Roman"/>
              </a:rPr>
              <a:t>D</a:t>
            </a:r>
            <a:r>
              <a:rPr sz="2850" i="1" spc="-480" baseline="-23391" dirty="0">
                <a:latin typeface="Times New Roman"/>
                <a:cs typeface="Times New Roman"/>
              </a:rPr>
              <a:t> </a:t>
            </a:r>
            <a:r>
              <a:rPr sz="3250" spc="60" dirty="0">
                <a:latin typeface="Times New Roman"/>
                <a:cs typeface="Times New Roman"/>
              </a:rPr>
              <a:t>(</a:t>
            </a:r>
            <a:r>
              <a:rPr sz="3250" i="1" spc="60" dirty="0">
                <a:latin typeface="Times New Roman"/>
                <a:cs typeface="Times New Roman"/>
              </a:rPr>
              <a:t>x</a:t>
            </a:r>
            <a:r>
              <a:rPr sz="3250" spc="60" dirty="0">
                <a:latin typeface="Times New Roman"/>
                <a:cs typeface="Times New Roman"/>
              </a:rPr>
              <a:t>)</a:t>
            </a:r>
            <a:endParaRPr sz="3250" dirty="0">
              <a:latin typeface="Times New Roman"/>
              <a:cs typeface="Times New Roman"/>
            </a:endParaRPr>
          </a:p>
          <a:p>
            <a:pPr marL="41910">
              <a:lnSpc>
                <a:spcPts val="3635"/>
              </a:lnSpc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585" dirty="0">
                <a:latin typeface="Times New Roman"/>
                <a:cs typeface="Times New Roman"/>
              </a:rPr>
              <a:t> </a:t>
            </a:r>
            <a:r>
              <a:rPr sz="3300" i="1" spc="-30" dirty="0">
                <a:latin typeface="Symbol"/>
                <a:cs typeface="Symbol"/>
              </a:rPr>
              <a:t></a:t>
            </a:r>
            <a:endParaRPr sz="3300" dirty="0">
              <a:latin typeface="Symbol"/>
              <a:cs typeface="Symbol"/>
            </a:endParaRPr>
          </a:p>
        </p:txBody>
      </p:sp>
      <p:cxnSp>
        <p:nvCxnSpPr>
          <p:cNvPr id="26" name="Straight Arrow Connector 25"/>
          <p:cNvCxnSpPr>
            <a:endCxn id="8" idx="2"/>
          </p:cNvCxnSpPr>
          <p:nvPr/>
        </p:nvCxnSpPr>
        <p:spPr>
          <a:xfrm flipV="1">
            <a:off x="2723883" y="2569387"/>
            <a:ext cx="332676" cy="12970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5105400" y="2507832"/>
            <a:ext cx="1295400" cy="16045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763200" y="1192320"/>
              <a:ext cx="5847480" cy="32040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0320" y="1181880"/>
                <a:ext cx="5859720" cy="322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0054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67708"/>
            <a:ext cx="8637588" cy="76993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3600" b="1" spc="-150" dirty="0" smtClean="0">
                <a:latin typeface="Arial" pitchFamily="34" charset="0"/>
                <a:ea typeface="+mn-ea"/>
                <a:cs typeface="Arial" pitchFamily="34" charset="0"/>
              </a:rPr>
              <a:t>Decision trees </a:t>
            </a:r>
            <a:endParaRPr lang="en-US" sz="3600" b="1" spc="-15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822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/>
              <a:t>Decision Trees is one of the most widely used and practical methods of classification</a:t>
            </a:r>
            <a:endParaRPr lang="en-US" altLang="ja-JP" dirty="0"/>
          </a:p>
          <a:p>
            <a:pPr>
              <a:buFont typeface="Wingdings" charset="0"/>
              <a:buChar char="§"/>
              <a:defRPr/>
            </a:pPr>
            <a:r>
              <a:rPr lang="en-US" dirty="0" smtClean="0"/>
              <a:t>Method </a:t>
            </a:r>
            <a:r>
              <a:rPr lang="en-US" dirty="0"/>
              <a:t>for approximating discrete-valued functions</a:t>
            </a:r>
          </a:p>
          <a:p>
            <a:pPr>
              <a:buFont typeface="Wingdings" charset="0"/>
              <a:buChar char="§"/>
              <a:defRPr/>
            </a:pPr>
            <a:r>
              <a:rPr lang="en-US" altLang="ja-JP" dirty="0"/>
              <a:t>Learned functions are represented as decision trees (or if-then-else rules)</a:t>
            </a:r>
            <a:endParaRPr lang="en-US" dirty="0"/>
          </a:p>
          <a:p>
            <a:pPr>
              <a:buFont typeface="Wingdings" charset="0"/>
              <a:buChar char="§"/>
              <a:defRPr/>
            </a:pPr>
            <a:r>
              <a:rPr lang="en-US" dirty="0"/>
              <a:t>Expressive hypotheses space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80640" y="2583000"/>
              <a:ext cx="6813720" cy="2941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75960" y="2574720"/>
                <a:ext cx="6827400" cy="295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2461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00200"/>
            <a:ext cx="7086600" cy="5032137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234800" y="648720"/>
              <a:ext cx="7331040" cy="26611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27960" y="636840"/>
                <a:ext cx="7343640" cy="268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910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9659" y="3220"/>
            <a:ext cx="7543800" cy="769937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Decision tree representation (PlayTennis)</a:t>
            </a:r>
          </a:p>
        </p:txBody>
      </p:sp>
      <p:pic>
        <p:nvPicPr>
          <p:cNvPr id="329732" name="Picture 4"/>
          <p:cNvPicPr>
            <a:picLocks noGrp="1" noChangeAspect="1" noChangeArrowheads="1"/>
          </p:cNvPicPr>
          <p:nvPr>
            <p:ph type="dgm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6359" y="804281"/>
            <a:ext cx="7010400" cy="41148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15132" y="5791200"/>
            <a:ext cx="70469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</a:t>
            </a:r>
            <a:r>
              <a:rPr lang="en-US" sz="2000" b="0" i="1" dirty="0">
                <a:latin typeface="Times New Roman" charset="0"/>
                <a:ea typeface="ＭＳ Ｐゴシック" charset="0"/>
              </a:rPr>
              <a:t>Outlook=Sunny, Temp=Hot, Humidity=High, Wind=Strong</a:t>
            </a: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     No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02040" y="816480"/>
              <a:ext cx="7583400" cy="5553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5200" y="804600"/>
                <a:ext cx="7602120" cy="557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8519360"/>
      </p:ext>
    </p:extLst>
  </p:cSld>
  <p:clrMapOvr>
    <a:masterClrMapping/>
  </p:clrMapOvr>
  <p:transition spd="med">
    <p:randomBar dir="vert"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martArt Placeholder 4"/>
          <p:cNvPicPr>
            <a:picLocks noGrp="1" noChangeAspect="1"/>
          </p:cNvPicPr>
          <p:nvPr>
            <p:ph type="dgm" idx="1"/>
          </p:nvPr>
        </p:nvPicPr>
        <p:blipFill>
          <a:blip r:embed="rId3"/>
          <a:stretch>
            <a:fillRect/>
          </a:stretch>
        </p:blipFill>
        <p:spPr>
          <a:xfrm>
            <a:off x="581570" y="2523017"/>
            <a:ext cx="7484420" cy="383809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05EE9-97B3-49FD-9432-136CF4F18759}" type="slidenum">
              <a:rPr lang="en-GB" altLang="en-US" smtClean="0"/>
              <a:pPr/>
              <a:t>14</a:t>
            </a:fld>
            <a:endParaRPr lang="en-GB" altLang="en-US"/>
          </a:p>
        </p:txBody>
      </p:sp>
      <p:sp>
        <p:nvSpPr>
          <p:cNvPr id="6" name="Rectangle 5"/>
          <p:cNvSpPr/>
          <p:nvPr/>
        </p:nvSpPr>
        <p:spPr>
          <a:xfrm>
            <a:off x="146049" y="1660897"/>
            <a:ext cx="88090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</a:rPr>
              <a:t>If features are </a:t>
            </a:r>
            <a:r>
              <a:rPr lang="en-US" sz="2400" dirty="0" smtClean="0">
                <a:latin typeface="Calibri" panose="020F0502020204030204" pitchFamily="34" charset="0"/>
              </a:rPr>
              <a:t>continuous, </a:t>
            </a:r>
            <a:r>
              <a:rPr lang="en-US" sz="2400" dirty="0">
                <a:latin typeface="Calibri" panose="020F0502020204030204" pitchFamily="34" charset="0"/>
              </a:rPr>
              <a:t>internal nodes </a:t>
            </a:r>
            <a:r>
              <a:rPr lang="en-US" sz="2400" dirty="0" smtClean="0">
                <a:latin typeface="Calibri" panose="020F0502020204030204" pitchFamily="34" charset="0"/>
              </a:rPr>
              <a:t>can test </a:t>
            </a:r>
            <a:r>
              <a:rPr lang="en-US" sz="2400" dirty="0">
                <a:latin typeface="Calibri" panose="020F0502020204030204" pitchFamily="34" charset="0"/>
              </a:rPr>
              <a:t>the value of a feature against a threshold</a:t>
            </a:r>
            <a:endParaRPr lang="en-IN" sz="2400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-6439" y="184008"/>
            <a:ext cx="8693239" cy="1187591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>
              <a:defRPr/>
            </a:pPr>
            <a:r>
              <a:rPr lang="en-US" sz="3600" b="1" dirty="0"/>
              <a:t>Dealing with continuous-valued attribute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14720" y="2371680"/>
              <a:ext cx="6716160" cy="3472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5360" y="2361960"/>
                <a:ext cx="6736680" cy="349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501900"/>
      </p:ext>
    </p:extLst>
  </p:cSld>
  <p:clrMapOvr>
    <a:masterClrMapping/>
  </p:clrMapOvr>
  <p:transition spd="med">
    <p:randomBar dir="vert"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051" y="0"/>
            <a:ext cx="8637588" cy="7683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Dealing with continuous-valued attributes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idx="1"/>
          </p:nvPr>
        </p:nvSpPr>
        <p:spPr>
          <a:xfrm>
            <a:off x="151747" y="1412875"/>
            <a:ext cx="8763000" cy="504031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spcAft>
                <a:spcPct val="20000"/>
              </a:spcAft>
              <a:buFont typeface="Wingdings" charset="0"/>
              <a:buChar char="§"/>
              <a:defRPr/>
            </a:pPr>
            <a:r>
              <a:rPr lang="en-US" sz="2400" dirty="0" smtClean="0"/>
              <a:t>Given a continuous-valued attribute </a:t>
            </a:r>
            <a:r>
              <a:rPr lang="en-US" sz="2400" i="1" dirty="0" smtClean="0">
                <a:latin typeface="Times New Roman" charset="0"/>
              </a:rPr>
              <a:t>A</a:t>
            </a:r>
            <a:r>
              <a:rPr lang="en-US" sz="2400" dirty="0" smtClean="0"/>
              <a:t>, dynamically create a new attribute </a:t>
            </a:r>
            <a:r>
              <a:rPr lang="en-US" sz="2400" i="1" dirty="0" smtClean="0">
                <a:latin typeface="Times New Roman" charset="0"/>
              </a:rPr>
              <a:t>A</a:t>
            </a:r>
            <a:r>
              <a:rPr lang="en-US" sz="2400" i="1" baseline="-25000" dirty="0" smtClean="0">
                <a:latin typeface="Times New Roman" charset="0"/>
              </a:rPr>
              <a:t>c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sz="2400" i="1" dirty="0" smtClean="0">
                <a:latin typeface="Times New Roman" charset="0"/>
              </a:rPr>
              <a:t>		A</a:t>
            </a:r>
            <a:r>
              <a:rPr lang="en-US" sz="2400" i="1" baseline="-25000" dirty="0" smtClean="0">
                <a:latin typeface="Times New Roman" charset="0"/>
              </a:rPr>
              <a:t>c </a:t>
            </a:r>
            <a:r>
              <a:rPr lang="en-US" sz="2400" i="1" dirty="0" smtClean="0">
                <a:latin typeface="Times New Roman" charset="0"/>
              </a:rPr>
              <a:t>= </a:t>
            </a:r>
            <a:r>
              <a:rPr lang="en-US" sz="2400" dirty="0" smtClean="0">
                <a:latin typeface="Times New Roman" charset="0"/>
              </a:rPr>
              <a:t>True</a:t>
            </a:r>
            <a:r>
              <a:rPr lang="en-US" sz="2400" i="1" dirty="0" smtClean="0">
                <a:latin typeface="Times New Roman" charset="0"/>
              </a:rPr>
              <a:t> if A &lt;</a:t>
            </a:r>
            <a:r>
              <a:rPr lang="en-US" sz="2400" dirty="0" smtClean="0">
                <a:latin typeface="Times New Roman" charset="0"/>
              </a:rPr>
              <a:t> </a:t>
            </a:r>
            <a:r>
              <a:rPr lang="en-US" sz="2400" i="1" dirty="0" smtClean="0">
                <a:latin typeface="Times New Roman" charset="0"/>
              </a:rPr>
              <a:t>c, </a:t>
            </a:r>
            <a:r>
              <a:rPr lang="en-US" sz="2400" dirty="0" smtClean="0">
                <a:latin typeface="Times New Roman" charset="0"/>
              </a:rPr>
              <a:t>False</a:t>
            </a:r>
            <a:r>
              <a:rPr lang="en-US" sz="2400" i="1" dirty="0" smtClean="0">
                <a:latin typeface="Times New Roman" charset="0"/>
              </a:rPr>
              <a:t> otherwis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400" dirty="0" smtClean="0">
                <a:cs typeface="Tw Cen MT"/>
              </a:rPr>
              <a:t>How to determine threshold value </a:t>
            </a:r>
            <a:r>
              <a:rPr lang="en-US" sz="2400" i="1" dirty="0" smtClean="0">
                <a:cs typeface="Tw Cen MT"/>
              </a:rPr>
              <a:t>c </a:t>
            </a:r>
            <a:r>
              <a:rPr lang="en-US" sz="2400" dirty="0" smtClean="0">
                <a:cs typeface="Tw Cen MT"/>
              </a:rPr>
              <a:t>? 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400" dirty="0" smtClean="0">
                <a:cs typeface="Tw Cen MT"/>
              </a:rPr>
              <a:t>Example. </a:t>
            </a:r>
            <a:r>
              <a:rPr lang="en-US" sz="2400" i="1" dirty="0" smtClean="0">
                <a:latin typeface="Times New Roman" charset="0"/>
              </a:rPr>
              <a:t>Temperature </a:t>
            </a:r>
            <a:r>
              <a:rPr lang="en-US" sz="2400" dirty="0" smtClean="0">
                <a:cs typeface="Tw Cen MT"/>
              </a:rPr>
              <a:t>in the </a:t>
            </a:r>
            <a:r>
              <a:rPr lang="en-US" sz="2400" i="1" dirty="0" smtClean="0">
                <a:latin typeface="Times New Roman" charset="0"/>
              </a:rPr>
              <a:t>PlayTennis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smtClean="0">
                <a:cs typeface="Tw Cen MT"/>
              </a:rPr>
              <a:t>exampl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400" dirty="0" smtClean="0">
                <a:cs typeface="Tw Cen MT"/>
              </a:rPr>
              <a:t>Sort </a:t>
            </a:r>
            <a:r>
              <a:rPr lang="en-US" sz="2400" dirty="0">
                <a:cs typeface="Tw Cen MT"/>
              </a:rPr>
              <a:t>the examples according to </a:t>
            </a:r>
            <a:r>
              <a:rPr lang="en-US" sz="2400" i="1" dirty="0" smtClean="0">
                <a:cs typeface="Tw Cen MT"/>
              </a:rPr>
              <a:t>Temperatur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400" dirty="0" smtClean="0">
              <a:cs typeface="Tw Cen MT"/>
            </a:endParaRPr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buFont typeface="Wingdings" charset="0"/>
              <a:buNone/>
              <a:defRPr/>
            </a:pPr>
            <a:r>
              <a:rPr lang="en-US" sz="2400" i="1" dirty="0" smtClean="0">
                <a:latin typeface="Times New Roman" charset="0"/>
              </a:rPr>
              <a:t>	Temperature   </a:t>
            </a:r>
            <a:r>
              <a:rPr lang="en-US" sz="2400" dirty="0" smtClean="0">
                <a:latin typeface="Times New Roman" charset="0"/>
              </a:rPr>
              <a:t>40    48      </a:t>
            </a:r>
            <a:r>
              <a:rPr lang="en-US" sz="2400" b="1" dirty="0" smtClean="0">
                <a:solidFill>
                  <a:schemeClr val="tx2"/>
                </a:solidFill>
                <a:latin typeface="Times New Roman" charset="0"/>
              </a:rPr>
              <a:t>|</a:t>
            </a:r>
            <a:r>
              <a:rPr lang="en-US" sz="2400" dirty="0">
                <a:latin typeface="Times New Roman" charset="0"/>
              </a:rPr>
              <a:t> </a:t>
            </a:r>
            <a:r>
              <a:rPr lang="en-US" sz="2400" dirty="0" smtClean="0">
                <a:latin typeface="Times New Roman" charset="0"/>
              </a:rPr>
              <a:t>    60    72	 80       </a:t>
            </a:r>
            <a:r>
              <a:rPr lang="en-US" sz="2400" b="1" dirty="0" smtClean="0">
                <a:solidFill>
                  <a:schemeClr val="tx2"/>
                </a:solidFill>
                <a:latin typeface="Times New Roman" charset="0"/>
              </a:rPr>
              <a:t>|</a:t>
            </a:r>
            <a:r>
              <a:rPr lang="en-US" sz="2400" dirty="0" smtClean="0">
                <a:latin typeface="Times New Roman" charset="0"/>
              </a:rPr>
              <a:t>      90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i="1" dirty="0" smtClean="0">
                <a:latin typeface="Times New Roman" charset="0"/>
              </a:rPr>
              <a:t>	PlayTennis</a:t>
            </a:r>
            <a:r>
              <a:rPr lang="en-US" sz="2400" i="1" dirty="0">
                <a:latin typeface="Times New Roman" charset="0"/>
              </a:rPr>
              <a:t> </a:t>
            </a:r>
            <a:r>
              <a:rPr lang="en-US" sz="2400" i="1" dirty="0" smtClean="0">
                <a:latin typeface="Times New Roman" charset="0"/>
              </a:rPr>
              <a:t>    </a:t>
            </a:r>
            <a:r>
              <a:rPr lang="en-US" sz="2400" dirty="0" smtClean="0">
                <a:latin typeface="Times New Roman" charset="0"/>
              </a:rPr>
              <a:t>No   No  </a:t>
            </a:r>
            <a:r>
              <a:rPr lang="en-US" sz="2400" i="1" dirty="0" smtClean="0">
                <a:solidFill>
                  <a:srgbClr val="CC3300"/>
                </a:solidFill>
                <a:latin typeface="Times New Roman" charset="0"/>
              </a:rPr>
              <a:t>  54</a:t>
            </a:r>
            <a:r>
              <a:rPr lang="en-US" sz="2400" dirty="0">
                <a:latin typeface="Times New Roman" charset="0"/>
              </a:rPr>
              <a:t> </a:t>
            </a:r>
            <a:r>
              <a:rPr lang="en-US" sz="2400" dirty="0" smtClean="0">
                <a:latin typeface="Times New Roman" charset="0"/>
              </a:rPr>
              <a:t>  Yes   Yes	 Yes   </a:t>
            </a:r>
            <a:r>
              <a:rPr lang="en-US" sz="2400" i="1" dirty="0" smtClean="0">
                <a:solidFill>
                  <a:srgbClr val="CC3300"/>
                </a:solidFill>
                <a:latin typeface="Times New Roman" charset="0"/>
              </a:rPr>
              <a:t>85     </a:t>
            </a:r>
            <a:r>
              <a:rPr lang="en-US" sz="2400" dirty="0" smtClean="0">
                <a:latin typeface="Times New Roman" charset="0"/>
              </a:rPr>
              <a:t>No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400" dirty="0" smtClean="0">
                <a:cs typeface="Tw Cen MT"/>
              </a:rPr>
              <a:t>Determine candidate thresholds by averaging consecutive values where there is a change in classification: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400" dirty="0">
                <a:cs typeface="Tw Cen MT"/>
              </a:rPr>
              <a:t> </a:t>
            </a:r>
            <a:r>
              <a:rPr lang="en-US" sz="2400" dirty="0" smtClean="0">
                <a:cs typeface="Tw Cen MT"/>
              </a:rPr>
              <a:t>                   (48+60)/2=54 and (80+90)/2=85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152440" y="580680"/>
              <a:ext cx="5804640" cy="5522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47040" y="568440"/>
                <a:ext cx="5814360" cy="554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2843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Problem </a:t>
            </a:r>
            <a:r>
              <a:rPr lang="en-IN" b="1" dirty="0" smtClean="0"/>
              <a:t>Setting</a:t>
            </a:r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et </a:t>
            </a:r>
            <a:r>
              <a:rPr lang="en-US" sz="2400" dirty="0"/>
              <a:t>of possible instances </a:t>
            </a:r>
            <a:r>
              <a:rPr lang="en-US" sz="2400" i="1" dirty="0"/>
              <a:t>X</a:t>
            </a:r>
          </a:p>
          <a:p>
            <a:pPr lvl="1"/>
            <a:r>
              <a:rPr lang="en-US" sz="2400" dirty="0" smtClean="0"/>
              <a:t>each </a:t>
            </a:r>
            <a:r>
              <a:rPr lang="en-US" sz="2400" dirty="0"/>
              <a:t>instance </a:t>
            </a:r>
            <a:r>
              <a:rPr lang="en-US" sz="2400" i="1" dirty="0"/>
              <a:t>x </a:t>
            </a:r>
            <a:r>
              <a:rPr lang="en-US" sz="2400" dirty="0"/>
              <a:t>in </a:t>
            </a:r>
            <a:r>
              <a:rPr lang="en-US" sz="2400" i="1" dirty="0"/>
              <a:t>X </a:t>
            </a:r>
            <a:r>
              <a:rPr lang="en-US" sz="2400" dirty="0"/>
              <a:t>is a feature vector</a:t>
            </a:r>
          </a:p>
          <a:p>
            <a:pPr lvl="1"/>
            <a:r>
              <a:rPr lang="en-US" sz="2400" dirty="0" smtClean="0"/>
              <a:t>e.g</a:t>
            </a:r>
            <a:r>
              <a:rPr lang="en-US" sz="2400" dirty="0"/>
              <a:t>., &lt;</a:t>
            </a:r>
            <a:r>
              <a:rPr lang="en-US" sz="2400" i="1" dirty="0"/>
              <a:t>Humidity=low, Wind=weak, Outlook=rain, </a:t>
            </a:r>
            <a:r>
              <a:rPr lang="en-US" sz="2400" i="1" dirty="0" smtClean="0"/>
              <a:t>Temp=hot</a:t>
            </a:r>
            <a:r>
              <a:rPr lang="en-US" sz="2400" i="1" dirty="0"/>
              <a:t>&gt;</a:t>
            </a:r>
          </a:p>
          <a:p>
            <a:r>
              <a:rPr lang="en-US" sz="2400" dirty="0" smtClean="0"/>
              <a:t>Unknown </a:t>
            </a:r>
            <a:r>
              <a:rPr lang="en-US" sz="2400" dirty="0"/>
              <a:t>target function </a:t>
            </a:r>
            <a:r>
              <a:rPr lang="en-US" sz="2400" i="1" dirty="0"/>
              <a:t>f </a:t>
            </a:r>
            <a:r>
              <a:rPr lang="en-US" sz="2400" dirty="0"/>
              <a:t>: </a:t>
            </a:r>
            <a:r>
              <a:rPr lang="en-US" sz="2400" i="1" dirty="0" smtClean="0"/>
              <a:t>X</a:t>
            </a:r>
            <a:r>
              <a:rPr lang="en-US" sz="2400" dirty="0"/>
              <a:t> </a:t>
            </a:r>
            <a:r>
              <a:rPr lang="en-US" sz="2400" dirty="0" smtClean="0"/>
              <a:t>-&gt; </a:t>
            </a:r>
            <a:r>
              <a:rPr lang="en-US" sz="2400" i="1" dirty="0" smtClean="0"/>
              <a:t>Y</a:t>
            </a:r>
            <a:endParaRPr lang="en-US" sz="2400" i="1" dirty="0"/>
          </a:p>
          <a:p>
            <a:pPr lvl="1"/>
            <a:r>
              <a:rPr lang="en-IN" sz="2400" i="1" dirty="0" smtClean="0"/>
              <a:t>Y </a:t>
            </a:r>
            <a:r>
              <a:rPr lang="en-IN" sz="2400" dirty="0"/>
              <a:t>is discrete valued</a:t>
            </a:r>
          </a:p>
          <a:p>
            <a:r>
              <a:rPr lang="en-US" sz="2400" dirty="0" smtClean="0"/>
              <a:t>Set </a:t>
            </a:r>
            <a:r>
              <a:rPr lang="en-US" sz="2400" dirty="0"/>
              <a:t>of function hypotheses </a:t>
            </a:r>
            <a:r>
              <a:rPr lang="en-US" sz="2400" i="1" dirty="0"/>
              <a:t>H</a:t>
            </a:r>
            <a:r>
              <a:rPr lang="en-US" sz="2400" dirty="0"/>
              <a:t>={ </a:t>
            </a:r>
            <a:r>
              <a:rPr lang="en-US" sz="2400" i="1" dirty="0"/>
              <a:t>h </a:t>
            </a:r>
            <a:r>
              <a:rPr lang="en-US" sz="2400" dirty="0"/>
              <a:t>| </a:t>
            </a:r>
            <a:r>
              <a:rPr lang="en-US" sz="2400" i="1" dirty="0"/>
              <a:t>h </a:t>
            </a:r>
            <a:r>
              <a:rPr lang="en-US" sz="2400" dirty="0"/>
              <a:t>: </a:t>
            </a:r>
            <a:r>
              <a:rPr lang="en-US" sz="2400" i="1" dirty="0" smtClean="0"/>
              <a:t>X</a:t>
            </a:r>
            <a:r>
              <a:rPr lang="en-US" sz="2400" dirty="0" smtClean="0"/>
              <a:t>-&gt;</a:t>
            </a:r>
            <a:r>
              <a:rPr lang="en-US" sz="2400" i="1" dirty="0" smtClean="0"/>
              <a:t>Y </a:t>
            </a:r>
            <a:r>
              <a:rPr lang="en-US" sz="2400" dirty="0"/>
              <a:t>}</a:t>
            </a:r>
          </a:p>
          <a:p>
            <a:pPr lvl="1"/>
            <a:r>
              <a:rPr lang="en-US" sz="2400" dirty="0" smtClean="0"/>
              <a:t>each </a:t>
            </a:r>
            <a:r>
              <a:rPr lang="en-US" sz="2400" dirty="0"/>
              <a:t>hypothesis </a:t>
            </a:r>
            <a:r>
              <a:rPr lang="en-US" sz="2400" i="1" dirty="0"/>
              <a:t>h </a:t>
            </a:r>
            <a:r>
              <a:rPr lang="en-US" sz="2400" dirty="0"/>
              <a:t>is a decision tree</a:t>
            </a:r>
          </a:p>
          <a:p>
            <a:pPr lvl="1"/>
            <a:r>
              <a:rPr lang="en-US" sz="2400" dirty="0" smtClean="0"/>
              <a:t>trees </a:t>
            </a:r>
            <a:r>
              <a:rPr lang="en-US" sz="2400" dirty="0"/>
              <a:t>sorts </a:t>
            </a:r>
            <a:r>
              <a:rPr lang="en-US" sz="2400" i="1" dirty="0"/>
              <a:t>x </a:t>
            </a:r>
            <a:r>
              <a:rPr lang="en-US" sz="2400" dirty="0"/>
              <a:t>to leaf, which assigns </a:t>
            </a:r>
            <a:r>
              <a:rPr lang="en-US" sz="2400" i="1" dirty="0"/>
              <a:t>y</a:t>
            </a:r>
            <a:endParaRPr lang="en-IN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05EE9-97B3-49FD-9432-136CF4F18759}" type="slidenum">
              <a:rPr lang="en-GB" altLang="en-US" smtClean="0"/>
              <a:pPr/>
              <a:t>16</a:t>
            </a:fld>
            <a:endParaRPr lang="en-GB" altLang="en-US"/>
          </a:p>
        </p:txBody>
      </p:sp>
      <p:pic>
        <p:nvPicPr>
          <p:cNvPr id="7" name="SmartArt Placeholder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7593" y="4518574"/>
            <a:ext cx="3923187" cy="201185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03000" y="740160"/>
              <a:ext cx="7286760" cy="5060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4360" y="733320"/>
                <a:ext cx="7304040" cy="507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506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ecision Tree Induced </a:t>
            </a:r>
            <a:r>
              <a:rPr lang="en-IN" dirty="0" smtClean="0"/>
              <a:t>Partition</a:t>
            </a:r>
            <a:endParaRPr lang="en-I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0947" y="1600200"/>
            <a:ext cx="3619622" cy="31242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0511" y="2115618"/>
            <a:ext cx="3771409" cy="411632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6656275"/>
            <a:ext cx="1139094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800" dirty="0" smtClean="0">
                <a:latin typeface="Calibri"/>
                <a:cs typeface="Calibri"/>
              </a:rPr>
              <a:t>Slide credit : Eric</a:t>
            </a:r>
            <a:r>
              <a:rPr lang="en-IN" sz="800" spc="5" dirty="0" smtClean="0">
                <a:latin typeface="Calibri"/>
                <a:cs typeface="Calibri"/>
              </a:rPr>
              <a:t> </a:t>
            </a:r>
            <a:r>
              <a:rPr lang="en-IN" sz="800" dirty="0">
                <a:latin typeface="Calibri"/>
                <a:cs typeface="Calibri"/>
              </a:rPr>
              <a:t>Eaton</a:t>
            </a:r>
            <a:endParaRPr lang="en-IN" sz="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92840" y="1279800"/>
              <a:ext cx="7527240" cy="48535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5640" y="1272600"/>
                <a:ext cx="7544160" cy="486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9484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4394" y="3350683"/>
            <a:ext cx="3832417" cy="3030822"/>
          </a:xfrm>
          <a:prstGeom prst="rect">
            <a:avLst/>
          </a:prstGeom>
        </p:spPr>
      </p:pic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/>
        <p:txBody>
          <a:bodyPr anchor="ctr"/>
          <a:lstStyle/>
          <a:p>
            <a:pPr>
              <a:spcBef>
                <a:spcPct val="0"/>
              </a:spcBef>
            </a:pPr>
            <a:r>
              <a:rPr lang="en-IN" sz="3200" dirty="0">
                <a:latin typeface="+mj-lt"/>
                <a:ea typeface="+mj-ea"/>
                <a:cs typeface="+mj-cs"/>
              </a:rPr>
              <a:t>Decision Tree – Decision Boundary</a:t>
            </a:r>
          </a:p>
          <a:p>
            <a:pPr>
              <a:spcBef>
                <a:spcPct val="0"/>
              </a:spcBef>
            </a:pPr>
            <a:endParaRPr lang="en-IN" sz="3200" dirty="0">
              <a:latin typeface="+mj-lt"/>
              <a:ea typeface="+mj-ea"/>
              <a:cs typeface="+mj-c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8216" y="3723094"/>
            <a:ext cx="3242368" cy="2286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6200" y="1295400"/>
            <a:ext cx="8686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MT"/>
              </a:rPr>
              <a:t>• </a:t>
            </a:r>
            <a:r>
              <a:rPr lang="en-US" sz="2800" dirty="0">
                <a:latin typeface="Calibri" panose="020F0502020204030204" pitchFamily="34" charset="0"/>
              </a:rPr>
              <a:t>Decision trees divide the feature space into </a:t>
            </a:r>
            <a:r>
              <a:rPr lang="en-US" sz="2800" dirty="0" smtClean="0">
                <a:latin typeface="Calibri" panose="020F0502020204030204" pitchFamily="34" charset="0"/>
              </a:rPr>
              <a:t>axis parallel </a:t>
            </a:r>
            <a:r>
              <a:rPr lang="en-IN" sz="2800" dirty="0" smtClean="0">
                <a:latin typeface="Calibri" panose="020F0502020204030204" pitchFamily="34" charset="0"/>
              </a:rPr>
              <a:t>(</a:t>
            </a:r>
            <a:r>
              <a:rPr lang="en-IN" sz="2800" dirty="0">
                <a:latin typeface="Calibri" panose="020F0502020204030204" pitchFamily="34" charset="0"/>
              </a:rPr>
              <a:t>hyper-)rectangles</a:t>
            </a:r>
          </a:p>
          <a:p>
            <a:r>
              <a:rPr lang="en-US" sz="2800" dirty="0">
                <a:latin typeface="ArialMT"/>
              </a:rPr>
              <a:t>• </a:t>
            </a:r>
            <a:r>
              <a:rPr lang="en-US" sz="2800" dirty="0">
                <a:latin typeface="Calibri" panose="020F0502020204030204" pitchFamily="34" charset="0"/>
              </a:rPr>
              <a:t>Each rectangular region is labeled with one label</a:t>
            </a:r>
          </a:p>
          <a:p>
            <a:r>
              <a:rPr lang="en-US" sz="2800" dirty="0">
                <a:latin typeface="ArialMT"/>
              </a:rPr>
              <a:t>– </a:t>
            </a:r>
            <a:r>
              <a:rPr lang="en-US" sz="2800" dirty="0">
                <a:latin typeface="Calibri" panose="020F0502020204030204" pitchFamily="34" charset="0"/>
              </a:rPr>
              <a:t>or a probability </a:t>
            </a:r>
            <a:r>
              <a:rPr lang="en-US" sz="2800" dirty="0" smtClean="0">
                <a:latin typeface="Calibri" panose="020F0502020204030204" pitchFamily="34" charset="0"/>
              </a:rPr>
              <a:t>distribution </a:t>
            </a:r>
            <a:r>
              <a:rPr lang="en-US" sz="2800" dirty="0">
                <a:latin typeface="Calibri" panose="020F0502020204030204" pitchFamily="34" charset="0"/>
              </a:rPr>
              <a:t>over labels</a:t>
            </a:r>
            <a:endParaRPr lang="en-IN" sz="28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47222" y="6666005"/>
            <a:ext cx="12192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800" dirty="0" smtClean="0">
                <a:latin typeface="Calibri"/>
                <a:cs typeface="Calibri"/>
              </a:rPr>
              <a:t>Slide credit : Eric</a:t>
            </a:r>
            <a:r>
              <a:rPr lang="en-IN" sz="800" spc="5" dirty="0" smtClean="0">
                <a:latin typeface="Calibri"/>
                <a:cs typeface="Calibri"/>
              </a:rPr>
              <a:t> </a:t>
            </a:r>
            <a:r>
              <a:rPr lang="en-IN" sz="800" dirty="0">
                <a:latin typeface="Calibri"/>
                <a:cs typeface="Calibri"/>
              </a:rPr>
              <a:t>Eaton</a:t>
            </a:r>
            <a:endParaRPr lang="en-IN" sz="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696600" y="671040"/>
              <a:ext cx="7576920" cy="5484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7240" y="666360"/>
                <a:ext cx="7594920" cy="549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3904056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68932" y="193151"/>
            <a:ext cx="3409950" cy="6959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Expressivenes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71819" y="1399110"/>
            <a:ext cx="8004175" cy="871219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L="355600" marR="5080" indent="-342900">
              <a:lnSpc>
                <a:spcPts val="3300"/>
              </a:lnSpc>
              <a:spcBef>
                <a:spcPts val="260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latin typeface="Calibri"/>
                <a:cs typeface="Calibri"/>
              </a:rPr>
              <a:t>Decision</a:t>
            </a:r>
            <a:r>
              <a:rPr sz="280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trees</a:t>
            </a:r>
            <a:r>
              <a:rPr sz="2800" spc="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can</a:t>
            </a:r>
            <a:r>
              <a:rPr sz="2800" spc="5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represent</a:t>
            </a:r>
            <a:r>
              <a:rPr sz="2800" spc="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any </a:t>
            </a:r>
            <a:r>
              <a:rPr sz="2800" spc="-5" dirty="0">
                <a:latin typeface="Calibri"/>
                <a:cs typeface="Calibri"/>
              </a:rPr>
              <a:t>boolean</a:t>
            </a:r>
            <a:r>
              <a:rPr sz="2800" spc="5" dirty="0">
                <a:latin typeface="Calibri"/>
                <a:cs typeface="Calibri"/>
              </a:rPr>
              <a:t> </a:t>
            </a:r>
            <a:r>
              <a:rPr sz="2800" spc="-10" dirty="0">
                <a:latin typeface="Calibri"/>
                <a:cs typeface="Calibri"/>
              </a:rPr>
              <a:t>function</a:t>
            </a:r>
            <a:r>
              <a:rPr sz="280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of </a:t>
            </a:r>
            <a:r>
              <a:rPr sz="2800" spc="-61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the</a:t>
            </a:r>
            <a:r>
              <a:rPr sz="2800" spc="-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input </a:t>
            </a:r>
            <a:r>
              <a:rPr sz="2800" spc="-15" dirty="0">
                <a:latin typeface="Calibri"/>
                <a:cs typeface="Calibri"/>
              </a:rPr>
              <a:t>attributes</a:t>
            </a:r>
            <a:endParaRPr sz="2800" dirty="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43741" y="5410200"/>
            <a:ext cx="7905750" cy="875030"/>
          </a:xfrm>
          <a:prstGeom prst="rect">
            <a:avLst/>
          </a:prstGeom>
        </p:spPr>
        <p:txBody>
          <a:bodyPr vert="horz" wrap="square" lIns="0" tIns="28575" rIns="0" bIns="0" rtlCol="0">
            <a:spAutoFit/>
          </a:bodyPr>
          <a:lstStyle/>
          <a:p>
            <a:pPr marL="355600" marR="5080" indent="-342900">
              <a:lnSpc>
                <a:spcPts val="3329"/>
              </a:lnSpc>
              <a:spcBef>
                <a:spcPts val="225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2800" dirty="0">
                <a:latin typeface="Calibri"/>
                <a:cs typeface="Calibri"/>
              </a:rPr>
              <a:t>In</a:t>
            </a:r>
            <a:r>
              <a:rPr sz="2800" spc="-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the </a:t>
            </a:r>
            <a:r>
              <a:rPr sz="2800" spc="-5" dirty="0">
                <a:latin typeface="Calibri"/>
                <a:cs typeface="Calibri"/>
              </a:rPr>
              <a:t>worst</a:t>
            </a:r>
            <a:r>
              <a:rPr sz="2800" dirty="0">
                <a:latin typeface="Calibri"/>
                <a:cs typeface="Calibri"/>
              </a:rPr>
              <a:t> case, the </a:t>
            </a:r>
            <a:r>
              <a:rPr sz="2800" spc="-5" dirty="0">
                <a:latin typeface="Calibri"/>
                <a:cs typeface="Calibri"/>
              </a:rPr>
              <a:t>tree</a:t>
            </a:r>
            <a:r>
              <a:rPr sz="280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will</a:t>
            </a:r>
            <a:r>
              <a:rPr sz="280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require</a:t>
            </a:r>
            <a:r>
              <a:rPr sz="280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exponentially </a:t>
            </a:r>
            <a:r>
              <a:rPr sz="2800" spc="-615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many nodes</a:t>
            </a:r>
            <a:endParaRPr sz="2800" dirty="0">
              <a:latin typeface="Calibri"/>
              <a:cs typeface="Calibri"/>
            </a:endParaRP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14400" y="2699160"/>
            <a:ext cx="5120125" cy="1706125"/>
          </a:xfrm>
          <a:prstGeom prst="rect">
            <a:avLst/>
          </a:prstGeom>
        </p:spPr>
      </p:pic>
      <p:sp>
        <p:nvSpPr>
          <p:cNvPr id="6" name="object 6"/>
          <p:cNvSpPr txBox="1"/>
          <p:nvPr/>
        </p:nvSpPr>
        <p:spPr>
          <a:xfrm>
            <a:off x="5676751" y="2459438"/>
            <a:ext cx="28727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Truth</a:t>
            </a:r>
            <a:r>
              <a:rPr sz="1800" spc="-1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table</a:t>
            </a:r>
            <a:r>
              <a:rPr sz="1800" spc="-1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row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dirty="0">
                <a:latin typeface="Wingdings"/>
                <a:cs typeface="Wingdings"/>
              </a:rPr>
              <a:t>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ath</a:t>
            </a:r>
            <a:r>
              <a:rPr sz="1800" spc="-10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to</a:t>
            </a:r>
            <a:r>
              <a:rPr sz="1800" spc="-1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leaf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639336"/>
            <a:ext cx="1139094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800" dirty="0" smtClean="0">
                <a:latin typeface="Calibri"/>
                <a:cs typeface="Calibri"/>
              </a:rPr>
              <a:t>Slide credit : Eric</a:t>
            </a:r>
            <a:r>
              <a:rPr lang="en-IN" sz="800" spc="5" dirty="0" smtClean="0">
                <a:latin typeface="Calibri"/>
                <a:cs typeface="Calibri"/>
              </a:rPr>
              <a:t> </a:t>
            </a:r>
            <a:r>
              <a:rPr lang="en-IN" sz="800" dirty="0">
                <a:latin typeface="Calibri"/>
                <a:cs typeface="Calibri"/>
              </a:rPr>
              <a:t>Eaton</a:t>
            </a:r>
            <a:endParaRPr lang="en-IN" sz="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468360" y="753840"/>
              <a:ext cx="8007120" cy="455184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7920" y="746640"/>
                <a:ext cx="8028360" cy="457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5462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ession Conten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565" y="1295400"/>
            <a:ext cx="8229600" cy="4525963"/>
          </a:xfrm>
        </p:spPr>
        <p:txBody>
          <a:bodyPr>
            <a:normAutofit/>
          </a:bodyPr>
          <a:lstStyle/>
          <a:p>
            <a:pPr marL="57150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8600" y="1828800"/>
            <a:ext cx="86868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Bias Variance Decompo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Decision </a:t>
            </a:r>
            <a:r>
              <a:rPr lang="en-IN" sz="3200" dirty="0"/>
              <a:t>Tree  (Tom Mitchell Chapter 3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Handling overfitting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Missing Value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607320" y="1801080"/>
              <a:ext cx="6527880" cy="11307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3000" y="1792440"/>
                <a:ext cx="6541920" cy="114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7688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772400" cy="1143000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</a:rPr>
              <a:t>Number of Distinct Decision Trees</a:t>
            </a:r>
          </a:p>
        </p:txBody>
      </p:sp>
      <p:sp>
        <p:nvSpPr>
          <p:cNvPr id="96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56948"/>
            <a:ext cx="7772400" cy="5096251"/>
          </a:xfrm>
        </p:spPr>
        <p:txBody>
          <a:bodyPr>
            <a:noAutofit/>
          </a:bodyPr>
          <a:lstStyle/>
          <a:p>
            <a:r>
              <a:rPr lang="en-US" sz="2400" u="sng" dirty="0">
                <a:solidFill>
                  <a:srgbClr val="CC0099"/>
                </a:solidFill>
              </a:rPr>
              <a:t>How many distinct decision trees with </a:t>
            </a:r>
            <a:r>
              <a:rPr lang="en-US" sz="2400" i="1" u="sng" dirty="0">
                <a:solidFill>
                  <a:srgbClr val="CC0099"/>
                </a:solidFill>
              </a:rPr>
              <a:t>10</a:t>
            </a:r>
            <a:r>
              <a:rPr lang="en-US" sz="2400" u="sng" dirty="0">
                <a:solidFill>
                  <a:srgbClr val="CC0099"/>
                </a:solidFill>
              </a:rPr>
              <a:t> Boolean attributes</a:t>
            </a:r>
            <a:r>
              <a:rPr lang="en-US" sz="2400" u="sng" dirty="0" smtClean="0">
                <a:solidFill>
                  <a:srgbClr val="CC0099"/>
                </a:solidFill>
              </a:rPr>
              <a:t>? </a:t>
            </a:r>
            <a:r>
              <a:rPr lang="en-US" sz="2400" dirty="0" smtClean="0"/>
              <a:t> = </a:t>
            </a:r>
            <a:r>
              <a:rPr lang="en-US" sz="2400" dirty="0"/>
              <a:t>number of Boolean functions with 10 propositional symbols</a:t>
            </a:r>
          </a:p>
          <a:p>
            <a:pPr marL="0" indent="0">
              <a:buNone/>
            </a:pPr>
            <a:r>
              <a:rPr lang="en-US" sz="2400" dirty="0" smtClean="0"/>
              <a:t>     Input features     Output</a:t>
            </a:r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 0 </a:t>
            </a:r>
            <a:r>
              <a:rPr lang="en-US" sz="2400" dirty="0"/>
              <a:t>0 0 0 0 0 0 0 0 0	0/1</a:t>
            </a:r>
          </a:p>
          <a:p>
            <a:pPr marL="0" indent="0">
              <a:buNone/>
            </a:pPr>
            <a:r>
              <a:rPr lang="en-US" sz="2400" dirty="0" smtClean="0"/>
              <a:t>     0 </a:t>
            </a:r>
            <a:r>
              <a:rPr lang="en-US" sz="2400" dirty="0"/>
              <a:t>0 0 0 0 0 0 0 0 1	0/1</a:t>
            </a:r>
          </a:p>
          <a:p>
            <a:pPr marL="0" indent="0">
              <a:buNone/>
            </a:pPr>
            <a:r>
              <a:rPr lang="en-US" sz="2400" dirty="0" smtClean="0"/>
              <a:t>     0 </a:t>
            </a:r>
            <a:r>
              <a:rPr lang="en-US" sz="2400" dirty="0"/>
              <a:t>0 0 0 0 0 0 0 1 0	0/1</a:t>
            </a:r>
          </a:p>
          <a:p>
            <a:pPr marL="0" indent="0">
              <a:buNone/>
            </a:pPr>
            <a:r>
              <a:rPr lang="en-US" sz="2400" dirty="0" smtClean="0"/>
              <a:t>     0 </a:t>
            </a:r>
            <a:r>
              <a:rPr lang="en-US" sz="2400" dirty="0"/>
              <a:t>0 0 0 0 0 0 1 0 0	0/1</a:t>
            </a:r>
          </a:p>
          <a:p>
            <a:pPr marL="0" indent="0">
              <a:buNone/>
            </a:pPr>
            <a:r>
              <a:rPr lang="en-US" sz="2400" dirty="0" smtClean="0"/>
              <a:t>     …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1 </a:t>
            </a:r>
            <a:r>
              <a:rPr lang="en-US" sz="2400" dirty="0"/>
              <a:t>1 1 1 1 1 1 1 1 1	0/1</a:t>
            </a:r>
          </a:p>
          <a:p>
            <a:endParaRPr lang="en-US" sz="2400" dirty="0"/>
          </a:p>
          <a:p>
            <a:endParaRPr lang="en-US" sz="2400" dirty="0"/>
          </a:p>
        </p:txBody>
      </p:sp>
      <p:grpSp>
        <p:nvGrpSpPr>
          <p:cNvPr id="964620" name="Group 12"/>
          <p:cNvGrpSpPr>
            <a:grpSpLocks/>
          </p:cNvGrpSpPr>
          <p:nvPr/>
        </p:nvGrpSpPr>
        <p:grpSpPr bwMode="auto">
          <a:xfrm>
            <a:off x="4603992" y="3238500"/>
            <a:ext cx="4298950" cy="2057400"/>
            <a:chOff x="3024" y="2496"/>
            <a:chExt cx="2708" cy="1296"/>
          </a:xfrm>
        </p:grpSpPr>
        <p:sp>
          <p:nvSpPr>
            <p:cNvPr id="964613" name="AutoShape 5"/>
            <p:cNvSpPr>
              <a:spLocks/>
            </p:cNvSpPr>
            <p:nvPr/>
          </p:nvSpPr>
          <p:spPr bwMode="auto">
            <a:xfrm>
              <a:off x="3024" y="2496"/>
              <a:ext cx="48" cy="1296"/>
            </a:xfrm>
            <a:prstGeom prst="rightBrace">
              <a:avLst>
                <a:gd name="adj1" fmla="val 2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4614" name="Text Box 6"/>
            <p:cNvSpPr txBox="1">
              <a:spLocks noChangeArrowheads="1"/>
            </p:cNvSpPr>
            <p:nvPr/>
          </p:nvSpPr>
          <p:spPr bwMode="auto">
            <a:xfrm>
              <a:off x="3168" y="2640"/>
              <a:ext cx="2564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 dirty="0"/>
                <a:t>How many entries does this table have?</a:t>
              </a:r>
            </a:p>
            <a:p>
              <a:endParaRPr lang="en-US" sz="1600" dirty="0"/>
            </a:p>
            <a:p>
              <a:endParaRPr lang="en-US" sz="1600" dirty="0"/>
            </a:p>
          </p:txBody>
        </p:sp>
      </p:grpSp>
      <p:sp>
        <p:nvSpPr>
          <p:cNvPr id="964615" name="Text Box 7"/>
          <p:cNvSpPr txBox="1">
            <a:spLocks noChangeArrowheads="1"/>
          </p:cNvSpPr>
          <p:nvPr/>
        </p:nvSpPr>
        <p:spPr bwMode="auto">
          <a:xfrm>
            <a:off x="6288786" y="3935582"/>
            <a:ext cx="87401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10</a:t>
            </a:r>
          </a:p>
        </p:txBody>
      </p:sp>
      <p:sp>
        <p:nvSpPr>
          <p:cNvPr id="964617" name="Text Box 9"/>
          <p:cNvSpPr txBox="1">
            <a:spLocks noChangeArrowheads="1"/>
          </p:cNvSpPr>
          <p:nvPr/>
        </p:nvSpPr>
        <p:spPr bwMode="auto">
          <a:xfrm>
            <a:off x="4953000" y="4652721"/>
            <a:ext cx="424276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chemeClr val="accent2"/>
                </a:solidFill>
              </a:rPr>
              <a:t>So how many Boolean functions</a:t>
            </a:r>
          </a:p>
          <a:p>
            <a:pPr algn="ctr"/>
            <a:r>
              <a:rPr lang="en-US" sz="2000" b="1" dirty="0">
                <a:solidFill>
                  <a:schemeClr val="accent2"/>
                </a:solidFill>
              </a:rPr>
              <a:t> with 10 Boolean attributes are there,</a:t>
            </a:r>
          </a:p>
          <a:p>
            <a:pPr algn="ctr"/>
            <a:r>
              <a:rPr lang="en-US" sz="2000" b="1" dirty="0">
                <a:solidFill>
                  <a:schemeClr val="accent2"/>
                </a:solidFill>
              </a:rPr>
              <a:t>given that each entry can be 0/1?</a:t>
            </a:r>
          </a:p>
        </p:txBody>
      </p:sp>
      <p:sp>
        <p:nvSpPr>
          <p:cNvPr id="964619" name="Rectangle 11"/>
          <p:cNvSpPr>
            <a:spLocks noChangeArrowheads="1"/>
          </p:cNvSpPr>
          <p:nvPr/>
        </p:nvSpPr>
        <p:spPr bwMode="auto">
          <a:xfrm>
            <a:off x="5943600" y="5715000"/>
            <a:ext cx="105105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/>
              <a:t>= 2</a:t>
            </a:r>
            <a:r>
              <a:rPr lang="en-US" b="1" baseline="30000" dirty="0"/>
              <a:t>2</a:t>
            </a:r>
            <a:r>
              <a:rPr lang="en-US" b="1" baseline="60000" dirty="0"/>
              <a:t>10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6656275"/>
            <a:ext cx="1139094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800" dirty="0" smtClean="0">
                <a:latin typeface="Calibri"/>
                <a:cs typeface="Calibri"/>
              </a:rPr>
              <a:t>Slide credit : Eric</a:t>
            </a:r>
            <a:r>
              <a:rPr lang="en-IN" sz="800" spc="5" dirty="0" smtClean="0">
                <a:latin typeface="Calibri"/>
                <a:cs typeface="Calibri"/>
              </a:rPr>
              <a:t> </a:t>
            </a:r>
            <a:r>
              <a:rPr lang="en-IN" sz="800" dirty="0">
                <a:latin typeface="Calibri"/>
                <a:cs typeface="Calibri"/>
              </a:rPr>
              <a:t>Eaton</a:t>
            </a:r>
            <a:endParaRPr lang="en-IN" sz="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36080" y="1812960"/>
              <a:ext cx="6466320" cy="4352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1040" y="1805760"/>
                <a:ext cx="6480720" cy="437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753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15" grpId="0"/>
      <p:bldP spid="964617" grpId="0"/>
      <p:bldP spid="9646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19200" y="4869900"/>
            <a:ext cx="5680957" cy="1771713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727324" y="23344"/>
            <a:ext cx="3409950" cy="6959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Expressivenes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78740" y="1355810"/>
            <a:ext cx="9065260" cy="3514090"/>
          </a:xfrm>
          <a:prstGeom prst="rect">
            <a:avLst/>
          </a:prstGeom>
        </p:spPr>
        <p:txBody>
          <a:bodyPr vert="horz" wrap="square" lIns="0" tIns="9017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710"/>
              </a:spcBef>
            </a:pPr>
            <a:r>
              <a:rPr sz="2800" spc="-5" dirty="0">
                <a:latin typeface="Calibri"/>
                <a:cs typeface="Calibri"/>
              </a:rPr>
              <a:t>Decision</a:t>
            </a:r>
            <a:r>
              <a:rPr sz="2800" spc="1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trees</a:t>
            </a:r>
            <a:r>
              <a:rPr sz="2800" spc="1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have</a:t>
            </a:r>
            <a:r>
              <a:rPr sz="2800" spc="10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a</a:t>
            </a:r>
            <a:r>
              <a:rPr sz="2800" spc="1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variable-sized</a:t>
            </a:r>
            <a:r>
              <a:rPr sz="2800" spc="1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hypothesis</a:t>
            </a:r>
            <a:r>
              <a:rPr sz="2800" spc="1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space</a:t>
            </a:r>
            <a:endParaRPr sz="2800" dirty="0">
              <a:latin typeface="Calibri"/>
              <a:cs typeface="Calibri"/>
            </a:endParaRPr>
          </a:p>
          <a:p>
            <a:pPr marL="381000" marR="143510" indent="-342900">
              <a:lnSpc>
                <a:spcPts val="3329"/>
              </a:lnSpc>
              <a:spcBef>
                <a:spcPts val="750"/>
              </a:spcBef>
              <a:buFont typeface="Arial MT"/>
              <a:buChar char="•"/>
              <a:tabLst>
                <a:tab pos="380365" algn="l"/>
                <a:tab pos="381000" algn="l"/>
              </a:tabLst>
            </a:pPr>
            <a:r>
              <a:rPr sz="2800" dirty="0">
                <a:latin typeface="Calibri"/>
                <a:cs typeface="Calibri"/>
              </a:rPr>
              <a:t>As the </a:t>
            </a:r>
            <a:r>
              <a:rPr sz="2800" spc="-5" dirty="0">
                <a:latin typeface="Calibri"/>
                <a:cs typeface="Calibri"/>
              </a:rPr>
              <a:t>#nodes</a:t>
            </a:r>
            <a:r>
              <a:rPr sz="280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(or</a:t>
            </a:r>
            <a:r>
              <a:rPr sz="2800" spc="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depth) </a:t>
            </a:r>
            <a:r>
              <a:rPr sz="2800" spc="-5" dirty="0">
                <a:latin typeface="Calibri"/>
                <a:cs typeface="Calibri"/>
              </a:rPr>
              <a:t>increases,</a:t>
            </a:r>
            <a:r>
              <a:rPr sz="2800" dirty="0">
                <a:latin typeface="Calibri"/>
                <a:cs typeface="Calibri"/>
              </a:rPr>
              <a:t> the </a:t>
            </a:r>
            <a:r>
              <a:rPr sz="2800" spc="-5" dirty="0">
                <a:latin typeface="Calibri"/>
                <a:cs typeface="Calibri"/>
              </a:rPr>
              <a:t>hypothesis </a:t>
            </a:r>
            <a:r>
              <a:rPr sz="2800" spc="-615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space grows</a:t>
            </a:r>
            <a:endParaRPr sz="2800" dirty="0">
              <a:latin typeface="Calibri"/>
              <a:cs typeface="Calibri"/>
            </a:endParaRPr>
          </a:p>
          <a:p>
            <a:pPr marL="774700" marR="231140" lvl="1" indent="-279400">
              <a:lnSpc>
                <a:spcPct val="101499"/>
              </a:lnSpc>
              <a:spcBef>
                <a:spcPts val="464"/>
              </a:spcBef>
              <a:buFont typeface="Arial MT"/>
              <a:buChar char="–"/>
              <a:tabLst>
                <a:tab pos="781050" algn="l"/>
              </a:tabLst>
            </a:pPr>
            <a:r>
              <a:rPr sz="2400" spc="-5" dirty="0">
                <a:latin typeface="Calibri"/>
                <a:cs typeface="Calibri"/>
              </a:rPr>
              <a:t>Depth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1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(“decision</a:t>
            </a:r>
            <a:r>
              <a:rPr sz="2400" spc="10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stump”):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can</a:t>
            </a:r>
            <a:r>
              <a:rPr sz="2400" spc="10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represent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any</a:t>
            </a:r>
            <a:r>
              <a:rPr sz="2400" spc="-5" dirty="0">
                <a:latin typeface="Calibri"/>
                <a:cs typeface="Calibri"/>
              </a:rPr>
              <a:t> boolean </a:t>
            </a:r>
            <a:r>
              <a:rPr sz="2400" spc="-52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function of</a:t>
            </a:r>
            <a:r>
              <a:rPr sz="2400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one</a:t>
            </a:r>
            <a:r>
              <a:rPr sz="2400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feature</a:t>
            </a:r>
            <a:endParaRPr sz="2400" dirty="0">
              <a:latin typeface="Calibri"/>
              <a:cs typeface="Calibri"/>
            </a:endParaRPr>
          </a:p>
          <a:p>
            <a:pPr marL="774700" marR="30480" lvl="1" indent="-279400">
              <a:lnSpc>
                <a:spcPct val="100000"/>
              </a:lnSpc>
              <a:spcBef>
                <a:spcPts val="495"/>
              </a:spcBef>
              <a:buFont typeface="Arial MT"/>
              <a:buChar char="–"/>
              <a:tabLst>
                <a:tab pos="781050" algn="l"/>
                <a:tab pos="1985010" algn="l"/>
              </a:tabLst>
            </a:pPr>
            <a:r>
              <a:rPr sz="2400" spc="-5" dirty="0">
                <a:latin typeface="Calibri"/>
                <a:cs typeface="Calibri"/>
              </a:rPr>
              <a:t>Depth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2:	</a:t>
            </a:r>
            <a:r>
              <a:rPr sz="2400" dirty="0">
                <a:latin typeface="Calibri"/>
                <a:cs typeface="Calibri"/>
              </a:rPr>
              <a:t>any </a:t>
            </a:r>
            <a:r>
              <a:rPr sz="2400" spc="-5" dirty="0">
                <a:latin typeface="Calibri"/>
                <a:cs typeface="Calibri"/>
              </a:rPr>
              <a:t>boolean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fn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of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two</a:t>
            </a:r>
            <a:r>
              <a:rPr sz="2400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features;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some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involving </a:t>
            </a:r>
            <a:r>
              <a:rPr sz="2400" spc="-52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th</a:t>
            </a:r>
            <a:r>
              <a:rPr sz="2400" spc="-5" dirty="0">
                <a:latin typeface="Calibri"/>
                <a:cs typeface="Calibri"/>
              </a:rPr>
              <a:t>r</a:t>
            </a:r>
            <a:r>
              <a:rPr sz="2400" dirty="0">
                <a:latin typeface="Calibri"/>
                <a:cs typeface="Calibri"/>
              </a:rPr>
              <a:t>ee featu</a:t>
            </a:r>
            <a:r>
              <a:rPr sz="2400" spc="-5" dirty="0">
                <a:latin typeface="Calibri"/>
                <a:cs typeface="Calibri"/>
              </a:rPr>
              <a:t>r</a:t>
            </a:r>
            <a:r>
              <a:rPr sz="2400" dirty="0">
                <a:latin typeface="Calibri"/>
                <a:cs typeface="Calibri"/>
              </a:rPr>
              <a:t>es </a:t>
            </a:r>
            <a:r>
              <a:rPr sz="2400" spc="-5" dirty="0">
                <a:latin typeface="Calibri"/>
                <a:cs typeface="Calibri"/>
              </a:rPr>
              <a:t>(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5" dirty="0">
                <a:latin typeface="Calibri"/>
                <a:cs typeface="Calibri"/>
              </a:rPr>
              <a:t>.</a:t>
            </a:r>
            <a:r>
              <a:rPr sz="2400" dirty="0">
                <a:latin typeface="Calibri"/>
                <a:cs typeface="Calibri"/>
              </a:rPr>
              <a:t>g</a:t>
            </a:r>
            <a:r>
              <a:rPr sz="2400" spc="-5" dirty="0">
                <a:latin typeface="Calibri"/>
                <a:cs typeface="Calibri"/>
              </a:rPr>
              <a:t>.</a:t>
            </a:r>
            <a:r>
              <a:rPr sz="2400" dirty="0">
                <a:latin typeface="Calibri"/>
                <a:cs typeface="Calibri"/>
              </a:rPr>
              <a:t>,</a:t>
            </a:r>
            <a:r>
              <a:rPr sz="2400" spc="90" dirty="0">
                <a:latin typeface="Calibri"/>
                <a:cs typeface="Calibri"/>
              </a:rPr>
              <a:t> </a:t>
            </a:r>
            <a:r>
              <a:rPr sz="3675" spc="82" baseline="1133" dirty="0">
                <a:latin typeface="Trebuchet MS"/>
                <a:cs typeface="Trebuchet MS"/>
              </a:rPr>
              <a:t>(</a:t>
            </a:r>
            <a:r>
              <a:rPr sz="3675" i="1" spc="517" baseline="1133" dirty="0">
                <a:latin typeface="Calibri"/>
                <a:cs typeface="Calibri"/>
              </a:rPr>
              <a:t>x</a:t>
            </a:r>
            <a:r>
              <a:rPr sz="2550" spc="179" baseline="-9803" dirty="0">
                <a:latin typeface="Calibri"/>
                <a:cs typeface="Calibri"/>
              </a:rPr>
              <a:t>1</a:t>
            </a:r>
            <a:r>
              <a:rPr sz="2550" baseline="-9803" dirty="0">
                <a:latin typeface="Calibri"/>
                <a:cs typeface="Calibri"/>
              </a:rPr>
              <a:t> </a:t>
            </a:r>
            <a:r>
              <a:rPr sz="2550" spc="-150" baseline="-9803" dirty="0">
                <a:latin typeface="Calibri"/>
                <a:cs typeface="Calibri"/>
              </a:rPr>
              <a:t> </a:t>
            </a:r>
            <a:r>
              <a:rPr sz="3675" spc="135" baseline="1133" dirty="0">
                <a:latin typeface="Lucida Sans Unicode"/>
                <a:cs typeface="Lucida Sans Unicode"/>
              </a:rPr>
              <a:t>^</a:t>
            </a:r>
            <a:r>
              <a:rPr sz="3675" spc="-337" baseline="1133" dirty="0">
                <a:latin typeface="Lucida Sans Unicode"/>
                <a:cs typeface="Lucida Sans Unicode"/>
              </a:rPr>
              <a:t> </a:t>
            </a:r>
            <a:r>
              <a:rPr sz="3675" i="1" spc="517" baseline="1133" dirty="0">
                <a:latin typeface="Calibri"/>
                <a:cs typeface="Calibri"/>
              </a:rPr>
              <a:t>x</a:t>
            </a:r>
            <a:r>
              <a:rPr sz="2550" spc="359" baseline="-9803" dirty="0">
                <a:latin typeface="Calibri"/>
                <a:cs typeface="Calibri"/>
              </a:rPr>
              <a:t>2</a:t>
            </a:r>
            <a:r>
              <a:rPr sz="3675" spc="82" baseline="1133" dirty="0">
                <a:latin typeface="Trebuchet MS"/>
                <a:cs typeface="Trebuchet MS"/>
              </a:rPr>
              <a:t>)</a:t>
            </a:r>
            <a:r>
              <a:rPr sz="3675" spc="-284" baseline="1133" dirty="0">
                <a:latin typeface="Trebuchet MS"/>
                <a:cs typeface="Trebuchet MS"/>
              </a:rPr>
              <a:t> </a:t>
            </a:r>
            <a:r>
              <a:rPr sz="3675" spc="622" baseline="1133" dirty="0">
                <a:latin typeface="Lucida Sans Unicode"/>
                <a:cs typeface="Lucida Sans Unicode"/>
              </a:rPr>
              <a:t>_</a:t>
            </a:r>
            <a:r>
              <a:rPr sz="3675" spc="-337" baseline="1133" dirty="0">
                <a:latin typeface="Lucida Sans Unicode"/>
                <a:cs typeface="Lucida Sans Unicode"/>
              </a:rPr>
              <a:t> </a:t>
            </a:r>
            <a:r>
              <a:rPr sz="3675" spc="82" baseline="1133" dirty="0" smtClean="0">
                <a:latin typeface="Trebuchet MS"/>
                <a:cs typeface="Trebuchet MS"/>
              </a:rPr>
              <a:t>(</a:t>
            </a:r>
            <a:r>
              <a:rPr sz="3675" spc="-1214" baseline="1133" dirty="0" smtClean="0">
                <a:latin typeface="SimSun-ExtB"/>
                <a:cs typeface="SimSun-ExtB"/>
              </a:rPr>
              <a:t>¬</a:t>
            </a:r>
            <a:r>
              <a:rPr lang="en-US" sz="3675" spc="-1214" baseline="1133" dirty="0" smtClean="0">
                <a:latin typeface="SimSun-ExtB"/>
                <a:cs typeface="SimSun-ExtB"/>
              </a:rPr>
              <a:t>  </a:t>
            </a:r>
            <a:r>
              <a:rPr sz="3675" i="1" spc="517" baseline="1133" dirty="0" smtClean="0">
                <a:latin typeface="Calibri"/>
                <a:cs typeface="Calibri"/>
              </a:rPr>
              <a:t>x</a:t>
            </a:r>
            <a:r>
              <a:rPr sz="2550" spc="179" baseline="-9803" dirty="0" smtClean="0">
                <a:latin typeface="Calibri"/>
                <a:cs typeface="Calibri"/>
              </a:rPr>
              <a:t>1</a:t>
            </a:r>
            <a:r>
              <a:rPr sz="2550" baseline="-9803" dirty="0" smtClean="0">
                <a:latin typeface="Calibri"/>
                <a:cs typeface="Calibri"/>
              </a:rPr>
              <a:t> </a:t>
            </a:r>
            <a:r>
              <a:rPr sz="2550" spc="-150" baseline="-9803" dirty="0" smtClean="0">
                <a:latin typeface="Calibri"/>
                <a:cs typeface="Calibri"/>
              </a:rPr>
              <a:t> </a:t>
            </a:r>
            <a:r>
              <a:rPr sz="3675" spc="135" baseline="1133" dirty="0">
                <a:latin typeface="Lucida Sans Unicode"/>
                <a:cs typeface="Lucida Sans Unicode"/>
              </a:rPr>
              <a:t>^</a:t>
            </a:r>
            <a:r>
              <a:rPr sz="3675" spc="-345" baseline="1133" dirty="0">
                <a:latin typeface="Lucida Sans Unicode"/>
                <a:cs typeface="Lucida Sans Unicode"/>
              </a:rPr>
              <a:t> </a:t>
            </a:r>
            <a:r>
              <a:rPr sz="3675" spc="-1214" baseline="1133" dirty="0" smtClean="0">
                <a:latin typeface="SimSun-ExtB"/>
                <a:cs typeface="SimSun-ExtB"/>
              </a:rPr>
              <a:t>¬</a:t>
            </a:r>
            <a:r>
              <a:rPr lang="en-US" sz="3675" spc="-1214" baseline="1133" dirty="0" smtClean="0">
                <a:latin typeface="SimSun-ExtB"/>
                <a:cs typeface="SimSun-ExtB"/>
              </a:rPr>
              <a:t>  </a:t>
            </a:r>
            <a:r>
              <a:rPr sz="3675" i="1" spc="517" baseline="1133" dirty="0" smtClean="0">
                <a:latin typeface="Calibri"/>
                <a:cs typeface="Calibri"/>
              </a:rPr>
              <a:t>x</a:t>
            </a:r>
            <a:r>
              <a:rPr sz="2550" spc="359" baseline="-9803" dirty="0" smtClean="0">
                <a:latin typeface="Calibri"/>
                <a:cs typeface="Calibri"/>
              </a:rPr>
              <a:t>3</a:t>
            </a:r>
            <a:r>
              <a:rPr sz="3675" spc="82" baseline="1133" dirty="0">
                <a:latin typeface="Trebuchet MS"/>
                <a:cs typeface="Trebuchet MS"/>
              </a:rPr>
              <a:t>)</a:t>
            </a:r>
            <a:r>
              <a:rPr sz="3675" spc="-322" baseline="1133" dirty="0">
                <a:latin typeface="Trebuchet MS"/>
                <a:cs typeface="Trebuchet MS"/>
              </a:rPr>
              <a:t> </a:t>
            </a:r>
            <a:r>
              <a:rPr sz="2400" dirty="0">
                <a:latin typeface="Calibri"/>
                <a:cs typeface="Calibri"/>
              </a:rPr>
              <a:t>)</a:t>
            </a:r>
          </a:p>
          <a:p>
            <a:pPr marL="495300" lvl="1">
              <a:lnSpc>
                <a:spcPct val="100000"/>
              </a:lnSpc>
              <a:spcBef>
                <a:spcPts val="580"/>
              </a:spcBef>
              <a:tabLst>
                <a:tab pos="781050" algn="l"/>
              </a:tabLst>
            </a:pPr>
            <a:endParaRPr sz="2400" dirty="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8739" y="6609416"/>
            <a:ext cx="2509520" cy="2387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solidFill>
                  <a:srgbClr val="7F7F7F"/>
                </a:solidFill>
                <a:latin typeface="Calibri"/>
                <a:cs typeface="Calibri"/>
              </a:rPr>
              <a:t>Based</a:t>
            </a:r>
            <a:r>
              <a:rPr sz="1400" spc="-10" dirty="0">
                <a:solidFill>
                  <a:srgbClr val="7F7F7F"/>
                </a:solidFill>
                <a:latin typeface="Calibri"/>
                <a:cs typeface="Calibri"/>
              </a:rPr>
              <a:t> </a:t>
            </a:r>
            <a:r>
              <a:rPr sz="1400" spc="-5" dirty="0">
                <a:solidFill>
                  <a:srgbClr val="7F7F7F"/>
                </a:solidFill>
                <a:latin typeface="Calibri"/>
                <a:cs typeface="Calibri"/>
              </a:rPr>
              <a:t>on</a:t>
            </a:r>
            <a:r>
              <a:rPr sz="1400" spc="-10" dirty="0">
                <a:solidFill>
                  <a:srgbClr val="7F7F7F"/>
                </a:solidFill>
                <a:latin typeface="Calibri"/>
                <a:cs typeface="Calibri"/>
              </a:rPr>
              <a:t> </a:t>
            </a:r>
            <a:r>
              <a:rPr sz="1400" dirty="0">
                <a:solidFill>
                  <a:srgbClr val="7F7F7F"/>
                </a:solidFill>
                <a:latin typeface="Calibri"/>
                <a:cs typeface="Calibri"/>
              </a:rPr>
              <a:t>slide</a:t>
            </a:r>
            <a:r>
              <a:rPr sz="1400" spc="-10" dirty="0">
                <a:solidFill>
                  <a:srgbClr val="7F7F7F"/>
                </a:solidFill>
                <a:latin typeface="Calibri"/>
                <a:cs typeface="Calibri"/>
              </a:rPr>
              <a:t> </a:t>
            </a:r>
            <a:r>
              <a:rPr sz="1400" dirty="0">
                <a:solidFill>
                  <a:srgbClr val="7F7F7F"/>
                </a:solidFill>
                <a:latin typeface="Calibri"/>
                <a:cs typeface="Calibri"/>
              </a:rPr>
              <a:t>by</a:t>
            </a:r>
            <a:r>
              <a:rPr sz="1400" spc="-10" dirty="0">
                <a:solidFill>
                  <a:srgbClr val="7F7F7F"/>
                </a:solidFill>
                <a:latin typeface="Calibri"/>
                <a:cs typeface="Calibri"/>
              </a:rPr>
              <a:t> </a:t>
            </a:r>
            <a:r>
              <a:rPr sz="1400" dirty="0">
                <a:solidFill>
                  <a:srgbClr val="7F7F7F"/>
                </a:solidFill>
                <a:latin typeface="Calibri"/>
                <a:cs typeface="Calibri"/>
              </a:rPr>
              <a:t>Pedro</a:t>
            </a:r>
            <a:r>
              <a:rPr sz="1400" spc="-15" dirty="0">
                <a:solidFill>
                  <a:srgbClr val="7F7F7F"/>
                </a:solidFill>
                <a:latin typeface="Calibri"/>
                <a:cs typeface="Calibri"/>
              </a:rPr>
              <a:t> </a:t>
            </a:r>
            <a:r>
              <a:rPr sz="1400" spc="-5" dirty="0">
                <a:solidFill>
                  <a:srgbClr val="7F7F7F"/>
                </a:solidFill>
                <a:latin typeface="Calibri"/>
                <a:cs typeface="Calibri"/>
              </a:rPr>
              <a:t>Domingos</a:t>
            </a:r>
            <a:endParaRPr sz="1400" dirty="0">
              <a:latin typeface="Calibri"/>
              <a:cs typeface="Calibri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690480" y="27360"/>
              <a:ext cx="7483320" cy="62992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1120" y="18000"/>
                <a:ext cx="7505640" cy="632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049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068638"/>
            <a:ext cx="5410200" cy="317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46990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Decision trees expressivity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2875"/>
            <a:ext cx="8458200" cy="48958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 smtClean="0"/>
              <a:t>Decision trees represent a disjunction of conjunctions on constraints on the value of attributes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Sunny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Humidity = Normal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Overcast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Rain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en-US" sz="20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Wind = Weak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888800" y="3854160"/>
              <a:ext cx="3754800" cy="2539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78720" y="3843000"/>
                <a:ext cx="3776760" cy="256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480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IN" b="1" dirty="0"/>
              <a:t>Measure of Information</a:t>
            </a:r>
          </a:p>
        </p:txBody>
      </p:sp>
      <p:sp>
        <p:nvSpPr>
          <p:cNvPr id="8" name="Date Placeholder 11"/>
          <p:cNvSpPr txBox="1">
            <a:spLocks/>
          </p:cNvSpPr>
          <p:nvPr/>
        </p:nvSpPr>
        <p:spPr>
          <a:xfrm>
            <a:off x="3810000" y="6553200"/>
            <a:ext cx="1828800" cy="280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D86349-F964-4050-B3B2-6C0084D98C77}" type="datetime3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 December 2021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6200" y="1272650"/>
            <a:ext cx="9067800" cy="518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57175" indent="-257175" algn="just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IN" sz="2800" dirty="0">
                <a:solidFill>
                  <a:srgbClr val="FF0000"/>
                </a:solidFill>
              </a:rPr>
              <a:t>It rained heavily in </a:t>
            </a:r>
            <a:r>
              <a:rPr lang="en-IN" sz="2800" dirty="0" err="1">
                <a:solidFill>
                  <a:srgbClr val="FF0000"/>
                </a:solidFill>
              </a:rPr>
              <a:t>Shillong</a:t>
            </a:r>
            <a:r>
              <a:rPr lang="en-IN" sz="2800" dirty="0">
                <a:solidFill>
                  <a:srgbClr val="FF0000"/>
                </a:solidFill>
              </a:rPr>
              <a:t> yesterday</a:t>
            </a:r>
          </a:p>
          <a:p>
            <a:pPr marL="257175" indent="-257175" algn="just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IN" sz="2800" dirty="0">
                <a:solidFill>
                  <a:srgbClr val="FF0000"/>
                </a:solidFill>
              </a:rPr>
              <a:t>There was a heavy rainfall in Rajasthan last night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IN" sz="2800" baseline="0" dirty="0" smtClean="0">
                <a:latin typeface="+mn-lt"/>
              </a:rPr>
              <a:t>The amount of information (surprise</a:t>
            </a:r>
            <a:r>
              <a:rPr lang="en-IN" sz="2800" dirty="0" smtClean="0">
                <a:latin typeface="+mn-lt"/>
              </a:rPr>
              <a:t> element) </a:t>
            </a:r>
            <a:r>
              <a:rPr lang="en-IN" sz="2800" baseline="0" dirty="0" smtClean="0">
                <a:latin typeface="+mn-lt"/>
              </a:rPr>
              <a:t>conveyed by a message is inversely proportional to its</a:t>
            </a:r>
            <a:r>
              <a:rPr lang="en-IN" sz="2800" dirty="0" smtClean="0">
                <a:latin typeface="+mn-lt"/>
              </a:rPr>
              <a:t> probability of occurrence. That is</a:t>
            </a:r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IN" sz="2800" dirty="0" smtClean="0"/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IN" sz="2800" dirty="0" smtClean="0"/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IN" sz="2800" dirty="0" smtClean="0"/>
              <a:t>The mathematical </a:t>
            </a:r>
            <a:r>
              <a:rPr lang="en-IN" sz="2800" dirty="0"/>
              <a:t>operator satisfies above properties is the logarithmic operator. </a:t>
            </a:r>
            <a:endParaRPr lang="en-IN" sz="28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800" dirty="0" smtClean="0">
              <a:latin typeface="+mn-lt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IN" sz="280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51668"/>
              </p:ext>
            </p:extLst>
          </p:nvPr>
        </p:nvGraphicFramePr>
        <p:xfrm>
          <a:off x="4191000" y="3309771"/>
          <a:ext cx="1295400" cy="110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3" imgW="787320" imgH="672840" progId="Equation.DSMT4">
                  <p:embed/>
                </p:oleObj>
              </mc:Choice>
              <mc:Fallback>
                <p:oleObj name="Equation" r:id="rId3" imgW="7873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09771"/>
                        <a:ext cx="1295400" cy="1107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31443"/>
              </p:ext>
            </p:extLst>
          </p:nvPr>
        </p:nvGraphicFramePr>
        <p:xfrm>
          <a:off x="5257800" y="5105400"/>
          <a:ext cx="30495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5" imgW="1854000" imgH="672840" progId="Equation.DSMT4">
                  <p:embed/>
                </p:oleObj>
              </mc:Choice>
              <mc:Fallback>
                <p:oleObj name="Equation" r:id="rId5" imgW="1854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3049588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1676520" y="14400"/>
              <a:ext cx="7290360" cy="63705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69320" y="6840"/>
                <a:ext cx="7308000" cy="638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125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699" y="378084"/>
            <a:ext cx="6120680" cy="850106"/>
          </a:xfrm>
        </p:spPr>
        <p:txBody>
          <a:bodyPr/>
          <a:lstStyle/>
          <a:p>
            <a:r>
              <a:rPr lang="en-US" b="1" dirty="0"/>
              <a:t>Entr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Entropy of discrete random variable X={x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, x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…</a:t>
            </a:r>
            <a:r>
              <a:rPr lang="en-US" altLang="en-US" sz="24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 sz="24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}</a:t>
            </a:r>
          </a:p>
          <a:p>
            <a:pPr>
              <a:lnSpc>
                <a:spcPct val="110000"/>
              </a:lnSpc>
            </a:pPr>
            <a:endParaRPr lang="en-US" altLang="en-US" sz="24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	</a:t>
            </a:r>
            <a:endParaRPr lang="en-US" altLang="en-US" sz="2400" dirty="0"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                      since: log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(1/P(event))= -log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P(event)</a:t>
            </a:r>
          </a:p>
          <a:p>
            <a:pPr>
              <a:lnSpc>
                <a:spcPct val="110000"/>
              </a:lnSpc>
            </a:pPr>
            <a:endParaRPr lang="en-US" alt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As </a:t>
            </a:r>
            <a:r>
              <a:rPr lang="en-US" altLang="en-US" sz="2400" dirty="0">
                <a:latin typeface="Arial" pitchFamily="34" charset="0"/>
                <a:cs typeface="Arial" pitchFamily="34" charset="0"/>
              </a:rPr>
              <a:t>uncertainty increases, entropy 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increases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Entropy across all values</a:t>
            </a:r>
          </a:p>
          <a:p>
            <a:pPr>
              <a:lnSpc>
                <a:spcPct val="110000"/>
              </a:lnSpc>
            </a:pPr>
            <a:endParaRPr lang="en-US" altLang="en-US" sz="24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dirty="0" smtClean="0">
                <a:sym typeface="Symbol" panose="05050102010706020507" pitchFamily="18" charset="2"/>
              </a:rPr>
              <a:t>Entropy </a:t>
            </a:r>
            <a:r>
              <a:rPr lang="en-US" altLang="en-US" sz="2400" dirty="0">
                <a:sym typeface="Symbol" panose="05050102010706020507" pitchFamily="18" charset="2"/>
              </a:rPr>
              <a:t>measures the amount of information in a random variable</a:t>
            </a:r>
          </a:p>
          <a:p>
            <a:pPr>
              <a:lnSpc>
                <a:spcPct val="110000"/>
              </a:lnSpc>
            </a:pPr>
            <a:endParaRPr lang="en-US" altLang="en-US" sz="24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en-US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AutoShape 3" descr="E"/>
          <p:cNvSpPr>
            <a:spLocks noChangeAspect="1" noChangeArrowheads="1"/>
          </p:cNvSpPr>
          <p:nvPr/>
        </p:nvSpPr>
        <p:spPr bwMode="auto">
          <a:xfrm>
            <a:off x="3025775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{\displaystyle p(E)}"/>
          <p:cNvSpPr>
            <a:spLocks noChangeAspect="1" noChangeArrowheads="1"/>
          </p:cNvSpPr>
          <p:nvPr/>
        </p:nvSpPr>
        <p:spPr bwMode="auto">
          <a:xfrm>
            <a:off x="6127750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5" descr="{\displaystyle I(E)=-\log _{2}(p(E))=\log _{2}(1/p(E))}"/>
          <p:cNvSpPr>
            <a:spLocks noChangeAspect="1" noChangeArrowheads="1"/>
          </p:cNvSpPr>
          <p:nvPr/>
        </p:nvSpPr>
        <p:spPr bwMode="auto">
          <a:xfrm>
            <a:off x="7400925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6" descr="{\displaystyle p=1/6}"/>
          <p:cNvSpPr>
            <a:spLocks noChangeAspect="1" noChangeArrowheads="1"/>
          </p:cNvSpPr>
          <p:nvPr/>
        </p:nvSpPr>
        <p:spPr bwMode="auto">
          <a:xfrm>
            <a:off x="2765425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7" descr="p=1/2"/>
          <p:cNvSpPr>
            <a:spLocks noChangeAspect="1" noChangeArrowheads="1"/>
          </p:cNvSpPr>
          <p:nvPr/>
        </p:nvSpPr>
        <p:spPr bwMode="auto">
          <a:xfrm>
            <a:off x="4687888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2355315"/>
            <a:ext cx="5783580" cy="457200"/>
          </a:xfrm>
          <a:prstGeom prst="rect">
            <a:avLst/>
          </a:prstGeom>
        </p:spPr>
      </p:pic>
      <p:sp>
        <p:nvSpPr>
          <p:cNvPr id="15" name="AutoShape 9" descr="{\textstyle X}"/>
          <p:cNvSpPr>
            <a:spLocks noChangeAspect="1" noChangeArrowheads="1"/>
          </p:cNvSpPr>
          <p:nvPr/>
        </p:nvSpPr>
        <p:spPr bwMode="auto">
          <a:xfrm>
            <a:off x="33210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AutoShape 10" descr="{\textstyle \left\{x_{1},\ldots ,x_{n}\right\}}"/>
          <p:cNvSpPr>
            <a:spLocks noChangeAspect="1" noChangeArrowheads="1"/>
          </p:cNvSpPr>
          <p:nvPr/>
        </p:nvSpPr>
        <p:spPr bwMode="auto">
          <a:xfrm>
            <a:off x="44989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428" y="4724400"/>
            <a:ext cx="3590843" cy="80711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351800" y="1645920"/>
              <a:ext cx="7744320" cy="47358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41720" y="1635480"/>
                <a:ext cx="7762680" cy="475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62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1844"/>
            <a:ext cx="5655385" cy="2305771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95536" y="274638"/>
            <a:ext cx="6120680" cy="850106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tabLst>
                <a:tab pos="987425" algn="l"/>
              </a:tabLst>
              <a:defRPr/>
            </a:pPr>
            <a:r>
              <a:rPr lang="en-US" b="1" dirty="0" smtClean="0"/>
              <a:t>Entropy in general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23611" y="5048115"/>
            <a:ext cx="9338256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 </a:t>
            </a:r>
            <a:r>
              <a:rPr lang="en-US" altLang="en-US" sz="2400" i="1" dirty="0">
                <a:latin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) = </a:t>
            </a:r>
            <a:r>
              <a:rPr lang="en-US" altLang="en-US" sz="2400" dirty="0">
                <a:latin typeface="Times" panose="02020603050405020304" pitchFamily="18" charset="0"/>
              </a:rPr>
              <a:t>–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  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en-US" sz="2400" i="1" baseline="-250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</a:rPr>
              <a:t>log</a:t>
            </a:r>
            <a:r>
              <a:rPr lang="en-US" altLang="en-US" sz="2400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baseline="-250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=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 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en-US" sz="2400" i="1" baseline="-250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</a:rPr>
              <a:t>log</a:t>
            </a:r>
            <a:r>
              <a:rPr lang="en-US" altLang="en-US" sz="2400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baseline="-250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1</a:t>
            </a:r>
            <a:r>
              <a:rPr lang="en-US" altLang="en-US" sz="2400" i="1" dirty="0">
                <a:latin typeface="Times New Roman" panose="02020603050405020304" pitchFamily="18" charset="0"/>
              </a:rPr>
              <a:t>/</a:t>
            </a:r>
            <a:r>
              <a:rPr lang="en-US" altLang="en-US" sz="2400" baseline="-250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i        </a:t>
            </a:r>
            <a:r>
              <a:rPr lang="en-US" altLang="en-US" sz="2400" i="1" dirty="0">
                <a:latin typeface="Times New Roman" panose="02020603050405020304" pitchFamily="18" charset="0"/>
              </a:rPr>
              <a:t>X </a:t>
            </a:r>
            <a:r>
              <a:rPr lang="en-US" altLang="en-US" sz="2400" dirty="0">
                <a:latin typeface="Times New Roman" panose="02020603050405020304" pitchFamily="18" charset="0"/>
              </a:rPr>
              <a:t>= {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i</a:t>
            </a:r>
            <a:r>
              <a:rPr lang="en-US" altLang="en-US" sz="2400" i="1" dirty="0">
                <a:latin typeface="Times New Roman" panose="02020603050405020304" pitchFamily="18" charset="0"/>
              </a:rPr>
              <a:t>, …, c</a:t>
            </a:r>
            <a:r>
              <a:rPr lang="en-US" altLang="en-US" sz="2400" dirty="0">
                <a:latin typeface="Times New Roman" panose="02020603050405020304" pitchFamily="18" charset="0"/>
              </a:rPr>
              <a:t>}</a:t>
            </a: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>
                <a:latin typeface="Times New Roman" panose="02020603050405020304" pitchFamily="18" charset="0"/>
              </a:rPr>
              <a:t>		         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i</a:t>
            </a:r>
            <a:r>
              <a:rPr lang="en-US" altLang="en-US" sz="2400" dirty="0">
                <a:latin typeface="Times New Roman" panose="02020603050405020304" pitchFamily="18" charset="0"/>
              </a:rPr>
              <a:t>=1	                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i</a:t>
            </a:r>
            <a:r>
              <a:rPr lang="en-US" altLang="en-US" sz="2400" dirty="0">
                <a:latin typeface="Times New Roman" panose="02020603050405020304" pitchFamily="18" charset="0"/>
              </a:rPr>
              <a:t>=1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latin typeface="Times New Roman" panose="02020603050405020304" pitchFamily="18" charset="0"/>
              </a:rPr>
              <a:t>		</a:t>
            </a:r>
            <a:r>
              <a:rPr lang="en-US" altLang="en-US" sz="2400" dirty="0"/>
              <a:t>for classification in </a:t>
            </a:r>
            <a:r>
              <a:rPr lang="en-US" altLang="en-US" sz="2400" i="1" dirty="0"/>
              <a:t>c </a:t>
            </a:r>
            <a:r>
              <a:rPr lang="en-US" altLang="en-US" sz="2400" dirty="0"/>
              <a:t>classes</a:t>
            </a:r>
            <a:endParaRPr lang="en-IN" sz="2400" dirty="0"/>
          </a:p>
        </p:txBody>
      </p:sp>
      <p:pic>
        <p:nvPicPr>
          <p:cNvPr id="2050" name="Picture 2" descr="https://miro.medium.com/max/500/1*M15RZMSk8nGEyOnD8haF-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8728" y="2743200"/>
            <a:ext cx="3464772" cy="2446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-60420" y="6629905"/>
            <a:ext cx="554914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800" dirty="0" smtClean="0"/>
              <a:t>Inage credit : https</a:t>
            </a:r>
            <a:r>
              <a:rPr lang="en-IN" sz="800" dirty="0"/>
              <a:t>://towardsdatascience.com/entropy-how-decision-trees-make-decisions-2946b9c18c8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392560" y="940320"/>
              <a:ext cx="6465600" cy="4384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89680" y="933120"/>
                <a:ext cx="6479280" cy="439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5793961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24000"/>
            <a:ext cx="8498183" cy="4898861"/>
          </a:xfr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0" y="228600"/>
            <a:ext cx="8610600" cy="1143000"/>
          </a:xfrm>
        </p:spPr>
        <p:txBody>
          <a:bodyPr/>
          <a:lstStyle/>
          <a:p>
            <a:pPr algn="ctr">
              <a:spcBef>
                <a:spcPct val="0"/>
              </a:spcBef>
              <a:tabLst>
                <a:tab pos="987425" algn="l"/>
              </a:tabLst>
            </a:pPr>
            <a:r>
              <a:rPr lang="en-US" sz="4400" dirty="0">
                <a:latin typeface="+mj-lt"/>
                <a:ea typeface="+mj-ea"/>
                <a:cs typeface="+mj-cs"/>
              </a:rPr>
              <a:t>Entropy in Information Theor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91560" y="931320"/>
              <a:ext cx="6219000" cy="3469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3640" y="923400"/>
                <a:ext cx="6236280" cy="348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428481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ntropy in binary classification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447800"/>
            <a:ext cx="8382000" cy="54102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dirty="0" smtClean="0"/>
              <a:t>	</a:t>
            </a:r>
            <a:r>
              <a:rPr lang="en-US" altLang="en-US" sz="2000" dirty="0" smtClean="0"/>
              <a:t>Note: the log of a number &lt; 1 is negative</a:t>
            </a:r>
            <a:r>
              <a:rPr lang="en-US" altLang="en-US" sz="2000" dirty="0" smtClean="0">
                <a:latin typeface="Arial" panose="020B0604020202020204" pitchFamily="34" charset="0"/>
              </a:rPr>
              <a:t>,  0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1, 0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1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Arial" panose="020B0604020202020204" pitchFamily="34" charset="0"/>
              </a:rPr>
              <a:t>Example: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endParaRPr lang="en-US" altLang="en-US" sz="20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endParaRPr lang="en-US" altLang="en-US" sz="20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endParaRPr lang="en-US" altLang="en-US" sz="20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endParaRPr lang="en-US" altLang="en-US" sz="20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endParaRPr lang="en-US" altLang="en-US" sz="20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endParaRPr lang="en-US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en-US" sz="2000" dirty="0">
                <a:latin typeface="Arial" panose="020B0604020202020204" pitchFamily="34" charset="0"/>
              </a:rPr>
              <a:t>https://www.easycalculation.com/log-base2-calculator.php</a:t>
            </a:r>
            <a:endParaRPr lang="en-US" altLang="en-US" sz="2000" dirty="0" smtClean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80000" y="1834200"/>
              <a:ext cx="8671320" cy="2749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9560" y="1824480"/>
                <a:ext cx="8695080" cy="276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78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2418"/>
            <a:ext cx="8956675" cy="769937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Information gain as entropy reduction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idx="1"/>
          </p:nvPr>
        </p:nvSpPr>
        <p:spPr>
          <a:xfrm>
            <a:off x="-1" y="1340038"/>
            <a:ext cx="8956675" cy="528936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r>
              <a:rPr lang="en-US" sz="2400" dirty="0"/>
              <a:t>Information Gain (also called mutual information) between input attribute A and target variable </a:t>
            </a:r>
          </a:p>
          <a:p>
            <a:pPr eaLnBrk="1" hangingPunct="1"/>
            <a:r>
              <a:rPr lang="en-US" altLang="en-US" sz="2400" i="1" dirty="0" smtClean="0"/>
              <a:t>Information gain</a:t>
            </a:r>
            <a:r>
              <a:rPr lang="en-US" altLang="en-US" sz="2400" dirty="0" smtClean="0"/>
              <a:t> is the </a:t>
            </a:r>
            <a:r>
              <a:rPr lang="en-US" altLang="en-US" sz="2400" i="1" dirty="0" smtClean="0"/>
              <a:t>expected</a:t>
            </a:r>
            <a:r>
              <a:rPr lang="en-US" altLang="en-US" sz="2400" dirty="0" smtClean="0"/>
              <a:t> reduction in entropy caused by partitioning the examples on an attribute.</a:t>
            </a:r>
          </a:p>
          <a:p>
            <a:pPr eaLnBrk="1" hangingPunct="1"/>
            <a:r>
              <a:rPr lang="en-US" altLang="en-US" sz="2400" dirty="0" smtClean="0"/>
              <a:t>The higher the information gain the more effective the attribute in classifying training data.	</a:t>
            </a:r>
          </a:p>
          <a:p>
            <a:pPr eaLnBrk="1" hangingPunct="1">
              <a:spcAft>
                <a:spcPct val="40000"/>
              </a:spcAft>
            </a:pPr>
            <a:r>
              <a:rPr lang="en-US" altLang="en-US" sz="2400" dirty="0" smtClean="0"/>
              <a:t>Expected reduction in entropy knowing </a:t>
            </a:r>
            <a:r>
              <a:rPr lang="en-US" altLang="en-US" sz="2400" i="1" dirty="0" smtClean="0"/>
              <a:t>A   </a:t>
            </a:r>
            <a:r>
              <a:rPr lang="en-US" altLang="en-US" sz="2400" dirty="0" smtClean="0"/>
              <a:t>   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i="1" dirty="0" smtClean="0">
                <a:latin typeface="Times New Roman" panose="02020603050405020304" pitchFamily="18" charset="0"/>
              </a:rPr>
              <a:t>	</a:t>
            </a:r>
            <a:endParaRPr lang="en-US" altLang="en-US" sz="240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				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i="1" dirty="0">
                <a:latin typeface="Times New Roman" panose="02020603050405020304" pitchFamily="18" charset="0"/>
              </a:rPr>
              <a:t>	</a:t>
            </a:r>
            <a:endParaRPr lang="en-US" altLang="en-US" sz="2400" i="1" dirty="0" smtClean="0">
              <a:latin typeface="Times New Roman" panose="02020603050405020304" pitchFamily="18" charset="0"/>
            </a:endParaRPr>
          </a:p>
          <a:p>
            <a:r>
              <a:rPr lang="en-US" sz="2400" b="1" i="1" dirty="0" smtClean="0"/>
              <a:t>Values(A</a:t>
            </a:r>
            <a:r>
              <a:rPr lang="en-US" sz="2400" b="1" i="1" dirty="0"/>
              <a:t>) </a:t>
            </a:r>
            <a:r>
              <a:rPr lang="en-US" sz="2400" dirty="0"/>
              <a:t>is the set of all possible values for attribute A, and </a:t>
            </a:r>
            <a:r>
              <a:rPr lang="en-US" sz="2400" b="1" i="1" dirty="0" err="1" smtClean="0"/>
              <a:t>S</a:t>
            </a:r>
            <a:r>
              <a:rPr lang="en-US" sz="2400" b="1" i="1" baseline="-25000" dirty="0" err="1" smtClean="0"/>
              <a:t>v</a:t>
            </a:r>
            <a:r>
              <a:rPr lang="en-US" sz="2400" b="1" i="1" dirty="0" smtClean="0"/>
              <a:t> </a:t>
            </a:r>
            <a:r>
              <a:rPr lang="en-US" sz="2400" dirty="0"/>
              <a:t>is </a:t>
            </a:r>
            <a:r>
              <a:rPr lang="en-US" sz="2400" dirty="0" smtClean="0"/>
              <a:t>the subset </a:t>
            </a:r>
            <a:r>
              <a:rPr lang="en-US" sz="2400" dirty="0"/>
              <a:t>of S for which attribute A has value v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419600"/>
            <a:ext cx="6378007" cy="8382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302840" y="693720"/>
              <a:ext cx="7000920" cy="4494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98880" y="685800"/>
                <a:ext cx="7013160" cy="4509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625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637588" cy="83026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 smtClean="0"/>
              <a:t>Example</a:t>
            </a:r>
            <a:endParaRPr lang="en-US" b="1" dirty="0"/>
          </a:p>
        </p:txBody>
      </p:sp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4" y="1646367"/>
            <a:ext cx="5150884" cy="3657600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7794" y="130781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- 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Information gain due to knowi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Wind</a:t>
            </a:r>
            <a:endParaRPr lang="en-IN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17720" y="2160"/>
              <a:ext cx="8807760" cy="64944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6920" y="-8640"/>
                <a:ext cx="8830080" cy="650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6523200" y="4042440"/>
              <a:ext cx="328680" cy="810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5640" y="4034520"/>
                <a:ext cx="344520" cy="9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5047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81768" y="2582027"/>
            <a:ext cx="5786755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903730" marR="5080" indent="-1891664" algn="ctr">
              <a:lnSpc>
                <a:spcPct val="100000"/>
              </a:lnSpc>
              <a:spcBef>
                <a:spcPts val="100"/>
              </a:spcBef>
              <a:tabLst>
                <a:tab pos="3852545" algn="l"/>
              </a:tabLst>
            </a:pPr>
            <a:r>
              <a:rPr sz="3600" dirty="0" smtClean="0"/>
              <a:t>Bias-Variance</a:t>
            </a:r>
            <a:r>
              <a:rPr lang="en-IN" sz="3600" dirty="0" smtClean="0"/>
              <a:t> Decomposition</a:t>
            </a:r>
            <a:endParaRPr sz="3600" dirty="0"/>
          </a:p>
        </p:txBody>
      </p:sp>
    </p:spTree>
    <p:extLst>
      <p:ext uri="{BB962C8B-B14F-4D97-AF65-F5344CB8AC3E}">
        <p14:creationId xmlns:p14="http://schemas.microsoft.com/office/powerpoint/2010/main" val="2890786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Which attribute is the best classifier?</a:t>
            </a:r>
          </a:p>
        </p:txBody>
      </p:sp>
      <p:pic>
        <p:nvPicPr>
          <p:cNvPr id="332804" name="Picture 4"/>
          <p:cNvPicPr>
            <a:picLocks noGrp="1" noChangeAspect="1" noChangeArrowheads="1"/>
          </p:cNvPicPr>
          <p:nvPr>
            <p:ph type="dgm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484313"/>
            <a:ext cx="8509000" cy="495617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978480" y="2306880"/>
              <a:ext cx="6883560" cy="4060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71640" y="2298240"/>
                <a:ext cx="6898320" cy="407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7461466"/>
      </p:ext>
    </p:extLst>
  </p:cSld>
  <p:clrMapOvr>
    <a:masterClrMapping/>
  </p:clrMapOvr>
  <p:transition spd="med">
    <p:randomBar dir="vert"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7469" y="693762"/>
            <a:ext cx="8637588" cy="70802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First step: which attribute to test at the root?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Which attribute should be tested at the root?</a:t>
            </a:r>
            <a:endParaRPr lang="en-US" i="1" smtClean="0">
              <a:latin typeface="Times New Roman" charset="0"/>
              <a:ea typeface="+mn-ea"/>
              <a:cs typeface="+mn-cs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  <a:r>
              <a:rPr lang="en-US" smtClean="0">
                <a:latin typeface="Times New Roman" charset="0"/>
                <a:ea typeface="+mn-ea"/>
              </a:rPr>
              <a:t>) = 0.246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  <a:r>
              <a:rPr lang="en-US" smtClean="0">
                <a:latin typeface="Times New Roman" charset="0"/>
                <a:ea typeface="+mn-ea"/>
              </a:rPr>
              <a:t>) = 0.15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Wind</a:t>
            </a:r>
            <a:r>
              <a:rPr lang="en-US" smtClean="0">
                <a:latin typeface="Times New Roman" charset="0"/>
                <a:ea typeface="+mn-ea"/>
              </a:rPr>
              <a:t>) = 0.084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Temperature</a:t>
            </a:r>
            <a:r>
              <a:rPr lang="en-US" smtClean="0">
                <a:latin typeface="Times New Roman" charset="0"/>
                <a:ea typeface="+mn-ea"/>
              </a:rPr>
              <a:t>) = 0.029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  <a:cs typeface="+mn-cs"/>
              </a:rPr>
              <a:t>Outlook</a:t>
            </a:r>
            <a:r>
              <a:rPr lang="en-US" smtClean="0">
                <a:ea typeface="+mn-ea"/>
                <a:cs typeface="+mn-cs"/>
              </a:rPr>
              <a:t> provides the best prediction for the target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Lets grow the tree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add to the tree a successor for each possible value of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partition the training samples according to the value of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i="1" smtClean="0">
              <a:latin typeface="Times New Roman" charset="0"/>
              <a:ea typeface="+mn-ea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mtClean="0">
              <a:latin typeface="Times New Roman" charset="0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225160" y="1870560"/>
              <a:ext cx="4043520" cy="2261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18680" y="1860840"/>
                <a:ext cx="4061160" cy="227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43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398463"/>
            <a:ext cx="8637588" cy="83026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</a:t>
            </a:r>
          </a:p>
        </p:txBody>
      </p:sp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447800"/>
            <a:ext cx="69215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1066800" y="1524000"/>
            <a:ext cx="6934200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16416" name="Ink 316415"/>
              <p14:cNvContentPartPr/>
              <p14:nvPr/>
            </p14:nvContentPartPr>
            <p14:xfrm>
              <a:off x="1224000" y="2107440"/>
              <a:ext cx="1478880" cy="348840"/>
            </p14:xfrm>
          </p:contentPart>
        </mc:Choice>
        <mc:Fallback>
          <p:pic>
            <p:nvPicPr>
              <p:cNvPr id="316416" name="Ink 31641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18960" y="2101680"/>
                <a:ext cx="1493280" cy="36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168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>
              <a:defRPr/>
            </a:pPr>
            <a:r>
              <a:rPr lang="en-US" sz="3200" b="1" dirty="0"/>
              <a:t>After first step</a:t>
            </a:r>
          </a:p>
        </p:txBody>
      </p:sp>
      <p:pic>
        <p:nvPicPr>
          <p:cNvPr id="333830" name="Picture 6"/>
          <p:cNvPicPr>
            <a:picLocks noGrp="1" noChangeAspect="1" noChangeArrowheads="1"/>
          </p:cNvPicPr>
          <p:nvPr>
            <p:ph type="dgm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081" r="-12081"/>
          <a:stretch>
            <a:fillRect/>
          </a:stretch>
        </p:blipFill>
        <p:spPr>
          <a:xfrm>
            <a:off x="328613" y="1773238"/>
            <a:ext cx="8208962" cy="428307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421280" y="1658520"/>
              <a:ext cx="5930280" cy="4082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18400" y="1647360"/>
                <a:ext cx="5945400" cy="410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2052974"/>
      </p:ext>
    </p:extLst>
  </p:cSld>
  <p:clrMapOvr>
    <a:masterClrMapping/>
  </p:clrMapOvr>
  <p:transition spd="med">
    <p:randomBar dir="vert"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05EE9-97B3-49FD-9432-136CF4F18759}" type="slidenum">
              <a:rPr lang="en-GB" altLang="en-US" smtClean="0"/>
              <a:pPr/>
              <a:t>34</a:t>
            </a:fld>
            <a:endParaRPr lang="en-GB" altLang="en-US"/>
          </a:p>
        </p:txBody>
      </p:sp>
      <p:pic>
        <p:nvPicPr>
          <p:cNvPr id="5" name="SmartArt Placeholder 4"/>
          <p:cNvPicPr>
            <a:picLocks noGrp="1" noChangeAspect="1" noChangeArrowheads="1"/>
          </p:cNvPicPr>
          <p:nvPr>
            <p:ph type="dgm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295400"/>
            <a:ext cx="5638800" cy="4004066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952800" y="1941120"/>
              <a:ext cx="564480" cy="57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45600" y="1911600"/>
                <a:ext cx="581760" cy="11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886200" y="4306320"/>
              <a:ext cx="613440" cy="306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78280" y="4250520"/>
                <a:ext cx="635400" cy="13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532800" y="473760"/>
              <a:ext cx="8223840" cy="397944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3080" y="465120"/>
                <a:ext cx="8240760" cy="399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7371769"/>
      </p:ext>
    </p:extLst>
  </p:cSld>
  <p:clrMapOvr>
    <a:masterClrMapping/>
  </p:clrMapOvr>
  <p:transition spd="med">
    <p:randomBar dir="vert"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Second step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77500" lnSpcReduction="2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Working on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Outlook=Sunny</a:t>
            </a:r>
            <a:r>
              <a:rPr lang="en-US" dirty="0" smtClean="0">
                <a:ea typeface="+mn-ea"/>
                <a:cs typeface="+mn-cs"/>
              </a:rPr>
              <a:t> node: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</a:rPr>
              <a:t>Gain</a:t>
            </a:r>
            <a:r>
              <a:rPr lang="en-US" dirty="0" smtClean="0">
                <a:latin typeface="Times New Roman" charset="0"/>
                <a:ea typeface="+mn-ea"/>
              </a:rPr>
              <a:t>(</a:t>
            </a:r>
            <a:r>
              <a:rPr lang="en-US" i="1" dirty="0" err="1" smtClean="0">
                <a:latin typeface="Times New Roman" charset="0"/>
                <a:ea typeface="+mn-ea"/>
              </a:rPr>
              <a:t>S</a:t>
            </a:r>
            <a:r>
              <a:rPr lang="en-US" i="1" baseline="-25000" dirty="0" err="1" smtClean="0">
                <a:latin typeface="Times New Roman" charset="0"/>
                <a:ea typeface="+mn-ea"/>
              </a:rPr>
              <a:t>Sunny</a:t>
            </a:r>
            <a:r>
              <a:rPr lang="en-US" dirty="0" smtClean="0">
                <a:latin typeface="Times New Roman" charset="0"/>
                <a:ea typeface="+mn-ea"/>
              </a:rPr>
              <a:t>, </a:t>
            </a:r>
            <a:r>
              <a:rPr lang="en-US" i="1" dirty="0" smtClean="0">
                <a:latin typeface="Times New Roman" charset="0"/>
                <a:ea typeface="+mn-ea"/>
              </a:rPr>
              <a:t>Humidity</a:t>
            </a:r>
            <a:r>
              <a:rPr lang="en-US" dirty="0" smtClean="0">
                <a:latin typeface="Times New Roman" charset="0"/>
                <a:ea typeface="+mn-ea"/>
              </a:rPr>
              <a:t>) = 0.970 </a:t>
            </a:r>
            <a:r>
              <a:rPr lang="en-US" dirty="0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dirty="0" smtClean="0">
                <a:latin typeface="Times New Roman" charset="0"/>
                <a:ea typeface="+mn-ea"/>
              </a:rPr>
              <a:t>3/5 </a:t>
            </a:r>
            <a:r>
              <a:rPr lang="en-US" dirty="0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dirty="0" smtClean="0">
                <a:latin typeface="Times New Roman" charset="0"/>
                <a:ea typeface="+mn-ea"/>
              </a:rPr>
              <a:t> 0.0 </a:t>
            </a:r>
            <a:r>
              <a:rPr lang="en-US" dirty="0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dirty="0" smtClean="0">
                <a:latin typeface="Times New Roman" charset="0"/>
                <a:ea typeface="+mn-ea"/>
              </a:rPr>
              <a:t>2/5 </a:t>
            </a:r>
            <a:r>
              <a:rPr lang="en-US" dirty="0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dirty="0" smtClean="0">
                <a:latin typeface="Times New Roman" charset="0"/>
                <a:ea typeface="+mn-ea"/>
              </a:rPr>
              <a:t> 0.0 = 0.970 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</a:rPr>
              <a:t>Gain</a:t>
            </a:r>
            <a:r>
              <a:rPr lang="en-US" dirty="0" smtClean="0">
                <a:latin typeface="Times New Roman" charset="0"/>
                <a:ea typeface="+mn-ea"/>
              </a:rPr>
              <a:t>(</a:t>
            </a:r>
            <a:r>
              <a:rPr lang="en-US" i="1" dirty="0" err="1" smtClean="0">
                <a:latin typeface="Times New Roman" charset="0"/>
                <a:ea typeface="+mn-ea"/>
              </a:rPr>
              <a:t>S</a:t>
            </a:r>
            <a:r>
              <a:rPr lang="en-US" i="1" baseline="-25000" dirty="0" err="1" smtClean="0">
                <a:latin typeface="Times New Roman" charset="0"/>
                <a:ea typeface="+mn-ea"/>
              </a:rPr>
              <a:t>Sunny</a:t>
            </a:r>
            <a:r>
              <a:rPr lang="en-US" dirty="0" smtClean="0">
                <a:latin typeface="Times New Roman" charset="0"/>
                <a:ea typeface="+mn-ea"/>
              </a:rPr>
              <a:t>, </a:t>
            </a:r>
            <a:r>
              <a:rPr lang="en-US" i="1" dirty="0" smtClean="0">
                <a:latin typeface="Times New Roman" charset="0"/>
                <a:ea typeface="+mn-ea"/>
              </a:rPr>
              <a:t>Wind</a:t>
            </a:r>
            <a:r>
              <a:rPr lang="en-US" dirty="0" smtClean="0">
                <a:latin typeface="Times New Roman" charset="0"/>
                <a:ea typeface="+mn-ea"/>
              </a:rPr>
              <a:t>) = 0.970 </a:t>
            </a:r>
            <a:r>
              <a:rPr lang="en-US" dirty="0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dirty="0" smtClean="0">
                <a:latin typeface="Times New Roman" charset="0"/>
                <a:ea typeface="+mn-ea"/>
              </a:rPr>
              <a:t>2/5 </a:t>
            </a:r>
            <a:r>
              <a:rPr lang="en-US" dirty="0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dirty="0" smtClean="0">
                <a:latin typeface="Times New Roman" charset="0"/>
                <a:ea typeface="+mn-ea"/>
              </a:rPr>
              <a:t> 1.0 </a:t>
            </a:r>
            <a:r>
              <a:rPr lang="en-US" dirty="0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dirty="0" smtClean="0">
                <a:latin typeface="Times New Roman" charset="0"/>
                <a:ea typeface="+mn-ea"/>
              </a:rPr>
              <a:t>3.5 </a:t>
            </a:r>
            <a:r>
              <a:rPr lang="en-US" dirty="0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dirty="0" smtClean="0">
                <a:latin typeface="Times New Roman" charset="0"/>
                <a:ea typeface="+mn-ea"/>
              </a:rPr>
              <a:t> 0.918 = 0 .014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</a:rPr>
              <a:t>Gain</a:t>
            </a:r>
            <a:r>
              <a:rPr lang="en-US" dirty="0" smtClean="0">
                <a:latin typeface="Times New Roman" charset="0"/>
                <a:ea typeface="+mn-ea"/>
              </a:rPr>
              <a:t>(</a:t>
            </a:r>
            <a:r>
              <a:rPr lang="en-US" i="1" dirty="0" err="1" smtClean="0">
                <a:latin typeface="Times New Roman" charset="0"/>
                <a:ea typeface="+mn-ea"/>
              </a:rPr>
              <a:t>S</a:t>
            </a:r>
            <a:r>
              <a:rPr lang="en-US" i="1" baseline="-25000" dirty="0" err="1" smtClean="0">
                <a:latin typeface="Times New Roman" charset="0"/>
                <a:ea typeface="+mn-ea"/>
              </a:rPr>
              <a:t>Sunny</a:t>
            </a:r>
            <a:r>
              <a:rPr lang="en-US" dirty="0" smtClean="0">
                <a:latin typeface="Times New Roman" charset="0"/>
                <a:ea typeface="+mn-ea"/>
              </a:rPr>
              <a:t>, </a:t>
            </a:r>
            <a:r>
              <a:rPr lang="en-US" i="1" dirty="0" smtClean="0">
                <a:latin typeface="Times New Roman" charset="0"/>
                <a:ea typeface="+mn-ea"/>
              </a:rPr>
              <a:t>Temp.</a:t>
            </a:r>
            <a:r>
              <a:rPr lang="en-US" dirty="0" smtClean="0">
                <a:latin typeface="Times New Roman" charset="0"/>
                <a:ea typeface="+mn-ea"/>
              </a:rPr>
              <a:t>) = 0.970 </a:t>
            </a:r>
            <a:r>
              <a:rPr lang="en-US" dirty="0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dirty="0" smtClean="0">
                <a:latin typeface="Times New Roman" charset="0"/>
                <a:ea typeface="+mn-ea"/>
              </a:rPr>
              <a:t>2/5 </a:t>
            </a:r>
            <a:r>
              <a:rPr lang="en-US" dirty="0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dirty="0" smtClean="0">
                <a:latin typeface="Times New Roman" charset="0"/>
                <a:ea typeface="+mn-ea"/>
              </a:rPr>
              <a:t> 0.0 </a:t>
            </a:r>
            <a:r>
              <a:rPr lang="en-US" dirty="0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dirty="0" smtClean="0">
                <a:latin typeface="Times New Roman" charset="0"/>
                <a:ea typeface="+mn-ea"/>
              </a:rPr>
              <a:t>2/5 </a:t>
            </a:r>
            <a:r>
              <a:rPr lang="en-US" dirty="0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dirty="0" smtClean="0">
                <a:latin typeface="Times New Roman" charset="0"/>
                <a:ea typeface="+mn-ea"/>
              </a:rPr>
              <a:t> 1.0 </a:t>
            </a:r>
            <a:r>
              <a:rPr lang="en-US" dirty="0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dirty="0" smtClean="0">
                <a:latin typeface="Times New Roman" charset="0"/>
                <a:ea typeface="+mn-ea"/>
              </a:rPr>
              <a:t>1/5 </a:t>
            </a:r>
            <a:r>
              <a:rPr lang="en-US" dirty="0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dirty="0" smtClean="0">
                <a:latin typeface="Times New Roman" charset="0"/>
                <a:ea typeface="+mn-ea"/>
              </a:rPr>
              <a:t> 0.0 = 0.570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i="1" dirty="0" smtClean="0">
                <a:latin typeface="Times New Roman" charset="0"/>
                <a:ea typeface="+mn-ea"/>
                <a:cs typeface="+mn-cs"/>
              </a:rPr>
              <a:t>Humidity</a:t>
            </a:r>
            <a:r>
              <a:rPr lang="en-US" dirty="0" smtClean="0">
                <a:ea typeface="+mn-ea"/>
                <a:cs typeface="+mn-cs"/>
              </a:rPr>
              <a:t> provides the best prediction for the target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Lets grow the tree: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add to the tree a successor for each possible value of </a:t>
            </a:r>
            <a:r>
              <a:rPr lang="en-US" i="1" dirty="0" smtClean="0">
                <a:latin typeface="Times New Roman" charset="0"/>
                <a:ea typeface="+mn-ea"/>
              </a:rPr>
              <a:t>Humidity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partition the training samples according to the value of </a:t>
            </a:r>
            <a:r>
              <a:rPr lang="en-US" i="1" dirty="0" smtClean="0">
                <a:latin typeface="Times New Roman" charset="0"/>
                <a:ea typeface="+mn-ea"/>
              </a:rPr>
              <a:t>Humidity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dirty="0" smtClean="0">
                <a:latin typeface="Times New Roman" charset="0"/>
                <a:ea typeface="+mn-ea"/>
              </a:rPr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779760" y="1843560"/>
              <a:ext cx="7360560" cy="1879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1120" y="1833120"/>
                <a:ext cx="7379640" cy="189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50574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Second and third steps</a:t>
            </a:r>
          </a:p>
        </p:txBody>
      </p:sp>
      <p:pic>
        <p:nvPicPr>
          <p:cNvPr id="3471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351588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47149" name="Group 13"/>
          <p:cNvGrpSpPr>
            <a:grpSpLocks/>
          </p:cNvGrpSpPr>
          <p:nvPr/>
        </p:nvGrpSpPr>
        <p:grpSpPr bwMode="auto">
          <a:xfrm>
            <a:off x="838200" y="3886200"/>
            <a:ext cx="2625725" cy="2200275"/>
            <a:chOff x="528" y="2448"/>
            <a:chExt cx="1654" cy="1386"/>
          </a:xfrm>
        </p:grpSpPr>
        <p:pic>
          <p:nvPicPr>
            <p:cNvPr id="347143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" y="2448"/>
              <a:ext cx="1376" cy="1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7144" name="Text Box 8"/>
            <p:cNvSpPr txBox="1">
              <a:spLocks noChangeArrowheads="1"/>
            </p:cNvSpPr>
            <p:nvPr/>
          </p:nvSpPr>
          <p:spPr bwMode="auto">
            <a:xfrm>
              <a:off x="528" y="3504"/>
              <a:ext cx="743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1, D2, D8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No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47145" name="Text Box 9"/>
            <p:cNvSpPr txBox="1">
              <a:spLocks noChangeArrowheads="1"/>
            </p:cNvSpPr>
            <p:nvPr/>
          </p:nvSpPr>
          <p:spPr bwMode="auto">
            <a:xfrm>
              <a:off x="1584" y="3504"/>
              <a:ext cx="598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9, D11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Yes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347150" name="Group 14"/>
          <p:cNvGrpSpPr>
            <a:grpSpLocks/>
          </p:cNvGrpSpPr>
          <p:nvPr/>
        </p:nvGrpSpPr>
        <p:grpSpPr bwMode="auto">
          <a:xfrm>
            <a:off x="5029200" y="4064000"/>
            <a:ext cx="2635250" cy="2098675"/>
            <a:chOff x="3168" y="2560"/>
            <a:chExt cx="1660" cy="1322"/>
          </a:xfrm>
        </p:grpSpPr>
        <p:pic>
          <p:nvPicPr>
            <p:cNvPr id="347146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560"/>
              <a:ext cx="1272" cy="1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7147" name="Text Box 11"/>
            <p:cNvSpPr txBox="1">
              <a:spLocks noChangeArrowheads="1"/>
            </p:cNvSpPr>
            <p:nvPr/>
          </p:nvSpPr>
          <p:spPr bwMode="auto">
            <a:xfrm>
              <a:off x="3168" y="3552"/>
              <a:ext cx="799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4, D5, D10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Yes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47148" name="Text Box 12"/>
            <p:cNvSpPr txBox="1">
              <a:spLocks noChangeArrowheads="1"/>
            </p:cNvSpPr>
            <p:nvPr/>
          </p:nvSpPr>
          <p:spPr bwMode="auto">
            <a:xfrm>
              <a:off x="4224" y="3552"/>
              <a:ext cx="604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6, D14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No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492840" y="885240"/>
              <a:ext cx="6905160" cy="4560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5640" y="880920"/>
                <a:ext cx="6919200" cy="456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13819090"/>
      </p:ext>
    </p:extLst>
  </p:cSld>
  <p:clrMapOvr>
    <a:masterClrMapping/>
  </p:clrMapOvr>
  <p:transition spd="med">
    <p:randomBar dir="vert"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1026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ID3: algorithm</a:t>
            </a:r>
          </a:p>
        </p:txBody>
      </p:sp>
      <p:sp>
        <p:nvSpPr>
          <p:cNvPr id="423939" name="Rectangle 1027"/>
          <p:cNvSpPr>
            <a:spLocks noGrp="1" noChangeArrowheads="1"/>
          </p:cNvSpPr>
          <p:nvPr>
            <p:ph idx="1"/>
          </p:nvPr>
        </p:nvSpPr>
        <p:spPr>
          <a:xfrm>
            <a:off x="328613" y="1628775"/>
            <a:ext cx="8662987" cy="442753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ID3(</a:t>
            </a:r>
            <a:r>
              <a:rPr lang="en-US" altLang="en-US" sz="1800" i="1" dirty="0" smtClean="0"/>
              <a:t>X, T, 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)	</a:t>
            </a:r>
            <a:r>
              <a:rPr lang="en-US" altLang="en-US" sz="1800" i="1" dirty="0" smtClean="0"/>
              <a:t>X</a:t>
            </a:r>
            <a:r>
              <a:rPr lang="en-US" altLang="en-US" sz="1800" dirty="0" smtClean="0"/>
              <a:t>: training examples: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		T</a:t>
            </a:r>
            <a:r>
              <a:rPr lang="en-US" altLang="en-US" sz="1800" dirty="0" smtClean="0"/>
              <a:t>: target attribute (e.g.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PlayTennis</a:t>
            </a:r>
            <a:r>
              <a:rPr lang="en-US" altLang="en-US" sz="1800" dirty="0" smtClean="0"/>
              <a:t>), 			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		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: other attributes, initially all attribute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  Create </a:t>
            </a:r>
            <a:r>
              <a:rPr lang="en-US" altLang="en-US" sz="1800" i="1" dirty="0" smtClean="0"/>
              <a:t>Root</a:t>
            </a:r>
            <a:r>
              <a:rPr lang="en-US" altLang="en-US" sz="1800" dirty="0" smtClean="0"/>
              <a:t> nod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dirty="0" smtClean="0">
                <a:solidFill>
                  <a:schemeClr val="tx2"/>
                </a:solidFill>
              </a:rPr>
              <a:t> </a:t>
            </a:r>
            <a:r>
              <a:rPr lang="en-US" altLang="en-US" sz="1800" dirty="0" smtClean="0"/>
              <a:t>all X's are +,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</a:t>
            </a:r>
            <a:r>
              <a:rPr lang="en-US" altLang="en-US" sz="1800" dirty="0" smtClean="0"/>
              <a:t> with class +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dirty="0" smtClean="0"/>
              <a:t> all X's are </a:t>
            </a:r>
            <a:r>
              <a:rPr lang="en-US" altLang="en-US" sz="1800" dirty="0" smtClean="0">
                <a:latin typeface="Times" panose="02020603050405020304" pitchFamily="18" charset="0"/>
              </a:rPr>
              <a:t>–</a:t>
            </a:r>
            <a:r>
              <a:rPr lang="en-US" altLang="en-US" sz="1800" dirty="0" smtClean="0"/>
              <a:t>,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 </a:t>
            </a:r>
            <a:r>
              <a:rPr lang="en-US" altLang="en-US" sz="1800" dirty="0" smtClean="0"/>
              <a:t>with class</a:t>
            </a:r>
            <a:r>
              <a:rPr lang="en-US" altLang="en-US" sz="1800" b="1" dirty="0" smtClean="0"/>
              <a:t> </a:t>
            </a:r>
            <a:r>
              <a:rPr lang="en-US" altLang="en-US" sz="1800" dirty="0" smtClean="0">
                <a:latin typeface="Times" panose="02020603050405020304" pitchFamily="18" charset="0"/>
              </a:rPr>
              <a:t>–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 is empty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 </a:t>
            </a:r>
            <a:r>
              <a:rPr lang="en-US" altLang="en-US" sz="1800" dirty="0" smtClean="0"/>
              <a:t>with class</a:t>
            </a:r>
            <a:r>
              <a:rPr lang="en-US" altLang="en-US" sz="1800" i="1" dirty="0" smtClean="0"/>
              <a:t> </a:t>
            </a:r>
            <a:r>
              <a:rPr lang="en-US" altLang="en-US" sz="1800" dirty="0" smtClean="0"/>
              <a:t>most common value of </a:t>
            </a:r>
            <a:r>
              <a:rPr lang="en-US" altLang="en-US" sz="1800" i="1" dirty="0" smtClean="0"/>
              <a:t>T </a:t>
            </a:r>
            <a:r>
              <a:rPr lang="en-US" altLang="en-US" sz="1800" dirty="0" smtClean="0"/>
              <a:t>in</a:t>
            </a:r>
            <a:r>
              <a:rPr lang="en-US" altLang="en-US" sz="1800" i="1" dirty="0" smtClean="0"/>
              <a:t> X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else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A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</a:t>
            </a:r>
            <a:r>
              <a:rPr lang="en-US" altLang="en-US" sz="1800" dirty="0" smtClean="0"/>
              <a:t>best attribute; decision attribute for Root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A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</a:t>
            </a:r>
            <a:r>
              <a:rPr lang="en-US" altLang="en-US" sz="1800" dirty="0" smtClean="0">
                <a:solidFill>
                  <a:schemeClr val="tx2"/>
                </a:solidFill>
                <a:sym typeface="Symbol" panose="05050102010706020507" pitchFamily="18" charset="2"/>
              </a:rPr>
              <a:t>For each</a:t>
            </a:r>
            <a:r>
              <a:rPr lang="en-US" altLang="en-US" sz="1800" dirty="0" smtClean="0">
                <a:sym typeface="Symbol" panose="05050102010706020507" pitchFamily="18" charset="2"/>
              </a:rPr>
              <a:t> possible value</a:t>
            </a:r>
            <a:r>
              <a:rPr lang="en-US" altLang="en-US" sz="1800" i="1" dirty="0" smtClean="0">
                <a:sym typeface="Symbol" panose="05050102010706020507" pitchFamily="18" charset="2"/>
              </a:rPr>
              <a:t>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of </a:t>
            </a:r>
            <a:r>
              <a:rPr lang="en-US" altLang="en-US" sz="1800" i="1" dirty="0" smtClean="0">
                <a:sym typeface="Symbol" panose="05050102010706020507" pitchFamily="18" charset="2"/>
              </a:rPr>
              <a:t>A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</a:t>
            </a:r>
            <a:r>
              <a:rPr lang="en-US" altLang="en-US" sz="1800" dirty="0" smtClean="0">
                <a:sym typeface="Symbol" panose="05050102010706020507" pitchFamily="18" charset="2"/>
              </a:rPr>
              <a:t>add a new branch below</a:t>
            </a:r>
            <a:r>
              <a:rPr lang="en-US" altLang="en-US" sz="1800" i="1" dirty="0" smtClean="0">
                <a:sym typeface="Symbol" panose="05050102010706020507" pitchFamily="18" charset="2"/>
              </a:rPr>
              <a:t> Root, </a:t>
            </a:r>
            <a:r>
              <a:rPr lang="en-US" altLang="en-US" sz="1800" dirty="0" smtClean="0">
                <a:sym typeface="Symbol" panose="05050102010706020507" pitchFamily="18" charset="2"/>
              </a:rPr>
              <a:t>for test</a:t>
            </a:r>
            <a:r>
              <a:rPr lang="en-US" altLang="en-US" sz="1800" i="1" dirty="0" smtClean="0">
                <a:sym typeface="Symbol" panose="05050102010706020507" pitchFamily="18" charset="2"/>
              </a:rPr>
              <a:t> A =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endParaRPr lang="en-US" altLang="en-US" sz="1800" i="1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</a:t>
            </a:r>
            <a:r>
              <a:rPr lang="en-US" altLang="en-US" sz="1800" dirty="0" smtClean="0">
                <a:sym typeface="Symbol" panose="05050102010706020507" pitchFamily="18" charset="2"/>
              </a:rPr>
              <a:t>subset of</a:t>
            </a:r>
            <a:r>
              <a:rPr lang="en-US" altLang="en-US" sz="1800" i="1" dirty="0" smtClean="0">
                <a:sym typeface="Symbol" panose="05050102010706020507" pitchFamily="18" charset="2"/>
              </a:rPr>
              <a:t> X </a:t>
            </a:r>
            <a:r>
              <a:rPr lang="en-US" altLang="en-US" sz="1800" dirty="0" smtClean="0">
                <a:sym typeface="Symbol" panose="05050102010706020507" pitchFamily="18" charset="2"/>
              </a:rPr>
              <a:t>with</a:t>
            </a:r>
            <a:r>
              <a:rPr lang="en-US" altLang="en-US" sz="1800" i="1" dirty="0" smtClean="0">
                <a:sym typeface="Symbol" panose="05050102010706020507" pitchFamily="18" charset="2"/>
              </a:rPr>
              <a:t> A =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If</a:t>
            </a:r>
            <a:r>
              <a:rPr lang="en-US" altLang="en-US" sz="1800" i="1" dirty="0" smtClean="0">
                <a:sym typeface="Symbol" panose="05050102010706020507" pitchFamily="18" charset="2"/>
              </a:rPr>
              <a:t> 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is empty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then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add a new leaf with class the most common value of </a:t>
            </a:r>
            <a:r>
              <a:rPr lang="en-US" altLang="en-US" sz="1800" i="1" dirty="0" smtClean="0">
                <a:sym typeface="Symbol" panose="05050102010706020507" pitchFamily="18" charset="2"/>
              </a:rPr>
              <a:t>T</a:t>
            </a:r>
            <a:r>
              <a:rPr lang="en-US" altLang="en-US" sz="1800" dirty="0" smtClean="0">
                <a:sym typeface="Symbol" panose="05050102010706020507" pitchFamily="18" charset="2"/>
              </a:rPr>
              <a:t> in </a:t>
            </a:r>
            <a:r>
              <a:rPr lang="en-US" altLang="en-US" sz="1800" i="1" dirty="0" smtClean="0">
                <a:sym typeface="Symbol" panose="05050102010706020507" pitchFamily="18" charset="2"/>
              </a:rPr>
              <a:t>X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    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else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add the subtree generated by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ID3(</a:t>
            </a:r>
            <a:r>
              <a:rPr lang="en-US" altLang="en-US" sz="1800" i="1" dirty="0" smtClean="0">
                <a:sym typeface="Symbol" panose="05050102010706020507" pitchFamily="18" charset="2"/>
              </a:rPr>
              <a:t>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, T, </a:t>
            </a:r>
            <a:r>
              <a:rPr lang="en-US" altLang="en-US" sz="1800" i="1" dirty="0" err="1" smtClean="0">
                <a:sym typeface="Symbol" panose="05050102010706020507" pitchFamily="18" charset="2"/>
              </a:rPr>
              <a:t>Attrs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b="1" dirty="0" smtClean="0">
                <a:sym typeface="Symbol" panose="05050102010706020507" pitchFamily="18" charset="2"/>
              </a:rPr>
              <a:t>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{</a:t>
            </a:r>
            <a:r>
              <a:rPr lang="en-US" altLang="en-US" sz="1800" i="1" dirty="0" smtClean="0">
                <a:sym typeface="Symbol" panose="05050102010706020507" pitchFamily="18" charset="2"/>
              </a:rPr>
              <a:t>A</a:t>
            </a:r>
            <a:r>
              <a:rPr lang="en-US" altLang="en-US" sz="1800" dirty="0" smtClean="0">
                <a:sym typeface="Symbol" panose="05050102010706020507" pitchFamily="18" charset="2"/>
              </a:rPr>
              <a:t>})</a:t>
            </a:r>
            <a:endParaRPr lang="en-US" altLang="en-US" sz="1800" i="1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 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return</a:t>
            </a:r>
            <a:r>
              <a:rPr lang="en-US" altLang="en-US" sz="1800" i="1" dirty="0" smtClean="0">
                <a:sym typeface="Symbol" panose="05050102010706020507" pitchFamily="18" charset="2"/>
              </a:rPr>
              <a:t> Roo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87520" y="757440"/>
              <a:ext cx="7365600" cy="3434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9600" y="748440"/>
                <a:ext cx="7383600" cy="345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7225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58" y="1295400"/>
            <a:ext cx="8991600" cy="5235029"/>
          </a:xfrm>
        </p:spPr>
        <p:txBody>
          <a:bodyPr>
            <a:noAutofit/>
          </a:bodyPr>
          <a:lstStyle/>
          <a:p>
            <a:r>
              <a:rPr lang="en-US" sz="2400" dirty="0"/>
              <a:t>Each instance attribute is evaluated using a statistical test to determine how well it alone classifies the training examples. </a:t>
            </a:r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/>
              <a:t>best attribute is selected and used as the test at the root node of the tree. </a:t>
            </a:r>
            <a:endParaRPr lang="en-US" sz="2400" dirty="0" smtClean="0"/>
          </a:p>
          <a:p>
            <a:r>
              <a:rPr lang="en-US" sz="2400" dirty="0" smtClean="0"/>
              <a:t> </a:t>
            </a:r>
            <a:r>
              <a:rPr lang="en-US" sz="2400" dirty="0"/>
              <a:t>A descendant of the root node is then created for each possible value of this attribute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Training </a:t>
            </a:r>
            <a:r>
              <a:rPr lang="en-US" sz="2400" dirty="0"/>
              <a:t>examples are sorted to the appropriate descendant node. </a:t>
            </a:r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/>
              <a:t>entire process is then repeated using the training examples associated with each descendant node to select the best attribute to test at that point in the tree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 </a:t>
            </a:r>
            <a:r>
              <a:rPr lang="en-US" sz="2400" dirty="0"/>
              <a:t>This forms a greedy search for an acceptable decision tree, in which the algorithm never backtracks to reconsider earlier choices. </a:t>
            </a:r>
            <a:endParaRPr lang="en-IN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6120680" cy="850106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ID3: algorithm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908480" y="1512000"/>
              <a:ext cx="561240" cy="4631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97320" y="1506600"/>
                <a:ext cx="583200" cy="464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910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-33337" y="533400"/>
            <a:ext cx="8637587" cy="70802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Prefer shorter hypotheses:  Occam's </a:t>
            </a:r>
            <a:r>
              <a:rPr lang="en-US" b="1" dirty="0" smtClean="0"/>
              <a:t>razor</a:t>
            </a:r>
            <a:endParaRPr lang="en-US" b="1" dirty="0"/>
          </a:p>
        </p:txBody>
      </p:sp>
      <p:sp>
        <p:nvSpPr>
          <p:cNvPr id="32051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2875"/>
            <a:ext cx="8208962" cy="496887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Why prefer shorter hypotheses?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Arguments in favor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There are fewer short hypotheses than long one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If a short hypothesis fits data unlikely to be a coincidenc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Elegance and aesthetic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Arguments against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Not every short hypothesis is a reasonable one.</a:t>
            </a:r>
          </a:p>
          <a:p>
            <a:pPr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/>
              <a:t>Occam's </a:t>
            </a:r>
            <a:r>
              <a:rPr lang="en-US" dirty="0"/>
              <a:t>razor says that when presented with competing </a:t>
            </a:r>
            <a:r>
              <a:rPr lang="en-US" dirty="0">
                <a:hlinkClick r:id="rId3" tooltip="Hypothesis"/>
              </a:rPr>
              <a:t>hypotheses</a:t>
            </a:r>
            <a:r>
              <a:rPr lang="en-US" dirty="0"/>
              <a:t> that make the </a:t>
            </a:r>
            <a:r>
              <a:rPr lang="en-US" b="1" u="sng" dirty="0"/>
              <a:t>same</a:t>
            </a:r>
            <a:r>
              <a:rPr lang="en-US" dirty="0"/>
              <a:t> predictions, one should select the solution </a:t>
            </a:r>
            <a:r>
              <a:rPr lang="en-US" dirty="0" smtClean="0"/>
              <a:t>which is simple</a:t>
            </a:r>
            <a:r>
              <a:rPr lang="en-US" dirty="0" smtClean="0">
                <a:ea typeface="+mn-ea"/>
                <a:cs typeface="+mn-cs"/>
              </a:rPr>
              <a:t>"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dirty="0" smtClean="0">
              <a:ea typeface="+mn-ea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dirty="0" smtClean="0">
              <a:ea typeface="+mn-ea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477080" y="1019880"/>
              <a:ext cx="7207920" cy="2387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72040" y="1012320"/>
                <a:ext cx="7221960" cy="240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02760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 of a random variab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067800" cy="5486400"/>
          </a:xfrm>
        </p:spPr>
        <p:txBody>
          <a:bodyPr>
            <a:noAutofit/>
          </a:bodyPr>
          <a:lstStyle/>
          <a:p>
            <a:r>
              <a:rPr lang="en-US" sz="2400" dirty="0" smtClean="0"/>
              <a:t>Let X be the random variable</a:t>
            </a:r>
          </a:p>
          <a:p>
            <a:r>
              <a:rPr lang="en-US" sz="2400" dirty="0" smtClean="0"/>
              <a:t>E[</a:t>
            </a:r>
            <a:r>
              <a:rPr lang="en-US" sz="2400" i="1" dirty="0" smtClean="0"/>
              <a:t>X</a:t>
            </a:r>
            <a:r>
              <a:rPr lang="en-US" sz="2400" dirty="0" smtClean="0"/>
              <a:t>] =</a:t>
            </a:r>
            <a:r>
              <a:rPr lang="en-US" sz="2400" dirty="0"/>
              <a:t> </a:t>
            </a:r>
            <a:r>
              <a:rPr lang="en-US" sz="2400" b="1" dirty="0"/>
              <a:t>mean</a:t>
            </a:r>
            <a:r>
              <a:rPr lang="en-US" sz="2400" dirty="0"/>
              <a:t> of a large number of observations of the </a:t>
            </a:r>
            <a:r>
              <a:rPr lang="en-US" sz="2400" dirty="0" smtClean="0"/>
              <a:t>random variable</a:t>
            </a:r>
          </a:p>
          <a:p>
            <a:endParaRPr lang="en-US" sz="2400" dirty="0" smtClean="0"/>
          </a:p>
          <a:p>
            <a:r>
              <a:rPr lang="en-US" sz="2400" dirty="0"/>
              <a:t>The expectation of any constant </a:t>
            </a:r>
            <a:r>
              <a:rPr lang="en-US" sz="2400" dirty="0" smtClean="0"/>
              <a:t>c: E[</a:t>
            </a:r>
            <a:r>
              <a:rPr lang="en-US" sz="2400" i="1" dirty="0" smtClean="0"/>
              <a:t>c</a:t>
            </a:r>
            <a:r>
              <a:rPr lang="en-US" sz="2400" dirty="0"/>
              <a:t>]=</a:t>
            </a:r>
            <a:r>
              <a:rPr lang="en-US" sz="2400" i="1" dirty="0"/>
              <a:t>c</a:t>
            </a:r>
            <a:r>
              <a:rPr lang="en-US" sz="2400" dirty="0" smtClean="0"/>
              <a:t>​</a:t>
            </a:r>
          </a:p>
          <a:p>
            <a:endParaRPr lang="en-US" sz="2400" dirty="0"/>
          </a:p>
          <a:p>
            <a:r>
              <a:rPr lang="en-US" sz="2400" dirty="0" smtClean="0"/>
              <a:t>E[ E[</a:t>
            </a:r>
            <a:r>
              <a:rPr lang="en-US" sz="2400" i="1" dirty="0" smtClean="0"/>
              <a:t>X</a:t>
            </a:r>
            <a:r>
              <a:rPr lang="en-US" sz="2400" dirty="0" smtClean="0"/>
              <a:t>] ]=</a:t>
            </a:r>
            <a:r>
              <a:rPr lang="en-US" sz="2400" dirty="0"/>
              <a:t>E[</a:t>
            </a:r>
            <a:r>
              <a:rPr lang="en-US" sz="2400" i="1" dirty="0"/>
              <a:t>X</a:t>
            </a:r>
            <a:r>
              <a:rPr lang="en-US" sz="2400" dirty="0"/>
              <a:t>] because the </a:t>
            </a:r>
            <a:r>
              <a:rPr lang="en-US" sz="2400" dirty="0" smtClean="0"/>
              <a:t>expectation </a:t>
            </a:r>
            <a:r>
              <a:rPr lang="en-US" sz="2400" dirty="0"/>
              <a:t>of a random variable is a constant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IN" sz="2400" dirty="0"/>
              <a:t>E[</a:t>
            </a:r>
            <a:r>
              <a:rPr lang="en-IN" sz="2400" i="1" dirty="0"/>
              <a:t>X</a:t>
            </a:r>
            <a:r>
              <a:rPr lang="en-IN" sz="2400" dirty="0"/>
              <a:t>+</a:t>
            </a:r>
            <a:r>
              <a:rPr lang="en-IN" sz="2400" i="1" dirty="0"/>
              <a:t>Y</a:t>
            </a:r>
            <a:r>
              <a:rPr lang="en-IN" sz="2400" dirty="0"/>
              <a:t>]=E[</a:t>
            </a:r>
            <a:r>
              <a:rPr lang="en-IN" sz="2400" i="1" dirty="0"/>
              <a:t>X</a:t>
            </a:r>
            <a:r>
              <a:rPr lang="en-IN" sz="2400" dirty="0"/>
              <a:t>]+E[</a:t>
            </a:r>
            <a:r>
              <a:rPr lang="en-IN" sz="2400" i="1" dirty="0"/>
              <a:t>Y</a:t>
            </a:r>
            <a:r>
              <a:rPr lang="en-IN" sz="2400" dirty="0"/>
              <a:t>]</a:t>
            </a:r>
            <a:r>
              <a:rPr lang="en-IN" sz="2400" dirty="0" smtClean="0"/>
              <a:t>​</a:t>
            </a:r>
          </a:p>
          <a:p>
            <a:endParaRPr lang="en-IN" sz="2400" dirty="0"/>
          </a:p>
          <a:p>
            <a:r>
              <a:rPr lang="en-IN" sz="2400" dirty="0"/>
              <a:t>E[</a:t>
            </a:r>
            <a:r>
              <a:rPr lang="en-IN" sz="2400" i="1" dirty="0" err="1"/>
              <a:t>cX</a:t>
            </a:r>
            <a:r>
              <a:rPr lang="en-IN" sz="2400" dirty="0" smtClean="0"/>
              <a:t>] = E[</a:t>
            </a:r>
            <a:r>
              <a:rPr lang="en-IN" sz="2400" i="1" dirty="0" smtClean="0"/>
              <a:t>c</a:t>
            </a:r>
            <a:r>
              <a:rPr lang="en-IN" sz="2400" dirty="0" smtClean="0"/>
              <a:t>] E[</a:t>
            </a:r>
            <a:r>
              <a:rPr lang="en-IN" sz="2400" i="1" dirty="0" smtClean="0"/>
              <a:t>X</a:t>
            </a:r>
            <a:r>
              <a:rPr lang="en-IN" sz="2400" dirty="0" smtClean="0"/>
              <a:t>]= </a:t>
            </a:r>
            <a:r>
              <a:rPr lang="en-IN" sz="2400" i="1" dirty="0" err="1" smtClean="0"/>
              <a:t>c</a:t>
            </a:r>
            <a:r>
              <a:rPr lang="en-IN" sz="2400" dirty="0" err="1" smtClean="0"/>
              <a:t>E</a:t>
            </a:r>
            <a:r>
              <a:rPr lang="en-IN" sz="2400" dirty="0" smtClean="0"/>
              <a:t>[</a:t>
            </a:r>
            <a:r>
              <a:rPr lang="en-IN" sz="2400" i="1" dirty="0" smtClean="0"/>
              <a:t>X</a:t>
            </a:r>
            <a:r>
              <a:rPr lang="en-IN" sz="2400" dirty="0"/>
              <a:t>]​</a:t>
            </a:r>
            <a:br>
              <a:rPr lang="en-IN" sz="2400" dirty="0"/>
            </a:br>
            <a:r>
              <a:rPr lang="en-IN" sz="2400" dirty="0"/>
              <a:t/>
            </a:r>
            <a:br>
              <a:rPr lang="en-IN" sz="2400" dirty="0"/>
            </a:br>
            <a:endParaRPr lang="en-US" sz="2400" dirty="0"/>
          </a:p>
          <a:p>
            <a:endParaRPr lang="en-IN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316440" y="2160"/>
              <a:ext cx="5371200" cy="65304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7080" y="-6480"/>
                <a:ext cx="5389920" cy="654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06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6120680" cy="850106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Issues in decision trees learning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Overfitting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Reduced error pruning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Rule post-pruning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xtension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Continuous valued attribute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Handling training examples with missing attribute value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dirty="0" smtClean="0"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170720" y="1832400"/>
              <a:ext cx="4541400" cy="2212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61360" y="1826640"/>
                <a:ext cx="4560840" cy="222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591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746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</a:t>
            </a:r>
          </a:p>
        </p:txBody>
      </p:sp>
      <p:pic>
        <p:nvPicPr>
          <p:cNvPr id="385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76350"/>
            <a:ext cx="69215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85028" name="Rectangle 4"/>
          <p:cNvSpPr>
            <a:spLocks noChangeArrowheads="1"/>
          </p:cNvSpPr>
          <p:nvPr/>
        </p:nvSpPr>
        <p:spPr bwMode="auto">
          <a:xfrm>
            <a:off x="511735" y="1371600"/>
            <a:ext cx="6934200" cy="518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85030" name="Text Box 6"/>
          <p:cNvSpPr txBox="1">
            <a:spLocks noChangeArrowheads="1"/>
          </p:cNvSpPr>
          <p:nvPr/>
        </p:nvSpPr>
        <p:spPr bwMode="auto">
          <a:xfrm>
            <a:off x="533400" y="5991225"/>
            <a:ext cx="6629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 </a:t>
            </a:r>
            <a:r>
              <a:rPr lang="en-US" sz="2000" b="0" dirty="0">
                <a:solidFill>
                  <a:schemeClr val="tx2"/>
                </a:solidFill>
                <a:latin typeface="Times New Roman" charset="0"/>
                <a:ea typeface="ＭＳ Ｐゴシック" charset="0"/>
                <a:sym typeface="Symbol" charset="0"/>
              </a:rPr>
              <a:t>D15     </a:t>
            </a:r>
            <a:r>
              <a:rPr lang="en-US" sz="2000" b="0" dirty="0">
                <a:solidFill>
                  <a:schemeClr val="tx2"/>
                </a:solidFill>
                <a:latin typeface="Times New Roman" charset="0"/>
                <a:ea typeface="ＭＳ Ｐゴシック" charset="0"/>
              </a:rPr>
              <a:t>Sunny              Hot             Normal     Strong           No</a:t>
            </a:r>
            <a:endParaRPr lang="en-US" sz="2000" b="0" dirty="0">
              <a:solidFill>
                <a:schemeClr val="tx2"/>
              </a:solidFill>
              <a:latin typeface="Times New Roman" charset="0"/>
              <a:ea typeface="ＭＳ Ｐゴシック" charset="0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302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210" y="262296"/>
            <a:ext cx="8637588" cy="83026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Overfitting in decision trees</a:t>
            </a:r>
          </a:p>
        </p:txBody>
      </p:sp>
      <p:pic>
        <p:nvPicPr>
          <p:cNvPr id="334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40" y="1066800"/>
            <a:ext cx="5901141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228600" y="5842000"/>
            <a:ext cx="854551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b="0" dirty="0">
                <a:sym typeface="Symbol" panose="05050102010706020507" pitchFamily="18" charset="2"/>
              </a:rPr>
              <a:t></a:t>
            </a:r>
            <a:r>
              <a:rPr lang="en-US" altLang="en-US" sz="2000" b="0" i="1" dirty="0"/>
              <a:t>Outlook=Sunny, Temp=Hot, Humidity=Normal, Wind=Strong, </a:t>
            </a:r>
            <a:r>
              <a:rPr lang="en-US" altLang="en-US" sz="2000" b="0" i="1" dirty="0" err="1"/>
              <a:t>PlayTennis</a:t>
            </a:r>
            <a:r>
              <a:rPr lang="en-US" altLang="en-US" sz="2000" b="0" i="1" dirty="0"/>
              <a:t>=No </a:t>
            </a:r>
            <a:r>
              <a:rPr lang="en-US" altLang="en-US" sz="2000" b="0" dirty="0">
                <a:sym typeface="Symbol" panose="05050102010706020507" pitchFamily="18" charset="2"/>
              </a:rPr>
              <a:t></a:t>
            </a:r>
          </a:p>
          <a:p>
            <a:pPr eaLnBrk="1" hangingPunct="1"/>
            <a:endParaRPr lang="en-US" altLang="en-US" sz="2000" b="0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2000" b="0" dirty="0">
                <a:latin typeface="Arial" panose="020B0604020202020204" pitchFamily="34" charset="0"/>
              </a:rPr>
              <a:t>New noisy example causes splitting of second leaf node.</a:t>
            </a:r>
            <a:endParaRPr lang="en-US" altLang="en-US" sz="2000" b="0" dirty="0"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22400" y="609480"/>
              <a:ext cx="8735760" cy="5829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3400" y="598320"/>
                <a:ext cx="8751600" cy="584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32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3401" y="1468313"/>
            <a:ext cx="7501768" cy="444850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Overfitting in decision tree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25880" y="1947240"/>
              <a:ext cx="7176960" cy="4141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8320" y="1939320"/>
                <a:ext cx="7195320" cy="415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325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6120680" cy="850106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Avoid overfitting in Decision Trees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773238"/>
            <a:ext cx="8208962" cy="436721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Two strategies: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dirty="0" smtClean="0">
                <a:ea typeface="+mn-ea"/>
              </a:rPr>
              <a:t>Stop growing the tree earlier , before perfect classification</a:t>
            </a:r>
          </a:p>
          <a:p>
            <a:pPr marL="914400" lvl="1" indent="-457200" eaLnBrk="1" hangingPunct="1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dirty="0" smtClean="0">
                <a:ea typeface="+mn-ea"/>
              </a:rPr>
              <a:t>Allow the tree to </a:t>
            </a:r>
            <a:r>
              <a:rPr lang="en-US" i="1" dirty="0" smtClean="0">
                <a:ea typeface="+mn-ea"/>
              </a:rPr>
              <a:t>overfit</a:t>
            </a:r>
            <a:r>
              <a:rPr lang="en-US" dirty="0" smtClean="0">
                <a:ea typeface="+mn-ea"/>
              </a:rPr>
              <a:t> the data, and then </a:t>
            </a:r>
            <a:r>
              <a:rPr lang="en-US" i="1" dirty="0" smtClean="0">
                <a:ea typeface="+mn-ea"/>
              </a:rPr>
              <a:t>post-prune</a:t>
            </a:r>
            <a:r>
              <a:rPr lang="en-US" dirty="0" smtClean="0">
                <a:ea typeface="+mn-ea"/>
              </a:rPr>
              <a:t> the tre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Training and validation set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split the training in two parts (training and validation) and use validation to assess the utility of</a:t>
            </a:r>
            <a:r>
              <a:rPr lang="en-US" i="1" dirty="0" smtClean="0">
                <a:ea typeface="+mn-ea"/>
              </a:rPr>
              <a:t> post-pruning</a:t>
            </a:r>
          </a:p>
          <a:p>
            <a:pPr lvl="2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dirty="0">
                <a:ea typeface="+mn-ea"/>
              </a:rPr>
              <a:t>Reduced error pruning</a:t>
            </a:r>
          </a:p>
          <a:p>
            <a:pPr lvl="2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dirty="0" smtClean="0">
                <a:ea typeface="+mn-ea"/>
              </a:rPr>
              <a:t>Rule post pruning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202040" y="766440"/>
              <a:ext cx="7238880" cy="4987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93400" y="756720"/>
                <a:ext cx="7257600" cy="500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2349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714375"/>
            <a:ext cx="8637588" cy="76993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Reduced-error </a:t>
            </a:r>
            <a:r>
              <a:rPr lang="en-US" b="1" dirty="0" smtClean="0"/>
              <a:t>pruning</a:t>
            </a:r>
            <a:endParaRPr lang="en-US" b="1" dirty="0"/>
          </a:p>
        </p:txBody>
      </p:sp>
      <p:sp>
        <p:nvSpPr>
          <p:cNvPr id="322563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ach node is a candidate for pruning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i="1" dirty="0" smtClean="0">
                <a:ea typeface="+mn-ea"/>
                <a:cs typeface="+mn-cs"/>
              </a:rPr>
              <a:t>Pruning </a:t>
            </a:r>
            <a:r>
              <a:rPr lang="en-US" dirty="0" smtClean="0">
                <a:ea typeface="+mn-ea"/>
                <a:cs typeface="+mn-cs"/>
              </a:rPr>
              <a:t>consists in removing a </a:t>
            </a:r>
            <a:r>
              <a:rPr lang="en-US" dirty="0" err="1" smtClean="0">
                <a:ea typeface="+mn-ea"/>
                <a:cs typeface="+mn-cs"/>
              </a:rPr>
              <a:t>subtree</a:t>
            </a:r>
            <a:r>
              <a:rPr lang="en-US" dirty="0" smtClean="0">
                <a:ea typeface="+mn-ea"/>
                <a:cs typeface="+mn-cs"/>
              </a:rPr>
              <a:t> rooted in a node: the node becomes a leaf and is assigned the most common classification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Nodes are removed only if the resulting tree performs no worse </a:t>
            </a:r>
            <a:r>
              <a:rPr lang="en-US" dirty="0" smtClean="0">
                <a:solidFill>
                  <a:srgbClr val="007373"/>
                </a:solidFill>
                <a:ea typeface="+mn-ea"/>
                <a:cs typeface="+mn-cs"/>
              </a:rPr>
              <a:t>on the validation set</a:t>
            </a:r>
            <a:r>
              <a:rPr lang="en-US" dirty="0" smtClean="0">
                <a:ea typeface="+mn-ea"/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Nodes are pruned iteratively: at each iteration the node  whose removal most increases accuracy on the validation set is pruned.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Pruning stops when no pruning increases accurac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67040" y="2160"/>
              <a:ext cx="8658000" cy="2513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7680" y="-8640"/>
                <a:ext cx="8674560" cy="252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8915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ffect of Reduced-error </a:t>
            </a:r>
            <a:r>
              <a:rPr lang="en-US" b="1" dirty="0"/>
              <a:t>pruning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682" y="1828800"/>
            <a:ext cx="7347614" cy="44958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662560" y="795600"/>
              <a:ext cx="6205320" cy="49568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59320" y="787320"/>
                <a:ext cx="6217560" cy="497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4242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05" y="152400"/>
            <a:ext cx="8637588" cy="830997"/>
          </a:xfrm>
        </p:spPr>
        <p:txBody>
          <a:bodyPr/>
          <a:lstStyle/>
          <a:p>
            <a:r>
              <a:rPr lang="en-US" dirty="0" smtClean="0"/>
              <a:t>Decision Tree as set of rules</a:t>
            </a:r>
            <a:endParaRPr lang="en-IN" dirty="0"/>
          </a:p>
        </p:txBody>
      </p:sp>
      <p:pic>
        <p:nvPicPr>
          <p:cNvPr id="5" name="SmartArt Placeholder 4"/>
          <p:cNvPicPr>
            <a:picLocks noGrp="1" noChangeAspect="1"/>
          </p:cNvPicPr>
          <p:nvPr>
            <p:ph type="dgm" idx="1"/>
          </p:nvPr>
        </p:nvPicPr>
        <p:blipFill>
          <a:blip r:embed="rId3"/>
          <a:stretch>
            <a:fillRect/>
          </a:stretch>
        </p:blipFill>
        <p:spPr>
          <a:xfrm>
            <a:off x="457200" y="1395021"/>
            <a:ext cx="7239000" cy="544277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815480" y="1575000"/>
              <a:ext cx="5857560" cy="42753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09720" y="1570320"/>
                <a:ext cx="5871240" cy="428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09813449"/>
      </p:ext>
    </p:extLst>
  </p:cSld>
  <p:clrMapOvr>
    <a:masterClrMapping/>
  </p:clrMapOvr>
  <p:transition spd="med">
    <p:randomBar dir="vert"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Rule post-pruning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700213"/>
            <a:ext cx="8208962" cy="43561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85000" lnSpcReduction="10000"/>
          </a:bodyPr>
          <a:lstStyle/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Create the decision tree from the training set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Convert the tree into an equivalent set of rules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path corresponds to a rule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node along a path corresponds to a pre-condition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leaf classification to the post-condition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Prune (generalize) each rule by removing those preconditions whose removal improves accuracy …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… over validation set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Sort the rules in estimated order of accuracy, and consider them in sequence when classifying new instances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000" dirty="0" smtClean="0"/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53629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>
              <a:defRPr/>
            </a:pPr>
            <a:r>
              <a:rPr lang="en-US" sz="3200" b="1" dirty="0"/>
              <a:t>Converting to rules</a:t>
            </a:r>
          </a:p>
        </p:txBody>
      </p:sp>
      <p:pic>
        <p:nvPicPr>
          <p:cNvPr id="3379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2600"/>
            <a:ext cx="71628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7925" name="Text Box 5"/>
          <p:cNvSpPr txBox="1">
            <a:spLocks noChangeArrowheads="1"/>
          </p:cNvSpPr>
          <p:nvPr/>
        </p:nvSpPr>
        <p:spPr bwMode="auto">
          <a:xfrm>
            <a:off x="685800" y="5791200"/>
            <a:ext cx="7848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/>
              <a:t>(</a:t>
            </a:r>
            <a:r>
              <a:rPr lang="en-US" altLang="en-US" b="0" i="1"/>
              <a:t>Outlook=Sunny</a:t>
            </a:r>
            <a:r>
              <a:rPr lang="en-US" altLang="en-US" b="0"/>
              <a:t>)</a:t>
            </a:r>
            <a:r>
              <a:rPr lang="en-US" altLang="en-US" b="0">
                <a:sym typeface="Symbol" panose="05050102010706020507" pitchFamily="18" charset="2"/>
              </a:rPr>
              <a:t></a:t>
            </a:r>
            <a:r>
              <a:rPr lang="en-US" altLang="en-US" b="0"/>
              <a:t>(</a:t>
            </a:r>
            <a:r>
              <a:rPr lang="en-US" altLang="en-US" b="0" i="1"/>
              <a:t>Humidity</a:t>
            </a:r>
            <a:r>
              <a:rPr lang="en-US" altLang="en-US" b="0"/>
              <a:t>=</a:t>
            </a:r>
            <a:r>
              <a:rPr lang="en-US" altLang="en-US" b="0" i="1"/>
              <a:t>High</a:t>
            </a:r>
            <a:r>
              <a:rPr lang="en-US" altLang="en-US" b="0"/>
              <a:t>) ⇒ (</a:t>
            </a:r>
            <a:r>
              <a:rPr lang="en-US" altLang="en-US" b="0" i="1"/>
              <a:t>PlayTennis=No</a:t>
            </a:r>
            <a:r>
              <a:rPr lang="en-US" altLang="en-US" b="0"/>
              <a:t>)</a:t>
            </a:r>
            <a:endParaRPr lang="en-US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234080" y="2077920"/>
              <a:ext cx="2918160" cy="2767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24720" y="2072880"/>
                <a:ext cx="2937600" cy="277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228105"/>
      </p:ext>
    </p:extLst>
  </p:cSld>
  <p:clrMapOvr>
    <a:masterClrMapping/>
  </p:clrMapOvr>
  <p:transition spd="med">
    <p:randomBar dir="vert"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as-Variance Trade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5410200"/>
          </a:xfrm>
        </p:spPr>
        <p:txBody>
          <a:bodyPr>
            <a:normAutofit/>
          </a:bodyPr>
          <a:lstStyle/>
          <a:p>
            <a:r>
              <a:rPr lang="en-US" sz="3000" b="1" dirty="0"/>
              <a:t>Bias</a:t>
            </a:r>
            <a:r>
              <a:rPr lang="en-US" sz="2400" b="1" dirty="0"/>
              <a:t>: </a:t>
            </a:r>
            <a:r>
              <a:rPr lang="en-US" sz="2400" dirty="0"/>
              <a:t>difference between </a:t>
            </a:r>
            <a:br>
              <a:rPr lang="en-US" sz="2400" dirty="0"/>
            </a:br>
            <a:r>
              <a:rPr lang="en-US" sz="2400" b="1" dirty="0">
                <a:solidFill>
                  <a:srgbClr val="00B050"/>
                </a:solidFill>
              </a:rPr>
              <a:t>what you expect to learn </a:t>
            </a:r>
            <a:r>
              <a:rPr lang="en-US" sz="2400" dirty="0"/>
              <a:t>and </a:t>
            </a:r>
            <a:r>
              <a:rPr lang="en-US" sz="2400" b="1" dirty="0">
                <a:solidFill>
                  <a:srgbClr val="0070C0"/>
                </a:solidFill>
              </a:rPr>
              <a:t>truth</a:t>
            </a:r>
          </a:p>
          <a:p>
            <a:pPr lvl="1"/>
            <a:r>
              <a:rPr lang="en-US" sz="2100" dirty="0"/>
              <a:t>Measures how well you expect to represent true solution</a:t>
            </a:r>
          </a:p>
          <a:p>
            <a:pPr lvl="1"/>
            <a:r>
              <a:rPr lang="en-US" sz="2100" dirty="0"/>
              <a:t>Decreases with more complex model </a:t>
            </a:r>
            <a:endParaRPr lang="en-US" sz="2400" dirty="0"/>
          </a:p>
          <a:p>
            <a:r>
              <a:rPr lang="en-US" sz="3000" b="1" dirty="0" smtClean="0"/>
              <a:t>Variance</a:t>
            </a:r>
            <a:r>
              <a:rPr lang="en-US" sz="2400" b="1" dirty="0"/>
              <a:t>: </a:t>
            </a:r>
            <a:r>
              <a:rPr lang="en-US" sz="2400" dirty="0"/>
              <a:t>difference between </a:t>
            </a:r>
            <a:br>
              <a:rPr lang="en-US" sz="2400" dirty="0"/>
            </a:br>
            <a:r>
              <a:rPr lang="en-US" sz="2400" b="1" dirty="0">
                <a:solidFill>
                  <a:srgbClr val="00B050"/>
                </a:solidFill>
              </a:rPr>
              <a:t>what you expect to learn </a:t>
            </a:r>
            <a:r>
              <a:rPr lang="en-US" sz="2400" dirty="0"/>
              <a:t>and </a:t>
            </a:r>
            <a:r>
              <a:rPr lang="en-US" sz="2400" b="1" dirty="0" smtClean="0">
                <a:solidFill>
                  <a:srgbClr val="0070C0"/>
                </a:solidFill>
              </a:rPr>
              <a:t>what </a:t>
            </a:r>
            <a:r>
              <a:rPr lang="en-US" sz="2400" b="1" dirty="0">
                <a:solidFill>
                  <a:srgbClr val="0070C0"/>
                </a:solidFill>
              </a:rPr>
              <a:t>you learn from a particular dataset </a:t>
            </a:r>
          </a:p>
          <a:p>
            <a:pPr lvl="1"/>
            <a:r>
              <a:rPr lang="en-US" sz="2100" dirty="0"/>
              <a:t>Measures how sensitive learner is to specific dataset</a:t>
            </a:r>
          </a:p>
          <a:p>
            <a:pPr lvl="1"/>
            <a:r>
              <a:rPr lang="en-US" sz="2100" dirty="0"/>
              <a:t>Increases with more complex </a:t>
            </a:r>
            <a:r>
              <a:rPr lang="en-US" sz="2100" dirty="0" smtClean="0"/>
              <a:t>model</a:t>
            </a:r>
          </a:p>
          <a:p>
            <a:pPr lvl="1"/>
            <a:endParaRPr lang="en-US" sz="2100" dirty="0"/>
          </a:p>
          <a:p>
            <a:pPr marL="457200" lvl="1" indent="0">
              <a:buNone/>
            </a:pPr>
            <a:r>
              <a:rPr lang="en-IN" sz="2400" b="1" dirty="0">
                <a:solidFill>
                  <a:srgbClr val="FF0000"/>
                </a:solidFill>
              </a:rPr>
              <a:t>generalisation error = Bias</a:t>
            </a:r>
            <a:r>
              <a:rPr lang="en-IN" sz="2400" b="1" baseline="30000" dirty="0">
                <a:solidFill>
                  <a:srgbClr val="FF0000"/>
                </a:solidFill>
              </a:rPr>
              <a:t>2 </a:t>
            </a:r>
            <a:r>
              <a:rPr lang="en-IN" sz="2400" b="1" dirty="0">
                <a:solidFill>
                  <a:srgbClr val="FF0000"/>
                </a:solidFill>
              </a:rPr>
              <a:t>+Variance +Irreducible Error</a:t>
            </a:r>
          </a:p>
          <a:p>
            <a:pPr lvl="1"/>
            <a:endParaRPr lang="en-US" sz="21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63400" y="26640"/>
              <a:ext cx="7164000" cy="61344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9440" y="18000"/>
                <a:ext cx="7178040" cy="614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7134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le Post-Pruni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altLang="en-US"/>
              <a:t>Convert tree to rules (one for each path from root to a leaf)</a:t>
            </a:r>
          </a:p>
          <a:p>
            <a:r>
              <a:rPr lang="en-US" altLang="en-US"/>
              <a:t>For each antecedent in a rule, remove it if error rate on validation set does not decrease</a:t>
            </a:r>
          </a:p>
          <a:p>
            <a:r>
              <a:rPr lang="en-US" altLang="en-US"/>
              <a:t>Sort final rule set by accuracy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4878388"/>
            <a:ext cx="482917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Courier New" panose="02070309020205020404" pitchFamily="49" charset="0"/>
              </a:rPr>
              <a:t>Outlook=sunny ^ humidity=high -&gt; 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sunny ^ humidity=normal -&gt; Yes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overcast -&gt; Yes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rain ^ wind=strong -&gt; 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rain ^ wind=weak -&gt; Ye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410200" y="4721225"/>
            <a:ext cx="311785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mpare first rule to: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    Outlook=sunny-&gt;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    Humidity=high-&gt;No</a:t>
            </a:r>
          </a:p>
          <a:p>
            <a:r>
              <a:rPr lang="en-US" altLang="en-US"/>
              <a:t>Calculate accuracy of 3 rules</a:t>
            </a:r>
          </a:p>
          <a:p>
            <a:r>
              <a:rPr lang="en-US" altLang="en-US"/>
              <a:t>based on validation set and </a:t>
            </a:r>
          </a:p>
          <a:p>
            <a:r>
              <a:rPr lang="en-US" altLang="en-US"/>
              <a:t>pick best version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43720" y="4920480"/>
              <a:ext cx="256680" cy="1352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5080" y="4914360"/>
                <a:ext cx="271080" cy="136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8810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Why converting to rules?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ach distinct path produces a different rule: a condition removal may be based on a local (contextual) criterion. Node pruning is global and affects all the rules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/>
              <a:t>Provides flexibility of not removing entire node</a:t>
            </a:r>
            <a:endParaRPr lang="en-US" dirty="0" smtClean="0">
              <a:ea typeface="+mn-ea"/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In rule form, tests are not ordered and there is no book-keeping involved when conditions (nodes) are removed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Converting to rules improves readability for humans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dirty="0" smtClean="0"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883880" y="950760"/>
              <a:ext cx="6473520" cy="2875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78840" y="945360"/>
                <a:ext cx="6487200" cy="288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151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8463" y="476250"/>
            <a:ext cx="8637587" cy="8318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Problems with information gain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628775"/>
            <a:ext cx="8208962" cy="41148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atural bias of information gain: it favors attributes with many possible valu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onsider the attribute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in the</a:t>
            </a:r>
            <a:r>
              <a:rPr lang="en-US" altLang="en-US" i="1" dirty="0" smtClean="0"/>
              <a:t>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PlayTennis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example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dirty="0" smtClean="0"/>
              <a:t> would have the highest information gain since it perfectly separates the training data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t would be selected at the root resulting in a very broad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Very good on the training, this tree would perform poorly in predicting unknown instances. Overfitting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problem is that the partition is too specific, too many small classes are generat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We need to look at alternative measures …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887920" y="12600"/>
              <a:ext cx="3605040" cy="2689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80360" y="9720"/>
                <a:ext cx="3621240" cy="270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403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An alternative measure: gain ratio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95400"/>
            <a:ext cx="8915400" cy="54102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i="1" dirty="0" smtClean="0">
                <a:latin typeface="Times New Roman" panose="02020603050405020304" pitchFamily="18" charset="0"/>
              </a:rPr>
              <a:t>		</a:t>
            </a:r>
            <a:endParaRPr lang="en-US" altLang="en-US" sz="2000" i="1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		</a:t>
            </a:r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                                               </a:t>
            </a:r>
          </a:p>
          <a:p>
            <a:pPr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                                          </a:t>
            </a:r>
            <a:r>
              <a:rPr lang="en-US" altLang="en-US" sz="2000" i="1" dirty="0">
                <a:latin typeface="Times New Roman" panose="02020603050405020304" pitchFamily="18" charset="0"/>
              </a:rPr>
              <a:t>		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            </a:t>
            </a:r>
          </a:p>
          <a:p>
            <a:pPr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                 </a:t>
            </a:r>
            <a:r>
              <a:rPr lang="en-US" sz="2000" dirty="0" smtClean="0"/>
              <a:t>where </a:t>
            </a:r>
            <a:r>
              <a:rPr lang="en-US" sz="2000" dirty="0"/>
              <a:t>S1 through S, are the </a:t>
            </a:r>
            <a:r>
              <a:rPr lang="en-US" sz="2000" b="1" i="1" dirty="0"/>
              <a:t>c </a:t>
            </a:r>
            <a:r>
              <a:rPr lang="en-US" sz="2000" dirty="0"/>
              <a:t>subsets of examples resulting from partitioning </a:t>
            </a:r>
            <a:r>
              <a:rPr lang="en-US" sz="2000" dirty="0" smtClean="0"/>
              <a:t>S by </a:t>
            </a:r>
            <a:r>
              <a:rPr lang="en-US" sz="2000" dirty="0"/>
              <a:t>the c-valued attribute A</a:t>
            </a:r>
            <a:r>
              <a:rPr lang="en-US" sz="2000" dirty="0" smtClean="0"/>
              <a:t>.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sz="2000" i="1" dirty="0" err="1" smtClean="0"/>
              <a:t>SplitInformation</a:t>
            </a:r>
            <a:r>
              <a:rPr lang="en-US" altLang="en-US" sz="2000" i="1" dirty="0" smtClean="0"/>
              <a:t> </a:t>
            </a:r>
            <a:r>
              <a:rPr lang="en-US" altLang="en-US" sz="2000" dirty="0" smtClean="0"/>
              <a:t>measures the entropy of </a:t>
            </a:r>
            <a:r>
              <a:rPr lang="en-US" altLang="en-US" sz="2000" i="1" dirty="0" smtClean="0"/>
              <a:t>S</a:t>
            </a:r>
            <a:r>
              <a:rPr lang="en-US" altLang="en-US" sz="2000" dirty="0" smtClean="0"/>
              <a:t> with respect to the values of </a:t>
            </a:r>
            <a:r>
              <a:rPr lang="en-US" altLang="en-US" sz="2000" i="1" dirty="0" smtClean="0"/>
              <a:t>A</a:t>
            </a:r>
            <a:r>
              <a:rPr lang="en-US" altLang="en-US" sz="2000" dirty="0" smtClean="0"/>
              <a:t>. The more uniformly dispersed the data the higher it is</a:t>
            </a:r>
            <a:r>
              <a:rPr lang="en-US" altLang="en-US" sz="2000" dirty="0" smtClean="0">
                <a:latin typeface="Arial" panose="020B060402020202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altLang="en-US" sz="2000" i="1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0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ainRatio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smtClean="0">
                <a:solidFill>
                  <a:srgbClr val="FF0000"/>
                </a:solidFill>
              </a:rPr>
              <a:t>penalizes attributes that split examples in many small classes such as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ate by incorporating split information</a:t>
            </a:r>
            <a:r>
              <a:rPr lang="en-US" altLang="en-US" sz="2000" i="1" dirty="0" smtClean="0"/>
              <a:t>.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dirty="0" smtClean="0"/>
              <a:t>Let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S |=n, Date </a:t>
            </a:r>
            <a:r>
              <a:rPr lang="en-US" altLang="en-US" sz="2000" dirty="0" smtClean="0"/>
              <a:t>splits examples in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n </a:t>
            </a:r>
            <a:r>
              <a:rPr lang="en-US" altLang="en-US" sz="2000" dirty="0" smtClean="0"/>
              <a:t>classes</a:t>
            </a:r>
            <a:endParaRPr lang="en-US" altLang="en-US" sz="2000" i="1" dirty="0" smtClean="0"/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SplitInformatio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= −[(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+…+ (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]= −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=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en-US" altLang="en-US" sz="1800" i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sz="2000" dirty="0" smtClean="0"/>
              <a:t>Compare with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Arial" panose="020B0604020202020204" pitchFamily="34" charset="0"/>
              </a:rPr>
              <a:t>, </a:t>
            </a:r>
            <a:r>
              <a:rPr lang="en-US" altLang="en-US" sz="2000" dirty="0" smtClean="0"/>
              <a:t>which splits data in two even classes</a:t>
            </a:r>
            <a:r>
              <a:rPr lang="en-US" altLang="en-US" sz="2000" dirty="0" smtClean="0">
                <a:latin typeface="Arial" panose="020B0604020202020204" pitchFamily="34" charset="0"/>
              </a:rPr>
              <a:t>: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SplitInformatio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= − [(1/2 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2)+ (1/2 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2) ]= − [− 1/2 −1/2]=1</a:t>
            </a:r>
            <a:endParaRPr lang="en-US" altLang="en-US" sz="18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sz="2000" i="1" dirty="0" smtClean="0">
              <a:latin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7763" y="1447801"/>
            <a:ext cx="4572000" cy="8859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3908" y="3502922"/>
            <a:ext cx="3299983" cy="49757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58400" y="817560"/>
              <a:ext cx="8685360" cy="53362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9040" y="808920"/>
                <a:ext cx="8705520" cy="535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671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Handling </a:t>
            </a:r>
            <a:r>
              <a:rPr lang="en-US" b="1" dirty="0" smtClean="0"/>
              <a:t>missing values training </a:t>
            </a:r>
            <a:r>
              <a:rPr lang="en-US" b="1" dirty="0"/>
              <a:t>data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524000"/>
            <a:ext cx="8208962" cy="4611687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marL="457200" indent="-457200"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How to cope with the problem that the value of some attribute may be missing?</a:t>
            </a:r>
          </a:p>
          <a:p>
            <a:pPr marL="457200" indent="-457200"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The strategy: use other examples to guess attribute</a:t>
            </a:r>
          </a:p>
          <a:p>
            <a:pPr marL="838200" lvl="1" indent="-381000" eaLnBrk="1" hangingPunct="1">
              <a:buFont typeface="Arial" charset="0"/>
              <a:buAutoNum type="arabicPeriod"/>
              <a:defRPr/>
            </a:pPr>
            <a:r>
              <a:rPr lang="en-US" dirty="0" smtClean="0">
                <a:ea typeface="+mn-ea"/>
              </a:rPr>
              <a:t>Assign the value that is most common among the training examples at the node</a:t>
            </a:r>
          </a:p>
          <a:p>
            <a:pPr marL="838200" lvl="1" indent="-381000" eaLnBrk="1" hangingPunct="1">
              <a:buFont typeface="Arial" charset="0"/>
              <a:buAutoNum type="arabicPeriod"/>
              <a:defRPr/>
            </a:pPr>
            <a:r>
              <a:rPr lang="en-US" dirty="0" smtClean="0">
                <a:ea typeface="+mn-ea"/>
              </a:rPr>
              <a:t>Assign a probability to each value, based on frequencies, and assign values to missing attribute, according to this probability distribu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686680" y="566640"/>
              <a:ext cx="6380640" cy="5605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78400" y="556920"/>
                <a:ext cx="6398640" cy="562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3660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cision Tre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Advantages: </a:t>
            </a:r>
            <a:endParaRPr lang="en-US" dirty="0" smtClean="0"/>
          </a:p>
          <a:p>
            <a:pPr lvl="1"/>
            <a:r>
              <a:rPr lang="en-US" dirty="0" smtClean="0"/>
              <a:t>Extremely </a:t>
            </a:r>
            <a:r>
              <a:rPr lang="en-US" dirty="0"/>
              <a:t>fast at classifying unknown records </a:t>
            </a:r>
            <a:endParaRPr lang="en-US" dirty="0" smtClean="0"/>
          </a:p>
          <a:p>
            <a:pPr lvl="1"/>
            <a:r>
              <a:rPr lang="en-US" dirty="0" smtClean="0"/>
              <a:t>Easy </a:t>
            </a:r>
            <a:r>
              <a:rPr lang="en-US" dirty="0"/>
              <a:t>to interpret for small-sized trees </a:t>
            </a:r>
            <a:endParaRPr lang="en-US" dirty="0" smtClean="0"/>
          </a:p>
          <a:p>
            <a:pPr lvl="1"/>
            <a:r>
              <a:rPr lang="en-US" dirty="0" smtClean="0"/>
              <a:t>robust to errors in training dataset</a:t>
            </a:r>
          </a:p>
          <a:p>
            <a:pPr lvl="1"/>
            <a:r>
              <a:rPr lang="en-US" dirty="0" smtClean="0"/>
              <a:t>Can be used even with missing values in the dataset.</a:t>
            </a:r>
          </a:p>
          <a:p>
            <a:endParaRPr lang="en-US" dirty="0" smtClean="0"/>
          </a:p>
          <a:p>
            <a:r>
              <a:rPr lang="en-US" dirty="0" smtClean="0"/>
              <a:t>Disadvantages</a:t>
            </a:r>
            <a:r>
              <a:rPr lang="en-US" dirty="0"/>
              <a:t>: </a:t>
            </a:r>
            <a:endParaRPr lang="en-US" dirty="0" smtClean="0"/>
          </a:p>
          <a:p>
            <a:r>
              <a:rPr lang="en-US" dirty="0" smtClean="0"/>
              <a:t>Space </a:t>
            </a:r>
            <a:r>
              <a:rPr lang="en-US" dirty="0"/>
              <a:t>of possible decision trees is exponentially large. </a:t>
            </a:r>
            <a:endParaRPr lang="en-US" dirty="0" smtClean="0"/>
          </a:p>
          <a:p>
            <a:pPr marL="857250" lvl="1" indent="-457200"/>
            <a:r>
              <a:rPr lang="en-US" dirty="0" smtClean="0"/>
              <a:t>Greedy </a:t>
            </a:r>
            <a:r>
              <a:rPr lang="en-US" dirty="0"/>
              <a:t>approaches are often unable to find the best tree. </a:t>
            </a:r>
            <a:endParaRPr lang="en-US" dirty="0" smtClean="0"/>
          </a:p>
          <a:p>
            <a:r>
              <a:rPr lang="en-US" dirty="0" smtClean="0"/>
              <a:t>Each </a:t>
            </a:r>
            <a:r>
              <a:rPr lang="en-US" dirty="0"/>
              <a:t>decision boundary involves only a singl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5347800" y="180720"/>
              <a:ext cx="2411280" cy="58017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40240" y="171720"/>
                <a:ext cx="2429640" cy="581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7972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Suited for following classification problems:</a:t>
            </a:r>
          </a:p>
          <a:p>
            <a:r>
              <a:rPr lang="en-US" dirty="0" smtClean="0"/>
              <a:t>Applications whose Instances </a:t>
            </a:r>
            <a:r>
              <a:rPr lang="en-US" dirty="0"/>
              <a:t>are represented by attribute-value pairs. </a:t>
            </a:r>
            <a:endParaRPr lang="en-US" dirty="0" smtClean="0"/>
          </a:p>
          <a:p>
            <a:r>
              <a:rPr lang="en-US" dirty="0"/>
              <a:t>The </a:t>
            </a:r>
            <a:r>
              <a:rPr lang="en-US" dirty="0" smtClean="0"/>
              <a:t>target function </a:t>
            </a:r>
            <a:r>
              <a:rPr lang="en-US" dirty="0"/>
              <a:t>has discrete output values</a:t>
            </a:r>
            <a:endParaRPr lang="en-US" dirty="0" smtClean="0"/>
          </a:p>
          <a:p>
            <a:r>
              <a:rPr lang="en-US" dirty="0"/>
              <a:t> Disjunctive descriptions may be required</a:t>
            </a:r>
            <a:endParaRPr lang="en-US" dirty="0" smtClean="0"/>
          </a:p>
          <a:p>
            <a:r>
              <a:rPr lang="en-US" dirty="0"/>
              <a:t> The training data may contain missing attribute </a:t>
            </a:r>
            <a:r>
              <a:rPr lang="en-US" dirty="0" smtClean="0"/>
              <a:t>value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eal world applications</a:t>
            </a:r>
          </a:p>
          <a:p>
            <a:r>
              <a:rPr lang="en-US" dirty="0" smtClean="0"/>
              <a:t>Biomedical applications</a:t>
            </a:r>
          </a:p>
          <a:p>
            <a:r>
              <a:rPr lang="en-US" dirty="0" smtClean="0"/>
              <a:t>Manufacturing</a:t>
            </a:r>
          </a:p>
          <a:p>
            <a:r>
              <a:rPr lang="en-US" dirty="0" smtClean="0"/>
              <a:t>Banking sector</a:t>
            </a:r>
          </a:p>
          <a:p>
            <a:r>
              <a:rPr lang="en-US" dirty="0" smtClean="0"/>
              <a:t>Make-Buy decis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42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ood Referenc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534400" cy="47545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Decision Tree</a:t>
            </a:r>
            <a:endParaRPr lang="en-US" dirty="0" smtClean="0">
              <a:hlinkClick r:id=""/>
            </a:endParaRPr>
          </a:p>
          <a:p>
            <a:r>
              <a:rPr lang="en-US" dirty="0" smtClean="0">
                <a:hlinkClick r:id=""/>
              </a:rPr>
              <a:t>https</a:t>
            </a:r>
            <a:r>
              <a:rPr lang="en-US" dirty="0" smtClean="0">
                <a:hlinkClick r:id="rId2"/>
              </a:rPr>
              <a:t>://www.youtube.com/watch?v=eKD5gxPPeY0&amp;list=PLBv09BD7ez_4temBw7vLA19p3tdQH6FYO&amp;index=1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verfitting</a:t>
            </a:r>
          </a:p>
          <a:p>
            <a:r>
              <a:rPr lang="en-US" dirty="0" smtClean="0">
                <a:hlinkClick r:id="rId3"/>
              </a:rPr>
              <a:t>https://www.youtube.com/watch?time_continue=1&amp;v=t56Nid85Thg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s://www.youtube.com/watch?v=y6SpA2Wuyt8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>
              <a:hlinkClick r:id="rId5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88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91981" y="706120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</a:rPr>
              <a:t>Bias – </a:t>
            </a:r>
            <a:r>
              <a:rPr sz="3200" spc="-30" dirty="0">
                <a:solidFill>
                  <a:srgbClr val="3333CC"/>
                </a:solidFill>
              </a:rPr>
              <a:t>Variance </a:t>
            </a:r>
            <a:r>
              <a:rPr sz="3200" spc="-5" dirty="0">
                <a:solidFill>
                  <a:srgbClr val="3333CC"/>
                </a:solidFill>
              </a:rPr>
              <a:t>decomposition </a:t>
            </a:r>
            <a:r>
              <a:rPr sz="3200" dirty="0">
                <a:solidFill>
                  <a:srgbClr val="3333CC"/>
                </a:solidFill>
              </a:rPr>
              <a:t>of</a:t>
            </a:r>
            <a:r>
              <a:rPr sz="3200" spc="-15" dirty="0">
                <a:solidFill>
                  <a:srgbClr val="3333CC"/>
                </a:solidFill>
              </a:rPr>
              <a:t> </a:t>
            </a:r>
            <a:r>
              <a:rPr sz="3200" dirty="0">
                <a:solidFill>
                  <a:srgbClr val="3333CC"/>
                </a:solidFill>
              </a:rPr>
              <a:t>error</a:t>
            </a:r>
            <a:endParaRPr sz="3200" dirty="0"/>
          </a:p>
        </p:txBody>
      </p:sp>
      <p:sp>
        <p:nvSpPr>
          <p:cNvPr id="3" name="object 3"/>
          <p:cNvSpPr txBox="1"/>
          <p:nvPr/>
        </p:nvSpPr>
        <p:spPr>
          <a:xfrm>
            <a:off x="5812297" y="2170766"/>
            <a:ext cx="2514600" cy="45720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45720" rIns="0" bIns="0" rtlCol="0">
            <a:spAutoFit/>
          </a:bodyPr>
          <a:lstStyle/>
          <a:p>
            <a:pPr marL="251460">
              <a:lnSpc>
                <a:spcPct val="100000"/>
              </a:lnSpc>
              <a:spcBef>
                <a:spcPts val="360"/>
              </a:spcBef>
            </a:pPr>
            <a:r>
              <a:rPr sz="2400" dirty="0">
                <a:latin typeface="Arial"/>
                <a:cs typeface="Arial"/>
              </a:rPr>
              <a:t>learned </a:t>
            </a:r>
            <a:r>
              <a:rPr sz="2400" spc="-5" dirty="0">
                <a:latin typeface="Arial"/>
                <a:cs typeface="Arial"/>
              </a:rPr>
              <a:t>from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D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189172" y="1898649"/>
            <a:ext cx="724695" cy="272117"/>
          </a:xfrm>
          <a:custGeom>
            <a:avLst/>
            <a:gdLst/>
            <a:ahLst/>
            <a:cxnLst/>
            <a:rect l="l" t="t" r="r" b="b"/>
            <a:pathLst>
              <a:path w="294004" h="587375">
                <a:moveTo>
                  <a:pt x="293440" y="586881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5481918" y="1279198"/>
            <a:ext cx="126364" cy="2686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600" spc="-10" dirty="0">
                <a:latin typeface="Times New Roman"/>
                <a:cs typeface="Times New Roman"/>
              </a:rPr>
              <a:t>2</a:t>
            </a:r>
            <a:endParaRPr sz="16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774467" y="1746559"/>
            <a:ext cx="171450" cy="2686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600" i="1" spc="-10" dirty="0">
                <a:latin typeface="Times New Roman"/>
                <a:cs typeface="Times New Roman"/>
              </a:rPr>
              <a:t>D</a:t>
            </a:r>
            <a:endParaRPr sz="16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276393" y="1219042"/>
            <a:ext cx="3552190" cy="7594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  <a:tabLst>
                <a:tab pos="578485" algn="l"/>
                <a:tab pos="2632710" algn="l"/>
                <a:tab pos="3366770" algn="l"/>
              </a:tabLst>
            </a:pPr>
            <a:r>
              <a:rPr sz="2700" i="1" spc="10" dirty="0">
                <a:latin typeface="Times New Roman"/>
                <a:cs typeface="Times New Roman"/>
              </a:rPr>
              <a:t>E	</a:t>
            </a:r>
            <a:r>
              <a:rPr sz="4800" spc="-935" dirty="0">
                <a:latin typeface="Symbol"/>
                <a:cs typeface="Symbol"/>
              </a:rPr>
              <a:t></a:t>
            </a:r>
            <a:r>
              <a:rPr sz="3600" spc="-265" dirty="0">
                <a:latin typeface="Symbol"/>
                <a:cs typeface="Symbol"/>
              </a:rPr>
              <a:t></a:t>
            </a:r>
            <a:r>
              <a:rPr sz="3600" spc="-509" dirty="0">
                <a:latin typeface="Times New Roman"/>
                <a:cs typeface="Times New Roman"/>
              </a:rPr>
              <a:t> </a:t>
            </a:r>
            <a:r>
              <a:rPr sz="2700" i="1" spc="5" dirty="0">
                <a:latin typeface="Times New Roman"/>
                <a:cs typeface="Times New Roman"/>
              </a:rPr>
              <a:t>f</a:t>
            </a:r>
            <a:r>
              <a:rPr sz="2700" i="1" spc="-65" dirty="0">
                <a:latin typeface="Times New Roman"/>
                <a:cs typeface="Times New Roman"/>
              </a:rPr>
              <a:t> </a:t>
            </a:r>
            <a:r>
              <a:rPr sz="2700" spc="180" dirty="0">
                <a:latin typeface="Times New Roman"/>
                <a:cs typeface="Times New Roman"/>
              </a:rPr>
              <a:t>(</a:t>
            </a:r>
            <a:r>
              <a:rPr sz="2700" i="1" spc="50" dirty="0">
                <a:latin typeface="Times New Roman"/>
                <a:cs typeface="Times New Roman"/>
              </a:rPr>
              <a:t>x</a:t>
            </a:r>
            <a:r>
              <a:rPr sz="2700" spc="5" dirty="0">
                <a:latin typeface="Times New Roman"/>
                <a:cs typeface="Times New Roman"/>
              </a:rPr>
              <a:t>)</a:t>
            </a:r>
            <a:r>
              <a:rPr sz="2700" spc="-254" dirty="0">
                <a:latin typeface="Times New Roman"/>
                <a:cs typeface="Times New Roman"/>
              </a:rPr>
              <a:t> </a:t>
            </a:r>
            <a:r>
              <a:rPr sz="2700" spc="10" dirty="0">
                <a:latin typeface="Symbol"/>
                <a:cs typeface="Symbol"/>
              </a:rPr>
              <a:t></a:t>
            </a:r>
            <a:r>
              <a:rPr sz="2700" spc="-345" dirty="0">
                <a:latin typeface="Times New Roman"/>
                <a:cs typeface="Times New Roman"/>
              </a:rPr>
              <a:t> </a:t>
            </a:r>
            <a:r>
              <a:rPr sz="2850" i="1" spc="-60" dirty="0">
                <a:latin typeface="Symbol"/>
                <a:cs typeface="Symbol"/>
              </a:rPr>
              <a:t></a:t>
            </a:r>
            <a:r>
              <a:rPr sz="2850" spc="50" dirty="0">
                <a:latin typeface="Times New Roman"/>
                <a:cs typeface="Times New Roman"/>
              </a:rPr>
              <a:t> </a:t>
            </a:r>
            <a:r>
              <a:rPr sz="2700" spc="10" dirty="0">
                <a:latin typeface="Symbol"/>
                <a:cs typeface="Symbol"/>
              </a:rPr>
              <a:t></a:t>
            </a:r>
            <a:r>
              <a:rPr sz="2700" spc="-265" dirty="0">
                <a:latin typeface="Times New Roman"/>
                <a:cs typeface="Times New Roman"/>
              </a:rPr>
              <a:t> </a:t>
            </a:r>
            <a:r>
              <a:rPr sz="2700" i="1" spc="10" dirty="0">
                <a:latin typeface="Times New Roman"/>
                <a:cs typeface="Times New Roman"/>
              </a:rPr>
              <a:t>h</a:t>
            </a:r>
            <a:r>
              <a:rPr sz="2700" i="1" dirty="0">
                <a:latin typeface="Times New Roman"/>
                <a:cs typeface="Times New Roman"/>
              </a:rPr>
              <a:t>	</a:t>
            </a:r>
            <a:r>
              <a:rPr sz="2700" spc="180" dirty="0">
                <a:latin typeface="Times New Roman"/>
                <a:cs typeface="Times New Roman"/>
              </a:rPr>
              <a:t>(</a:t>
            </a:r>
            <a:r>
              <a:rPr sz="2700" i="1" spc="50" dirty="0">
                <a:latin typeface="Times New Roman"/>
                <a:cs typeface="Times New Roman"/>
              </a:rPr>
              <a:t>x</a:t>
            </a:r>
            <a:r>
              <a:rPr sz="2700" spc="90" dirty="0">
                <a:latin typeface="Times New Roman"/>
                <a:cs typeface="Times New Roman"/>
              </a:rPr>
              <a:t>)</a:t>
            </a:r>
            <a:r>
              <a:rPr sz="3600" spc="-265" dirty="0">
                <a:latin typeface="Symbol"/>
                <a:cs typeface="Symbol"/>
              </a:rPr>
              <a:t></a:t>
            </a:r>
            <a:r>
              <a:rPr sz="3600" dirty="0">
                <a:latin typeface="Times New Roman"/>
                <a:cs typeface="Times New Roman"/>
              </a:rPr>
              <a:t>	</a:t>
            </a:r>
            <a:r>
              <a:rPr sz="4800" spc="-955" dirty="0">
                <a:latin typeface="Symbol"/>
                <a:cs typeface="Symbol"/>
              </a:rPr>
              <a:t></a:t>
            </a:r>
            <a:endParaRPr sz="4800" dirty="0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598678" y="1636179"/>
            <a:ext cx="318770" cy="28194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600" i="1" spc="65" dirty="0">
                <a:latin typeface="Times New Roman"/>
                <a:cs typeface="Times New Roman"/>
              </a:rPr>
              <a:t>D</a:t>
            </a:r>
            <a:r>
              <a:rPr sz="1600" spc="-20" dirty="0">
                <a:latin typeface="Times New Roman"/>
                <a:cs typeface="Times New Roman"/>
              </a:rPr>
              <a:t>,</a:t>
            </a:r>
            <a:r>
              <a:rPr sz="1650" i="1" spc="-30" dirty="0">
                <a:latin typeface="Symbol"/>
                <a:cs typeface="Symbol"/>
              </a:rPr>
              <a:t></a:t>
            </a:r>
            <a:endParaRPr sz="1650" dirty="0">
              <a:latin typeface="Symbol"/>
              <a:cs typeface="Symbo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113921" y="2297787"/>
            <a:ext cx="1225670" cy="720644"/>
          </a:xfrm>
          <a:custGeom>
            <a:avLst/>
            <a:gdLst/>
            <a:ahLst/>
            <a:cxnLst/>
            <a:rect l="l" t="t" r="r" b="b"/>
            <a:pathLst>
              <a:path w="1295400" h="830580">
                <a:moveTo>
                  <a:pt x="0" y="0"/>
                </a:moveTo>
                <a:lnTo>
                  <a:pt x="1295400" y="0"/>
                </a:lnTo>
                <a:lnTo>
                  <a:pt x="1295400" y="830262"/>
                </a:lnTo>
                <a:lnTo>
                  <a:pt x="0" y="8302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3132900" y="2314694"/>
            <a:ext cx="1093470" cy="746760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L="12700" marR="5080" indent="271145">
              <a:lnSpc>
                <a:spcPts val="2800"/>
              </a:lnSpc>
              <a:spcBef>
                <a:spcPts val="260"/>
              </a:spcBef>
            </a:pPr>
            <a:r>
              <a:rPr sz="2400" spc="-5" dirty="0">
                <a:latin typeface="Arial"/>
                <a:cs typeface="Arial"/>
              </a:rPr>
              <a:t>true  f</a:t>
            </a:r>
            <a:r>
              <a:rPr sz="2400" dirty="0">
                <a:latin typeface="Arial"/>
                <a:cs typeface="Arial"/>
              </a:rPr>
              <a:t>unc</a:t>
            </a:r>
            <a:r>
              <a:rPr sz="2400" spc="-5" dirty="0">
                <a:latin typeface="Arial"/>
                <a:cs typeface="Arial"/>
              </a:rPr>
              <a:t>t</a:t>
            </a:r>
            <a:r>
              <a:rPr sz="2400" dirty="0">
                <a:latin typeface="Arial"/>
                <a:cs typeface="Arial"/>
              </a:rPr>
              <a:t>ion</a:t>
            </a:r>
          </a:p>
        </p:txBody>
      </p:sp>
      <p:sp>
        <p:nvSpPr>
          <p:cNvPr id="12" name="object 12"/>
          <p:cNvSpPr/>
          <p:nvPr/>
        </p:nvSpPr>
        <p:spPr>
          <a:xfrm>
            <a:off x="3581400" y="1898649"/>
            <a:ext cx="210066" cy="356115"/>
          </a:xfrm>
          <a:custGeom>
            <a:avLst/>
            <a:gdLst/>
            <a:ahLst/>
            <a:cxnLst/>
            <a:rect l="l" t="t" r="r" b="b"/>
            <a:pathLst>
              <a:path w="443229" h="664844">
                <a:moveTo>
                  <a:pt x="443110" y="664665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864740" y="2195027"/>
            <a:ext cx="1828800" cy="83058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66040" rIns="0" bIns="0" rtlCol="0">
            <a:spAutoFit/>
          </a:bodyPr>
          <a:lstStyle/>
          <a:p>
            <a:pPr marL="552450" marR="107314" indent="-432434">
              <a:lnSpc>
                <a:spcPts val="2800"/>
              </a:lnSpc>
              <a:spcBef>
                <a:spcPts val="520"/>
              </a:spcBef>
            </a:pPr>
            <a:r>
              <a:rPr sz="2400" spc="-5" dirty="0">
                <a:latin typeface="Arial"/>
                <a:cs typeface="Arial"/>
              </a:rPr>
              <a:t>dataset</a:t>
            </a:r>
            <a:r>
              <a:rPr sz="2400" spc="-7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and  nois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2420187" y="1918119"/>
            <a:ext cx="311453" cy="336645"/>
          </a:xfrm>
          <a:custGeom>
            <a:avLst/>
            <a:gdLst/>
            <a:ahLst/>
            <a:cxnLst/>
            <a:rect l="l" t="t" r="r" b="b"/>
            <a:pathLst>
              <a:path w="300355" h="511810">
                <a:moveTo>
                  <a:pt x="0" y="511487"/>
                </a:moveTo>
                <a:lnTo>
                  <a:pt x="29989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383540" y="2984500"/>
            <a:ext cx="6695440" cy="3313728"/>
          </a:xfrm>
          <a:prstGeom prst="rect">
            <a:avLst/>
          </a:prstGeom>
        </p:spPr>
        <p:txBody>
          <a:bodyPr vert="horz" wrap="square" lIns="0" tIns="1854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60"/>
              </a:spcBef>
            </a:pPr>
            <a:r>
              <a:rPr sz="2400" spc="-5" dirty="0">
                <a:latin typeface="Arial"/>
                <a:cs typeface="Arial"/>
              </a:rPr>
              <a:t>Fix test </a:t>
            </a:r>
            <a:r>
              <a:rPr sz="2400" dirty="0">
                <a:latin typeface="Arial"/>
                <a:cs typeface="Arial"/>
              </a:rPr>
              <a:t>case </a:t>
            </a:r>
            <a:r>
              <a:rPr sz="2400" i="1" dirty="0">
                <a:latin typeface="Arial"/>
                <a:cs typeface="Arial"/>
              </a:rPr>
              <a:t>x, </a:t>
            </a:r>
            <a:r>
              <a:rPr sz="2400" spc="-5" dirty="0">
                <a:latin typeface="Arial"/>
                <a:cs typeface="Arial"/>
              </a:rPr>
              <a:t>then </a:t>
            </a:r>
            <a:r>
              <a:rPr sz="2400" dirty="0">
                <a:latin typeface="Arial"/>
                <a:cs typeface="Arial"/>
              </a:rPr>
              <a:t>do </a:t>
            </a:r>
            <a:r>
              <a:rPr sz="2400" spc="-5" dirty="0">
                <a:latin typeface="Arial"/>
                <a:cs typeface="Arial"/>
              </a:rPr>
              <a:t>this</a:t>
            </a:r>
            <a:r>
              <a:rPr sz="240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experiment:</a:t>
            </a:r>
            <a:endParaRPr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360"/>
              </a:spcBef>
              <a:buAutoNum type="arabicPeriod"/>
              <a:tabLst>
                <a:tab pos="351790" algn="l"/>
              </a:tabLst>
            </a:pPr>
            <a:r>
              <a:rPr sz="2400" dirty="0">
                <a:latin typeface="Arial"/>
                <a:cs typeface="Arial"/>
              </a:rPr>
              <a:t>Draw size </a:t>
            </a:r>
            <a:r>
              <a:rPr sz="2400" i="1" dirty="0">
                <a:latin typeface="Arial"/>
                <a:cs typeface="Arial"/>
              </a:rPr>
              <a:t>n </a:t>
            </a:r>
            <a:r>
              <a:rPr sz="2400" dirty="0">
                <a:latin typeface="Arial"/>
                <a:cs typeface="Arial"/>
              </a:rPr>
              <a:t>sample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D</a:t>
            </a:r>
            <a:r>
              <a:rPr sz="2000" spc="-5" dirty="0">
                <a:latin typeface="Arial"/>
                <a:cs typeface="Arial"/>
              </a:rPr>
              <a:t>=</a:t>
            </a:r>
            <a:r>
              <a:rPr sz="2400" spc="-5" dirty="0">
                <a:latin typeface="Arial"/>
                <a:cs typeface="Arial"/>
              </a:rPr>
              <a:t>(</a:t>
            </a:r>
            <a:r>
              <a:rPr sz="2400" i="1" spc="-5" dirty="0">
                <a:latin typeface="Arial"/>
                <a:cs typeface="Arial"/>
              </a:rPr>
              <a:t>x</a:t>
            </a:r>
            <a:r>
              <a:rPr sz="2400" i="1" spc="-7" baseline="-20833" dirty="0">
                <a:latin typeface="Arial"/>
                <a:cs typeface="Arial"/>
              </a:rPr>
              <a:t>1</a:t>
            </a:r>
            <a:r>
              <a:rPr sz="2400" i="1" spc="-5" dirty="0">
                <a:latin typeface="Arial"/>
                <a:cs typeface="Arial"/>
              </a:rPr>
              <a:t>,y</a:t>
            </a:r>
            <a:r>
              <a:rPr sz="2400" i="1" spc="-7" baseline="-20833" dirty="0">
                <a:latin typeface="Arial"/>
                <a:cs typeface="Arial"/>
              </a:rPr>
              <a:t>1</a:t>
            </a:r>
            <a:r>
              <a:rPr sz="2400" i="1" spc="-5" dirty="0">
                <a:latin typeface="Arial"/>
                <a:cs typeface="Arial"/>
              </a:rPr>
              <a:t>),….(x</a:t>
            </a:r>
            <a:r>
              <a:rPr sz="2400" i="1" spc="-7" baseline="-20833" dirty="0">
                <a:latin typeface="Arial"/>
                <a:cs typeface="Arial"/>
              </a:rPr>
              <a:t>n</a:t>
            </a:r>
            <a:r>
              <a:rPr sz="2400" i="1" spc="-5" dirty="0">
                <a:latin typeface="Arial"/>
                <a:cs typeface="Arial"/>
              </a:rPr>
              <a:t>,y</a:t>
            </a:r>
            <a:r>
              <a:rPr sz="2400" i="1" spc="-7" baseline="-20833" dirty="0">
                <a:latin typeface="Arial"/>
                <a:cs typeface="Arial"/>
              </a:rPr>
              <a:t>n</a:t>
            </a:r>
            <a:r>
              <a:rPr sz="2400" i="1" spc="-5" dirty="0">
                <a:latin typeface="Arial"/>
                <a:cs typeface="Arial"/>
              </a:rPr>
              <a:t>)</a:t>
            </a:r>
            <a:endParaRPr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520"/>
              </a:spcBef>
              <a:buAutoNum type="arabicPeriod"/>
              <a:tabLst>
                <a:tab pos="351790" algn="l"/>
              </a:tabLst>
            </a:pPr>
            <a:r>
              <a:rPr sz="2400" spc="-20" dirty="0">
                <a:latin typeface="Arial"/>
                <a:cs typeface="Arial"/>
              </a:rPr>
              <a:t>Train </a:t>
            </a:r>
            <a:r>
              <a:rPr sz="2400" dirty="0">
                <a:latin typeface="Arial"/>
                <a:cs typeface="Arial"/>
              </a:rPr>
              <a:t>linear regressor </a:t>
            </a:r>
            <a:r>
              <a:rPr sz="2400" i="1" dirty="0">
                <a:latin typeface="Arial"/>
                <a:cs typeface="Arial"/>
              </a:rPr>
              <a:t>h</a:t>
            </a:r>
            <a:r>
              <a:rPr sz="2400" i="1" baseline="-20833" dirty="0">
                <a:latin typeface="Arial"/>
                <a:cs typeface="Arial"/>
              </a:rPr>
              <a:t>D </a:t>
            </a:r>
            <a:r>
              <a:rPr sz="2400" i="1" dirty="0">
                <a:latin typeface="Arial"/>
                <a:cs typeface="Arial"/>
              </a:rPr>
              <a:t>using</a:t>
            </a:r>
            <a:r>
              <a:rPr sz="2400" i="1" spc="-1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D</a:t>
            </a:r>
          </a:p>
          <a:p>
            <a:pPr marL="351155" indent="-338455">
              <a:lnSpc>
                <a:spcPct val="100000"/>
              </a:lnSpc>
              <a:spcBef>
                <a:spcPts val="1420"/>
              </a:spcBef>
              <a:buAutoNum type="arabicPeriod"/>
              <a:tabLst>
                <a:tab pos="351790" algn="l"/>
              </a:tabLst>
            </a:pPr>
            <a:r>
              <a:rPr sz="2400" dirty="0">
                <a:latin typeface="Arial"/>
                <a:cs typeface="Arial"/>
              </a:rPr>
              <a:t>Draw one </a:t>
            </a:r>
            <a:r>
              <a:rPr sz="2400" spc="-5" dirty="0">
                <a:latin typeface="Arial"/>
                <a:cs typeface="Arial"/>
              </a:rPr>
              <a:t>test </a:t>
            </a:r>
            <a:r>
              <a:rPr sz="2400" dirty="0">
                <a:latin typeface="Arial"/>
                <a:cs typeface="Arial"/>
              </a:rPr>
              <a:t>example </a:t>
            </a:r>
            <a:r>
              <a:rPr sz="2400" i="1" dirty="0">
                <a:latin typeface="Arial"/>
                <a:cs typeface="Arial"/>
              </a:rPr>
              <a:t>(x,</a:t>
            </a:r>
            <a:r>
              <a:rPr sz="2400" i="1" spc="-25" dirty="0">
                <a:latin typeface="Arial"/>
                <a:cs typeface="Arial"/>
              </a:rPr>
              <a:t> </a:t>
            </a:r>
            <a:r>
              <a:rPr sz="2400" i="1" spc="-5" dirty="0">
                <a:latin typeface="Arial"/>
                <a:cs typeface="Arial"/>
              </a:rPr>
              <a:t>f(x)+ε)</a:t>
            </a:r>
            <a:endParaRPr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420"/>
              </a:spcBef>
              <a:buAutoNum type="arabicPeriod"/>
              <a:tabLst>
                <a:tab pos="351790" algn="l"/>
              </a:tabLst>
            </a:pPr>
            <a:r>
              <a:rPr sz="2400" dirty="0">
                <a:latin typeface="Arial"/>
                <a:cs typeface="Arial"/>
              </a:rPr>
              <a:t>Measure squared error of </a:t>
            </a:r>
            <a:r>
              <a:rPr sz="2400" i="1" dirty="0">
                <a:latin typeface="Arial"/>
                <a:cs typeface="Arial"/>
              </a:rPr>
              <a:t>h</a:t>
            </a:r>
            <a:r>
              <a:rPr sz="2400" i="1" baseline="-20833" dirty="0">
                <a:latin typeface="Arial"/>
                <a:cs typeface="Arial"/>
              </a:rPr>
              <a:t>D </a:t>
            </a:r>
            <a:r>
              <a:rPr sz="2400" dirty="0">
                <a:latin typeface="Arial"/>
                <a:cs typeface="Arial"/>
              </a:rPr>
              <a:t>on </a:t>
            </a:r>
            <a:r>
              <a:rPr sz="2400" spc="-5" dirty="0">
                <a:latin typeface="Arial"/>
                <a:cs typeface="Arial"/>
              </a:rPr>
              <a:t>that </a:t>
            </a:r>
            <a:r>
              <a:rPr sz="2400" dirty="0">
                <a:latin typeface="Arial"/>
                <a:cs typeface="Arial"/>
              </a:rPr>
              <a:t>example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i="1" dirty="0" smtClean="0">
                <a:latin typeface="Arial"/>
                <a:cs typeface="Arial"/>
              </a:rPr>
              <a:t>x</a:t>
            </a:r>
            <a:endParaRPr lang="en-IN"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420"/>
              </a:spcBef>
              <a:buAutoNum type="arabicPeriod"/>
              <a:tabLst>
                <a:tab pos="351790" algn="l"/>
              </a:tabLst>
            </a:pPr>
            <a:r>
              <a:rPr sz="2400" spc="105" dirty="0" smtClean="0">
                <a:latin typeface="Arial"/>
                <a:cs typeface="Arial"/>
              </a:rPr>
              <a:t>What’s </a:t>
            </a:r>
            <a:r>
              <a:rPr sz="2400" spc="-5" dirty="0">
                <a:latin typeface="Arial"/>
                <a:cs typeface="Arial"/>
              </a:rPr>
              <a:t>the expected</a:t>
            </a:r>
            <a:r>
              <a:rPr sz="2400" spc="-110" dirty="0">
                <a:latin typeface="Arial"/>
                <a:cs typeface="Arial"/>
              </a:rPr>
              <a:t> </a:t>
            </a:r>
            <a:r>
              <a:rPr sz="2400" dirty="0" smtClean="0">
                <a:latin typeface="Arial"/>
                <a:cs typeface="Arial"/>
              </a:rPr>
              <a:t>error</a:t>
            </a:r>
            <a:r>
              <a:rPr lang="en-IN" sz="2400" dirty="0">
                <a:latin typeface="Arial"/>
                <a:cs typeface="Arial"/>
              </a:rPr>
              <a:t>?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495800" y="2590800"/>
            <a:ext cx="990600" cy="462280"/>
          </a:xfrm>
          <a:custGeom>
            <a:avLst/>
            <a:gdLst/>
            <a:ahLst/>
            <a:cxnLst/>
            <a:rect l="l" t="t" r="r" b="b"/>
            <a:pathLst>
              <a:path w="990600" h="462280">
                <a:moveTo>
                  <a:pt x="0" y="0"/>
                </a:moveTo>
                <a:lnTo>
                  <a:pt x="990600" y="0"/>
                </a:lnTo>
                <a:lnTo>
                  <a:pt x="990600" y="461962"/>
                </a:lnTo>
                <a:lnTo>
                  <a:pt x="0" y="4619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4509278" y="2622452"/>
            <a:ext cx="9906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335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noise</a:t>
            </a:r>
          </a:p>
        </p:txBody>
      </p:sp>
      <p:sp>
        <p:nvSpPr>
          <p:cNvPr id="20" name="object 20"/>
          <p:cNvSpPr/>
          <p:nvPr/>
        </p:nvSpPr>
        <p:spPr>
          <a:xfrm>
            <a:off x="4264470" y="1824035"/>
            <a:ext cx="707064" cy="746445"/>
          </a:xfrm>
          <a:custGeom>
            <a:avLst/>
            <a:gdLst/>
            <a:ahLst/>
            <a:cxnLst/>
            <a:rect l="l" t="t" r="r" b="b"/>
            <a:pathLst>
              <a:path w="598804" h="1196975">
                <a:moveTo>
                  <a:pt x="598240" y="1196479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2085120" y="35280"/>
              <a:ext cx="5892480" cy="62884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78280" y="27720"/>
                <a:ext cx="5909040" cy="630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051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17619" y="151990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257800" y="3733800"/>
            <a:ext cx="2514600" cy="45720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45720" rIns="0" bIns="0" rtlCol="0">
            <a:spAutoFit/>
          </a:bodyPr>
          <a:lstStyle/>
          <a:p>
            <a:pPr marL="251460">
              <a:lnSpc>
                <a:spcPct val="100000"/>
              </a:lnSpc>
              <a:spcBef>
                <a:spcPts val="360"/>
              </a:spcBef>
            </a:pPr>
            <a:r>
              <a:rPr sz="2400" dirty="0">
                <a:latin typeface="Arial"/>
                <a:cs typeface="Arial"/>
              </a:rPr>
              <a:t>learned </a:t>
            </a:r>
            <a:r>
              <a:rPr sz="2400" spc="-5" dirty="0">
                <a:latin typeface="Arial"/>
                <a:cs typeface="Arial"/>
              </a:rPr>
              <a:t>from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D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116759" y="3146918"/>
            <a:ext cx="294005" cy="587375"/>
          </a:xfrm>
          <a:custGeom>
            <a:avLst/>
            <a:gdLst/>
            <a:ahLst/>
            <a:cxnLst/>
            <a:rect l="l" t="t" r="r" b="b"/>
            <a:pathLst>
              <a:path w="294004" h="587375">
                <a:moveTo>
                  <a:pt x="293440" y="586881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105400" y="3124200"/>
            <a:ext cx="68580" cy="85725"/>
          </a:xfrm>
          <a:custGeom>
            <a:avLst/>
            <a:gdLst/>
            <a:ahLst/>
            <a:cxnLst/>
            <a:rect l="l" t="t" r="r" b="b"/>
            <a:pathLst>
              <a:path w="68579" h="85725">
                <a:moveTo>
                  <a:pt x="0" y="0"/>
                </a:moveTo>
                <a:lnTo>
                  <a:pt x="0" y="85191"/>
                </a:lnTo>
                <a:lnTo>
                  <a:pt x="68148" y="51117"/>
                </a:lnTo>
                <a:lnTo>
                  <a:pt x="0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2265959" y="2364763"/>
            <a:ext cx="3281045" cy="735965"/>
          </a:xfrm>
          <a:prstGeom prst="rect">
            <a:avLst/>
          </a:prstGeom>
        </p:spPr>
        <p:txBody>
          <a:bodyPr vert="horz" wrap="square" lIns="0" tIns="6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5"/>
              </a:spcBef>
            </a:pPr>
            <a:endParaRPr sz="1450" dirty="0">
              <a:latin typeface="Times New Roman"/>
              <a:cs typeface="Times New Roman"/>
            </a:endParaRPr>
          </a:p>
          <a:p>
            <a:pPr marR="5080" algn="r">
              <a:lnSpc>
                <a:spcPts val="120"/>
              </a:lnSpc>
            </a:pPr>
            <a:r>
              <a:rPr sz="1500" spc="15" dirty="0">
                <a:latin typeface="Times New Roman"/>
                <a:cs typeface="Times New Roman"/>
              </a:rPr>
              <a:t>2</a:t>
            </a:r>
            <a:endParaRPr sz="1500" dirty="0">
              <a:latin typeface="Times New Roman"/>
              <a:cs typeface="Times New Roman"/>
            </a:endParaRPr>
          </a:p>
          <a:p>
            <a:pPr marL="12700">
              <a:lnSpc>
                <a:spcPts val="3900"/>
              </a:lnSpc>
            </a:pPr>
            <a:r>
              <a:rPr sz="2650" i="1" spc="15" dirty="0">
                <a:latin typeface="Times New Roman"/>
                <a:cs typeface="Times New Roman"/>
              </a:rPr>
              <a:t>E</a:t>
            </a:r>
            <a:r>
              <a:rPr sz="2250" i="1" spc="22" baseline="-24074" dirty="0">
                <a:latin typeface="Times New Roman"/>
                <a:cs typeface="Times New Roman"/>
              </a:rPr>
              <a:t>D</a:t>
            </a:r>
            <a:r>
              <a:rPr sz="2250" spc="22" baseline="-24074" dirty="0">
                <a:latin typeface="Times New Roman"/>
                <a:cs typeface="Times New Roman"/>
              </a:rPr>
              <a:t>,</a:t>
            </a:r>
            <a:r>
              <a:rPr sz="2325" i="1" spc="22" baseline="-23297" dirty="0">
                <a:latin typeface="Symbol"/>
                <a:cs typeface="Symbol"/>
              </a:rPr>
              <a:t></a:t>
            </a:r>
            <a:r>
              <a:rPr sz="2325" i="1" spc="-187" baseline="-23297" dirty="0">
                <a:latin typeface="Times New Roman"/>
                <a:cs typeface="Times New Roman"/>
              </a:rPr>
              <a:t> </a:t>
            </a:r>
            <a:r>
              <a:rPr sz="6975" spc="-1439" baseline="-7168" dirty="0">
                <a:latin typeface="Symbol"/>
                <a:cs typeface="Symbol"/>
              </a:rPr>
              <a:t></a:t>
            </a:r>
            <a:r>
              <a:rPr sz="6975" spc="-1155" baseline="-7168" dirty="0">
                <a:latin typeface="Times New Roman"/>
                <a:cs typeface="Times New Roman"/>
              </a:rPr>
              <a:t> </a:t>
            </a:r>
            <a:r>
              <a:rPr sz="5175" spc="-405" baseline="-4830" dirty="0">
                <a:latin typeface="Symbol"/>
                <a:cs typeface="Symbol"/>
              </a:rPr>
              <a:t></a:t>
            </a:r>
            <a:r>
              <a:rPr sz="5175" spc="-525" baseline="-4830" dirty="0">
                <a:latin typeface="Times New Roman"/>
                <a:cs typeface="Times New Roman"/>
              </a:rPr>
              <a:t> </a:t>
            </a:r>
            <a:r>
              <a:rPr sz="2650" i="1" dirty="0">
                <a:latin typeface="Times New Roman"/>
                <a:cs typeface="Times New Roman"/>
              </a:rPr>
              <a:t>f</a:t>
            </a:r>
            <a:r>
              <a:rPr sz="2650" i="1" spc="-190" dirty="0">
                <a:latin typeface="Times New Roman"/>
                <a:cs typeface="Times New Roman"/>
              </a:rPr>
              <a:t> </a:t>
            </a:r>
            <a:r>
              <a:rPr sz="2650" spc="100" dirty="0">
                <a:latin typeface="Times New Roman"/>
                <a:cs typeface="Times New Roman"/>
              </a:rPr>
              <a:t>(</a:t>
            </a:r>
            <a:r>
              <a:rPr sz="2650" i="1" spc="100" dirty="0">
                <a:latin typeface="Times New Roman"/>
                <a:cs typeface="Times New Roman"/>
              </a:rPr>
              <a:t>x</a:t>
            </a:r>
            <a:r>
              <a:rPr sz="2650" spc="100" dirty="0">
                <a:latin typeface="Times New Roman"/>
                <a:cs typeface="Times New Roman"/>
              </a:rPr>
              <a:t>)</a:t>
            </a:r>
            <a:r>
              <a:rPr sz="2650" spc="-360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</a:t>
            </a:r>
            <a:r>
              <a:rPr sz="2650" spc="-425" dirty="0">
                <a:latin typeface="Times New Roman"/>
                <a:cs typeface="Times New Roman"/>
              </a:rPr>
              <a:t> </a:t>
            </a:r>
            <a:r>
              <a:rPr sz="2700" i="1" spc="-25" dirty="0">
                <a:latin typeface="Symbol"/>
                <a:cs typeface="Symbol"/>
              </a:rPr>
              <a:t></a:t>
            </a:r>
            <a:r>
              <a:rPr sz="2700" i="1" spc="-145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60" dirty="0">
                <a:latin typeface="Times New Roman"/>
                <a:cs typeface="Times New Roman"/>
              </a:rPr>
              <a:t> </a:t>
            </a:r>
            <a:r>
              <a:rPr sz="2650" i="1" spc="-15" dirty="0">
                <a:latin typeface="Times New Roman"/>
                <a:cs typeface="Times New Roman"/>
              </a:rPr>
              <a:t>h</a:t>
            </a:r>
            <a:r>
              <a:rPr sz="2250" i="1" spc="-22" baseline="-24074" dirty="0">
                <a:latin typeface="Times New Roman"/>
                <a:cs typeface="Times New Roman"/>
              </a:rPr>
              <a:t>D</a:t>
            </a:r>
            <a:r>
              <a:rPr sz="2250" i="1" spc="-337" baseline="-24074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(</a:t>
            </a:r>
            <a:r>
              <a:rPr sz="2650" i="1" spc="5" dirty="0">
                <a:latin typeface="Times New Roman"/>
                <a:cs typeface="Times New Roman"/>
              </a:rPr>
              <a:t>x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r>
              <a:rPr sz="5175" spc="7" baseline="-4830" dirty="0">
                <a:latin typeface="Symbol"/>
                <a:cs typeface="Symbol"/>
              </a:rPr>
              <a:t></a:t>
            </a:r>
            <a:endParaRPr sz="5175" baseline="-4830" dirty="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688859" y="2442702"/>
            <a:ext cx="187325" cy="73596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4650" spc="-960" dirty="0">
                <a:latin typeface="Symbol"/>
                <a:cs typeface="Symbol"/>
              </a:rPr>
              <a:t></a:t>
            </a:r>
            <a:endParaRPr sz="4650">
              <a:latin typeface="Symbol"/>
              <a:cs typeface="Symbo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3124200" y="3810000"/>
            <a:ext cx="1295400" cy="830580"/>
          </a:xfrm>
          <a:custGeom>
            <a:avLst/>
            <a:gdLst/>
            <a:ahLst/>
            <a:cxnLst/>
            <a:rect l="l" t="t" r="r" b="b"/>
            <a:pathLst>
              <a:path w="1295400" h="830579">
                <a:moveTo>
                  <a:pt x="0" y="0"/>
                </a:moveTo>
                <a:lnTo>
                  <a:pt x="1295400" y="0"/>
                </a:lnTo>
                <a:lnTo>
                  <a:pt x="1295400" y="830262"/>
                </a:lnTo>
                <a:lnTo>
                  <a:pt x="0" y="8302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3227967" y="3843020"/>
            <a:ext cx="1093470" cy="746760"/>
          </a:xfrm>
          <a:prstGeom prst="rect">
            <a:avLst/>
          </a:prstGeom>
        </p:spPr>
        <p:txBody>
          <a:bodyPr vert="horz" wrap="square" lIns="0" tIns="33019" rIns="0" bIns="0" rtlCol="0">
            <a:spAutoFit/>
          </a:bodyPr>
          <a:lstStyle/>
          <a:p>
            <a:pPr marL="12700" marR="5080" indent="271145">
              <a:lnSpc>
                <a:spcPts val="2800"/>
              </a:lnSpc>
              <a:spcBef>
                <a:spcPts val="259"/>
              </a:spcBef>
            </a:pPr>
            <a:r>
              <a:rPr sz="2400" spc="-5" dirty="0">
                <a:latin typeface="Arial"/>
                <a:cs typeface="Arial"/>
              </a:rPr>
              <a:t>true  f</a:t>
            </a:r>
            <a:r>
              <a:rPr sz="2400" dirty="0">
                <a:latin typeface="Arial"/>
                <a:cs typeface="Arial"/>
              </a:rPr>
              <a:t>unc</a:t>
            </a:r>
            <a:r>
              <a:rPr sz="2400" spc="-5" dirty="0">
                <a:latin typeface="Arial"/>
                <a:cs typeface="Arial"/>
              </a:rPr>
              <a:t>t</a:t>
            </a:r>
            <a:r>
              <a:rPr sz="2400" dirty="0">
                <a:latin typeface="Arial"/>
                <a:cs typeface="Arial"/>
              </a:rPr>
              <a:t>io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595489" y="3145334"/>
            <a:ext cx="443230" cy="664845"/>
          </a:xfrm>
          <a:custGeom>
            <a:avLst/>
            <a:gdLst/>
            <a:ahLst/>
            <a:cxnLst/>
            <a:rect l="l" t="t" r="r" b="b"/>
            <a:pathLst>
              <a:path w="443229" h="664845">
                <a:moveTo>
                  <a:pt x="443110" y="664665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581400" y="3124200"/>
            <a:ext cx="74295" cy="85090"/>
          </a:xfrm>
          <a:custGeom>
            <a:avLst/>
            <a:gdLst/>
            <a:ahLst/>
            <a:cxnLst/>
            <a:rect l="l" t="t" r="r" b="b"/>
            <a:pathLst>
              <a:path w="74295" h="85089">
                <a:moveTo>
                  <a:pt x="0" y="0"/>
                </a:moveTo>
                <a:lnTo>
                  <a:pt x="10566" y="84531"/>
                </a:lnTo>
                <a:lnTo>
                  <a:pt x="73964" y="42265"/>
                </a:lnTo>
                <a:lnTo>
                  <a:pt x="0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1066800" y="3810000"/>
            <a:ext cx="1828800" cy="83058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66040" rIns="0" bIns="0" rtlCol="0">
            <a:spAutoFit/>
          </a:bodyPr>
          <a:lstStyle/>
          <a:p>
            <a:pPr marL="552450" marR="107314" indent="-432434">
              <a:lnSpc>
                <a:spcPts val="2800"/>
              </a:lnSpc>
              <a:spcBef>
                <a:spcPts val="520"/>
              </a:spcBef>
            </a:pPr>
            <a:r>
              <a:rPr sz="2400" spc="-5" dirty="0">
                <a:latin typeface="Arial"/>
                <a:cs typeface="Arial"/>
              </a:rPr>
              <a:t>dataset</a:t>
            </a:r>
            <a:r>
              <a:rPr sz="2400" spc="-7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and  nois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2286000" y="3298512"/>
            <a:ext cx="300355" cy="511809"/>
          </a:xfrm>
          <a:custGeom>
            <a:avLst/>
            <a:gdLst/>
            <a:ahLst/>
            <a:cxnLst/>
            <a:rect l="l" t="t" r="r" b="b"/>
            <a:pathLst>
              <a:path w="300355" h="511810">
                <a:moveTo>
                  <a:pt x="0" y="511487"/>
                </a:moveTo>
                <a:lnTo>
                  <a:pt x="29989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527325" y="3276600"/>
            <a:ext cx="71755" cy="85090"/>
          </a:xfrm>
          <a:custGeom>
            <a:avLst/>
            <a:gdLst/>
            <a:ahLst/>
            <a:cxnLst/>
            <a:rect l="l" t="t" r="r" b="b"/>
            <a:pathLst>
              <a:path w="71755" h="85089">
                <a:moveTo>
                  <a:pt x="71412" y="0"/>
                </a:moveTo>
                <a:lnTo>
                  <a:pt x="0" y="46469"/>
                </a:lnTo>
                <a:lnTo>
                  <a:pt x="65735" y="85001"/>
                </a:lnTo>
                <a:lnTo>
                  <a:pt x="71412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495800" y="4267200"/>
            <a:ext cx="990600" cy="462280"/>
          </a:xfrm>
          <a:custGeom>
            <a:avLst/>
            <a:gdLst/>
            <a:ahLst/>
            <a:cxnLst/>
            <a:rect l="l" t="t" r="r" b="b"/>
            <a:pathLst>
              <a:path w="990600" h="462279">
                <a:moveTo>
                  <a:pt x="0" y="0"/>
                </a:moveTo>
                <a:lnTo>
                  <a:pt x="990600" y="0"/>
                </a:lnTo>
                <a:lnTo>
                  <a:pt x="990600" y="461962"/>
                </a:lnTo>
                <a:lnTo>
                  <a:pt x="0" y="4619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4495800" y="4300220"/>
            <a:ext cx="9906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335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nois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278559" y="3070720"/>
            <a:ext cx="598805" cy="1196975"/>
          </a:xfrm>
          <a:custGeom>
            <a:avLst/>
            <a:gdLst/>
            <a:ahLst/>
            <a:cxnLst/>
            <a:rect l="l" t="t" r="r" b="b"/>
            <a:pathLst>
              <a:path w="598804" h="1196975">
                <a:moveTo>
                  <a:pt x="598240" y="1196479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267200" y="3048000"/>
            <a:ext cx="68580" cy="85725"/>
          </a:xfrm>
          <a:custGeom>
            <a:avLst/>
            <a:gdLst/>
            <a:ahLst/>
            <a:cxnLst/>
            <a:rect l="l" t="t" r="r" b="b"/>
            <a:pathLst>
              <a:path w="68579" h="85725">
                <a:moveTo>
                  <a:pt x="0" y="0"/>
                </a:moveTo>
                <a:lnTo>
                  <a:pt x="0" y="85191"/>
                </a:lnTo>
                <a:lnTo>
                  <a:pt x="68148" y="51117"/>
                </a:lnTo>
                <a:lnTo>
                  <a:pt x="0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5036070" y="1816115"/>
            <a:ext cx="232537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-600" dirty="0">
                <a:latin typeface="Times New Roman"/>
                <a:cs typeface="Times New Roman"/>
              </a:rPr>
              <a:t>y</a:t>
            </a:r>
            <a:r>
              <a:rPr sz="4875" spc="-900" baseline="2564" dirty="0">
                <a:latin typeface="Times New Roman"/>
                <a:cs typeface="Times New Roman"/>
              </a:rPr>
              <a:t>ˆ </a:t>
            </a:r>
            <a:r>
              <a:rPr sz="3250" spc="30" dirty="0">
                <a:latin typeface="Symbol"/>
                <a:cs typeface="Symbol"/>
              </a:rPr>
              <a:t>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345" dirty="0">
                <a:latin typeface="Times New Roman"/>
                <a:cs typeface="Times New Roman"/>
              </a:rPr>
              <a:t>y</a:t>
            </a:r>
            <a:r>
              <a:rPr sz="4875" spc="-517" baseline="2564" dirty="0">
                <a:latin typeface="Times New Roman"/>
                <a:cs typeface="Times New Roman"/>
              </a:rPr>
              <a:t>ˆ</a:t>
            </a:r>
            <a:r>
              <a:rPr sz="2850" i="1" spc="-517" baseline="-23391" dirty="0">
                <a:latin typeface="Times New Roman"/>
                <a:cs typeface="Times New Roman"/>
              </a:rPr>
              <a:t>D </a:t>
            </a:r>
            <a:r>
              <a:rPr sz="3250" spc="30" dirty="0">
                <a:latin typeface="Symbol"/>
                <a:cs typeface="Symbol"/>
              </a:rPr>
              <a:t>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65" dirty="0">
                <a:latin typeface="Times New Roman"/>
                <a:cs typeface="Times New Roman"/>
              </a:rPr>
              <a:t>h</a:t>
            </a:r>
            <a:r>
              <a:rPr sz="2850" i="1" spc="-97" baseline="-23391" dirty="0">
                <a:latin typeface="Times New Roman"/>
                <a:cs typeface="Times New Roman"/>
              </a:rPr>
              <a:t>D</a:t>
            </a:r>
            <a:r>
              <a:rPr sz="2850" i="1" spc="-480" baseline="-23391" dirty="0">
                <a:latin typeface="Times New Roman"/>
                <a:cs typeface="Times New Roman"/>
              </a:rPr>
              <a:t> </a:t>
            </a:r>
            <a:r>
              <a:rPr sz="3250" spc="60" dirty="0">
                <a:latin typeface="Times New Roman"/>
                <a:cs typeface="Times New Roman"/>
              </a:rPr>
              <a:t>(</a:t>
            </a:r>
            <a:r>
              <a:rPr sz="3250" i="1" spc="60" dirty="0">
                <a:latin typeface="Times New Roman"/>
                <a:cs typeface="Times New Roman"/>
              </a:rPr>
              <a:t>x</a:t>
            </a:r>
            <a:r>
              <a:rPr sz="3250" spc="60" dirty="0">
                <a:latin typeface="Times New Roman"/>
                <a:cs typeface="Times New Roman"/>
              </a:rPr>
              <a:t>)</a:t>
            </a:r>
            <a:endParaRPr sz="325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55491" y="1514827"/>
            <a:ext cx="2792730" cy="330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5" dirty="0">
                <a:latin typeface="Arial"/>
                <a:cs typeface="Arial"/>
              </a:rPr>
              <a:t>Notation </a:t>
            </a:r>
            <a:r>
              <a:rPr sz="2000" dirty="0">
                <a:latin typeface="Arial"/>
                <a:cs typeface="Arial"/>
              </a:rPr>
              <a:t>- </a:t>
            </a:r>
            <a:r>
              <a:rPr sz="2000" spc="-5" dirty="0">
                <a:latin typeface="Arial"/>
                <a:cs typeface="Arial"/>
              </a:rPr>
              <a:t>to simplify</a:t>
            </a:r>
            <a:r>
              <a:rPr sz="2000" spc="-15" dirty="0">
                <a:latin typeface="Arial"/>
                <a:cs typeface="Arial"/>
              </a:rPr>
              <a:t> </a:t>
            </a:r>
            <a:r>
              <a:rPr sz="2000" spc="-5" dirty="0">
                <a:latin typeface="Arial"/>
                <a:cs typeface="Arial"/>
              </a:rPr>
              <a:t>this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093683" y="1845492"/>
            <a:ext cx="1848485" cy="532130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615" dirty="0">
                <a:latin typeface="Times New Roman"/>
                <a:cs typeface="Times New Roman"/>
              </a:rPr>
              <a:t> </a:t>
            </a:r>
            <a:r>
              <a:rPr sz="3300" i="1" spc="-30" dirty="0">
                <a:latin typeface="Symbol"/>
                <a:cs typeface="Symbol"/>
              </a:rPr>
              <a:t></a:t>
            </a:r>
            <a:endParaRPr sz="3300">
              <a:latin typeface="Symbol"/>
              <a:cs typeface="Symbol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3124199" y="2438400"/>
            <a:ext cx="1143000" cy="228600"/>
          </a:xfrm>
          <a:custGeom>
            <a:avLst/>
            <a:gdLst/>
            <a:ahLst/>
            <a:cxnLst/>
            <a:rect l="l" t="t" r="r" b="b"/>
            <a:pathLst>
              <a:path w="1143000" h="228600">
                <a:moveTo>
                  <a:pt x="0" y="228599"/>
                </a:moveTo>
                <a:lnTo>
                  <a:pt x="1496" y="184109"/>
                </a:lnTo>
                <a:lnTo>
                  <a:pt x="5579" y="147777"/>
                </a:lnTo>
                <a:lnTo>
                  <a:pt x="11634" y="123282"/>
                </a:lnTo>
                <a:lnTo>
                  <a:pt x="19049" y="114299"/>
                </a:lnTo>
                <a:lnTo>
                  <a:pt x="552450" y="114299"/>
                </a:lnTo>
                <a:lnTo>
                  <a:pt x="559865" y="105317"/>
                </a:lnTo>
                <a:lnTo>
                  <a:pt x="565920" y="80822"/>
                </a:lnTo>
                <a:lnTo>
                  <a:pt x="570002" y="44490"/>
                </a:lnTo>
                <a:lnTo>
                  <a:pt x="571499" y="0"/>
                </a:lnTo>
                <a:lnTo>
                  <a:pt x="572996" y="44490"/>
                </a:lnTo>
                <a:lnTo>
                  <a:pt x="577078" y="80822"/>
                </a:lnTo>
                <a:lnTo>
                  <a:pt x="583133" y="105317"/>
                </a:lnTo>
                <a:lnTo>
                  <a:pt x="590548" y="114299"/>
                </a:lnTo>
                <a:lnTo>
                  <a:pt x="1123949" y="114299"/>
                </a:lnTo>
                <a:lnTo>
                  <a:pt x="1131364" y="123282"/>
                </a:lnTo>
                <a:lnTo>
                  <a:pt x="1137419" y="147777"/>
                </a:lnTo>
                <a:lnTo>
                  <a:pt x="1141502" y="184109"/>
                </a:lnTo>
                <a:lnTo>
                  <a:pt x="1142999" y="228599"/>
                </a:lnTo>
              </a:path>
            </a:pathLst>
          </a:custGeom>
          <a:ln w="28574">
            <a:solidFill>
              <a:srgbClr val="0433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648200" y="2438400"/>
            <a:ext cx="762000" cy="228600"/>
          </a:xfrm>
          <a:custGeom>
            <a:avLst/>
            <a:gdLst/>
            <a:ahLst/>
            <a:cxnLst/>
            <a:rect l="l" t="t" r="r" b="b"/>
            <a:pathLst>
              <a:path w="762000" h="228600">
                <a:moveTo>
                  <a:pt x="0" y="228599"/>
                </a:moveTo>
                <a:lnTo>
                  <a:pt x="1496" y="184109"/>
                </a:lnTo>
                <a:lnTo>
                  <a:pt x="5579" y="147777"/>
                </a:lnTo>
                <a:lnTo>
                  <a:pt x="11634" y="123282"/>
                </a:lnTo>
                <a:lnTo>
                  <a:pt x="19048" y="114299"/>
                </a:lnTo>
                <a:lnTo>
                  <a:pt x="361950" y="114299"/>
                </a:lnTo>
                <a:lnTo>
                  <a:pt x="369365" y="105317"/>
                </a:lnTo>
                <a:lnTo>
                  <a:pt x="375420" y="80822"/>
                </a:lnTo>
                <a:lnTo>
                  <a:pt x="379502" y="44490"/>
                </a:lnTo>
                <a:lnTo>
                  <a:pt x="380999" y="0"/>
                </a:lnTo>
                <a:lnTo>
                  <a:pt x="382496" y="44490"/>
                </a:lnTo>
                <a:lnTo>
                  <a:pt x="386579" y="80822"/>
                </a:lnTo>
                <a:lnTo>
                  <a:pt x="392633" y="105317"/>
                </a:lnTo>
                <a:lnTo>
                  <a:pt x="400048" y="114299"/>
                </a:lnTo>
                <a:lnTo>
                  <a:pt x="742950" y="114299"/>
                </a:lnTo>
                <a:lnTo>
                  <a:pt x="750365" y="123282"/>
                </a:lnTo>
                <a:lnTo>
                  <a:pt x="756420" y="147777"/>
                </a:lnTo>
                <a:lnTo>
                  <a:pt x="760502" y="184109"/>
                </a:lnTo>
                <a:lnTo>
                  <a:pt x="761999" y="228599"/>
                </a:lnTo>
              </a:path>
            </a:pathLst>
          </a:custGeom>
          <a:ln w="28574">
            <a:solidFill>
              <a:srgbClr val="0433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272737" y="5557057"/>
            <a:ext cx="4094022" cy="63592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5" name="Ink 14"/>
              <p14:cNvContentPartPr/>
              <p14:nvPr/>
            </p14:nvContentPartPr>
            <p14:xfrm>
              <a:off x="1985400" y="600840"/>
              <a:ext cx="6228720" cy="267804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78560" y="591840"/>
                <a:ext cx="6242040" cy="269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989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990600"/>
            <a:ext cx="5972175" cy="4029075"/>
          </a:xfrm>
          <a:prstGeom prst="rect">
            <a:avLst/>
          </a:prstGeom>
        </p:spPr>
      </p:pic>
      <p:sp>
        <p:nvSpPr>
          <p:cNvPr id="4" name="object 20"/>
          <p:cNvSpPr txBox="1"/>
          <p:nvPr/>
        </p:nvSpPr>
        <p:spPr>
          <a:xfrm>
            <a:off x="1570173" y="5473715"/>
            <a:ext cx="232918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30" dirty="0">
                <a:latin typeface="Times New Roman"/>
                <a:cs typeface="Times New Roman"/>
              </a:rPr>
              <a:t>h</a:t>
            </a:r>
            <a:r>
              <a:rPr sz="3250" i="1" spc="-235" dirty="0">
                <a:latin typeface="Times New Roman"/>
                <a:cs typeface="Times New Roman"/>
              </a:rPr>
              <a:t> </a:t>
            </a:r>
            <a:r>
              <a:rPr sz="3250" spc="35" dirty="0">
                <a:latin typeface="Symbol"/>
                <a:cs typeface="Symbol"/>
              </a:rPr>
              <a:t></a:t>
            </a:r>
            <a:r>
              <a:rPr sz="3250" spc="-155" dirty="0">
                <a:latin typeface="Times New Roman"/>
                <a:cs typeface="Times New Roman"/>
              </a:rPr>
              <a:t> </a:t>
            </a:r>
            <a:r>
              <a:rPr sz="3250" i="1" spc="-55" dirty="0">
                <a:latin typeface="Times New Roman"/>
                <a:cs typeface="Times New Roman"/>
              </a:rPr>
              <a:t>E</a:t>
            </a:r>
            <a:r>
              <a:rPr sz="2850" i="1" spc="-82" baseline="-23391" dirty="0">
                <a:latin typeface="Times New Roman"/>
                <a:cs typeface="Times New Roman"/>
              </a:rPr>
              <a:t>D</a:t>
            </a:r>
            <a:r>
              <a:rPr sz="3250" spc="-55" dirty="0">
                <a:latin typeface="Times New Roman"/>
                <a:cs typeface="Times New Roman"/>
              </a:rPr>
              <a:t>{</a:t>
            </a:r>
            <a:r>
              <a:rPr sz="3250" i="1" spc="-55" dirty="0">
                <a:latin typeface="Times New Roman"/>
                <a:cs typeface="Times New Roman"/>
              </a:rPr>
              <a:t>h</a:t>
            </a:r>
            <a:r>
              <a:rPr sz="2850" i="1" spc="-82" baseline="-23391" dirty="0">
                <a:latin typeface="Times New Roman"/>
                <a:cs typeface="Times New Roman"/>
              </a:rPr>
              <a:t>D</a:t>
            </a:r>
            <a:r>
              <a:rPr sz="2850" i="1" spc="-457" baseline="-23391" dirty="0">
                <a:latin typeface="Times New Roman"/>
                <a:cs typeface="Times New Roman"/>
              </a:rPr>
              <a:t> </a:t>
            </a:r>
            <a:r>
              <a:rPr sz="3250" spc="50" dirty="0">
                <a:latin typeface="Times New Roman"/>
                <a:cs typeface="Times New Roman"/>
              </a:rPr>
              <a:t>(</a:t>
            </a:r>
            <a:r>
              <a:rPr sz="3250" i="1" spc="50" dirty="0">
                <a:latin typeface="Times New Roman"/>
                <a:cs typeface="Times New Roman"/>
              </a:rPr>
              <a:t>x</a:t>
            </a:r>
            <a:r>
              <a:rPr sz="3250" spc="50" dirty="0">
                <a:latin typeface="Times New Roman"/>
                <a:cs typeface="Times New Roman"/>
              </a:rPr>
              <a:t>)}</a:t>
            </a:r>
            <a:endParaRPr sz="3250" dirty="0">
              <a:latin typeface="Times New Roman"/>
              <a:cs typeface="Times New Roman"/>
            </a:endParaRPr>
          </a:p>
        </p:txBody>
      </p:sp>
      <p:sp>
        <p:nvSpPr>
          <p:cNvPr id="6" name="object 29"/>
          <p:cNvSpPr txBox="1"/>
          <p:nvPr/>
        </p:nvSpPr>
        <p:spPr>
          <a:xfrm>
            <a:off x="4114800" y="5562600"/>
            <a:ext cx="4419600" cy="543738"/>
          </a:xfrm>
          <a:prstGeom prst="rect">
            <a:avLst/>
          </a:prstGeom>
          <a:ln w="9524">
            <a:solidFill>
              <a:srgbClr val="3D49D5"/>
            </a:solidFill>
          </a:ln>
        </p:spPr>
        <p:txBody>
          <a:bodyPr vert="horz" wrap="square" lIns="0" tIns="55879" rIns="0" bIns="0" rtlCol="0">
            <a:spAutoFit/>
          </a:bodyPr>
          <a:lstStyle/>
          <a:p>
            <a:pPr marL="337185" marR="220979" indent="-104139">
              <a:lnSpc>
                <a:spcPts val="1900"/>
              </a:lnSpc>
              <a:spcBef>
                <a:spcPts val="439"/>
              </a:spcBef>
            </a:pPr>
            <a:r>
              <a:rPr sz="1600" spc="-5" dirty="0">
                <a:solidFill>
                  <a:srgbClr val="FF0000"/>
                </a:solidFill>
                <a:latin typeface="Arial"/>
                <a:cs typeface="Arial"/>
              </a:rPr>
              <a:t>long-term expectation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of learner’s </a:t>
            </a:r>
            <a:r>
              <a:rPr sz="1600" spc="-5" dirty="0">
                <a:solidFill>
                  <a:srgbClr val="FF0000"/>
                </a:solidFill>
                <a:latin typeface="Arial"/>
                <a:cs typeface="Arial"/>
              </a:rPr>
              <a:t>prediction 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on </a:t>
            </a:r>
            <a:r>
              <a:rPr sz="1600" spc="-5" dirty="0">
                <a:solidFill>
                  <a:srgbClr val="FF0000"/>
                </a:solidFill>
                <a:latin typeface="Arial"/>
                <a:cs typeface="Arial"/>
              </a:rPr>
              <a:t>this </a:t>
            </a:r>
            <a:r>
              <a:rPr sz="1600" i="1" dirty="0">
                <a:solidFill>
                  <a:srgbClr val="FF0000"/>
                </a:solidFill>
                <a:latin typeface="Arial"/>
                <a:cs typeface="Arial"/>
              </a:rPr>
              <a:t>x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averaged over many </a:t>
            </a:r>
            <a:r>
              <a:rPr sz="1600" spc="-5" dirty="0">
                <a:solidFill>
                  <a:srgbClr val="FF0000"/>
                </a:solidFill>
                <a:latin typeface="Arial"/>
                <a:cs typeface="Arial"/>
              </a:rPr>
              <a:t>data sets</a:t>
            </a:r>
            <a:r>
              <a:rPr sz="1600" spc="-5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i="1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endParaRPr sz="16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7" name="object 2"/>
          <p:cNvSpPr txBox="1"/>
          <p:nvPr/>
        </p:nvSpPr>
        <p:spPr>
          <a:xfrm>
            <a:off x="317619" y="151990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488600" y="2282760"/>
              <a:ext cx="6607440" cy="3777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78880" y="2273040"/>
                <a:ext cx="6627240" cy="379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65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64912" y="745903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31842" y="2092194"/>
            <a:ext cx="4051496" cy="694690"/>
          </a:xfrm>
          <a:prstGeom prst="rect">
            <a:avLst/>
          </a:prstGeom>
        </p:spPr>
        <p:txBody>
          <a:bodyPr vert="horz" wrap="square" lIns="0" tIns="571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45"/>
              </a:spcBef>
            </a:pPr>
            <a:endParaRPr sz="1300" dirty="0">
              <a:latin typeface="Times New Roman"/>
              <a:cs typeface="Times New Roman"/>
            </a:endParaRPr>
          </a:p>
          <a:p>
            <a:pPr marR="5080" algn="r">
              <a:lnSpc>
                <a:spcPts val="165"/>
              </a:lnSpc>
              <a:spcBef>
                <a:spcPts val="5"/>
              </a:spcBef>
            </a:pP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ts val="3645"/>
              </a:lnSpc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8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5" dirty="0">
                <a:latin typeface="Times New Roman"/>
                <a:cs typeface="Times New Roman"/>
              </a:rPr>
              <a:t> </a:t>
            </a:r>
            <a:r>
              <a:rPr sz="6525" spc="-1342" baseline="-7662" dirty="0">
                <a:latin typeface="Symbol"/>
                <a:cs typeface="Symbol"/>
              </a:rPr>
              <a:t></a:t>
            </a:r>
            <a:r>
              <a:rPr sz="6525" spc="-1095" baseline="-7662" dirty="0">
                <a:latin typeface="Times New Roman"/>
                <a:cs typeface="Times New Roman"/>
              </a:rPr>
              <a:t> </a:t>
            </a:r>
            <a:r>
              <a:rPr sz="4875" spc="-254" baseline="-5128" dirty="0">
                <a:latin typeface="Symbol"/>
                <a:cs typeface="Symbol"/>
              </a:rPr>
              <a:t></a:t>
            </a:r>
            <a:r>
              <a:rPr sz="2500" spc="-170" dirty="0">
                <a:latin typeface="Times New Roman"/>
                <a:cs typeface="Times New Roman"/>
              </a:rPr>
              <a:t>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</a:t>
            </a:r>
            <a:r>
              <a:rPr sz="2500" spc="-409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80" dirty="0">
                <a:latin typeface="Times New Roman"/>
                <a:cs typeface="Times New Roman"/>
              </a:rPr>
              <a:t>y</a:t>
            </a:r>
            <a:r>
              <a:rPr sz="4400" spc="-419" baseline="3333" dirty="0" smtClean="0">
                <a:latin typeface="Times New Roman"/>
                <a:cs typeface="Times New Roman"/>
              </a:rPr>
              <a:t>ˆ</a:t>
            </a:r>
            <a:r>
              <a:rPr lang="en-US" sz="3750" spc="-419" baseline="3333" dirty="0" smtClean="0">
                <a:latin typeface="Times New Roman"/>
                <a:cs typeface="Times New Roman"/>
              </a:rPr>
              <a:t> </a:t>
            </a:r>
            <a:r>
              <a:rPr sz="2500" spc="-280" dirty="0" smtClean="0">
                <a:latin typeface="Times New Roman"/>
                <a:cs typeface="Times New Roman"/>
              </a:rPr>
              <a:t>]</a:t>
            </a:r>
            <a:r>
              <a:rPr sz="4875" spc="-419" baseline="-5128" dirty="0" smtClean="0">
                <a:latin typeface="Symbol"/>
                <a:cs typeface="Symbol"/>
              </a:rPr>
              <a:t></a:t>
            </a:r>
            <a:r>
              <a:rPr lang="en-US" sz="3600" spc="-419" baseline="30000" dirty="0" smtClean="0">
                <a:latin typeface="Symbol"/>
                <a:cs typeface="Symbol"/>
              </a:rPr>
              <a:t>2  </a:t>
            </a:r>
            <a:r>
              <a:rPr lang="en-US" sz="3600" spc="-419" dirty="0" smtClean="0">
                <a:latin typeface="Symbol"/>
                <a:cs typeface="Symbol"/>
                <a:sym typeface="Symbol" panose="05050102010706020507" pitchFamily="18" charset="2"/>
              </a:rPr>
              <a:t></a:t>
            </a:r>
            <a:endParaRPr sz="3600" baseline="30000" dirty="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97113" y="2639309"/>
            <a:ext cx="6155863" cy="1261243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575"/>
              </a:spcBef>
            </a:pPr>
            <a:r>
              <a:rPr sz="2500" spc="-10" dirty="0" smtClean="0">
                <a:latin typeface="Symbol"/>
                <a:cs typeface="Symbol"/>
              </a:rPr>
              <a:t></a:t>
            </a:r>
            <a:r>
              <a:rPr sz="2500" spc="-75" dirty="0" smtClean="0">
                <a:latin typeface="Times New Roman"/>
                <a:cs typeface="Times New Roman"/>
              </a:rPr>
              <a:t> </a:t>
            </a:r>
            <a:r>
              <a:rPr sz="2500" i="1" spc="-10" dirty="0" smtClean="0">
                <a:latin typeface="Times New Roman"/>
                <a:cs typeface="Times New Roman"/>
              </a:rPr>
              <a:t>E</a:t>
            </a:r>
            <a:r>
              <a:rPr sz="2500" i="1" spc="-370" dirty="0" smtClean="0">
                <a:latin typeface="Times New Roman"/>
                <a:cs typeface="Times New Roman"/>
              </a:rPr>
              <a:t> </a:t>
            </a:r>
            <a:r>
              <a:rPr sz="5475" spc="-839" baseline="-6088" dirty="0" smtClean="0">
                <a:latin typeface="Symbol"/>
                <a:cs typeface="Symbol"/>
              </a:rPr>
              <a:t></a:t>
            </a:r>
            <a:r>
              <a:rPr sz="5475" spc="-412" baseline="-6088" dirty="0" smtClean="0">
                <a:latin typeface="Times New Roman"/>
                <a:cs typeface="Times New Roman"/>
              </a:rPr>
              <a:t> </a:t>
            </a:r>
            <a:r>
              <a:rPr sz="2500" spc="-5" dirty="0" smtClean="0">
                <a:latin typeface="Times New Roman"/>
                <a:cs typeface="Times New Roman"/>
              </a:rPr>
              <a:t>[</a:t>
            </a:r>
            <a:r>
              <a:rPr sz="2500" spc="-140" dirty="0" smtClean="0">
                <a:latin typeface="Times New Roman"/>
                <a:cs typeface="Times New Roman"/>
              </a:rPr>
              <a:t> </a:t>
            </a:r>
            <a:r>
              <a:rPr sz="2500" i="1" spc="-5" dirty="0" smtClean="0">
                <a:latin typeface="Times New Roman"/>
                <a:cs typeface="Times New Roman"/>
              </a:rPr>
              <a:t>f</a:t>
            </a:r>
            <a:r>
              <a:rPr sz="2500" i="1" spc="165" dirty="0" smtClean="0">
                <a:latin typeface="Times New Roman"/>
                <a:cs typeface="Times New Roman"/>
              </a:rPr>
              <a:t>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-245" dirty="0" smtClean="0">
                <a:latin typeface="Times New Roman"/>
                <a:cs typeface="Times New Roman"/>
              </a:rPr>
              <a:t> </a:t>
            </a:r>
            <a:r>
              <a:rPr sz="2500" i="1" spc="5" dirty="0" smtClean="0">
                <a:latin typeface="Times New Roman"/>
                <a:cs typeface="Times New Roman"/>
              </a:rPr>
              <a:t>h</a:t>
            </a:r>
            <a:r>
              <a:rPr sz="2500" spc="5" dirty="0" smtClean="0">
                <a:latin typeface="Times New Roman"/>
                <a:cs typeface="Times New Roman"/>
              </a:rPr>
              <a:t>]</a:t>
            </a:r>
            <a:r>
              <a:rPr sz="3600" spc="-419" baseline="30000" dirty="0">
                <a:latin typeface="Symbol"/>
                <a:cs typeface="Symbol"/>
              </a:rPr>
              <a:t>2</a:t>
            </a:r>
            <a:r>
              <a:rPr sz="2175" spc="-44" baseline="42145" dirty="0" smtClean="0">
                <a:latin typeface="Times New Roman"/>
                <a:cs typeface="Times New Roman"/>
              </a:rPr>
              <a:t> </a:t>
            </a:r>
            <a:r>
              <a:rPr sz="2500" spc="95" dirty="0" smtClean="0">
                <a:latin typeface="Symbol"/>
                <a:cs typeface="Symbol"/>
              </a:rPr>
              <a:t></a:t>
            </a:r>
            <a:r>
              <a:rPr sz="2500" spc="95" dirty="0" smtClean="0">
                <a:latin typeface="Times New Roman"/>
                <a:cs typeface="Times New Roman"/>
              </a:rPr>
              <a:t>[</a:t>
            </a:r>
            <a:r>
              <a:rPr sz="2500" i="1" spc="95" dirty="0" smtClean="0">
                <a:latin typeface="Times New Roman"/>
                <a:cs typeface="Times New Roman"/>
              </a:rPr>
              <a:t>h</a:t>
            </a:r>
            <a:r>
              <a:rPr sz="2500" i="1" spc="-240" dirty="0" smtClean="0">
                <a:latin typeface="Times New Roman"/>
                <a:cs typeface="Times New Roman"/>
              </a:rPr>
              <a:t>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-125" dirty="0" smtClean="0">
                <a:latin typeface="Times New Roman"/>
                <a:cs typeface="Times New Roman"/>
              </a:rPr>
              <a:t> </a:t>
            </a:r>
            <a:r>
              <a:rPr sz="2500" i="1" spc="-204" dirty="0" smtClean="0">
                <a:latin typeface="Times New Roman"/>
                <a:cs typeface="Times New Roman"/>
              </a:rPr>
              <a:t>y</a:t>
            </a:r>
            <a:r>
              <a:rPr sz="4400" spc="-307" baseline="3333" dirty="0" smtClean="0">
                <a:latin typeface="Times New Roman"/>
                <a:cs typeface="Times New Roman"/>
              </a:rPr>
              <a:t>ˆ</a:t>
            </a:r>
            <a:r>
              <a:rPr lang="en-US" sz="3750" spc="-307" baseline="3333" dirty="0" smtClean="0">
                <a:latin typeface="Times New Roman"/>
                <a:cs typeface="Times New Roman"/>
              </a:rPr>
              <a:t> </a:t>
            </a:r>
            <a:r>
              <a:rPr sz="2500" spc="-204" dirty="0" smtClean="0">
                <a:latin typeface="Times New Roman"/>
                <a:cs typeface="Times New Roman"/>
              </a:rPr>
              <a:t>]</a:t>
            </a:r>
            <a:r>
              <a:rPr sz="3600" spc="-419" baseline="30000" dirty="0">
                <a:latin typeface="Symbol"/>
                <a:cs typeface="Symbol"/>
              </a:rPr>
              <a:t>2</a:t>
            </a:r>
            <a:r>
              <a:rPr sz="2175" spc="-277" baseline="42145" dirty="0" smtClean="0">
                <a:latin typeface="Times New Roman"/>
                <a:cs typeface="Times New Roman"/>
              </a:rPr>
              <a:t> </a:t>
            </a:r>
            <a:r>
              <a:rPr sz="2500" spc="-10" dirty="0" smtClean="0">
                <a:latin typeface="Symbol"/>
                <a:cs typeface="Symbol"/>
              </a:rPr>
              <a:t></a:t>
            </a:r>
            <a:r>
              <a:rPr sz="2500" spc="-245" dirty="0" smtClean="0">
                <a:latin typeface="Times New Roman"/>
                <a:cs typeface="Times New Roman"/>
              </a:rPr>
              <a:t> </a:t>
            </a:r>
            <a:r>
              <a:rPr sz="2500" spc="-50" dirty="0" smtClean="0">
                <a:latin typeface="Times New Roman"/>
                <a:cs typeface="Times New Roman"/>
              </a:rPr>
              <a:t>2[</a:t>
            </a:r>
            <a:r>
              <a:rPr sz="2500" spc="-145" dirty="0" smtClean="0">
                <a:latin typeface="Times New Roman"/>
                <a:cs typeface="Times New Roman"/>
              </a:rPr>
              <a:t> </a:t>
            </a:r>
            <a:r>
              <a:rPr sz="2500" i="1" spc="-5" dirty="0" smtClean="0">
                <a:latin typeface="Times New Roman"/>
                <a:cs typeface="Times New Roman"/>
              </a:rPr>
              <a:t>f</a:t>
            </a:r>
            <a:r>
              <a:rPr sz="2500" i="1" spc="165" dirty="0" smtClean="0">
                <a:latin typeface="Times New Roman"/>
                <a:cs typeface="Times New Roman"/>
              </a:rPr>
              <a:t>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-245" dirty="0" smtClean="0">
                <a:latin typeface="Times New Roman"/>
                <a:cs typeface="Times New Roman"/>
              </a:rPr>
              <a:t> </a:t>
            </a:r>
            <a:r>
              <a:rPr sz="2500" i="1" spc="30" dirty="0" smtClean="0">
                <a:latin typeface="Times New Roman"/>
                <a:cs typeface="Times New Roman"/>
              </a:rPr>
              <a:t>h</a:t>
            </a:r>
            <a:r>
              <a:rPr sz="2500" spc="30" dirty="0" smtClean="0">
                <a:latin typeface="Times New Roman"/>
                <a:cs typeface="Times New Roman"/>
              </a:rPr>
              <a:t>][</a:t>
            </a:r>
            <a:r>
              <a:rPr sz="2500" i="1" spc="30" dirty="0" smtClean="0">
                <a:latin typeface="Times New Roman"/>
                <a:cs typeface="Times New Roman"/>
              </a:rPr>
              <a:t>h</a:t>
            </a:r>
            <a:r>
              <a:rPr sz="2500" i="1" spc="-240" dirty="0" smtClean="0">
                <a:latin typeface="Times New Roman"/>
                <a:cs typeface="Times New Roman"/>
              </a:rPr>
              <a:t>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-130" dirty="0" smtClean="0">
                <a:latin typeface="Times New Roman"/>
                <a:cs typeface="Times New Roman"/>
              </a:rPr>
              <a:t> </a:t>
            </a:r>
            <a:r>
              <a:rPr sz="2500" i="1" spc="-260" dirty="0" smtClean="0">
                <a:latin typeface="Times New Roman"/>
                <a:cs typeface="Times New Roman"/>
              </a:rPr>
              <a:t>y</a:t>
            </a:r>
            <a:r>
              <a:rPr sz="4400" spc="-390" baseline="3333" dirty="0" smtClean="0">
                <a:latin typeface="Times New Roman"/>
                <a:cs typeface="Times New Roman"/>
              </a:rPr>
              <a:t>ˆ</a:t>
            </a:r>
            <a:r>
              <a:rPr lang="en-US" sz="3750" spc="-390" baseline="3333" dirty="0" smtClean="0">
                <a:latin typeface="Times New Roman"/>
                <a:cs typeface="Times New Roman"/>
              </a:rPr>
              <a:t>  </a:t>
            </a:r>
            <a:r>
              <a:rPr sz="2500" spc="-260" dirty="0" smtClean="0">
                <a:latin typeface="Times New Roman"/>
                <a:cs typeface="Times New Roman"/>
              </a:rPr>
              <a:t>]</a:t>
            </a:r>
            <a:r>
              <a:rPr sz="2500" spc="40" dirty="0" smtClean="0">
                <a:latin typeface="Times New Roman"/>
                <a:cs typeface="Times New Roman"/>
              </a:rPr>
              <a:t> </a:t>
            </a:r>
            <a:r>
              <a:rPr sz="5475" spc="-839" baseline="-6088" dirty="0" smtClean="0">
                <a:latin typeface="Symbol"/>
                <a:cs typeface="Symbol"/>
              </a:rPr>
              <a:t></a:t>
            </a:r>
            <a:endParaRPr sz="5475" baseline="-6088" dirty="0" smtClean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480"/>
              </a:spcBef>
            </a:pPr>
            <a:r>
              <a:rPr sz="2500" spc="-10" dirty="0" smtClean="0">
                <a:latin typeface="Symbol"/>
                <a:cs typeface="Symbol"/>
              </a:rPr>
              <a:t></a:t>
            </a:r>
            <a:r>
              <a:rPr sz="2500" spc="-75" dirty="0" smtClean="0">
                <a:latin typeface="Times New Roman"/>
                <a:cs typeface="Times New Roman"/>
              </a:rPr>
              <a:t> </a:t>
            </a:r>
            <a:r>
              <a:rPr sz="2500" i="1" spc="-10" dirty="0" smtClean="0">
                <a:latin typeface="Times New Roman"/>
                <a:cs typeface="Times New Roman"/>
              </a:rPr>
              <a:t>E</a:t>
            </a:r>
            <a:r>
              <a:rPr sz="2500" i="1" spc="-370" dirty="0" smtClean="0">
                <a:latin typeface="Times New Roman"/>
                <a:cs typeface="Times New Roman"/>
              </a:rPr>
              <a:t> </a:t>
            </a:r>
            <a:r>
              <a:rPr sz="5475" spc="-839" baseline="-6088" dirty="0" smtClean="0">
                <a:latin typeface="Symbol"/>
                <a:cs typeface="Symbol"/>
              </a:rPr>
              <a:t></a:t>
            </a:r>
            <a:r>
              <a:rPr sz="5475" spc="-412" baseline="-6088" dirty="0" smtClean="0">
                <a:latin typeface="Times New Roman"/>
                <a:cs typeface="Times New Roman"/>
              </a:rPr>
              <a:t> </a:t>
            </a:r>
            <a:r>
              <a:rPr sz="2500" spc="-5" dirty="0" smtClean="0">
                <a:latin typeface="Times New Roman"/>
                <a:cs typeface="Times New Roman"/>
              </a:rPr>
              <a:t>[</a:t>
            </a:r>
            <a:r>
              <a:rPr sz="2500" spc="-140" dirty="0" smtClean="0">
                <a:latin typeface="Times New Roman"/>
                <a:cs typeface="Times New Roman"/>
              </a:rPr>
              <a:t> </a:t>
            </a:r>
            <a:r>
              <a:rPr sz="2500" i="1" spc="-5" dirty="0" smtClean="0">
                <a:latin typeface="Times New Roman"/>
                <a:cs typeface="Times New Roman"/>
              </a:rPr>
              <a:t>f</a:t>
            </a:r>
            <a:r>
              <a:rPr sz="2500" i="1" spc="165" dirty="0" smtClean="0">
                <a:latin typeface="Times New Roman"/>
                <a:cs typeface="Times New Roman"/>
              </a:rPr>
              <a:t>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-250" dirty="0" smtClean="0">
                <a:latin typeface="Times New Roman"/>
                <a:cs typeface="Times New Roman"/>
              </a:rPr>
              <a:t> </a:t>
            </a:r>
            <a:r>
              <a:rPr sz="2500" i="1" spc="5" dirty="0" smtClean="0">
                <a:latin typeface="Times New Roman"/>
                <a:cs typeface="Times New Roman"/>
              </a:rPr>
              <a:t>h</a:t>
            </a:r>
            <a:r>
              <a:rPr sz="2500" spc="5" dirty="0" smtClean="0">
                <a:latin typeface="Times New Roman"/>
                <a:cs typeface="Times New Roman"/>
              </a:rPr>
              <a:t>]</a:t>
            </a:r>
            <a:r>
              <a:rPr sz="3600" spc="-419" baseline="30000" dirty="0">
                <a:latin typeface="Symbol"/>
                <a:cs typeface="Symbol"/>
              </a:rPr>
              <a:t>2</a:t>
            </a:r>
            <a:r>
              <a:rPr sz="2175" spc="-37" baseline="42145" dirty="0" smtClean="0">
                <a:latin typeface="Times New Roman"/>
                <a:cs typeface="Times New Roman"/>
              </a:rPr>
              <a:t> </a:t>
            </a:r>
            <a:r>
              <a:rPr sz="2500" spc="95" dirty="0" smtClean="0">
                <a:latin typeface="Symbol"/>
                <a:cs typeface="Symbol"/>
              </a:rPr>
              <a:t></a:t>
            </a:r>
            <a:r>
              <a:rPr sz="2500" spc="95" dirty="0" smtClean="0">
                <a:latin typeface="Times New Roman"/>
                <a:cs typeface="Times New Roman"/>
              </a:rPr>
              <a:t>[</a:t>
            </a:r>
            <a:r>
              <a:rPr sz="2500" i="1" spc="95" dirty="0" smtClean="0">
                <a:latin typeface="Times New Roman"/>
                <a:cs typeface="Times New Roman"/>
              </a:rPr>
              <a:t>h</a:t>
            </a:r>
            <a:r>
              <a:rPr sz="2500" i="1" spc="-240" dirty="0" smtClean="0">
                <a:latin typeface="Times New Roman"/>
                <a:cs typeface="Times New Roman"/>
              </a:rPr>
              <a:t>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-130" dirty="0" smtClean="0">
                <a:latin typeface="Times New Roman"/>
                <a:cs typeface="Times New Roman"/>
              </a:rPr>
              <a:t> </a:t>
            </a:r>
            <a:r>
              <a:rPr sz="2500" i="1" spc="-204" dirty="0" smtClean="0">
                <a:latin typeface="Times New Roman"/>
                <a:cs typeface="Times New Roman"/>
              </a:rPr>
              <a:t>y</a:t>
            </a:r>
            <a:r>
              <a:rPr sz="4400" spc="-307" baseline="3333" dirty="0" smtClean="0">
                <a:latin typeface="Times New Roman"/>
                <a:cs typeface="Times New Roman"/>
              </a:rPr>
              <a:t>ˆ</a:t>
            </a:r>
            <a:r>
              <a:rPr lang="en-US" sz="3750" spc="-307" baseline="3333" dirty="0" smtClean="0">
                <a:latin typeface="Times New Roman"/>
                <a:cs typeface="Times New Roman"/>
              </a:rPr>
              <a:t> </a:t>
            </a:r>
            <a:r>
              <a:rPr sz="2500" spc="-204" dirty="0" smtClean="0">
                <a:latin typeface="Times New Roman"/>
                <a:cs typeface="Times New Roman"/>
              </a:rPr>
              <a:t>]</a:t>
            </a:r>
            <a:r>
              <a:rPr sz="3600" spc="-419" baseline="30000" dirty="0">
                <a:latin typeface="Symbol"/>
                <a:cs typeface="Symbol"/>
              </a:rPr>
              <a:t>2</a:t>
            </a:r>
            <a:r>
              <a:rPr sz="2175" spc="-277" baseline="42145" dirty="0" smtClean="0">
                <a:latin typeface="Times New Roman"/>
                <a:cs typeface="Times New Roman"/>
              </a:rPr>
              <a:t> </a:t>
            </a:r>
            <a:r>
              <a:rPr sz="2500" spc="-10" dirty="0" smtClean="0">
                <a:latin typeface="Symbol"/>
                <a:cs typeface="Symbol"/>
              </a:rPr>
              <a:t></a:t>
            </a:r>
            <a:r>
              <a:rPr sz="2500" spc="-245" dirty="0" smtClean="0">
                <a:latin typeface="Times New Roman"/>
                <a:cs typeface="Times New Roman"/>
              </a:rPr>
              <a:t> </a:t>
            </a:r>
            <a:r>
              <a:rPr sz="2500" spc="-50" dirty="0" smtClean="0">
                <a:latin typeface="Times New Roman"/>
                <a:cs typeface="Times New Roman"/>
              </a:rPr>
              <a:t>2[</a:t>
            </a:r>
            <a:r>
              <a:rPr sz="2500" spc="-145" dirty="0" smtClean="0">
                <a:latin typeface="Times New Roman"/>
                <a:cs typeface="Times New Roman"/>
              </a:rPr>
              <a:t> </a:t>
            </a:r>
            <a:r>
              <a:rPr sz="2500" i="1" spc="-10" dirty="0" smtClean="0">
                <a:latin typeface="Times New Roman"/>
                <a:cs typeface="Times New Roman"/>
              </a:rPr>
              <a:t>f</a:t>
            </a:r>
            <a:r>
              <a:rPr lang="en-US" sz="2500" i="1" spc="-10" dirty="0" smtClean="0">
                <a:latin typeface="Times New Roman"/>
                <a:cs typeface="Times New Roman"/>
              </a:rPr>
              <a:t> </a:t>
            </a:r>
            <a:r>
              <a:rPr sz="2500" i="1" spc="-10" dirty="0" smtClean="0">
                <a:latin typeface="Times New Roman"/>
                <a:cs typeface="Times New Roman"/>
              </a:rPr>
              <a:t>h</a:t>
            </a:r>
            <a:r>
              <a:rPr sz="2500" i="1" spc="-240" dirty="0" smtClean="0">
                <a:latin typeface="Times New Roman"/>
                <a:cs typeface="Times New Roman"/>
              </a:rPr>
              <a:t>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145" dirty="0" smtClean="0">
                <a:latin typeface="Times New Roman"/>
                <a:cs typeface="Times New Roman"/>
              </a:rPr>
              <a:t> </a:t>
            </a:r>
            <a:r>
              <a:rPr sz="2500" i="1" spc="-290" dirty="0" smtClean="0">
                <a:latin typeface="Times New Roman"/>
                <a:cs typeface="Times New Roman"/>
              </a:rPr>
              <a:t>f</a:t>
            </a:r>
            <a:r>
              <a:rPr lang="en-US" sz="2500" i="1" spc="-290" dirty="0" smtClean="0">
                <a:latin typeface="Times New Roman"/>
                <a:cs typeface="Times New Roman"/>
              </a:rPr>
              <a:t> </a:t>
            </a:r>
            <a:r>
              <a:rPr sz="2500" i="1" spc="-290" dirty="0" smtClean="0">
                <a:latin typeface="Times New Roman"/>
                <a:cs typeface="Times New Roman"/>
              </a:rPr>
              <a:t>y</a:t>
            </a:r>
            <a:r>
              <a:rPr sz="4400" spc="-434" baseline="3333" dirty="0" smtClean="0">
                <a:latin typeface="Times New Roman"/>
                <a:cs typeface="Times New Roman"/>
              </a:rPr>
              <a:t>ˆ</a:t>
            </a:r>
            <a:r>
              <a:rPr sz="3750" spc="-345" baseline="3333" dirty="0" smtClean="0">
                <a:latin typeface="Times New Roman"/>
                <a:cs typeface="Times New Roman"/>
              </a:rPr>
              <a:t>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-250" dirty="0" smtClean="0">
                <a:latin typeface="Times New Roman"/>
                <a:cs typeface="Times New Roman"/>
              </a:rPr>
              <a:t> </a:t>
            </a:r>
            <a:r>
              <a:rPr sz="2500" i="1" spc="50" dirty="0" smtClean="0">
                <a:latin typeface="Times New Roman"/>
                <a:cs typeface="Times New Roman"/>
              </a:rPr>
              <a:t>h</a:t>
            </a:r>
            <a:r>
              <a:rPr sz="2175" spc="75" baseline="42145" dirty="0" smtClean="0">
                <a:latin typeface="Times New Roman"/>
                <a:cs typeface="Times New Roman"/>
              </a:rPr>
              <a:t>2</a:t>
            </a:r>
            <a:r>
              <a:rPr sz="2175" spc="-37" baseline="42145" dirty="0" smtClean="0">
                <a:latin typeface="Times New Roman"/>
                <a:cs typeface="Times New Roman"/>
              </a:rPr>
              <a:t> </a:t>
            </a:r>
            <a:r>
              <a:rPr sz="2500" spc="-10" dirty="0" smtClean="0">
                <a:latin typeface="Symbol"/>
                <a:cs typeface="Symbol"/>
              </a:rPr>
              <a:t></a:t>
            </a:r>
            <a:r>
              <a:rPr sz="2500" spc="-245" dirty="0" smtClean="0">
                <a:latin typeface="Times New Roman"/>
                <a:cs typeface="Times New Roman"/>
              </a:rPr>
              <a:t> </a:t>
            </a:r>
            <a:r>
              <a:rPr sz="2500" i="1" spc="-195" dirty="0" smtClean="0">
                <a:latin typeface="Times New Roman"/>
                <a:cs typeface="Times New Roman"/>
              </a:rPr>
              <a:t>h</a:t>
            </a:r>
            <a:r>
              <a:rPr lang="en-US" sz="2500" i="1" spc="-195" dirty="0" smtClean="0">
                <a:latin typeface="Times New Roman"/>
                <a:cs typeface="Times New Roman"/>
              </a:rPr>
              <a:t> </a:t>
            </a:r>
            <a:r>
              <a:rPr sz="2500" i="1" spc="-195" dirty="0" smtClean="0">
                <a:latin typeface="Times New Roman"/>
                <a:cs typeface="Times New Roman"/>
              </a:rPr>
              <a:t>y</a:t>
            </a:r>
            <a:r>
              <a:rPr sz="4400" spc="-292" baseline="3333" dirty="0" smtClean="0">
                <a:latin typeface="Times New Roman"/>
                <a:cs typeface="Times New Roman"/>
              </a:rPr>
              <a:t>ˆ</a:t>
            </a:r>
            <a:r>
              <a:rPr lang="en-US" sz="3750" spc="-292" baseline="3333" dirty="0" smtClean="0">
                <a:latin typeface="Times New Roman"/>
                <a:cs typeface="Times New Roman"/>
              </a:rPr>
              <a:t> </a:t>
            </a:r>
            <a:r>
              <a:rPr sz="2500" spc="-195" dirty="0" smtClean="0">
                <a:latin typeface="Times New Roman"/>
                <a:cs typeface="Times New Roman"/>
              </a:rPr>
              <a:t>]</a:t>
            </a:r>
            <a:r>
              <a:rPr sz="2500" spc="35" dirty="0" smtClean="0">
                <a:latin typeface="Times New Roman"/>
                <a:cs typeface="Times New Roman"/>
              </a:rPr>
              <a:t> </a:t>
            </a:r>
            <a:r>
              <a:rPr sz="5475" spc="-839" baseline="-6088" dirty="0" smtClean="0">
                <a:latin typeface="Symbol"/>
                <a:cs typeface="Symbol"/>
              </a:rPr>
              <a:t></a:t>
            </a:r>
            <a:endParaRPr sz="5475" baseline="-6088" dirty="0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315108" y="1598995"/>
            <a:ext cx="751840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561340" algn="l"/>
              </a:tabLst>
            </a:pPr>
            <a:r>
              <a:rPr sz="1900" i="1" spc="20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484518" y="1323471"/>
            <a:ext cx="2659482" cy="51296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50925" algn="l"/>
                <a:tab pos="1631950" algn="l"/>
              </a:tabLst>
            </a:pPr>
            <a:r>
              <a:rPr lang="en-US" sz="3250" spc="25" dirty="0" smtClean="0">
                <a:latin typeface="Times New Roman"/>
                <a:cs typeface="Times New Roman"/>
              </a:rPr>
              <a:t>h=E	{</a:t>
            </a:r>
            <a:r>
              <a:rPr lang="en-US" sz="2000" i="1" spc="-600" dirty="0">
                <a:latin typeface="Times New Roman"/>
                <a:cs typeface="Times New Roman"/>
              </a:rPr>
              <a:t>y</a:t>
            </a:r>
            <a:r>
              <a:rPr lang="en-US" sz="3600" spc="-900" baseline="2564" dirty="0">
                <a:latin typeface="Times New Roman"/>
                <a:cs typeface="Times New Roman"/>
              </a:rPr>
              <a:t>ˆ </a:t>
            </a:r>
            <a:r>
              <a:rPr lang="en-US" sz="3600" spc="-900" baseline="2564" dirty="0" smtClean="0">
                <a:latin typeface="Times New Roman"/>
                <a:cs typeface="Times New Roman"/>
              </a:rPr>
              <a:t> 	</a:t>
            </a:r>
            <a:r>
              <a:rPr lang="en-US" sz="3250" dirty="0" smtClean="0">
                <a:latin typeface="Times New Roman"/>
                <a:cs typeface="Times New Roman"/>
              </a:rPr>
              <a:t>}</a:t>
            </a:r>
            <a:endParaRPr lang="en-US" sz="3250" spc="25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7184052" y="2561677"/>
            <a:ext cx="997585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807720" algn="l"/>
              </a:tabLst>
            </a:pPr>
            <a:r>
              <a:rPr sz="1900" i="1" spc="15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494147" y="2311005"/>
            <a:ext cx="1218565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723265" algn="l"/>
              </a:tabLst>
            </a:pPr>
            <a:r>
              <a:rPr sz="3250" spc="30" dirty="0">
                <a:latin typeface="Symbol"/>
                <a:cs typeface="Symbol"/>
              </a:rPr>
              <a:t></a:t>
            </a:r>
            <a:r>
              <a:rPr sz="3250" spc="-215" dirty="0">
                <a:latin typeface="Times New Roman"/>
                <a:cs typeface="Times New Roman"/>
              </a:rPr>
              <a:t> </a:t>
            </a:r>
            <a:r>
              <a:rPr sz="3250" i="1" spc="25" dirty="0">
                <a:latin typeface="Times New Roman"/>
                <a:cs typeface="Times New Roman"/>
              </a:rPr>
              <a:t>h</a:t>
            </a:r>
            <a:r>
              <a:rPr sz="3250" i="1" dirty="0">
                <a:latin typeface="Times New Roman"/>
                <a:cs typeface="Times New Roman"/>
              </a:rPr>
              <a:t>	</a:t>
            </a:r>
            <a:r>
              <a:rPr sz="3250" spc="160" dirty="0">
                <a:latin typeface="Times New Roman"/>
                <a:cs typeface="Times New Roman"/>
              </a:rPr>
              <a:t>(</a:t>
            </a:r>
            <a:r>
              <a:rPr sz="3250" i="1" dirty="0">
                <a:latin typeface="Times New Roman"/>
                <a:cs typeface="Times New Roman"/>
              </a:rPr>
              <a:t>x</a:t>
            </a:r>
            <a:r>
              <a:rPr sz="3250" spc="15" dirty="0">
                <a:latin typeface="Times New Roman"/>
                <a:cs typeface="Times New Roman"/>
              </a:rPr>
              <a:t>)</a:t>
            </a:r>
            <a:endParaRPr sz="325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386731" y="2311005"/>
            <a:ext cx="81280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 smtClean="0">
                <a:latin typeface="Times New Roman"/>
                <a:cs typeface="Times New Roman"/>
              </a:rPr>
              <a:t>ˆ </a:t>
            </a:r>
            <a:r>
              <a:rPr sz="3250" spc="30" dirty="0" smtClean="0">
                <a:latin typeface="Symbol"/>
                <a:cs typeface="Symbol"/>
              </a:rPr>
              <a:t></a:t>
            </a:r>
            <a:r>
              <a:rPr sz="3250" spc="-30" dirty="0" smtClean="0">
                <a:latin typeface="Times New Roman"/>
                <a:cs typeface="Times New Roman"/>
              </a:rPr>
              <a:t> </a:t>
            </a: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>
                <a:latin typeface="Times New Roman"/>
                <a:cs typeface="Times New Roman"/>
              </a:rPr>
              <a:t>ˆ</a:t>
            </a:r>
            <a:endParaRPr sz="4875" baseline="2564" dirty="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619706" y="2922276"/>
            <a:ext cx="2757269" cy="1044517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615" dirty="0">
                <a:latin typeface="Times New Roman"/>
                <a:cs typeface="Times New Roman"/>
              </a:rPr>
              <a:t> </a:t>
            </a:r>
            <a:r>
              <a:rPr sz="3300" i="1" spc="-30" dirty="0" smtClean="0">
                <a:latin typeface="Symbol"/>
                <a:cs typeface="Symbol"/>
              </a:rPr>
              <a:t></a:t>
            </a:r>
            <a:endParaRPr lang="en-US" sz="3300" i="1" spc="-30" dirty="0" smtClean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125"/>
              </a:spcBef>
            </a:pPr>
            <a:endParaRPr sz="3300" dirty="0">
              <a:latin typeface="Symbol"/>
              <a:cs typeface="Symbo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4336398" y="420458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396407" y="4118994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269652" y="414314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371168" y="414314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164912" y="3923130"/>
            <a:ext cx="8120656" cy="1115049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spc="-10" dirty="0">
                <a:latin typeface="Times New Roman"/>
                <a:cs typeface="Times New Roman"/>
              </a:rPr>
              <a:t>[(</a:t>
            </a:r>
            <a:r>
              <a:rPr sz="2500" spc="-19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7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25" dirty="0">
                <a:latin typeface="Times New Roman"/>
                <a:cs typeface="Times New Roman"/>
              </a:rPr>
              <a:t>h</a:t>
            </a:r>
            <a:r>
              <a:rPr sz="2500" spc="25" dirty="0">
                <a:latin typeface="Times New Roman"/>
                <a:cs typeface="Times New Roman"/>
              </a:rPr>
              <a:t>)</a:t>
            </a:r>
            <a:r>
              <a:rPr sz="3600" spc="-419" baseline="30000" dirty="0">
                <a:latin typeface="Symbol"/>
                <a:cs typeface="Symbol"/>
              </a:rPr>
              <a:t>2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(</a:t>
            </a:r>
            <a:r>
              <a:rPr sz="2500" i="1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25" dirty="0">
                <a:latin typeface="Times New Roman"/>
                <a:cs typeface="Times New Roman"/>
              </a:rPr>
              <a:t> </a:t>
            </a:r>
            <a:r>
              <a:rPr sz="2500" i="1" spc="-190" dirty="0">
                <a:latin typeface="Times New Roman"/>
                <a:cs typeface="Times New Roman"/>
              </a:rPr>
              <a:t>y</a:t>
            </a:r>
            <a:r>
              <a:rPr sz="3750" spc="-284" baseline="3333" dirty="0">
                <a:latin typeface="Times New Roman"/>
                <a:cs typeface="Times New Roman"/>
              </a:rPr>
              <a:t>ˆ</a:t>
            </a:r>
            <a:r>
              <a:rPr sz="2500" spc="-190" dirty="0">
                <a:latin typeface="Times New Roman"/>
                <a:cs typeface="Times New Roman"/>
              </a:rPr>
              <a:t>)</a:t>
            </a:r>
            <a:r>
              <a:rPr sz="3600" spc="-419" baseline="30000" dirty="0">
                <a:latin typeface="Symbol"/>
                <a:cs typeface="Symbol"/>
              </a:rPr>
              <a:t>2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Times New Roman"/>
                <a:cs typeface="Times New Roman"/>
              </a:rPr>
              <a:t>2</a:t>
            </a:r>
            <a:r>
              <a:rPr sz="2500" spc="-400" dirty="0">
                <a:latin typeface="Times New Roman"/>
                <a:cs typeface="Times New Roman"/>
              </a:rPr>
              <a:t> </a:t>
            </a:r>
            <a:r>
              <a:rPr sz="5925" spc="-172" baseline="-6329" dirty="0">
                <a:latin typeface="Symbol"/>
                <a:cs typeface="Symbol"/>
              </a:rPr>
              <a:t></a:t>
            </a:r>
            <a:r>
              <a:rPr sz="2500" i="1" spc="-114" dirty="0">
                <a:latin typeface="Times New Roman"/>
                <a:cs typeface="Times New Roman"/>
              </a:rPr>
              <a:t>E</a:t>
            </a:r>
            <a:r>
              <a:rPr sz="2500" spc="-114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15" dirty="0">
                <a:latin typeface="Times New Roman"/>
                <a:cs typeface="Times New Roman"/>
              </a:rPr>
              <a:t>fh</a:t>
            </a:r>
            <a:r>
              <a:rPr sz="2500" spc="15" dirty="0">
                <a:latin typeface="Times New Roman"/>
                <a:cs typeface="Times New Roman"/>
              </a:rPr>
              <a:t>]</a:t>
            </a:r>
            <a:r>
              <a:rPr sz="2500" spc="-39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195" dirty="0">
                <a:latin typeface="Times New Roman"/>
                <a:cs typeface="Times New Roman"/>
              </a:rPr>
              <a:t>fy</a:t>
            </a:r>
            <a:r>
              <a:rPr sz="3750" spc="-292" baseline="3333" dirty="0">
                <a:latin typeface="Times New Roman"/>
                <a:cs typeface="Times New Roman"/>
              </a:rPr>
              <a:t>ˆ</a:t>
            </a:r>
            <a:r>
              <a:rPr sz="2500" spc="-195" dirty="0">
                <a:latin typeface="Times New Roman"/>
                <a:cs typeface="Times New Roman"/>
              </a:rPr>
              <a:t>]</a:t>
            </a:r>
            <a:r>
              <a:rPr sz="2500" spc="-39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85" dirty="0">
                <a:latin typeface="Times New Roman"/>
                <a:cs typeface="Times New Roman"/>
              </a:rPr>
              <a:t> </a:t>
            </a:r>
            <a:r>
              <a:rPr sz="2500" i="1" spc="45" dirty="0">
                <a:latin typeface="Times New Roman"/>
                <a:cs typeface="Times New Roman"/>
              </a:rPr>
              <a:t>E</a:t>
            </a:r>
            <a:r>
              <a:rPr sz="2500" spc="45" dirty="0">
                <a:latin typeface="Times New Roman"/>
                <a:cs typeface="Times New Roman"/>
              </a:rPr>
              <a:t>[</a:t>
            </a:r>
            <a:r>
              <a:rPr sz="2500" i="1" spc="45" dirty="0">
                <a:latin typeface="Times New Roman"/>
                <a:cs typeface="Times New Roman"/>
              </a:rPr>
              <a:t>h</a:t>
            </a:r>
            <a:r>
              <a:rPr sz="2175" spc="67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spc="-180" dirty="0">
                <a:latin typeface="Times New Roman"/>
                <a:cs typeface="Times New Roman"/>
              </a:rPr>
              <a:t>E</a:t>
            </a:r>
            <a:r>
              <a:rPr sz="2500" spc="-180" dirty="0">
                <a:latin typeface="Times New Roman"/>
                <a:cs typeface="Times New Roman"/>
              </a:rPr>
              <a:t>[</a:t>
            </a:r>
            <a:r>
              <a:rPr sz="2500" i="1" spc="-180" dirty="0">
                <a:latin typeface="Times New Roman"/>
                <a:cs typeface="Times New Roman"/>
              </a:rPr>
              <a:t>hy</a:t>
            </a:r>
            <a:r>
              <a:rPr sz="3750" spc="-270" baseline="3333" dirty="0">
                <a:latin typeface="Times New Roman"/>
                <a:cs typeface="Times New Roman"/>
              </a:rPr>
              <a:t>ˆ</a:t>
            </a:r>
            <a:r>
              <a:rPr sz="2500" spc="-180" dirty="0">
                <a:latin typeface="Times New Roman"/>
                <a:cs typeface="Times New Roman"/>
              </a:rPr>
              <a:t>]</a:t>
            </a:r>
            <a:r>
              <a:rPr sz="5925" spc="-270" baseline="-6329" dirty="0">
                <a:latin typeface="Symbol"/>
                <a:cs typeface="Symbol"/>
              </a:rPr>
              <a:t></a:t>
            </a:r>
            <a:endParaRPr sz="5925" baseline="-6329" dirty="0">
              <a:latin typeface="Symbol"/>
              <a:cs typeface="Symbol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200" dirty="0">
              <a:latin typeface="Times New Roman"/>
              <a:cs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4912" y="1752542"/>
            <a:ext cx="1981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i="1" spc="-10" dirty="0">
                <a:latin typeface="Times New Roman"/>
                <a:cs typeface="Times New Roman"/>
              </a:rPr>
              <a:t>E</a:t>
            </a:r>
            <a:r>
              <a:rPr lang="en-IN" sz="2400" i="1" spc="-10" baseline="-25000" dirty="0">
                <a:latin typeface="Times New Roman"/>
                <a:cs typeface="Times New Roman"/>
              </a:rPr>
              <a:t>D,</a:t>
            </a:r>
            <a:r>
              <a:rPr lang="en-IN" sz="2400" i="1" spc="-10" baseline="-25000" dirty="0">
                <a:latin typeface="Times New Roman"/>
                <a:cs typeface="Times New Roman"/>
                <a:sym typeface="Symbol" panose="05050102010706020507" pitchFamily="18" charset="2"/>
              </a:rPr>
              <a:t></a:t>
            </a:r>
            <a:r>
              <a:rPr lang="en-IN" sz="2400" spc="-10" dirty="0">
                <a:latin typeface="Times New Roman"/>
                <a:cs typeface="Times New Roman"/>
                <a:sym typeface="Symbol" panose="05050102010706020507" pitchFamily="18" charset="2"/>
              </a:rPr>
              <a:t></a:t>
            </a:r>
            <a:r>
              <a:rPr lang="en-IN" sz="2400" spc="-810" baseline="-6172" dirty="0">
                <a:latin typeface="Times New Roman"/>
                <a:cs typeface="Times New Roman"/>
              </a:rPr>
              <a:t> </a:t>
            </a:r>
            <a:r>
              <a:rPr lang="en-IN" sz="2400" spc="-5" dirty="0">
                <a:latin typeface="Times New Roman"/>
                <a:cs typeface="Times New Roman"/>
              </a:rPr>
              <a:t>( </a:t>
            </a:r>
            <a:r>
              <a:rPr lang="en-IN" sz="2400" i="1" spc="-5" dirty="0">
                <a:latin typeface="Times New Roman"/>
                <a:cs typeface="Times New Roman"/>
              </a:rPr>
              <a:t>f </a:t>
            </a:r>
            <a:r>
              <a:rPr lang="en-IN" sz="2400" spc="-10" dirty="0">
                <a:latin typeface="Symbol"/>
                <a:cs typeface="Symbol"/>
              </a:rPr>
              <a:t></a:t>
            </a:r>
            <a:r>
              <a:rPr lang="en-IN" sz="2400" spc="-195" dirty="0">
                <a:latin typeface="Times New Roman"/>
                <a:cs typeface="Times New Roman"/>
              </a:rPr>
              <a:t> </a:t>
            </a:r>
            <a:r>
              <a:rPr lang="en-IN" sz="2400" i="1" spc="-190" dirty="0">
                <a:latin typeface="Times New Roman"/>
                <a:cs typeface="Times New Roman"/>
              </a:rPr>
              <a:t>y</a:t>
            </a:r>
            <a:r>
              <a:rPr lang="en-IN" sz="2400" spc="-284" baseline="3333" dirty="0">
                <a:latin typeface="Times New Roman"/>
                <a:cs typeface="Times New Roman"/>
              </a:rPr>
              <a:t>ˆ </a:t>
            </a:r>
            <a:r>
              <a:rPr lang="en-IN" sz="2400" spc="-190" dirty="0">
                <a:latin typeface="Times New Roman"/>
                <a:cs typeface="Times New Roman"/>
              </a:rPr>
              <a:t>)</a:t>
            </a:r>
            <a:r>
              <a:rPr lang="en-IN" sz="2400" spc="-284" baseline="42145" dirty="0">
                <a:latin typeface="Times New Roman"/>
                <a:cs typeface="Times New Roman"/>
              </a:rPr>
              <a:t>2 </a:t>
            </a:r>
            <a:r>
              <a:rPr lang="en-IN" sz="2400" spc="-10" dirty="0">
                <a:latin typeface="Times New Roman"/>
                <a:cs typeface="Times New Roman"/>
                <a:sym typeface="Symbol" panose="05050102010706020507" pitchFamily="18" charset="2"/>
              </a:rPr>
              <a:t></a:t>
            </a:r>
            <a:endParaRPr lang="en-IN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147240" y="747720"/>
              <a:ext cx="8741160" cy="55580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6080" y="740160"/>
                <a:ext cx="8761680" cy="557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167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737549202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-ZC351-LEC-03</Template>
  <TotalTime>0</TotalTime>
  <Words>2275</Words>
  <Application>Microsoft Office PowerPoint</Application>
  <PresentationFormat>On-screen Show (4:3)</PresentationFormat>
  <Paragraphs>429</Paragraphs>
  <Slides>57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79" baseType="lpstr">
      <vt:lpstr>MS PGothic</vt:lpstr>
      <vt:lpstr>MS PGothic</vt:lpstr>
      <vt:lpstr>SimSun</vt:lpstr>
      <vt:lpstr>SimSun-ExtB</vt:lpstr>
      <vt:lpstr>Arial</vt:lpstr>
      <vt:lpstr>Arial MT</vt:lpstr>
      <vt:lpstr>ArialMT</vt:lpstr>
      <vt:lpstr>Calibri</vt:lpstr>
      <vt:lpstr>Courier New</vt:lpstr>
      <vt:lpstr>Lucida Sans Unicode</vt:lpstr>
      <vt:lpstr>Symbol</vt:lpstr>
      <vt:lpstr>Tahoma</vt:lpstr>
      <vt:lpstr>Times</vt:lpstr>
      <vt:lpstr>Times New Roman</vt:lpstr>
      <vt:lpstr>Trebuchet MS</vt:lpstr>
      <vt:lpstr>Tw Cen MT</vt:lpstr>
      <vt:lpstr>Wingdings</vt:lpstr>
      <vt:lpstr>1_Office Theme</vt:lpstr>
      <vt:lpstr>Office Theme</vt:lpstr>
      <vt:lpstr>2_Office Theme</vt:lpstr>
      <vt:lpstr>3_Office Theme</vt:lpstr>
      <vt:lpstr>Equation</vt:lpstr>
      <vt:lpstr>Machine Learning DSECL    ZG565</vt:lpstr>
      <vt:lpstr>Session Content</vt:lpstr>
      <vt:lpstr>Bias-Variance Decomposition</vt:lpstr>
      <vt:lpstr>Expectation of a random variable</vt:lpstr>
      <vt:lpstr>Bias-Variance Tradeoff</vt:lpstr>
      <vt:lpstr>Bias – Variance decomposition of error</vt:lpstr>
      <vt:lpstr>PowerPoint Presentation</vt:lpstr>
      <vt:lpstr>PowerPoint Presentation</vt:lpstr>
      <vt:lpstr>PowerPoint Presentation</vt:lpstr>
      <vt:lpstr>PowerPoint Presentation</vt:lpstr>
      <vt:lpstr>Decision trees </vt:lpstr>
      <vt:lpstr>Example</vt:lpstr>
      <vt:lpstr>Decision tree representation (PlayTennis)</vt:lpstr>
      <vt:lpstr>Dealing with continuous-valued attributes</vt:lpstr>
      <vt:lpstr>Dealing with continuous-valued attributes</vt:lpstr>
      <vt:lpstr>Problem Setting </vt:lpstr>
      <vt:lpstr>Decision Tree Induced Partition</vt:lpstr>
      <vt:lpstr>PowerPoint Presentation</vt:lpstr>
      <vt:lpstr>Expressiveness</vt:lpstr>
      <vt:lpstr>Number of Distinct Decision Trees</vt:lpstr>
      <vt:lpstr>Expressiveness</vt:lpstr>
      <vt:lpstr>Decision trees expressivity</vt:lpstr>
      <vt:lpstr>Measure of Information</vt:lpstr>
      <vt:lpstr>Entropy</vt:lpstr>
      <vt:lpstr>PowerPoint Presentation</vt:lpstr>
      <vt:lpstr>PowerPoint Presentation</vt:lpstr>
      <vt:lpstr>Entropy in binary classification</vt:lpstr>
      <vt:lpstr>Information gain as entropy reduction</vt:lpstr>
      <vt:lpstr>Example</vt:lpstr>
      <vt:lpstr>Which attribute is the best classifier?</vt:lpstr>
      <vt:lpstr>First step: which attribute to test at the root?</vt:lpstr>
      <vt:lpstr>Example</vt:lpstr>
      <vt:lpstr>After first step</vt:lpstr>
      <vt:lpstr>PowerPoint Presentation</vt:lpstr>
      <vt:lpstr>Second step</vt:lpstr>
      <vt:lpstr>Second and third steps</vt:lpstr>
      <vt:lpstr>ID3: algorithm</vt:lpstr>
      <vt:lpstr>ID3: algorithm</vt:lpstr>
      <vt:lpstr>Prefer shorter hypotheses:  Occam's razor</vt:lpstr>
      <vt:lpstr>Issues in decision trees learning</vt:lpstr>
      <vt:lpstr>Example</vt:lpstr>
      <vt:lpstr>Overfitting in decision trees</vt:lpstr>
      <vt:lpstr>Overfitting in decision trees</vt:lpstr>
      <vt:lpstr>Avoid overfitting in Decision Trees</vt:lpstr>
      <vt:lpstr>Reduced-error pruning</vt:lpstr>
      <vt:lpstr>Effect of Reduced-error pruning</vt:lpstr>
      <vt:lpstr>Decision Tree as set of rules</vt:lpstr>
      <vt:lpstr>Rule post-pruning</vt:lpstr>
      <vt:lpstr>Converting to rules</vt:lpstr>
      <vt:lpstr>Rule Post-Pruning</vt:lpstr>
      <vt:lpstr>Why converting to rules?</vt:lpstr>
      <vt:lpstr>Problems with information gain</vt:lpstr>
      <vt:lpstr>An alternative measure: gain ratio</vt:lpstr>
      <vt:lpstr>Handling missing values training data</vt:lpstr>
      <vt:lpstr>Decision Tree</vt:lpstr>
      <vt:lpstr>Applications</vt:lpstr>
      <vt:lpstr>Good 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12-19T05:20:56Z</dcterms:created>
  <dcterms:modified xsi:type="dcterms:W3CDTF">2021-12-19T07:29:17Z</dcterms:modified>
</cp:coreProperties>
</file>